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21"/>
  </p:notesMasterIdLst>
  <p:sldIdLst>
    <p:sldId id="338" r:id="rId2"/>
    <p:sldId id="330" r:id="rId3"/>
    <p:sldId id="331" r:id="rId4"/>
    <p:sldId id="332" r:id="rId5"/>
    <p:sldId id="333" r:id="rId6"/>
    <p:sldId id="315" r:id="rId7"/>
    <p:sldId id="334" r:id="rId8"/>
    <p:sldId id="318" r:id="rId9"/>
    <p:sldId id="319" r:id="rId10"/>
    <p:sldId id="320" r:id="rId11"/>
    <p:sldId id="321" r:id="rId12"/>
    <p:sldId id="322" r:id="rId13"/>
    <p:sldId id="323" r:id="rId14"/>
    <p:sldId id="324" r:id="rId15"/>
    <p:sldId id="335" r:id="rId16"/>
    <p:sldId id="336" r:id="rId17"/>
    <p:sldId id="337" r:id="rId18"/>
    <p:sldId id="327" r:id="rId19"/>
    <p:sldId id="328" r:id="rId20"/>
  </p:sldIdLst>
  <p:sldSz cx="9144000" cy="5143500" type="screen16x9"/>
  <p:notesSz cx="6858000" cy="9144000"/>
  <p:embeddedFontLst>
    <p:embeddedFont>
      <p:font typeface="Ubuntu" panose="020B0604020202020204" charset="0"/>
      <p:regular r:id="rId22"/>
      <p:bold r:id="rId23"/>
      <p:italic r:id="rId24"/>
      <p:boldItalic r:id="rId25"/>
    </p:embeddedFont>
    <p:embeddedFont>
      <p:font typeface="Inter" panose="020B0604020202020204" charset="0"/>
      <p:regular r:id="rId26"/>
      <p:bold r:id="rId27"/>
    </p:embeddedFont>
    <p:embeddedFont>
      <p:font typeface="Calibri" panose="020F0502020204030204" pitchFamily="34" charset="0"/>
      <p:regular r:id="rId28"/>
      <p:bold r:id="rId29"/>
      <p:italic r:id="rId30"/>
      <p:boldItalic r:id="rId31"/>
    </p:embeddedFont>
    <p:embeddedFont>
      <p:font typeface="Inter-Regular" panose="020B0604020202020204" charset="0"/>
      <p:regular r:id="rId32"/>
      <p:bold r:id="rId33"/>
    </p:embeddedFont>
    <p:embeddedFont>
      <p:font typeface="Cambria Math" panose="02040503050406030204" pitchFamily="18" charset="0"/>
      <p:regular r:id="rId3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E74DC97A-E4FA-4AA1-B915-B9D1E8399DCE}">
  <a:tblStyle styleId="{E74DC97A-E4FA-4AA1-B915-B9D1E8399DCE}"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68"/>
    <p:restoredTop sz="86420"/>
  </p:normalViewPr>
  <p:slideViewPr>
    <p:cSldViewPr snapToGrid="0" snapToObjects="1">
      <p:cViewPr varScale="1">
        <p:scale>
          <a:sx n="81" d="100"/>
          <a:sy n="81" d="100"/>
        </p:scale>
        <p:origin x="594" y="7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5.fntdata"/><Relationship Id="rId21" Type="http://schemas.openxmlformats.org/officeDocument/2006/relationships/notesMaster" Target="notesMasters/notesMaster1.xml"/><Relationship Id="rId34" Type="http://schemas.openxmlformats.org/officeDocument/2006/relationships/font" Target="fonts/font1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33" Type="http://schemas.openxmlformats.org/officeDocument/2006/relationships/font" Target="fonts/font12.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32" Type="http://schemas.openxmlformats.org/officeDocument/2006/relationships/font" Target="fonts/font11.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font" Target="fonts/font7.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font" Target="fonts/font6.fntdata"/><Relationship Id="rId30" Type="http://schemas.openxmlformats.org/officeDocument/2006/relationships/font" Target="fonts/font9.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5" Type="http://schemas.openxmlformats.org/officeDocument/2006/relationships/image" Target="../media/image37.emf"/><Relationship Id="rId4"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9084597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80"/>
        <p:cNvGrpSpPr/>
        <p:nvPr/>
      </p:nvGrpSpPr>
      <p:grpSpPr>
        <a:xfrm>
          <a:off x="0" y="0"/>
          <a:ext cx="0" cy="0"/>
          <a:chOff x="0" y="0"/>
          <a:chExt cx="0" cy="0"/>
        </a:xfrm>
      </p:grpSpPr>
      <p:sp>
        <p:nvSpPr>
          <p:cNvPr id="6381" name="Google Shape;6381;gdcdea1dadf_3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82" name="Google Shape;6382;gdcdea1dadf_3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3828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8497765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11415811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40845791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4E5471D4-B4DA-DA41-A112-31C7543A3213}"/>
              </a:ext>
            </a:extLst>
          </p:cNvPr>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BC44834-7EF4-2142-BD46-EF2E4761CB92}" type="slidenum">
              <a:rPr lang="en-US" altLang="x-none">
                <a:latin typeface="Calibri" panose="020F0502020204030204" pitchFamily="34" charset="0"/>
              </a:rPr>
              <a:pPr eaLnBrk="1" hangingPunct="1"/>
              <a:t>13</a:t>
            </a:fld>
            <a:endParaRPr lang="en-US" altLang="x-none">
              <a:latin typeface="Calibri" panose="020F0502020204030204" pitchFamily="34" charset="0"/>
            </a:endParaRPr>
          </a:p>
        </p:txBody>
      </p:sp>
      <p:sp>
        <p:nvSpPr>
          <p:cNvPr id="21507" name="Rectangle 2">
            <a:extLst>
              <a:ext uri="{FF2B5EF4-FFF2-40B4-BE49-F238E27FC236}">
                <a16:creationId xmlns:a16="http://schemas.microsoft.com/office/drawing/2014/main" id="{3D0E7D6F-9B63-964B-985F-8A746E2A6C8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Rectangle 3">
            <a:extLst>
              <a:ext uri="{FF2B5EF4-FFF2-40B4-BE49-F238E27FC236}">
                <a16:creationId xmlns:a16="http://schemas.microsoft.com/office/drawing/2014/main" id="{9C085E58-FFB6-644B-8216-52418A099B5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x-none" altLang="x-non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40919920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152178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3015683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x-none" dirty="0"/>
              <a:t>GV chiếu đáp án bài 1 đề thi vào 10 môn Toán.Nhắc học sinh những điểm cần lưu ý, thang điểm và các sai lầm hay mắc phải khi làm bài toán. </a:t>
            </a:r>
          </a:p>
        </p:txBody>
      </p:sp>
    </p:spTree>
    <p:extLst>
      <p:ext uri="{BB962C8B-B14F-4D97-AF65-F5344CB8AC3E}">
        <p14:creationId xmlns:p14="http://schemas.microsoft.com/office/powerpoint/2010/main" val="27153490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35517991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2405182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Tree>
    <p:extLst>
      <p:ext uri="{BB962C8B-B14F-4D97-AF65-F5344CB8AC3E}">
        <p14:creationId xmlns:p14="http://schemas.microsoft.com/office/powerpoint/2010/main" val="1927838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Tree>
    <p:extLst>
      <p:ext uri="{BB962C8B-B14F-4D97-AF65-F5344CB8AC3E}">
        <p14:creationId xmlns:p14="http://schemas.microsoft.com/office/powerpoint/2010/main" val="32702040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3745903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4443593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3082865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24770618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22727878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Tree>
    <p:extLst>
      <p:ext uri="{BB962C8B-B14F-4D97-AF65-F5344CB8AC3E}">
        <p14:creationId xmlns:p14="http://schemas.microsoft.com/office/powerpoint/2010/main" val="146430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586"/>
        <p:cNvGrpSpPr/>
        <p:nvPr/>
      </p:nvGrpSpPr>
      <p:grpSpPr>
        <a:xfrm>
          <a:off x="0" y="0"/>
          <a:ext cx="0" cy="0"/>
          <a:chOff x="0" y="0"/>
          <a:chExt cx="0" cy="0"/>
        </a:xfrm>
      </p:grpSpPr>
      <p:grpSp>
        <p:nvGrpSpPr>
          <p:cNvPr id="587" name="Google Shape;587;p4"/>
          <p:cNvGrpSpPr/>
          <p:nvPr/>
        </p:nvGrpSpPr>
        <p:grpSpPr>
          <a:xfrm>
            <a:off x="7469496" y="3701441"/>
            <a:ext cx="1756669" cy="1476798"/>
            <a:chOff x="7311391" y="3555539"/>
            <a:chExt cx="1977785" cy="1662687"/>
          </a:xfrm>
        </p:grpSpPr>
        <p:sp>
          <p:nvSpPr>
            <p:cNvPr id="588" name="Google Shape;588;p4"/>
            <p:cNvSpPr/>
            <p:nvPr/>
          </p:nvSpPr>
          <p:spPr>
            <a:xfrm rot="-5400000">
              <a:off x="7468940" y="3397990"/>
              <a:ext cx="1662687" cy="1977785"/>
            </a:xfrm>
            <a:custGeom>
              <a:avLst/>
              <a:gdLst/>
              <a:ahLst/>
              <a:cxnLst/>
              <a:rect l="l" t="t" r="r" b="b"/>
              <a:pathLst>
                <a:path w="103772" h="123438" extrusionOk="0">
                  <a:moveTo>
                    <a:pt x="0" y="1"/>
                  </a:moveTo>
                  <a:lnTo>
                    <a:pt x="0" y="123437"/>
                  </a:lnTo>
                  <a:lnTo>
                    <a:pt x="103771" y="123437"/>
                  </a:lnTo>
                  <a:lnTo>
                    <a:pt x="0" y="1"/>
                  </a:lnTo>
                  <a:close/>
                </a:path>
              </a:pathLst>
            </a:custGeom>
            <a:solidFill>
              <a:srgbClr val="EA76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 name="Google Shape;589;p4"/>
            <p:cNvSpPr/>
            <p:nvPr/>
          </p:nvSpPr>
          <p:spPr>
            <a:xfrm rot="-5400000">
              <a:off x="7506929" y="3435979"/>
              <a:ext cx="1586708" cy="1977785"/>
            </a:xfrm>
            <a:custGeom>
              <a:avLst/>
              <a:gdLst/>
              <a:ahLst/>
              <a:cxnLst/>
              <a:rect l="l" t="t" r="r" b="b"/>
              <a:pathLst>
                <a:path w="99030" h="123438" extrusionOk="0">
                  <a:moveTo>
                    <a:pt x="8876" y="13101"/>
                  </a:moveTo>
                  <a:lnTo>
                    <a:pt x="8876" y="21186"/>
                  </a:lnTo>
                  <a:lnTo>
                    <a:pt x="851" y="21186"/>
                  </a:lnTo>
                  <a:lnTo>
                    <a:pt x="851" y="13101"/>
                  </a:lnTo>
                  <a:close/>
                  <a:moveTo>
                    <a:pt x="8876" y="22706"/>
                  </a:moveTo>
                  <a:lnTo>
                    <a:pt x="8876" y="30700"/>
                  </a:lnTo>
                  <a:lnTo>
                    <a:pt x="851" y="30700"/>
                  </a:lnTo>
                  <a:lnTo>
                    <a:pt x="851" y="22706"/>
                  </a:lnTo>
                  <a:close/>
                  <a:moveTo>
                    <a:pt x="18420" y="22706"/>
                  </a:moveTo>
                  <a:lnTo>
                    <a:pt x="18420" y="30700"/>
                  </a:lnTo>
                  <a:lnTo>
                    <a:pt x="10395" y="30700"/>
                  </a:lnTo>
                  <a:lnTo>
                    <a:pt x="10395" y="22706"/>
                  </a:lnTo>
                  <a:close/>
                  <a:moveTo>
                    <a:pt x="8876" y="32129"/>
                  </a:moveTo>
                  <a:lnTo>
                    <a:pt x="8876" y="40214"/>
                  </a:lnTo>
                  <a:lnTo>
                    <a:pt x="851" y="40214"/>
                  </a:lnTo>
                  <a:lnTo>
                    <a:pt x="851" y="32129"/>
                  </a:lnTo>
                  <a:close/>
                  <a:moveTo>
                    <a:pt x="18420" y="32129"/>
                  </a:moveTo>
                  <a:lnTo>
                    <a:pt x="18420" y="40214"/>
                  </a:lnTo>
                  <a:lnTo>
                    <a:pt x="10395" y="40214"/>
                  </a:lnTo>
                  <a:lnTo>
                    <a:pt x="10395" y="32129"/>
                  </a:lnTo>
                  <a:close/>
                  <a:moveTo>
                    <a:pt x="8876" y="41673"/>
                  </a:moveTo>
                  <a:lnTo>
                    <a:pt x="8876" y="49728"/>
                  </a:lnTo>
                  <a:lnTo>
                    <a:pt x="851" y="49728"/>
                  </a:lnTo>
                  <a:lnTo>
                    <a:pt x="851" y="41673"/>
                  </a:lnTo>
                  <a:close/>
                  <a:moveTo>
                    <a:pt x="18420" y="41673"/>
                  </a:moveTo>
                  <a:lnTo>
                    <a:pt x="18420" y="49728"/>
                  </a:lnTo>
                  <a:lnTo>
                    <a:pt x="10395" y="49728"/>
                  </a:lnTo>
                  <a:lnTo>
                    <a:pt x="10395" y="41673"/>
                  </a:lnTo>
                  <a:close/>
                  <a:moveTo>
                    <a:pt x="27934" y="41673"/>
                  </a:moveTo>
                  <a:lnTo>
                    <a:pt x="27934" y="49728"/>
                  </a:lnTo>
                  <a:lnTo>
                    <a:pt x="19940" y="49728"/>
                  </a:lnTo>
                  <a:lnTo>
                    <a:pt x="19940" y="41673"/>
                  </a:lnTo>
                  <a:close/>
                  <a:moveTo>
                    <a:pt x="8876" y="51187"/>
                  </a:moveTo>
                  <a:lnTo>
                    <a:pt x="8876" y="59242"/>
                  </a:lnTo>
                  <a:lnTo>
                    <a:pt x="851" y="59242"/>
                  </a:lnTo>
                  <a:lnTo>
                    <a:pt x="851" y="51187"/>
                  </a:lnTo>
                  <a:close/>
                  <a:moveTo>
                    <a:pt x="18420" y="51187"/>
                  </a:moveTo>
                  <a:lnTo>
                    <a:pt x="18420" y="59242"/>
                  </a:lnTo>
                  <a:lnTo>
                    <a:pt x="10395" y="59242"/>
                  </a:lnTo>
                  <a:lnTo>
                    <a:pt x="10395" y="51187"/>
                  </a:lnTo>
                  <a:close/>
                  <a:moveTo>
                    <a:pt x="27934" y="51187"/>
                  </a:moveTo>
                  <a:lnTo>
                    <a:pt x="27934" y="59242"/>
                  </a:lnTo>
                  <a:lnTo>
                    <a:pt x="19940" y="59242"/>
                  </a:lnTo>
                  <a:lnTo>
                    <a:pt x="19940" y="51187"/>
                  </a:lnTo>
                  <a:close/>
                  <a:moveTo>
                    <a:pt x="37478" y="51187"/>
                  </a:moveTo>
                  <a:lnTo>
                    <a:pt x="37478" y="59242"/>
                  </a:lnTo>
                  <a:lnTo>
                    <a:pt x="29454" y="59242"/>
                  </a:lnTo>
                  <a:lnTo>
                    <a:pt x="29454" y="51187"/>
                  </a:lnTo>
                  <a:close/>
                  <a:moveTo>
                    <a:pt x="8876" y="60761"/>
                  </a:moveTo>
                  <a:lnTo>
                    <a:pt x="8876" y="68755"/>
                  </a:lnTo>
                  <a:lnTo>
                    <a:pt x="851" y="68755"/>
                  </a:lnTo>
                  <a:lnTo>
                    <a:pt x="851" y="60761"/>
                  </a:lnTo>
                  <a:close/>
                  <a:moveTo>
                    <a:pt x="18420" y="60761"/>
                  </a:moveTo>
                  <a:lnTo>
                    <a:pt x="18420" y="68755"/>
                  </a:lnTo>
                  <a:lnTo>
                    <a:pt x="10395" y="68755"/>
                  </a:lnTo>
                  <a:lnTo>
                    <a:pt x="10395" y="60761"/>
                  </a:lnTo>
                  <a:close/>
                  <a:moveTo>
                    <a:pt x="27934" y="60761"/>
                  </a:moveTo>
                  <a:lnTo>
                    <a:pt x="27934" y="68755"/>
                  </a:lnTo>
                  <a:lnTo>
                    <a:pt x="19940" y="68755"/>
                  </a:lnTo>
                  <a:lnTo>
                    <a:pt x="19940" y="60761"/>
                  </a:lnTo>
                  <a:close/>
                  <a:moveTo>
                    <a:pt x="37478" y="60761"/>
                  </a:moveTo>
                  <a:lnTo>
                    <a:pt x="37478" y="68755"/>
                  </a:lnTo>
                  <a:lnTo>
                    <a:pt x="29454" y="68755"/>
                  </a:lnTo>
                  <a:lnTo>
                    <a:pt x="29454" y="60761"/>
                  </a:lnTo>
                  <a:close/>
                  <a:moveTo>
                    <a:pt x="46992" y="60822"/>
                  </a:moveTo>
                  <a:lnTo>
                    <a:pt x="46992" y="68816"/>
                  </a:lnTo>
                  <a:lnTo>
                    <a:pt x="38998" y="68816"/>
                  </a:lnTo>
                  <a:lnTo>
                    <a:pt x="38998" y="60822"/>
                  </a:lnTo>
                  <a:close/>
                  <a:moveTo>
                    <a:pt x="8876" y="70275"/>
                  </a:moveTo>
                  <a:lnTo>
                    <a:pt x="8876" y="78239"/>
                  </a:lnTo>
                  <a:lnTo>
                    <a:pt x="851" y="78239"/>
                  </a:lnTo>
                  <a:lnTo>
                    <a:pt x="851" y="70275"/>
                  </a:lnTo>
                  <a:close/>
                  <a:moveTo>
                    <a:pt x="18420" y="70275"/>
                  </a:moveTo>
                  <a:lnTo>
                    <a:pt x="18420" y="78239"/>
                  </a:lnTo>
                  <a:lnTo>
                    <a:pt x="10395" y="78239"/>
                  </a:lnTo>
                  <a:lnTo>
                    <a:pt x="10395" y="70275"/>
                  </a:lnTo>
                  <a:close/>
                  <a:moveTo>
                    <a:pt x="27934" y="70275"/>
                  </a:moveTo>
                  <a:lnTo>
                    <a:pt x="27934" y="78239"/>
                  </a:lnTo>
                  <a:lnTo>
                    <a:pt x="19940" y="78239"/>
                  </a:lnTo>
                  <a:lnTo>
                    <a:pt x="19940" y="70275"/>
                  </a:lnTo>
                  <a:close/>
                  <a:moveTo>
                    <a:pt x="37478" y="70275"/>
                  </a:moveTo>
                  <a:lnTo>
                    <a:pt x="37478" y="78239"/>
                  </a:lnTo>
                  <a:lnTo>
                    <a:pt x="29454" y="78239"/>
                  </a:lnTo>
                  <a:lnTo>
                    <a:pt x="29454" y="70275"/>
                  </a:lnTo>
                  <a:close/>
                  <a:moveTo>
                    <a:pt x="46992" y="70336"/>
                  </a:moveTo>
                  <a:lnTo>
                    <a:pt x="46992" y="78300"/>
                  </a:lnTo>
                  <a:lnTo>
                    <a:pt x="38998" y="78300"/>
                  </a:lnTo>
                  <a:lnTo>
                    <a:pt x="38998" y="70336"/>
                  </a:lnTo>
                  <a:close/>
                  <a:moveTo>
                    <a:pt x="56536" y="70397"/>
                  </a:moveTo>
                  <a:lnTo>
                    <a:pt x="56536" y="78360"/>
                  </a:lnTo>
                  <a:lnTo>
                    <a:pt x="48512" y="78360"/>
                  </a:lnTo>
                  <a:lnTo>
                    <a:pt x="48512" y="70397"/>
                  </a:lnTo>
                  <a:close/>
                  <a:moveTo>
                    <a:pt x="8876" y="79728"/>
                  </a:moveTo>
                  <a:lnTo>
                    <a:pt x="8876" y="87753"/>
                  </a:lnTo>
                  <a:lnTo>
                    <a:pt x="851" y="87753"/>
                  </a:lnTo>
                  <a:lnTo>
                    <a:pt x="851" y="79728"/>
                  </a:lnTo>
                  <a:close/>
                  <a:moveTo>
                    <a:pt x="18420" y="79728"/>
                  </a:moveTo>
                  <a:lnTo>
                    <a:pt x="18420" y="87753"/>
                  </a:lnTo>
                  <a:lnTo>
                    <a:pt x="10395" y="87753"/>
                  </a:lnTo>
                  <a:lnTo>
                    <a:pt x="10395" y="79728"/>
                  </a:lnTo>
                  <a:close/>
                  <a:moveTo>
                    <a:pt x="27934" y="79728"/>
                  </a:moveTo>
                  <a:lnTo>
                    <a:pt x="27934" y="87753"/>
                  </a:lnTo>
                  <a:lnTo>
                    <a:pt x="19940" y="87753"/>
                  </a:lnTo>
                  <a:lnTo>
                    <a:pt x="19940" y="79728"/>
                  </a:lnTo>
                  <a:close/>
                  <a:moveTo>
                    <a:pt x="37478" y="79728"/>
                  </a:moveTo>
                  <a:lnTo>
                    <a:pt x="37478" y="87753"/>
                  </a:lnTo>
                  <a:lnTo>
                    <a:pt x="29454" y="87753"/>
                  </a:lnTo>
                  <a:lnTo>
                    <a:pt x="29454" y="79728"/>
                  </a:lnTo>
                  <a:close/>
                  <a:moveTo>
                    <a:pt x="66050" y="79728"/>
                  </a:moveTo>
                  <a:lnTo>
                    <a:pt x="66050" y="87753"/>
                  </a:lnTo>
                  <a:lnTo>
                    <a:pt x="58056" y="87753"/>
                  </a:lnTo>
                  <a:lnTo>
                    <a:pt x="58056" y="79728"/>
                  </a:lnTo>
                  <a:close/>
                  <a:moveTo>
                    <a:pt x="46992" y="79728"/>
                  </a:moveTo>
                  <a:lnTo>
                    <a:pt x="46992" y="87844"/>
                  </a:lnTo>
                  <a:lnTo>
                    <a:pt x="38998" y="87844"/>
                  </a:lnTo>
                  <a:lnTo>
                    <a:pt x="38998" y="79728"/>
                  </a:lnTo>
                  <a:close/>
                  <a:moveTo>
                    <a:pt x="56536" y="79728"/>
                  </a:moveTo>
                  <a:lnTo>
                    <a:pt x="56536" y="87874"/>
                  </a:lnTo>
                  <a:lnTo>
                    <a:pt x="48512" y="87874"/>
                  </a:lnTo>
                  <a:lnTo>
                    <a:pt x="48512" y="79728"/>
                  </a:lnTo>
                  <a:close/>
                  <a:moveTo>
                    <a:pt x="8876" y="89272"/>
                  </a:moveTo>
                  <a:lnTo>
                    <a:pt x="8876" y="97267"/>
                  </a:lnTo>
                  <a:lnTo>
                    <a:pt x="851" y="97267"/>
                  </a:lnTo>
                  <a:lnTo>
                    <a:pt x="851" y="89272"/>
                  </a:lnTo>
                  <a:close/>
                  <a:moveTo>
                    <a:pt x="18420" y="89272"/>
                  </a:moveTo>
                  <a:lnTo>
                    <a:pt x="18420" y="97267"/>
                  </a:lnTo>
                  <a:lnTo>
                    <a:pt x="10395" y="97267"/>
                  </a:lnTo>
                  <a:lnTo>
                    <a:pt x="10395" y="89272"/>
                  </a:lnTo>
                  <a:close/>
                  <a:moveTo>
                    <a:pt x="27934" y="89272"/>
                  </a:moveTo>
                  <a:lnTo>
                    <a:pt x="27934" y="97267"/>
                  </a:lnTo>
                  <a:lnTo>
                    <a:pt x="19940" y="97267"/>
                  </a:lnTo>
                  <a:lnTo>
                    <a:pt x="19940" y="89272"/>
                  </a:lnTo>
                  <a:close/>
                  <a:moveTo>
                    <a:pt x="37478" y="89272"/>
                  </a:moveTo>
                  <a:lnTo>
                    <a:pt x="37478" y="97267"/>
                  </a:lnTo>
                  <a:lnTo>
                    <a:pt x="29454" y="97267"/>
                  </a:lnTo>
                  <a:lnTo>
                    <a:pt x="29454" y="89272"/>
                  </a:lnTo>
                  <a:close/>
                  <a:moveTo>
                    <a:pt x="66050" y="89272"/>
                  </a:moveTo>
                  <a:lnTo>
                    <a:pt x="66050" y="97267"/>
                  </a:lnTo>
                  <a:lnTo>
                    <a:pt x="58056" y="97267"/>
                  </a:lnTo>
                  <a:lnTo>
                    <a:pt x="58056" y="89272"/>
                  </a:lnTo>
                  <a:close/>
                  <a:moveTo>
                    <a:pt x="46992" y="89364"/>
                  </a:moveTo>
                  <a:lnTo>
                    <a:pt x="46992" y="97327"/>
                  </a:lnTo>
                  <a:lnTo>
                    <a:pt x="38998" y="97327"/>
                  </a:lnTo>
                  <a:lnTo>
                    <a:pt x="38998" y="89364"/>
                  </a:lnTo>
                  <a:close/>
                  <a:moveTo>
                    <a:pt x="56536" y="89394"/>
                  </a:moveTo>
                  <a:lnTo>
                    <a:pt x="56536" y="97388"/>
                  </a:lnTo>
                  <a:lnTo>
                    <a:pt x="48512" y="97388"/>
                  </a:lnTo>
                  <a:lnTo>
                    <a:pt x="48512" y="89394"/>
                  </a:lnTo>
                  <a:close/>
                  <a:moveTo>
                    <a:pt x="8876" y="98756"/>
                  </a:moveTo>
                  <a:lnTo>
                    <a:pt x="8876" y="106780"/>
                  </a:lnTo>
                  <a:lnTo>
                    <a:pt x="851" y="106780"/>
                  </a:lnTo>
                  <a:lnTo>
                    <a:pt x="851" y="98756"/>
                  </a:lnTo>
                  <a:close/>
                  <a:moveTo>
                    <a:pt x="18420" y="98756"/>
                  </a:moveTo>
                  <a:lnTo>
                    <a:pt x="18420" y="106780"/>
                  </a:lnTo>
                  <a:lnTo>
                    <a:pt x="10395" y="106780"/>
                  </a:lnTo>
                  <a:lnTo>
                    <a:pt x="10395" y="98756"/>
                  </a:lnTo>
                  <a:close/>
                  <a:moveTo>
                    <a:pt x="27934" y="98756"/>
                  </a:moveTo>
                  <a:lnTo>
                    <a:pt x="27934" y="106780"/>
                  </a:lnTo>
                  <a:lnTo>
                    <a:pt x="19940" y="106780"/>
                  </a:lnTo>
                  <a:lnTo>
                    <a:pt x="19940" y="98756"/>
                  </a:lnTo>
                  <a:close/>
                  <a:moveTo>
                    <a:pt x="37478" y="98756"/>
                  </a:moveTo>
                  <a:lnTo>
                    <a:pt x="37478" y="106780"/>
                  </a:lnTo>
                  <a:lnTo>
                    <a:pt x="29454" y="106780"/>
                  </a:lnTo>
                  <a:lnTo>
                    <a:pt x="29454" y="98756"/>
                  </a:lnTo>
                  <a:close/>
                  <a:moveTo>
                    <a:pt x="66050" y="98756"/>
                  </a:moveTo>
                  <a:lnTo>
                    <a:pt x="66050" y="106780"/>
                  </a:lnTo>
                  <a:lnTo>
                    <a:pt x="58056" y="106780"/>
                  </a:lnTo>
                  <a:lnTo>
                    <a:pt x="58056" y="98756"/>
                  </a:lnTo>
                  <a:close/>
                  <a:moveTo>
                    <a:pt x="75594" y="98756"/>
                  </a:moveTo>
                  <a:lnTo>
                    <a:pt x="75594" y="106780"/>
                  </a:lnTo>
                  <a:lnTo>
                    <a:pt x="67570" y="106780"/>
                  </a:lnTo>
                  <a:lnTo>
                    <a:pt x="67570" y="98756"/>
                  </a:lnTo>
                  <a:close/>
                  <a:moveTo>
                    <a:pt x="46992" y="98756"/>
                  </a:moveTo>
                  <a:lnTo>
                    <a:pt x="46992" y="106841"/>
                  </a:lnTo>
                  <a:lnTo>
                    <a:pt x="38998" y="106841"/>
                  </a:lnTo>
                  <a:lnTo>
                    <a:pt x="38998" y="98756"/>
                  </a:lnTo>
                  <a:close/>
                  <a:moveTo>
                    <a:pt x="56536" y="98756"/>
                  </a:moveTo>
                  <a:lnTo>
                    <a:pt x="56536" y="106902"/>
                  </a:lnTo>
                  <a:lnTo>
                    <a:pt x="48512" y="106902"/>
                  </a:lnTo>
                  <a:lnTo>
                    <a:pt x="48512" y="98756"/>
                  </a:lnTo>
                  <a:close/>
                  <a:moveTo>
                    <a:pt x="8876" y="108300"/>
                  </a:moveTo>
                  <a:lnTo>
                    <a:pt x="8876" y="116264"/>
                  </a:lnTo>
                  <a:lnTo>
                    <a:pt x="851" y="116264"/>
                  </a:lnTo>
                  <a:lnTo>
                    <a:pt x="851" y="108300"/>
                  </a:lnTo>
                  <a:close/>
                  <a:moveTo>
                    <a:pt x="18420" y="108300"/>
                  </a:moveTo>
                  <a:lnTo>
                    <a:pt x="18420" y="116264"/>
                  </a:lnTo>
                  <a:lnTo>
                    <a:pt x="10395" y="116264"/>
                  </a:lnTo>
                  <a:lnTo>
                    <a:pt x="10395" y="108300"/>
                  </a:lnTo>
                  <a:close/>
                  <a:moveTo>
                    <a:pt x="27934" y="108300"/>
                  </a:moveTo>
                  <a:lnTo>
                    <a:pt x="27934" y="116264"/>
                  </a:lnTo>
                  <a:lnTo>
                    <a:pt x="19940" y="116264"/>
                  </a:lnTo>
                  <a:lnTo>
                    <a:pt x="19940" y="108300"/>
                  </a:lnTo>
                  <a:close/>
                  <a:moveTo>
                    <a:pt x="37478" y="108300"/>
                  </a:moveTo>
                  <a:lnTo>
                    <a:pt x="37478" y="116264"/>
                  </a:lnTo>
                  <a:lnTo>
                    <a:pt x="29454" y="116264"/>
                  </a:lnTo>
                  <a:lnTo>
                    <a:pt x="29454" y="108300"/>
                  </a:lnTo>
                  <a:close/>
                  <a:moveTo>
                    <a:pt x="66050" y="108300"/>
                  </a:moveTo>
                  <a:lnTo>
                    <a:pt x="66050" y="116264"/>
                  </a:lnTo>
                  <a:lnTo>
                    <a:pt x="58056" y="116264"/>
                  </a:lnTo>
                  <a:lnTo>
                    <a:pt x="58056" y="108300"/>
                  </a:lnTo>
                  <a:close/>
                  <a:moveTo>
                    <a:pt x="75594" y="108300"/>
                  </a:moveTo>
                  <a:lnTo>
                    <a:pt x="75594" y="116264"/>
                  </a:lnTo>
                  <a:lnTo>
                    <a:pt x="67570" y="116264"/>
                  </a:lnTo>
                  <a:lnTo>
                    <a:pt x="67570" y="108300"/>
                  </a:lnTo>
                  <a:close/>
                  <a:moveTo>
                    <a:pt x="85139" y="108300"/>
                  </a:moveTo>
                  <a:lnTo>
                    <a:pt x="85139" y="116264"/>
                  </a:lnTo>
                  <a:lnTo>
                    <a:pt x="77114" y="116264"/>
                  </a:lnTo>
                  <a:lnTo>
                    <a:pt x="77114" y="108300"/>
                  </a:lnTo>
                  <a:close/>
                  <a:moveTo>
                    <a:pt x="46992" y="108361"/>
                  </a:moveTo>
                  <a:lnTo>
                    <a:pt x="46992" y="116355"/>
                  </a:lnTo>
                  <a:lnTo>
                    <a:pt x="38998" y="116355"/>
                  </a:lnTo>
                  <a:lnTo>
                    <a:pt x="38998" y="108361"/>
                  </a:lnTo>
                  <a:close/>
                  <a:moveTo>
                    <a:pt x="56536" y="108422"/>
                  </a:moveTo>
                  <a:lnTo>
                    <a:pt x="56536" y="116385"/>
                  </a:lnTo>
                  <a:lnTo>
                    <a:pt x="48512" y="116385"/>
                  </a:lnTo>
                  <a:lnTo>
                    <a:pt x="48512" y="108422"/>
                  </a:lnTo>
                  <a:close/>
                  <a:moveTo>
                    <a:pt x="0" y="1"/>
                  </a:moveTo>
                  <a:lnTo>
                    <a:pt x="0" y="123437"/>
                  </a:lnTo>
                  <a:lnTo>
                    <a:pt x="851" y="123437"/>
                  </a:lnTo>
                  <a:lnTo>
                    <a:pt x="851" y="117784"/>
                  </a:lnTo>
                  <a:lnTo>
                    <a:pt x="8876" y="117784"/>
                  </a:lnTo>
                  <a:lnTo>
                    <a:pt x="8876" y="123437"/>
                  </a:lnTo>
                  <a:lnTo>
                    <a:pt x="10395" y="123437"/>
                  </a:lnTo>
                  <a:lnTo>
                    <a:pt x="10395" y="117784"/>
                  </a:lnTo>
                  <a:lnTo>
                    <a:pt x="18420" y="117784"/>
                  </a:lnTo>
                  <a:lnTo>
                    <a:pt x="18420" y="123437"/>
                  </a:lnTo>
                  <a:lnTo>
                    <a:pt x="19940" y="123437"/>
                  </a:lnTo>
                  <a:lnTo>
                    <a:pt x="19940" y="117784"/>
                  </a:lnTo>
                  <a:lnTo>
                    <a:pt x="27934" y="117784"/>
                  </a:lnTo>
                  <a:lnTo>
                    <a:pt x="27934" y="123437"/>
                  </a:lnTo>
                  <a:lnTo>
                    <a:pt x="29454" y="123437"/>
                  </a:lnTo>
                  <a:lnTo>
                    <a:pt x="29454" y="117784"/>
                  </a:lnTo>
                  <a:lnTo>
                    <a:pt x="37478" y="117784"/>
                  </a:lnTo>
                  <a:lnTo>
                    <a:pt x="37478" y="123437"/>
                  </a:lnTo>
                  <a:lnTo>
                    <a:pt x="38998" y="123437"/>
                  </a:lnTo>
                  <a:lnTo>
                    <a:pt x="38998" y="117784"/>
                  </a:lnTo>
                  <a:lnTo>
                    <a:pt x="46992" y="117784"/>
                  </a:lnTo>
                  <a:lnTo>
                    <a:pt x="46992" y="123437"/>
                  </a:lnTo>
                  <a:lnTo>
                    <a:pt x="48512" y="123437"/>
                  </a:lnTo>
                  <a:lnTo>
                    <a:pt x="48512" y="117784"/>
                  </a:lnTo>
                  <a:lnTo>
                    <a:pt x="56536" y="117784"/>
                  </a:lnTo>
                  <a:lnTo>
                    <a:pt x="56536" y="123437"/>
                  </a:lnTo>
                  <a:lnTo>
                    <a:pt x="58056" y="123437"/>
                  </a:lnTo>
                  <a:lnTo>
                    <a:pt x="58056" y="117784"/>
                  </a:lnTo>
                  <a:lnTo>
                    <a:pt x="66050" y="117784"/>
                  </a:lnTo>
                  <a:lnTo>
                    <a:pt x="66050" y="123437"/>
                  </a:lnTo>
                  <a:lnTo>
                    <a:pt x="67570" y="123437"/>
                  </a:lnTo>
                  <a:lnTo>
                    <a:pt x="67570" y="117784"/>
                  </a:lnTo>
                  <a:lnTo>
                    <a:pt x="75594" y="117784"/>
                  </a:lnTo>
                  <a:lnTo>
                    <a:pt x="75594" y="123437"/>
                  </a:lnTo>
                  <a:lnTo>
                    <a:pt x="77114" y="123437"/>
                  </a:lnTo>
                  <a:lnTo>
                    <a:pt x="77114" y="117784"/>
                  </a:lnTo>
                  <a:lnTo>
                    <a:pt x="85139" y="117784"/>
                  </a:lnTo>
                  <a:lnTo>
                    <a:pt x="85139" y="123437"/>
                  </a:lnTo>
                  <a:lnTo>
                    <a:pt x="86658" y="123437"/>
                  </a:lnTo>
                  <a:lnTo>
                    <a:pt x="86658" y="117784"/>
                  </a:lnTo>
                  <a:lnTo>
                    <a:pt x="94652" y="117784"/>
                  </a:lnTo>
                  <a:lnTo>
                    <a:pt x="94652" y="123437"/>
                  </a:lnTo>
                  <a:lnTo>
                    <a:pt x="96172" y="123437"/>
                  </a:lnTo>
                  <a:lnTo>
                    <a:pt x="96172" y="117784"/>
                  </a:lnTo>
                  <a:lnTo>
                    <a:pt x="99029" y="117784"/>
                  </a:lnTo>
                  <a:lnTo>
                    <a:pt x="97753" y="116264"/>
                  </a:lnTo>
                  <a:lnTo>
                    <a:pt x="96172" y="116264"/>
                  </a:lnTo>
                  <a:lnTo>
                    <a:pt x="96172" y="114379"/>
                  </a:lnTo>
                  <a:lnTo>
                    <a:pt x="94652" y="112586"/>
                  </a:lnTo>
                  <a:lnTo>
                    <a:pt x="94652" y="116294"/>
                  </a:lnTo>
                  <a:lnTo>
                    <a:pt x="86628" y="116294"/>
                  </a:lnTo>
                  <a:lnTo>
                    <a:pt x="86628" y="108300"/>
                  </a:lnTo>
                  <a:lnTo>
                    <a:pt x="91035" y="108300"/>
                  </a:lnTo>
                  <a:lnTo>
                    <a:pt x="89759" y="106780"/>
                  </a:lnTo>
                  <a:lnTo>
                    <a:pt x="86628" y="106780"/>
                  </a:lnTo>
                  <a:lnTo>
                    <a:pt x="86628" y="103042"/>
                  </a:lnTo>
                  <a:lnTo>
                    <a:pt x="85108" y="101248"/>
                  </a:lnTo>
                  <a:lnTo>
                    <a:pt x="85108" y="106750"/>
                  </a:lnTo>
                  <a:lnTo>
                    <a:pt x="77114" y="106750"/>
                  </a:lnTo>
                  <a:lnTo>
                    <a:pt x="77114" y="98756"/>
                  </a:lnTo>
                  <a:lnTo>
                    <a:pt x="83041" y="98756"/>
                  </a:lnTo>
                  <a:lnTo>
                    <a:pt x="81765" y="97236"/>
                  </a:lnTo>
                  <a:lnTo>
                    <a:pt x="77114" y="97236"/>
                  </a:lnTo>
                  <a:lnTo>
                    <a:pt x="77114" y="91704"/>
                  </a:lnTo>
                  <a:lnTo>
                    <a:pt x="75594" y="89911"/>
                  </a:lnTo>
                  <a:lnTo>
                    <a:pt x="75594" y="97236"/>
                  </a:lnTo>
                  <a:lnTo>
                    <a:pt x="67570" y="97236"/>
                  </a:lnTo>
                  <a:lnTo>
                    <a:pt x="67570" y="89272"/>
                  </a:lnTo>
                  <a:lnTo>
                    <a:pt x="75047" y="89272"/>
                  </a:lnTo>
                  <a:lnTo>
                    <a:pt x="73771" y="87753"/>
                  </a:lnTo>
                  <a:lnTo>
                    <a:pt x="67570" y="87753"/>
                  </a:lnTo>
                  <a:lnTo>
                    <a:pt x="67570" y="80367"/>
                  </a:lnTo>
                  <a:lnTo>
                    <a:pt x="65746" y="78209"/>
                  </a:lnTo>
                  <a:lnTo>
                    <a:pt x="58056" y="78209"/>
                  </a:lnTo>
                  <a:lnTo>
                    <a:pt x="58056" y="70245"/>
                  </a:lnTo>
                  <a:lnTo>
                    <a:pt x="59029" y="70245"/>
                  </a:lnTo>
                  <a:lnTo>
                    <a:pt x="56536" y="67236"/>
                  </a:lnTo>
                  <a:lnTo>
                    <a:pt x="56536" y="68725"/>
                  </a:lnTo>
                  <a:lnTo>
                    <a:pt x="48512" y="68725"/>
                  </a:lnTo>
                  <a:lnTo>
                    <a:pt x="48512" y="60731"/>
                  </a:lnTo>
                  <a:lnTo>
                    <a:pt x="51035" y="60731"/>
                  </a:lnTo>
                  <a:lnTo>
                    <a:pt x="49758" y="59211"/>
                  </a:lnTo>
                  <a:lnTo>
                    <a:pt x="48512" y="59211"/>
                  </a:lnTo>
                  <a:lnTo>
                    <a:pt x="48512" y="57722"/>
                  </a:lnTo>
                  <a:lnTo>
                    <a:pt x="46992" y="55929"/>
                  </a:lnTo>
                  <a:lnTo>
                    <a:pt x="46992" y="59211"/>
                  </a:lnTo>
                  <a:lnTo>
                    <a:pt x="38998" y="59211"/>
                  </a:lnTo>
                  <a:lnTo>
                    <a:pt x="38998" y="51187"/>
                  </a:lnTo>
                  <a:lnTo>
                    <a:pt x="43040" y="51187"/>
                  </a:lnTo>
                  <a:lnTo>
                    <a:pt x="41764" y="49667"/>
                  </a:lnTo>
                  <a:lnTo>
                    <a:pt x="38998" y="49667"/>
                  </a:lnTo>
                  <a:lnTo>
                    <a:pt x="38998" y="46354"/>
                  </a:lnTo>
                  <a:lnTo>
                    <a:pt x="37478" y="44561"/>
                  </a:lnTo>
                  <a:lnTo>
                    <a:pt x="37478" y="49667"/>
                  </a:lnTo>
                  <a:lnTo>
                    <a:pt x="29454" y="49667"/>
                  </a:lnTo>
                  <a:lnTo>
                    <a:pt x="29454" y="41673"/>
                  </a:lnTo>
                  <a:lnTo>
                    <a:pt x="35046" y="41673"/>
                  </a:lnTo>
                  <a:lnTo>
                    <a:pt x="33770" y="40153"/>
                  </a:lnTo>
                  <a:lnTo>
                    <a:pt x="29454" y="40153"/>
                  </a:lnTo>
                  <a:lnTo>
                    <a:pt x="29454" y="35016"/>
                  </a:lnTo>
                  <a:lnTo>
                    <a:pt x="27934" y="33223"/>
                  </a:lnTo>
                  <a:lnTo>
                    <a:pt x="27934" y="40153"/>
                  </a:lnTo>
                  <a:lnTo>
                    <a:pt x="19940" y="40153"/>
                  </a:lnTo>
                  <a:lnTo>
                    <a:pt x="19940" y="32129"/>
                  </a:lnTo>
                  <a:lnTo>
                    <a:pt x="27052" y="32129"/>
                  </a:lnTo>
                  <a:lnTo>
                    <a:pt x="25776" y="30609"/>
                  </a:lnTo>
                  <a:lnTo>
                    <a:pt x="19940" y="30609"/>
                  </a:lnTo>
                  <a:lnTo>
                    <a:pt x="19940" y="23679"/>
                  </a:lnTo>
                  <a:lnTo>
                    <a:pt x="17782" y="21126"/>
                  </a:lnTo>
                  <a:lnTo>
                    <a:pt x="10395" y="21126"/>
                  </a:lnTo>
                  <a:lnTo>
                    <a:pt x="10395" y="13101"/>
                  </a:lnTo>
                  <a:lnTo>
                    <a:pt x="11034" y="13101"/>
                  </a:lnTo>
                  <a:lnTo>
                    <a:pt x="8876" y="10518"/>
                  </a:lnTo>
                  <a:lnTo>
                    <a:pt x="8876" y="11581"/>
                  </a:lnTo>
                  <a:lnTo>
                    <a:pt x="851" y="11581"/>
                  </a:lnTo>
                  <a:lnTo>
                    <a:pt x="851" y="3587"/>
                  </a:lnTo>
                  <a:lnTo>
                    <a:pt x="3040" y="3587"/>
                  </a:lnTo>
                  <a:lnTo>
                    <a:pt x="1763" y="2068"/>
                  </a:lnTo>
                  <a:lnTo>
                    <a:pt x="851" y="2068"/>
                  </a:lnTo>
                  <a:lnTo>
                    <a:pt x="851" y="1004"/>
                  </a:lnTo>
                  <a:lnTo>
                    <a:pt x="0" y="1"/>
                  </a:ln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590" name="Google Shape;590;p4"/>
          <p:cNvGrpSpPr/>
          <p:nvPr/>
        </p:nvGrpSpPr>
        <p:grpSpPr>
          <a:xfrm>
            <a:off x="214860" y="3555833"/>
            <a:ext cx="509117" cy="481380"/>
            <a:chOff x="214860" y="3555833"/>
            <a:chExt cx="509117" cy="481380"/>
          </a:xfrm>
        </p:grpSpPr>
        <p:grpSp>
          <p:nvGrpSpPr>
            <p:cNvPr id="591" name="Google Shape;591;p4"/>
            <p:cNvGrpSpPr/>
            <p:nvPr/>
          </p:nvGrpSpPr>
          <p:grpSpPr>
            <a:xfrm>
              <a:off x="214860" y="3602283"/>
              <a:ext cx="442742" cy="434930"/>
              <a:chOff x="11848750" y="2208025"/>
              <a:chExt cx="362725" cy="356325"/>
            </a:xfrm>
          </p:grpSpPr>
          <p:sp>
            <p:nvSpPr>
              <p:cNvPr id="592" name="Google Shape;592;p4"/>
              <p:cNvSpPr/>
              <p:nvPr/>
            </p:nvSpPr>
            <p:spPr>
              <a:xfrm>
                <a:off x="11848750" y="2208025"/>
                <a:ext cx="362725" cy="356325"/>
              </a:xfrm>
              <a:custGeom>
                <a:avLst/>
                <a:gdLst/>
                <a:ahLst/>
                <a:cxnLst/>
                <a:rect l="l" t="t" r="r" b="b"/>
                <a:pathLst>
                  <a:path w="14509" h="14253" extrusionOk="0">
                    <a:moveTo>
                      <a:pt x="4231" y="1"/>
                    </a:moveTo>
                    <a:cubicBezTo>
                      <a:pt x="3812" y="1"/>
                      <a:pt x="3420" y="274"/>
                      <a:pt x="3275" y="691"/>
                    </a:cubicBezTo>
                    <a:lnTo>
                      <a:pt x="182" y="9833"/>
                    </a:lnTo>
                    <a:cubicBezTo>
                      <a:pt x="0" y="10379"/>
                      <a:pt x="296" y="10947"/>
                      <a:pt x="819" y="11129"/>
                    </a:cubicBezTo>
                    <a:lnTo>
                      <a:pt x="9961" y="14199"/>
                    </a:lnTo>
                    <a:cubicBezTo>
                      <a:pt x="10070" y="14236"/>
                      <a:pt x="10181" y="14253"/>
                      <a:pt x="10289" y="14253"/>
                    </a:cubicBezTo>
                    <a:cubicBezTo>
                      <a:pt x="10719" y="14253"/>
                      <a:pt x="11111" y="13980"/>
                      <a:pt x="11257" y="13562"/>
                    </a:cubicBezTo>
                    <a:lnTo>
                      <a:pt x="14327" y="4421"/>
                    </a:lnTo>
                    <a:cubicBezTo>
                      <a:pt x="14509" y="3875"/>
                      <a:pt x="14236" y="3307"/>
                      <a:pt x="13690" y="3125"/>
                    </a:cubicBezTo>
                    <a:lnTo>
                      <a:pt x="4548" y="55"/>
                    </a:lnTo>
                    <a:cubicBezTo>
                      <a:pt x="4443" y="18"/>
                      <a:pt x="4336" y="1"/>
                      <a:pt x="4231" y="1"/>
                    </a:cubicBezTo>
                    <a:close/>
                  </a:path>
                </a:pathLst>
              </a:custGeom>
              <a:solidFill>
                <a:schemeClr val="dk2"/>
              </a:solidFill>
              <a:ln w="3810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 name="Google Shape;593;p4"/>
              <p:cNvSpPr/>
              <p:nvPr/>
            </p:nvSpPr>
            <p:spPr>
              <a:xfrm>
                <a:off x="12071025" y="2332175"/>
                <a:ext cx="69400" cy="67100"/>
              </a:xfrm>
              <a:custGeom>
                <a:avLst/>
                <a:gdLst/>
                <a:ahLst/>
                <a:cxnLst/>
                <a:rect l="l" t="t" r="r" b="b"/>
                <a:pathLst>
                  <a:path w="2776" h="2684" extrusionOk="0">
                    <a:moveTo>
                      <a:pt x="1729" y="182"/>
                    </a:moveTo>
                    <a:cubicBezTo>
                      <a:pt x="2684" y="501"/>
                      <a:pt x="2775" y="1797"/>
                      <a:pt x="1865" y="2252"/>
                    </a:cubicBezTo>
                    <a:cubicBezTo>
                      <a:pt x="979" y="2684"/>
                      <a:pt x="1" y="1842"/>
                      <a:pt x="319" y="887"/>
                    </a:cubicBezTo>
                    <a:cubicBezTo>
                      <a:pt x="524" y="296"/>
                      <a:pt x="1161" y="1"/>
                      <a:pt x="1729" y="18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 name="Google Shape;594;p4"/>
              <p:cNvSpPr/>
              <p:nvPr/>
            </p:nvSpPr>
            <p:spPr>
              <a:xfrm>
                <a:off x="12032950" y="2443025"/>
                <a:ext cx="69375" cy="67675"/>
              </a:xfrm>
              <a:custGeom>
                <a:avLst/>
                <a:gdLst/>
                <a:ahLst/>
                <a:cxnLst/>
                <a:rect l="l" t="t" r="r" b="b"/>
                <a:pathLst>
                  <a:path w="2775" h="2707" extrusionOk="0">
                    <a:moveTo>
                      <a:pt x="1751" y="206"/>
                    </a:moveTo>
                    <a:cubicBezTo>
                      <a:pt x="2684" y="524"/>
                      <a:pt x="2774" y="1820"/>
                      <a:pt x="1888" y="2275"/>
                    </a:cubicBezTo>
                    <a:cubicBezTo>
                      <a:pt x="978" y="2707"/>
                      <a:pt x="0" y="1843"/>
                      <a:pt x="319" y="910"/>
                    </a:cubicBezTo>
                    <a:cubicBezTo>
                      <a:pt x="523" y="319"/>
                      <a:pt x="1160" y="1"/>
                      <a:pt x="1751" y="2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 name="Google Shape;595;p4"/>
              <p:cNvSpPr/>
              <p:nvPr/>
            </p:nvSpPr>
            <p:spPr>
              <a:xfrm>
                <a:off x="11958475" y="2290675"/>
                <a:ext cx="67675" cy="69375"/>
              </a:xfrm>
              <a:custGeom>
                <a:avLst/>
                <a:gdLst/>
                <a:ahLst/>
                <a:cxnLst/>
                <a:rect l="l" t="t" r="r" b="b"/>
                <a:pathLst>
                  <a:path w="2707" h="2775" extrusionOk="0">
                    <a:moveTo>
                      <a:pt x="2502" y="1752"/>
                    </a:moveTo>
                    <a:cubicBezTo>
                      <a:pt x="2183" y="2707"/>
                      <a:pt x="887" y="2775"/>
                      <a:pt x="432" y="1888"/>
                    </a:cubicBezTo>
                    <a:cubicBezTo>
                      <a:pt x="0" y="1001"/>
                      <a:pt x="864" y="1"/>
                      <a:pt x="1797" y="342"/>
                    </a:cubicBezTo>
                    <a:cubicBezTo>
                      <a:pt x="2388" y="524"/>
                      <a:pt x="2706" y="1160"/>
                      <a:pt x="2502" y="175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 name="Google Shape;596;p4"/>
              <p:cNvSpPr/>
              <p:nvPr/>
            </p:nvSpPr>
            <p:spPr>
              <a:xfrm>
                <a:off x="11920375" y="2402100"/>
                <a:ext cx="67675" cy="69375"/>
              </a:xfrm>
              <a:custGeom>
                <a:avLst/>
                <a:gdLst/>
                <a:ahLst/>
                <a:cxnLst/>
                <a:rect l="l" t="t" r="r" b="b"/>
                <a:pathLst>
                  <a:path w="2707" h="2775" extrusionOk="0">
                    <a:moveTo>
                      <a:pt x="2502" y="1752"/>
                    </a:moveTo>
                    <a:cubicBezTo>
                      <a:pt x="2184" y="2684"/>
                      <a:pt x="865" y="2775"/>
                      <a:pt x="433" y="1888"/>
                    </a:cubicBezTo>
                    <a:cubicBezTo>
                      <a:pt x="1" y="978"/>
                      <a:pt x="842" y="1"/>
                      <a:pt x="1797" y="319"/>
                    </a:cubicBezTo>
                    <a:cubicBezTo>
                      <a:pt x="2388" y="524"/>
                      <a:pt x="2707" y="1160"/>
                      <a:pt x="2502" y="175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597" name="Google Shape;597;p4"/>
            <p:cNvGrpSpPr/>
            <p:nvPr/>
          </p:nvGrpSpPr>
          <p:grpSpPr>
            <a:xfrm>
              <a:off x="281235" y="3555833"/>
              <a:ext cx="442742" cy="434930"/>
              <a:chOff x="11848750" y="2208025"/>
              <a:chExt cx="362725" cy="356325"/>
            </a:xfrm>
          </p:grpSpPr>
          <p:sp>
            <p:nvSpPr>
              <p:cNvPr id="598" name="Google Shape;598;p4"/>
              <p:cNvSpPr/>
              <p:nvPr/>
            </p:nvSpPr>
            <p:spPr>
              <a:xfrm>
                <a:off x="11848750" y="2208025"/>
                <a:ext cx="362725" cy="356325"/>
              </a:xfrm>
              <a:custGeom>
                <a:avLst/>
                <a:gdLst/>
                <a:ahLst/>
                <a:cxnLst/>
                <a:rect l="l" t="t" r="r" b="b"/>
                <a:pathLst>
                  <a:path w="14509" h="14253" extrusionOk="0">
                    <a:moveTo>
                      <a:pt x="4231" y="1"/>
                    </a:moveTo>
                    <a:cubicBezTo>
                      <a:pt x="3812" y="1"/>
                      <a:pt x="3420" y="274"/>
                      <a:pt x="3275" y="691"/>
                    </a:cubicBezTo>
                    <a:lnTo>
                      <a:pt x="182" y="9833"/>
                    </a:lnTo>
                    <a:cubicBezTo>
                      <a:pt x="0" y="10379"/>
                      <a:pt x="296" y="10947"/>
                      <a:pt x="819" y="11129"/>
                    </a:cubicBezTo>
                    <a:lnTo>
                      <a:pt x="9961" y="14199"/>
                    </a:lnTo>
                    <a:cubicBezTo>
                      <a:pt x="10070" y="14236"/>
                      <a:pt x="10181" y="14253"/>
                      <a:pt x="10289" y="14253"/>
                    </a:cubicBezTo>
                    <a:cubicBezTo>
                      <a:pt x="10719" y="14253"/>
                      <a:pt x="11111" y="13980"/>
                      <a:pt x="11257" y="13562"/>
                    </a:cubicBezTo>
                    <a:lnTo>
                      <a:pt x="14327" y="4421"/>
                    </a:lnTo>
                    <a:cubicBezTo>
                      <a:pt x="14509" y="3875"/>
                      <a:pt x="14236" y="3307"/>
                      <a:pt x="13690" y="3125"/>
                    </a:cubicBezTo>
                    <a:lnTo>
                      <a:pt x="4548" y="55"/>
                    </a:lnTo>
                    <a:cubicBezTo>
                      <a:pt x="4443" y="18"/>
                      <a:pt x="4336" y="1"/>
                      <a:pt x="4231" y="1"/>
                    </a:cubicBezTo>
                    <a:close/>
                  </a:path>
                </a:pathLst>
              </a:custGeom>
              <a:solidFill>
                <a:schemeClr val="accent1"/>
              </a:solidFill>
              <a:ln w="3810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 name="Google Shape;599;p4"/>
              <p:cNvSpPr/>
              <p:nvPr/>
            </p:nvSpPr>
            <p:spPr>
              <a:xfrm>
                <a:off x="12071025" y="2332175"/>
                <a:ext cx="69400" cy="67100"/>
              </a:xfrm>
              <a:custGeom>
                <a:avLst/>
                <a:gdLst/>
                <a:ahLst/>
                <a:cxnLst/>
                <a:rect l="l" t="t" r="r" b="b"/>
                <a:pathLst>
                  <a:path w="2776" h="2684" extrusionOk="0">
                    <a:moveTo>
                      <a:pt x="1729" y="182"/>
                    </a:moveTo>
                    <a:cubicBezTo>
                      <a:pt x="2684" y="501"/>
                      <a:pt x="2775" y="1797"/>
                      <a:pt x="1865" y="2252"/>
                    </a:cubicBezTo>
                    <a:cubicBezTo>
                      <a:pt x="979" y="2684"/>
                      <a:pt x="1" y="1842"/>
                      <a:pt x="319" y="887"/>
                    </a:cubicBezTo>
                    <a:cubicBezTo>
                      <a:pt x="524" y="296"/>
                      <a:pt x="1161" y="1"/>
                      <a:pt x="1729" y="182"/>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 name="Google Shape;600;p4"/>
              <p:cNvSpPr/>
              <p:nvPr/>
            </p:nvSpPr>
            <p:spPr>
              <a:xfrm>
                <a:off x="12032950" y="2443025"/>
                <a:ext cx="69375" cy="67675"/>
              </a:xfrm>
              <a:custGeom>
                <a:avLst/>
                <a:gdLst/>
                <a:ahLst/>
                <a:cxnLst/>
                <a:rect l="l" t="t" r="r" b="b"/>
                <a:pathLst>
                  <a:path w="2775" h="2707" extrusionOk="0">
                    <a:moveTo>
                      <a:pt x="1751" y="206"/>
                    </a:moveTo>
                    <a:cubicBezTo>
                      <a:pt x="2684" y="524"/>
                      <a:pt x="2774" y="1820"/>
                      <a:pt x="1888" y="2275"/>
                    </a:cubicBezTo>
                    <a:cubicBezTo>
                      <a:pt x="978" y="2707"/>
                      <a:pt x="0" y="1843"/>
                      <a:pt x="319" y="910"/>
                    </a:cubicBezTo>
                    <a:cubicBezTo>
                      <a:pt x="523" y="319"/>
                      <a:pt x="1160" y="1"/>
                      <a:pt x="1751" y="206"/>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 name="Google Shape;601;p4"/>
              <p:cNvSpPr/>
              <p:nvPr/>
            </p:nvSpPr>
            <p:spPr>
              <a:xfrm>
                <a:off x="11958475" y="2290675"/>
                <a:ext cx="67675" cy="69375"/>
              </a:xfrm>
              <a:custGeom>
                <a:avLst/>
                <a:gdLst/>
                <a:ahLst/>
                <a:cxnLst/>
                <a:rect l="l" t="t" r="r" b="b"/>
                <a:pathLst>
                  <a:path w="2707" h="2775" extrusionOk="0">
                    <a:moveTo>
                      <a:pt x="2502" y="1752"/>
                    </a:moveTo>
                    <a:cubicBezTo>
                      <a:pt x="2183" y="2707"/>
                      <a:pt x="887" y="2775"/>
                      <a:pt x="432" y="1888"/>
                    </a:cubicBezTo>
                    <a:cubicBezTo>
                      <a:pt x="0" y="1001"/>
                      <a:pt x="864" y="1"/>
                      <a:pt x="1797" y="342"/>
                    </a:cubicBezTo>
                    <a:cubicBezTo>
                      <a:pt x="2388" y="524"/>
                      <a:pt x="2706" y="1160"/>
                      <a:pt x="2502" y="1752"/>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 name="Google Shape;602;p4"/>
              <p:cNvSpPr/>
              <p:nvPr/>
            </p:nvSpPr>
            <p:spPr>
              <a:xfrm>
                <a:off x="11920375" y="2402100"/>
                <a:ext cx="67675" cy="69375"/>
              </a:xfrm>
              <a:custGeom>
                <a:avLst/>
                <a:gdLst/>
                <a:ahLst/>
                <a:cxnLst/>
                <a:rect l="l" t="t" r="r" b="b"/>
                <a:pathLst>
                  <a:path w="2707" h="2775" extrusionOk="0">
                    <a:moveTo>
                      <a:pt x="2502" y="1752"/>
                    </a:moveTo>
                    <a:cubicBezTo>
                      <a:pt x="2184" y="2684"/>
                      <a:pt x="865" y="2775"/>
                      <a:pt x="433" y="1888"/>
                    </a:cubicBezTo>
                    <a:cubicBezTo>
                      <a:pt x="1" y="978"/>
                      <a:pt x="842" y="1"/>
                      <a:pt x="1797" y="319"/>
                    </a:cubicBezTo>
                    <a:cubicBezTo>
                      <a:pt x="2388" y="524"/>
                      <a:pt x="2707" y="1160"/>
                      <a:pt x="2502" y="1752"/>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grpSp>
        <p:nvGrpSpPr>
          <p:cNvPr id="603" name="Google Shape;603;p4"/>
          <p:cNvGrpSpPr/>
          <p:nvPr/>
        </p:nvGrpSpPr>
        <p:grpSpPr>
          <a:xfrm>
            <a:off x="8268027" y="2466485"/>
            <a:ext cx="406285" cy="378820"/>
            <a:chOff x="492607" y="534409"/>
            <a:chExt cx="546302" cy="509372"/>
          </a:xfrm>
        </p:grpSpPr>
        <p:sp>
          <p:nvSpPr>
            <p:cNvPr id="604" name="Google Shape;604;p4"/>
            <p:cNvSpPr/>
            <p:nvPr/>
          </p:nvSpPr>
          <p:spPr>
            <a:xfrm>
              <a:off x="542462" y="614357"/>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 name="Google Shape;605;p4"/>
            <p:cNvSpPr/>
            <p:nvPr/>
          </p:nvSpPr>
          <p:spPr>
            <a:xfrm>
              <a:off x="492607" y="534409"/>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chemeClr val="lt2"/>
            </a:solidFill>
            <a:ln w="38100" cap="flat" cmpd="sng">
              <a:solidFill>
                <a:srgbClr val="45266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6" name="Google Shape;606;p4"/>
          <p:cNvGrpSpPr/>
          <p:nvPr/>
        </p:nvGrpSpPr>
        <p:grpSpPr>
          <a:xfrm>
            <a:off x="7203402" y="-605987"/>
            <a:ext cx="1064625" cy="930275"/>
            <a:chOff x="3739700" y="4218425"/>
            <a:chExt cx="1064625" cy="930275"/>
          </a:xfrm>
        </p:grpSpPr>
        <p:sp>
          <p:nvSpPr>
            <p:cNvPr id="607" name="Google Shape;607;p4"/>
            <p:cNvSpPr/>
            <p:nvPr/>
          </p:nvSpPr>
          <p:spPr>
            <a:xfrm>
              <a:off x="3739700" y="5052025"/>
              <a:ext cx="110975" cy="95125"/>
            </a:xfrm>
            <a:custGeom>
              <a:avLst/>
              <a:gdLst/>
              <a:ahLst/>
              <a:cxnLst/>
              <a:rect l="l" t="t" r="r" b="b"/>
              <a:pathLst>
                <a:path w="4439" h="3805" extrusionOk="0">
                  <a:moveTo>
                    <a:pt x="1885" y="1"/>
                  </a:moveTo>
                  <a:cubicBezTo>
                    <a:pt x="851" y="1"/>
                    <a:pt x="0" y="852"/>
                    <a:pt x="0" y="1885"/>
                  </a:cubicBezTo>
                  <a:cubicBezTo>
                    <a:pt x="0" y="3041"/>
                    <a:pt x="939" y="3804"/>
                    <a:pt x="1923" y="3804"/>
                  </a:cubicBezTo>
                  <a:cubicBezTo>
                    <a:pt x="2387" y="3804"/>
                    <a:pt x="2862" y="3634"/>
                    <a:pt x="3253"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 name="Google Shape;608;p4"/>
            <p:cNvSpPr/>
            <p:nvPr/>
          </p:nvSpPr>
          <p:spPr>
            <a:xfrm>
              <a:off x="3740450" y="4773925"/>
              <a:ext cx="110975" cy="95125"/>
            </a:xfrm>
            <a:custGeom>
              <a:avLst/>
              <a:gdLst/>
              <a:ahLst/>
              <a:cxnLst/>
              <a:rect l="l" t="t" r="r" b="b"/>
              <a:pathLst>
                <a:path w="4439" h="3805" extrusionOk="0">
                  <a:moveTo>
                    <a:pt x="1885" y="0"/>
                  </a:moveTo>
                  <a:cubicBezTo>
                    <a:pt x="821" y="0"/>
                    <a:pt x="1" y="851"/>
                    <a:pt x="1" y="1915"/>
                  </a:cubicBezTo>
                  <a:cubicBezTo>
                    <a:pt x="1" y="3049"/>
                    <a:pt x="937" y="3805"/>
                    <a:pt x="1909" y="3805"/>
                  </a:cubicBezTo>
                  <a:cubicBezTo>
                    <a:pt x="2371" y="3805"/>
                    <a:pt x="2841" y="3634"/>
                    <a:pt x="3223" y="3252"/>
                  </a:cubicBezTo>
                  <a:cubicBezTo>
                    <a:pt x="4439" y="206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 name="Google Shape;609;p4"/>
            <p:cNvSpPr/>
            <p:nvPr/>
          </p:nvSpPr>
          <p:spPr>
            <a:xfrm>
              <a:off x="3740450" y="4496550"/>
              <a:ext cx="110975" cy="94875"/>
            </a:xfrm>
            <a:custGeom>
              <a:avLst/>
              <a:gdLst/>
              <a:ahLst/>
              <a:cxnLst/>
              <a:rect l="l" t="t" r="r" b="b"/>
              <a:pathLst>
                <a:path w="4439" h="3795" extrusionOk="0">
                  <a:moveTo>
                    <a:pt x="1916" y="1"/>
                  </a:moveTo>
                  <a:cubicBezTo>
                    <a:pt x="852" y="1"/>
                    <a:pt x="1" y="852"/>
                    <a:pt x="1" y="1885"/>
                  </a:cubicBezTo>
                  <a:cubicBezTo>
                    <a:pt x="1" y="3034"/>
                    <a:pt x="928" y="3795"/>
                    <a:pt x="1905" y="3795"/>
                  </a:cubicBezTo>
                  <a:cubicBezTo>
                    <a:pt x="2375" y="3795"/>
                    <a:pt x="2858" y="3618"/>
                    <a:pt x="3253" y="3223"/>
                  </a:cubicBezTo>
                  <a:cubicBezTo>
                    <a:pt x="4439" y="2037"/>
                    <a:pt x="3587" y="1"/>
                    <a:pt x="191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 name="Google Shape;610;p4"/>
            <p:cNvSpPr/>
            <p:nvPr/>
          </p:nvSpPr>
          <p:spPr>
            <a:xfrm>
              <a:off x="3741225" y="4218425"/>
              <a:ext cx="110950" cy="95150"/>
            </a:xfrm>
            <a:custGeom>
              <a:avLst/>
              <a:gdLst/>
              <a:ahLst/>
              <a:cxnLst/>
              <a:rect l="l" t="t" r="r" b="b"/>
              <a:pathLst>
                <a:path w="4438" h="3806" extrusionOk="0">
                  <a:moveTo>
                    <a:pt x="1885" y="1"/>
                  </a:moveTo>
                  <a:cubicBezTo>
                    <a:pt x="851" y="1"/>
                    <a:pt x="0" y="852"/>
                    <a:pt x="0" y="1916"/>
                  </a:cubicBezTo>
                  <a:cubicBezTo>
                    <a:pt x="0" y="3049"/>
                    <a:pt x="936" y="3806"/>
                    <a:pt x="1909" y="3806"/>
                  </a:cubicBezTo>
                  <a:cubicBezTo>
                    <a:pt x="2370" y="3806"/>
                    <a:pt x="2840" y="3635"/>
                    <a:pt x="3222"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 name="Google Shape;611;p4"/>
            <p:cNvSpPr/>
            <p:nvPr/>
          </p:nvSpPr>
          <p:spPr>
            <a:xfrm>
              <a:off x="3977550" y="5052800"/>
              <a:ext cx="110975" cy="94875"/>
            </a:xfrm>
            <a:custGeom>
              <a:avLst/>
              <a:gdLst/>
              <a:ahLst/>
              <a:cxnLst/>
              <a:rect l="l" t="t" r="r" b="b"/>
              <a:pathLst>
                <a:path w="4439" h="3795" extrusionOk="0">
                  <a:moveTo>
                    <a:pt x="1915" y="0"/>
                  </a:moveTo>
                  <a:cubicBezTo>
                    <a:pt x="851" y="0"/>
                    <a:pt x="0" y="821"/>
                    <a:pt x="0" y="1885"/>
                  </a:cubicBezTo>
                  <a:cubicBezTo>
                    <a:pt x="0" y="3033"/>
                    <a:pt x="941" y="3794"/>
                    <a:pt x="1918" y="3794"/>
                  </a:cubicBezTo>
                  <a:cubicBezTo>
                    <a:pt x="2388" y="3794"/>
                    <a:pt x="2867" y="3618"/>
                    <a:pt x="3253" y="3222"/>
                  </a:cubicBezTo>
                  <a:cubicBezTo>
                    <a:pt x="4438" y="2037"/>
                    <a:pt x="3587" y="0"/>
                    <a:pt x="19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 name="Google Shape;612;p4"/>
            <p:cNvSpPr/>
            <p:nvPr/>
          </p:nvSpPr>
          <p:spPr>
            <a:xfrm>
              <a:off x="3978300" y="4774675"/>
              <a:ext cx="110975" cy="95125"/>
            </a:xfrm>
            <a:custGeom>
              <a:avLst/>
              <a:gdLst/>
              <a:ahLst/>
              <a:cxnLst/>
              <a:rect l="l" t="t" r="r" b="b"/>
              <a:pathLst>
                <a:path w="4439" h="3805" extrusionOk="0">
                  <a:moveTo>
                    <a:pt x="1885" y="1"/>
                  </a:moveTo>
                  <a:cubicBezTo>
                    <a:pt x="852" y="1"/>
                    <a:pt x="1" y="852"/>
                    <a:pt x="1" y="1885"/>
                  </a:cubicBezTo>
                  <a:cubicBezTo>
                    <a:pt x="1" y="3041"/>
                    <a:pt x="939" y="3804"/>
                    <a:pt x="1923" y="3804"/>
                  </a:cubicBezTo>
                  <a:cubicBezTo>
                    <a:pt x="2388" y="3804"/>
                    <a:pt x="2863" y="3633"/>
                    <a:pt x="3253"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 name="Google Shape;613;p4"/>
            <p:cNvSpPr/>
            <p:nvPr/>
          </p:nvSpPr>
          <p:spPr>
            <a:xfrm>
              <a:off x="3979075" y="4496550"/>
              <a:ext cx="110950" cy="95150"/>
            </a:xfrm>
            <a:custGeom>
              <a:avLst/>
              <a:gdLst/>
              <a:ahLst/>
              <a:cxnLst/>
              <a:rect l="l" t="t" r="r" b="b"/>
              <a:pathLst>
                <a:path w="4438" h="3806" extrusionOk="0">
                  <a:moveTo>
                    <a:pt x="1885" y="1"/>
                  </a:moveTo>
                  <a:cubicBezTo>
                    <a:pt x="821" y="1"/>
                    <a:pt x="0" y="852"/>
                    <a:pt x="0" y="1916"/>
                  </a:cubicBezTo>
                  <a:cubicBezTo>
                    <a:pt x="0" y="3049"/>
                    <a:pt x="936" y="3805"/>
                    <a:pt x="1909" y="3805"/>
                  </a:cubicBezTo>
                  <a:cubicBezTo>
                    <a:pt x="2370" y="3805"/>
                    <a:pt x="2840" y="3635"/>
                    <a:pt x="3222" y="3253"/>
                  </a:cubicBezTo>
                  <a:cubicBezTo>
                    <a:pt x="4438" y="2068"/>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 name="Google Shape;614;p4"/>
            <p:cNvSpPr/>
            <p:nvPr/>
          </p:nvSpPr>
          <p:spPr>
            <a:xfrm>
              <a:off x="3979075" y="4219200"/>
              <a:ext cx="110950" cy="94875"/>
            </a:xfrm>
            <a:custGeom>
              <a:avLst/>
              <a:gdLst/>
              <a:ahLst/>
              <a:cxnLst/>
              <a:rect l="l" t="t" r="r" b="b"/>
              <a:pathLst>
                <a:path w="4438" h="3795" extrusionOk="0">
                  <a:moveTo>
                    <a:pt x="1915" y="0"/>
                  </a:moveTo>
                  <a:cubicBezTo>
                    <a:pt x="851" y="0"/>
                    <a:pt x="0" y="851"/>
                    <a:pt x="0" y="1885"/>
                  </a:cubicBezTo>
                  <a:cubicBezTo>
                    <a:pt x="0" y="3033"/>
                    <a:pt x="927" y="3795"/>
                    <a:pt x="1904" y="3795"/>
                  </a:cubicBezTo>
                  <a:cubicBezTo>
                    <a:pt x="2375" y="3795"/>
                    <a:pt x="2857" y="3618"/>
                    <a:pt x="3252" y="3222"/>
                  </a:cubicBezTo>
                  <a:cubicBezTo>
                    <a:pt x="4438" y="2037"/>
                    <a:pt x="3587" y="0"/>
                    <a:pt x="19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 name="Google Shape;615;p4"/>
            <p:cNvSpPr/>
            <p:nvPr/>
          </p:nvSpPr>
          <p:spPr>
            <a:xfrm>
              <a:off x="4216150" y="5052800"/>
              <a:ext cx="110975" cy="95125"/>
            </a:xfrm>
            <a:custGeom>
              <a:avLst/>
              <a:gdLst/>
              <a:ahLst/>
              <a:cxnLst/>
              <a:rect l="l" t="t" r="r" b="b"/>
              <a:pathLst>
                <a:path w="4439" h="3805" extrusionOk="0">
                  <a:moveTo>
                    <a:pt x="1885" y="0"/>
                  </a:moveTo>
                  <a:cubicBezTo>
                    <a:pt x="852" y="0"/>
                    <a:pt x="1" y="851"/>
                    <a:pt x="1" y="1915"/>
                  </a:cubicBezTo>
                  <a:cubicBezTo>
                    <a:pt x="1" y="3049"/>
                    <a:pt x="937" y="3805"/>
                    <a:pt x="1909" y="3805"/>
                  </a:cubicBezTo>
                  <a:cubicBezTo>
                    <a:pt x="2371" y="3805"/>
                    <a:pt x="2841" y="3634"/>
                    <a:pt x="3222" y="3253"/>
                  </a:cubicBezTo>
                  <a:cubicBezTo>
                    <a:pt x="4438" y="203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 name="Google Shape;616;p4"/>
            <p:cNvSpPr/>
            <p:nvPr/>
          </p:nvSpPr>
          <p:spPr>
            <a:xfrm>
              <a:off x="4216150" y="4774675"/>
              <a:ext cx="110975" cy="95300"/>
            </a:xfrm>
            <a:custGeom>
              <a:avLst/>
              <a:gdLst/>
              <a:ahLst/>
              <a:cxnLst/>
              <a:rect l="l" t="t" r="r" b="b"/>
              <a:pathLst>
                <a:path w="4439" h="3812" extrusionOk="0">
                  <a:moveTo>
                    <a:pt x="1915" y="1"/>
                  </a:moveTo>
                  <a:cubicBezTo>
                    <a:pt x="852" y="1"/>
                    <a:pt x="1" y="852"/>
                    <a:pt x="1" y="1915"/>
                  </a:cubicBezTo>
                  <a:cubicBezTo>
                    <a:pt x="1" y="3064"/>
                    <a:pt x="942" y="3812"/>
                    <a:pt x="1919" y="3812"/>
                  </a:cubicBezTo>
                  <a:cubicBezTo>
                    <a:pt x="2389" y="3812"/>
                    <a:pt x="2867" y="3638"/>
                    <a:pt x="3253" y="3253"/>
                  </a:cubicBezTo>
                  <a:cubicBezTo>
                    <a:pt x="4438" y="206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7" name="Google Shape;617;p4"/>
            <p:cNvSpPr/>
            <p:nvPr/>
          </p:nvSpPr>
          <p:spPr>
            <a:xfrm>
              <a:off x="4216900" y="4497325"/>
              <a:ext cx="110975" cy="94875"/>
            </a:xfrm>
            <a:custGeom>
              <a:avLst/>
              <a:gdLst/>
              <a:ahLst/>
              <a:cxnLst/>
              <a:rect l="l" t="t" r="r" b="b"/>
              <a:pathLst>
                <a:path w="4439" h="3795" extrusionOk="0">
                  <a:moveTo>
                    <a:pt x="1885" y="0"/>
                  </a:moveTo>
                  <a:cubicBezTo>
                    <a:pt x="852" y="0"/>
                    <a:pt x="1" y="851"/>
                    <a:pt x="1" y="1885"/>
                  </a:cubicBezTo>
                  <a:cubicBezTo>
                    <a:pt x="1" y="3033"/>
                    <a:pt x="928" y="3794"/>
                    <a:pt x="1905" y="3794"/>
                  </a:cubicBezTo>
                  <a:cubicBezTo>
                    <a:pt x="2376" y="3794"/>
                    <a:pt x="2858" y="3618"/>
                    <a:pt x="3253" y="3222"/>
                  </a:cubicBezTo>
                  <a:cubicBezTo>
                    <a:pt x="4439" y="2037"/>
                    <a:pt x="3588"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 name="Google Shape;618;p4"/>
            <p:cNvSpPr/>
            <p:nvPr/>
          </p:nvSpPr>
          <p:spPr>
            <a:xfrm>
              <a:off x="4217675" y="4219200"/>
              <a:ext cx="110975" cy="95125"/>
            </a:xfrm>
            <a:custGeom>
              <a:avLst/>
              <a:gdLst/>
              <a:ahLst/>
              <a:cxnLst/>
              <a:rect l="l" t="t" r="r" b="b"/>
              <a:pathLst>
                <a:path w="4439" h="3805" extrusionOk="0">
                  <a:moveTo>
                    <a:pt x="1885" y="0"/>
                  </a:moveTo>
                  <a:cubicBezTo>
                    <a:pt x="821" y="0"/>
                    <a:pt x="0" y="851"/>
                    <a:pt x="0" y="1915"/>
                  </a:cubicBezTo>
                  <a:cubicBezTo>
                    <a:pt x="0" y="3049"/>
                    <a:pt x="936" y="3805"/>
                    <a:pt x="1909" y="3805"/>
                  </a:cubicBezTo>
                  <a:cubicBezTo>
                    <a:pt x="2371" y="3805"/>
                    <a:pt x="2841" y="3634"/>
                    <a:pt x="3222" y="3253"/>
                  </a:cubicBezTo>
                  <a:cubicBezTo>
                    <a:pt x="4438" y="203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 name="Google Shape;619;p4"/>
            <p:cNvSpPr/>
            <p:nvPr/>
          </p:nvSpPr>
          <p:spPr>
            <a:xfrm>
              <a:off x="4454000" y="5053550"/>
              <a:ext cx="110975" cy="94875"/>
            </a:xfrm>
            <a:custGeom>
              <a:avLst/>
              <a:gdLst/>
              <a:ahLst/>
              <a:cxnLst/>
              <a:rect l="l" t="t" r="r" b="b"/>
              <a:pathLst>
                <a:path w="4439" h="3795" extrusionOk="0">
                  <a:moveTo>
                    <a:pt x="1915" y="1"/>
                  </a:moveTo>
                  <a:cubicBezTo>
                    <a:pt x="851" y="1"/>
                    <a:pt x="0" y="821"/>
                    <a:pt x="0" y="1885"/>
                  </a:cubicBezTo>
                  <a:cubicBezTo>
                    <a:pt x="0" y="3034"/>
                    <a:pt x="928" y="3795"/>
                    <a:pt x="1904" y="3795"/>
                  </a:cubicBezTo>
                  <a:cubicBezTo>
                    <a:pt x="2375" y="3795"/>
                    <a:pt x="2857" y="3618"/>
                    <a:pt x="3253" y="3223"/>
                  </a:cubicBezTo>
                  <a:cubicBezTo>
                    <a:pt x="4438" y="203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 name="Google Shape;620;p4"/>
            <p:cNvSpPr/>
            <p:nvPr/>
          </p:nvSpPr>
          <p:spPr>
            <a:xfrm>
              <a:off x="4454750" y="4775425"/>
              <a:ext cx="110975" cy="95125"/>
            </a:xfrm>
            <a:custGeom>
              <a:avLst/>
              <a:gdLst/>
              <a:ahLst/>
              <a:cxnLst/>
              <a:rect l="l" t="t" r="r" b="b"/>
              <a:pathLst>
                <a:path w="4439" h="3805" extrusionOk="0">
                  <a:moveTo>
                    <a:pt x="1885" y="1"/>
                  </a:moveTo>
                  <a:cubicBezTo>
                    <a:pt x="852" y="1"/>
                    <a:pt x="1" y="852"/>
                    <a:pt x="1" y="1885"/>
                  </a:cubicBezTo>
                  <a:cubicBezTo>
                    <a:pt x="1" y="3041"/>
                    <a:pt x="940" y="3805"/>
                    <a:pt x="1913" y="3805"/>
                  </a:cubicBezTo>
                  <a:cubicBezTo>
                    <a:pt x="2374" y="3805"/>
                    <a:pt x="2842" y="3634"/>
                    <a:pt x="3223" y="3253"/>
                  </a:cubicBezTo>
                  <a:cubicBezTo>
                    <a:pt x="4439"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 name="Google Shape;621;p4"/>
            <p:cNvSpPr/>
            <p:nvPr/>
          </p:nvSpPr>
          <p:spPr>
            <a:xfrm>
              <a:off x="4454750" y="4497325"/>
              <a:ext cx="110975" cy="95125"/>
            </a:xfrm>
            <a:custGeom>
              <a:avLst/>
              <a:gdLst/>
              <a:ahLst/>
              <a:cxnLst/>
              <a:rect l="l" t="t" r="r" b="b"/>
              <a:pathLst>
                <a:path w="4439" h="3805" extrusionOk="0">
                  <a:moveTo>
                    <a:pt x="1916" y="0"/>
                  </a:moveTo>
                  <a:cubicBezTo>
                    <a:pt x="852" y="0"/>
                    <a:pt x="1" y="851"/>
                    <a:pt x="1" y="1915"/>
                  </a:cubicBezTo>
                  <a:cubicBezTo>
                    <a:pt x="1" y="3049"/>
                    <a:pt x="951" y="3805"/>
                    <a:pt x="1932" y="3805"/>
                  </a:cubicBezTo>
                  <a:cubicBezTo>
                    <a:pt x="2398" y="3805"/>
                    <a:pt x="2871" y="3634"/>
                    <a:pt x="3253" y="3252"/>
                  </a:cubicBezTo>
                  <a:cubicBezTo>
                    <a:pt x="4439" y="2067"/>
                    <a:pt x="3587" y="0"/>
                    <a:pt x="191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 name="Google Shape;622;p4"/>
            <p:cNvSpPr/>
            <p:nvPr/>
          </p:nvSpPr>
          <p:spPr>
            <a:xfrm>
              <a:off x="4455525" y="4219950"/>
              <a:ext cx="110950" cy="94875"/>
            </a:xfrm>
            <a:custGeom>
              <a:avLst/>
              <a:gdLst/>
              <a:ahLst/>
              <a:cxnLst/>
              <a:rect l="l" t="t" r="r" b="b"/>
              <a:pathLst>
                <a:path w="4438" h="3795" extrusionOk="0">
                  <a:moveTo>
                    <a:pt x="1915" y="1"/>
                  </a:moveTo>
                  <a:cubicBezTo>
                    <a:pt x="851" y="1"/>
                    <a:pt x="0" y="852"/>
                    <a:pt x="0" y="1885"/>
                  </a:cubicBezTo>
                  <a:cubicBezTo>
                    <a:pt x="0" y="3034"/>
                    <a:pt x="927" y="3795"/>
                    <a:pt x="1904" y="3795"/>
                  </a:cubicBezTo>
                  <a:cubicBezTo>
                    <a:pt x="2375" y="3795"/>
                    <a:pt x="2857" y="3618"/>
                    <a:pt x="3252" y="3223"/>
                  </a:cubicBezTo>
                  <a:cubicBezTo>
                    <a:pt x="4438" y="203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 name="Google Shape;623;p4"/>
            <p:cNvSpPr/>
            <p:nvPr/>
          </p:nvSpPr>
          <p:spPr>
            <a:xfrm>
              <a:off x="4691850" y="5053550"/>
              <a:ext cx="110950" cy="95150"/>
            </a:xfrm>
            <a:custGeom>
              <a:avLst/>
              <a:gdLst/>
              <a:ahLst/>
              <a:cxnLst/>
              <a:rect l="l" t="t" r="r" b="b"/>
              <a:pathLst>
                <a:path w="4438" h="3806" extrusionOk="0">
                  <a:moveTo>
                    <a:pt x="1915" y="1"/>
                  </a:moveTo>
                  <a:cubicBezTo>
                    <a:pt x="851" y="1"/>
                    <a:pt x="0" y="852"/>
                    <a:pt x="0" y="1916"/>
                  </a:cubicBezTo>
                  <a:cubicBezTo>
                    <a:pt x="0" y="3049"/>
                    <a:pt x="950" y="3805"/>
                    <a:pt x="1932" y="3805"/>
                  </a:cubicBezTo>
                  <a:cubicBezTo>
                    <a:pt x="2398" y="3805"/>
                    <a:pt x="2871" y="3635"/>
                    <a:pt x="3253" y="3253"/>
                  </a:cubicBezTo>
                  <a:cubicBezTo>
                    <a:pt x="4438" y="2037"/>
                    <a:pt x="361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 name="Google Shape;624;p4"/>
            <p:cNvSpPr/>
            <p:nvPr/>
          </p:nvSpPr>
          <p:spPr>
            <a:xfrm>
              <a:off x="4693375" y="4775425"/>
              <a:ext cx="110950" cy="95300"/>
            </a:xfrm>
            <a:custGeom>
              <a:avLst/>
              <a:gdLst/>
              <a:ahLst/>
              <a:cxnLst/>
              <a:rect l="l" t="t" r="r" b="b"/>
              <a:pathLst>
                <a:path w="4438" h="3812" extrusionOk="0">
                  <a:moveTo>
                    <a:pt x="1885" y="1"/>
                  </a:moveTo>
                  <a:cubicBezTo>
                    <a:pt x="821" y="1"/>
                    <a:pt x="0" y="852"/>
                    <a:pt x="0" y="1916"/>
                  </a:cubicBezTo>
                  <a:cubicBezTo>
                    <a:pt x="0" y="3065"/>
                    <a:pt x="928" y="3812"/>
                    <a:pt x="1895" y="3812"/>
                  </a:cubicBezTo>
                  <a:cubicBezTo>
                    <a:pt x="2361" y="3812"/>
                    <a:pt x="2837" y="3639"/>
                    <a:pt x="3222" y="3253"/>
                  </a:cubicBezTo>
                  <a:cubicBezTo>
                    <a:pt x="4438" y="2068"/>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 name="Google Shape;625;p4"/>
            <p:cNvSpPr/>
            <p:nvPr/>
          </p:nvSpPr>
          <p:spPr>
            <a:xfrm>
              <a:off x="4693375" y="4498075"/>
              <a:ext cx="110950" cy="95150"/>
            </a:xfrm>
            <a:custGeom>
              <a:avLst/>
              <a:gdLst/>
              <a:ahLst/>
              <a:cxnLst/>
              <a:rect l="l" t="t" r="r" b="b"/>
              <a:pathLst>
                <a:path w="4438" h="3806" extrusionOk="0">
                  <a:moveTo>
                    <a:pt x="1885" y="1"/>
                  </a:moveTo>
                  <a:cubicBezTo>
                    <a:pt x="821" y="1"/>
                    <a:pt x="0" y="852"/>
                    <a:pt x="0" y="1915"/>
                  </a:cubicBezTo>
                  <a:cubicBezTo>
                    <a:pt x="0" y="3049"/>
                    <a:pt x="936" y="3805"/>
                    <a:pt x="1909" y="3805"/>
                  </a:cubicBezTo>
                  <a:cubicBezTo>
                    <a:pt x="2370" y="3805"/>
                    <a:pt x="2840" y="3635"/>
                    <a:pt x="3222"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 name="Google Shape;626;p4"/>
            <p:cNvSpPr/>
            <p:nvPr/>
          </p:nvSpPr>
          <p:spPr>
            <a:xfrm>
              <a:off x="4693375" y="4219950"/>
              <a:ext cx="110950" cy="95150"/>
            </a:xfrm>
            <a:custGeom>
              <a:avLst/>
              <a:gdLst/>
              <a:ahLst/>
              <a:cxnLst/>
              <a:rect l="l" t="t" r="r" b="b"/>
              <a:pathLst>
                <a:path w="4438" h="3806" extrusionOk="0">
                  <a:moveTo>
                    <a:pt x="1915" y="1"/>
                  </a:moveTo>
                  <a:cubicBezTo>
                    <a:pt x="851" y="1"/>
                    <a:pt x="0" y="852"/>
                    <a:pt x="0" y="1916"/>
                  </a:cubicBezTo>
                  <a:cubicBezTo>
                    <a:pt x="0" y="3049"/>
                    <a:pt x="950" y="3805"/>
                    <a:pt x="1932" y="3805"/>
                  </a:cubicBezTo>
                  <a:cubicBezTo>
                    <a:pt x="2398" y="3805"/>
                    <a:pt x="2871" y="3635"/>
                    <a:pt x="3252" y="3253"/>
                  </a:cubicBezTo>
                  <a:cubicBezTo>
                    <a:pt x="4438" y="2068"/>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27" name="Google Shape;627;p4"/>
          <p:cNvGrpSpPr/>
          <p:nvPr/>
        </p:nvGrpSpPr>
        <p:grpSpPr>
          <a:xfrm rot="-5923100">
            <a:off x="1107156" y="-866579"/>
            <a:ext cx="1258462" cy="1334248"/>
            <a:chOff x="6181969" y="2741424"/>
            <a:chExt cx="1710798" cy="1813824"/>
          </a:xfrm>
        </p:grpSpPr>
        <p:sp>
          <p:nvSpPr>
            <p:cNvPr id="628" name="Google Shape;628;p4"/>
            <p:cNvSpPr/>
            <p:nvPr/>
          </p:nvSpPr>
          <p:spPr>
            <a:xfrm flipH="1">
              <a:off x="6292638" y="2980497"/>
              <a:ext cx="1600129" cy="1574750"/>
            </a:xfrm>
            <a:custGeom>
              <a:avLst/>
              <a:gdLst/>
              <a:ahLst/>
              <a:cxnLst/>
              <a:rect l="l" t="t" r="r" b="b"/>
              <a:pathLst>
                <a:path w="45017" h="44303" extrusionOk="0">
                  <a:moveTo>
                    <a:pt x="41046" y="1"/>
                  </a:moveTo>
                  <a:cubicBezTo>
                    <a:pt x="40123" y="1"/>
                    <a:pt x="39196" y="350"/>
                    <a:pt x="38481" y="1049"/>
                  </a:cubicBezTo>
                  <a:lnTo>
                    <a:pt x="1429" y="38132"/>
                  </a:lnTo>
                  <a:cubicBezTo>
                    <a:pt x="1" y="39530"/>
                    <a:pt x="1" y="41810"/>
                    <a:pt x="1429" y="43238"/>
                  </a:cubicBezTo>
                  <a:cubicBezTo>
                    <a:pt x="2098" y="43907"/>
                    <a:pt x="3010" y="44302"/>
                    <a:pt x="3982" y="44302"/>
                  </a:cubicBezTo>
                  <a:cubicBezTo>
                    <a:pt x="4925" y="44302"/>
                    <a:pt x="5836" y="43907"/>
                    <a:pt x="6505" y="43238"/>
                  </a:cubicBezTo>
                  <a:lnTo>
                    <a:pt x="43588" y="6156"/>
                  </a:lnTo>
                  <a:cubicBezTo>
                    <a:pt x="45017" y="4757"/>
                    <a:pt x="45017" y="2478"/>
                    <a:pt x="43588" y="1049"/>
                  </a:cubicBezTo>
                  <a:cubicBezTo>
                    <a:pt x="42889" y="350"/>
                    <a:pt x="41969" y="1"/>
                    <a:pt x="4104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 name="Google Shape;629;p4"/>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 name="Google Shape;630;p4"/>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 name="Google Shape;631;p4"/>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 name="Google Shape;632;p4"/>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33" name="Google Shape;633;p4"/>
          <p:cNvGrpSpPr/>
          <p:nvPr/>
        </p:nvGrpSpPr>
        <p:grpSpPr>
          <a:xfrm rot="-5923100">
            <a:off x="246224" y="-501722"/>
            <a:ext cx="1258462" cy="1334248"/>
            <a:chOff x="6181969" y="2741424"/>
            <a:chExt cx="1710798" cy="1813824"/>
          </a:xfrm>
        </p:grpSpPr>
        <p:sp>
          <p:nvSpPr>
            <p:cNvPr id="634" name="Google Shape;634;p4"/>
            <p:cNvSpPr/>
            <p:nvPr/>
          </p:nvSpPr>
          <p:spPr>
            <a:xfrm flipH="1">
              <a:off x="6292638" y="2980497"/>
              <a:ext cx="1600129" cy="1574750"/>
            </a:xfrm>
            <a:custGeom>
              <a:avLst/>
              <a:gdLst/>
              <a:ahLst/>
              <a:cxnLst/>
              <a:rect l="l" t="t" r="r" b="b"/>
              <a:pathLst>
                <a:path w="45017" h="44303" extrusionOk="0">
                  <a:moveTo>
                    <a:pt x="41046" y="1"/>
                  </a:moveTo>
                  <a:cubicBezTo>
                    <a:pt x="40123" y="1"/>
                    <a:pt x="39196" y="350"/>
                    <a:pt x="38481" y="1049"/>
                  </a:cubicBezTo>
                  <a:lnTo>
                    <a:pt x="1429" y="38132"/>
                  </a:lnTo>
                  <a:cubicBezTo>
                    <a:pt x="1" y="39530"/>
                    <a:pt x="1" y="41810"/>
                    <a:pt x="1429" y="43238"/>
                  </a:cubicBezTo>
                  <a:cubicBezTo>
                    <a:pt x="2098" y="43907"/>
                    <a:pt x="3010" y="44302"/>
                    <a:pt x="3982" y="44302"/>
                  </a:cubicBezTo>
                  <a:cubicBezTo>
                    <a:pt x="4925" y="44302"/>
                    <a:pt x="5836" y="43907"/>
                    <a:pt x="6505" y="43238"/>
                  </a:cubicBezTo>
                  <a:lnTo>
                    <a:pt x="43588" y="6156"/>
                  </a:lnTo>
                  <a:cubicBezTo>
                    <a:pt x="45017" y="4757"/>
                    <a:pt x="45017" y="2478"/>
                    <a:pt x="43588" y="1049"/>
                  </a:cubicBezTo>
                  <a:cubicBezTo>
                    <a:pt x="42889" y="350"/>
                    <a:pt x="41969" y="1"/>
                    <a:pt x="4104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5" name="Google Shape;635;p4"/>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6" name="Google Shape;636;p4"/>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7" name="Google Shape;637;p4"/>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8" name="Google Shape;638;p4"/>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
        <p:nvSpPr>
          <p:cNvPr id="639" name="Google Shape;639;p4"/>
          <p:cNvSpPr txBox="1">
            <a:spLocks noGrp="1"/>
          </p:cNvSpPr>
          <p:nvPr>
            <p:ph type="body" idx="1"/>
          </p:nvPr>
        </p:nvSpPr>
        <p:spPr>
          <a:xfrm>
            <a:off x="726102" y="1380463"/>
            <a:ext cx="7691700" cy="3239400"/>
          </a:xfrm>
          <a:prstGeom prst="rect">
            <a:avLst/>
          </a:prstGeom>
        </p:spPr>
        <p:txBody>
          <a:bodyPr spcFirstLastPara="1" wrap="square" lIns="91425" tIns="91425" rIns="91425" bIns="91425" anchor="ctr" anchorCtr="0">
            <a:noAutofit/>
          </a:bodyPr>
          <a:lstStyle>
            <a:lvl1pPr marL="257175" lvl="0" indent="-178594">
              <a:spcBef>
                <a:spcPts val="0"/>
              </a:spcBef>
              <a:spcAft>
                <a:spcPts val="0"/>
              </a:spcAft>
              <a:buClr>
                <a:schemeClr val="accent3"/>
              </a:buClr>
              <a:buSzPts val="1400"/>
              <a:buChar char="●"/>
              <a:defRPr sz="675"/>
            </a:lvl1pPr>
            <a:lvl2pPr marL="514350" lvl="1" indent="-178594">
              <a:spcBef>
                <a:spcPts val="0"/>
              </a:spcBef>
              <a:spcAft>
                <a:spcPts val="0"/>
              </a:spcAft>
              <a:buSzPts val="1400"/>
              <a:buChar char="○"/>
              <a:defRPr/>
            </a:lvl2pPr>
            <a:lvl3pPr marL="771525" lvl="2" indent="-178594">
              <a:spcBef>
                <a:spcPts val="0"/>
              </a:spcBef>
              <a:spcAft>
                <a:spcPts val="0"/>
              </a:spcAft>
              <a:buSzPts val="1400"/>
              <a:buChar char="■"/>
              <a:defRPr/>
            </a:lvl3pPr>
            <a:lvl4pPr marL="1028700" lvl="3" indent="-178594">
              <a:spcBef>
                <a:spcPts val="0"/>
              </a:spcBef>
              <a:spcAft>
                <a:spcPts val="0"/>
              </a:spcAft>
              <a:buSzPts val="1400"/>
              <a:buChar char="●"/>
              <a:defRPr/>
            </a:lvl4pPr>
            <a:lvl5pPr marL="1285875" lvl="4" indent="-178594">
              <a:spcBef>
                <a:spcPts val="0"/>
              </a:spcBef>
              <a:spcAft>
                <a:spcPts val="0"/>
              </a:spcAft>
              <a:buSzPts val="1400"/>
              <a:buChar char="○"/>
              <a:defRPr/>
            </a:lvl5pPr>
            <a:lvl6pPr marL="1543050" lvl="5" indent="-178594">
              <a:spcBef>
                <a:spcPts val="0"/>
              </a:spcBef>
              <a:spcAft>
                <a:spcPts val="0"/>
              </a:spcAft>
              <a:buSzPts val="1400"/>
              <a:buChar char="■"/>
              <a:defRPr/>
            </a:lvl6pPr>
            <a:lvl7pPr marL="1800225" lvl="6" indent="-178594">
              <a:spcBef>
                <a:spcPts val="0"/>
              </a:spcBef>
              <a:spcAft>
                <a:spcPts val="0"/>
              </a:spcAft>
              <a:buSzPts val="1400"/>
              <a:buChar char="●"/>
              <a:defRPr/>
            </a:lvl7pPr>
            <a:lvl8pPr marL="2057400" lvl="7" indent="-178594">
              <a:spcBef>
                <a:spcPts val="0"/>
              </a:spcBef>
              <a:spcAft>
                <a:spcPts val="0"/>
              </a:spcAft>
              <a:buSzPts val="1400"/>
              <a:buChar char="○"/>
              <a:defRPr/>
            </a:lvl8pPr>
            <a:lvl9pPr marL="2314575" lvl="8" indent="-178594">
              <a:spcBef>
                <a:spcPts val="0"/>
              </a:spcBef>
              <a:spcAft>
                <a:spcPts val="0"/>
              </a:spcAft>
              <a:buSzPts val="1400"/>
              <a:buChar char="■"/>
              <a:defRPr/>
            </a:lvl9pPr>
          </a:lstStyle>
          <a:p>
            <a:endParaRPr/>
          </a:p>
        </p:txBody>
      </p:sp>
      <p:sp>
        <p:nvSpPr>
          <p:cNvPr id="640" name="Google Shape;640;p4"/>
          <p:cNvSpPr txBox="1">
            <a:spLocks noGrp="1"/>
          </p:cNvSpPr>
          <p:nvPr>
            <p:ph type="title"/>
          </p:nvPr>
        </p:nvSpPr>
        <p:spPr>
          <a:xfrm>
            <a:off x="726027" y="523638"/>
            <a:ext cx="7691700" cy="473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algn="ctr" rtl="0">
              <a:spcBef>
                <a:spcPts val="0"/>
              </a:spcBef>
              <a:spcAft>
                <a:spcPts val="0"/>
              </a:spcAft>
              <a:buSzPts val="4200"/>
              <a:buNone/>
              <a:defRPr sz="2363"/>
            </a:lvl2pPr>
            <a:lvl3pPr lvl="2" algn="ctr" rtl="0">
              <a:spcBef>
                <a:spcPts val="0"/>
              </a:spcBef>
              <a:spcAft>
                <a:spcPts val="0"/>
              </a:spcAft>
              <a:buSzPts val="4200"/>
              <a:buNone/>
              <a:defRPr sz="2363"/>
            </a:lvl3pPr>
            <a:lvl4pPr lvl="3" algn="ctr" rtl="0">
              <a:spcBef>
                <a:spcPts val="0"/>
              </a:spcBef>
              <a:spcAft>
                <a:spcPts val="0"/>
              </a:spcAft>
              <a:buSzPts val="4200"/>
              <a:buNone/>
              <a:defRPr sz="2363"/>
            </a:lvl4pPr>
            <a:lvl5pPr lvl="4" algn="ctr" rtl="0">
              <a:spcBef>
                <a:spcPts val="0"/>
              </a:spcBef>
              <a:spcAft>
                <a:spcPts val="0"/>
              </a:spcAft>
              <a:buSzPts val="4200"/>
              <a:buNone/>
              <a:defRPr sz="2363"/>
            </a:lvl5pPr>
            <a:lvl6pPr lvl="5" algn="ctr" rtl="0">
              <a:spcBef>
                <a:spcPts val="0"/>
              </a:spcBef>
              <a:spcAft>
                <a:spcPts val="0"/>
              </a:spcAft>
              <a:buSzPts val="4200"/>
              <a:buNone/>
              <a:defRPr sz="2363"/>
            </a:lvl6pPr>
            <a:lvl7pPr lvl="6" algn="ctr" rtl="0">
              <a:spcBef>
                <a:spcPts val="0"/>
              </a:spcBef>
              <a:spcAft>
                <a:spcPts val="0"/>
              </a:spcAft>
              <a:buSzPts val="4200"/>
              <a:buNone/>
              <a:defRPr sz="2363"/>
            </a:lvl7pPr>
            <a:lvl8pPr lvl="7" algn="ctr" rtl="0">
              <a:spcBef>
                <a:spcPts val="0"/>
              </a:spcBef>
              <a:spcAft>
                <a:spcPts val="0"/>
              </a:spcAft>
              <a:buSzPts val="4200"/>
              <a:buNone/>
              <a:defRPr sz="2363"/>
            </a:lvl8pPr>
            <a:lvl9pPr lvl="8" algn="ctr" rtl="0">
              <a:spcBef>
                <a:spcPts val="0"/>
              </a:spcBef>
              <a:spcAft>
                <a:spcPts val="0"/>
              </a:spcAft>
              <a:buSzPts val="4200"/>
              <a:buNone/>
              <a:defRPr sz="2363"/>
            </a:lvl9pPr>
          </a:lstStyle>
          <a:p>
            <a:endParaRPr/>
          </a:p>
        </p:txBody>
      </p:sp>
      <p:pic>
        <p:nvPicPr>
          <p:cNvPr id="56" name="Picture 55" descr="Logo, company name&#10;&#10;Description automatically generated">
            <a:extLst>
              <a:ext uri="{FF2B5EF4-FFF2-40B4-BE49-F238E27FC236}">
                <a16:creationId xmlns:a16="http://schemas.microsoft.com/office/drawing/2014/main" id="{3FFC3824-FD8B-8C45-A8D5-274317890592}"/>
              </a:ext>
            </a:extLst>
          </p:cNvPr>
          <p:cNvPicPr>
            <a:picLocks noChangeAspect="1"/>
          </p:cNvPicPr>
          <p:nvPr userDrawn="1"/>
        </p:nvPicPr>
        <p:blipFill>
          <a:blip r:embed="rId2"/>
          <a:stretch>
            <a:fillRect/>
          </a:stretch>
        </p:blipFill>
        <p:spPr>
          <a:xfrm>
            <a:off x="7328516" y="3871870"/>
            <a:ext cx="1984902" cy="157564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CUSTOM_13_1">
    <p:spTree>
      <p:nvGrpSpPr>
        <p:cNvPr id="1" name="Shape 6076"/>
        <p:cNvGrpSpPr/>
        <p:nvPr/>
      </p:nvGrpSpPr>
      <p:grpSpPr>
        <a:xfrm>
          <a:off x="0" y="0"/>
          <a:ext cx="0" cy="0"/>
          <a:chOff x="0" y="0"/>
          <a:chExt cx="0" cy="0"/>
        </a:xfrm>
      </p:grpSpPr>
      <p:grpSp>
        <p:nvGrpSpPr>
          <p:cNvPr id="6077" name="Google Shape;6077;p35"/>
          <p:cNvGrpSpPr/>
          <p:nvPr/>
        </p:nvGrpSpPr>
        <p:grpSpPr>
          <a:xfrm rot="10800000" flipH="1">
            <a:off x="-341048" y="-406803"/>
            <a:ext cx="2234847" cy="2658376"/>
            <a:chOff x="-67200" y="2374350"/>
            <a:chExt cx="2452911" cy="2917766"/>
          </a:xfrm>
        </p:grpSpPr>
        <p:sp>
          <p:nvSpPr>
            <p:cNvPr id="6078" name="Google Shape;6078;p35"/>
            <p:cNvSpPr/>
            <p:nvPr/>
          </p:nvSpPr>
          <p:spPr>
            <a:xfrm>
              <a:off x="-67200" y="2374350"/>
              <a:ext cx="2452911" cy="2917766"/>
            </a:xfrm>
            <a:custGeom>
              <a:avLst/>
              <a:gdLst/>
              <a:ahLst/>
              <a:cxnLst/>
              <a:rect l="l" t="t" r="r" b="b"/>
              <a:pathLst>
                <a:path w="103772" h="123438" extrusionOk="0">
                  <a:moveTo>
                    <a:pt x="0" y="1"/>
                  </a:moveTo>
                  <a:lnTo>
                    <a:pt x="0" y="123437"/>
                  </a:lnTo>
                  <a:lnTo>
                    <a:pt x="103771" y="123437"/>
                  </a:ln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79" name="Google Shape;6079;p35"/>
            <p:cNvSpPr/>
            <p:nvPr/>
          </p:nvSpPr>
          <p:spPr>
            <a:xfrm>
              <a:off x="-67200" y="2374350"/>
              <a:ext cx="2340822" cy="2917766"/>
            </a:xfrm>
            <a:custGeom>
              <a:avLst/>
              <a:gdLst/>
              <a:ahLst/>
              <a:cxnLst/>
              <a:rect l="l" t="t" r="r" b="b"/>
              <a:pathLst>
                <a:path w="99030" h="123438" extrusionOk="0">
                  <a:moveTo>
                    <a:pt x="8876" y="13101"/>
                  </a:moveTo>
                  <a:lnTo>
                    <a:pt x="8876" y="21186"/>
                  </a:lnTo>
                  <a:lnTo>
                    <a:pt x="851" y="21186"/>
                  </a:lnTo>
                  <a:lnTo>
                    <a:pt x="851" y="13101"/>
                  </a:lnTo>
                  <a:close/>
                  <a:moveTo>
                    <a:pt x="8876" y="22706"/>
                  </a:moveTo>
                  <a:lnTo>
                    <a:pt x="8876" y="30700"/>
                  </a:lnTo>
                  <a:lnTo>
                    <a:pt x="851" y="30700"/>
                  </a:lnTo>
                  <a:lnTo>
                    <a:pt x="851" y="22706"/>
                  </a:lnTo>
                  <a:close/>
                  <a:moveTo>
                    <a:pt x="18420" y="22706"/>
                  </a:moveTo>
                  <a:lnTo>
                    <a:pt x="18420" y="30700"/>
                  </a:lnTo>
                  <a:lnTo>
                    <a:pt x="10395" y="30700"/>
                  </a:lnTo>
                  <a:lnTo>
                    <a:pt x="10395" y="22706"/>
                  </a:lnTo>
                  <a:close/>
                  <a:moveTo>
                    <a:pt x="8876" y="32129"/>
                  </a:moveTo>
                  <a:lnTo>
                    <a:pt x="8876" y="40214"/>
                  </a:lnTo>
                  <a:lnTo>
                    <a:pt x="851" y="40214"/>
                  </a:lnTo>
                  <a:lnTo>
                    <a:pt x="851" y="32129"/>
                  </a:lnTo>
                  <a:close/>
                  <a:moveTo>
                    <a:pt x="18420" y="32129"/>
                  </a:moveTo>
                  <a:lnTo>
                    <a:pt x="18420" y="40214"/>
                  </a:lnTo>
                  <a:lnTo>
                    <a:pt x="10395" y="40214"/>
                  </a:lnTo>
                  <a:lnTo>
                    <a:pt x="10395" y="32129"/>
                  </a:lnTo>
                  <a:close/>
                  <a:moveTo>
                    <a:pt x="8876" y="41673"/>
                  </a:moveTo>
                  <a:lnTo>
                    <a:pt x="8876" y="49728"/>
                  </a:lnTo>
                  <a:lnTo>
                    <a:pt x="851" y="49728"/>
                  </a:lnTo>
                  <a:lnTo>
                    <a:pt x="851" y="41673"/>
                  </a:lnTo>
                  <a:close/>
                  <a:moveTo>
                    <a:pt x="18420" y="41673"/>
                  </a:moveTo>
                  <a:lnTo>
                    <a:pt x="18420" y="49728"/>
                  </a:lnTo>
                  <a:lnTo>
                    <a:pt x="10395" y="49728"/>
                  </a:lnTo>
                  <a:lnTo>
                    <a:pt x="10395" y="41673"/>
                  </a:lnTo>
                  <a:close/>
                  <a:moveTo>
                    <a:pt x="27934" y="41673"/>
                  </a:moveTo>
                  <a:lnTo>
                    <a:pt x="27934" y="49728"/>
                  </a:lnTo>
                  <a:lnTo>
                    <a:pt x="19940" y="49728"/>
                  </a:lnTo>
                  <a:lnTo>
                    <a:pt x="19940" y="41673"/>
                  </a:lnTo>
                  <a:close/>
                  <a:moveTo>
                    <a:pt x="8876" y="51187"/>
                  </a:moveTo>
                  <a:lnTo>
                    <a:pt x="8876" y="59242"/>
                  </a:lnTo>
                  <a:lnTo>
                    <a:pt x="851" y="59242"/>
                  </a:lnTo>
                  <a:lnTo>
                    <a:pt x="851" y="51187"/>
                  </a:lnTo>
                  <a:close/>
                  <a:moveTo>
                    <a:pt x="18420" y="51187"/>
                  </a:moveTo>
                  <a:lnTo>
                    <a:pt x="18420" y="59242"/>
                  </a:lnTo>
                  <a:lnTo>
                    <a:pt x="10395" y="59242"/>
                  </a:lnTo>
                  <a:lnTo>
                    <a:pt x="10395" y="51187"/>
                  </a:lnTo>
                  <a:close/>
                  <a:moveTo>
                    <a:pt x="27934" y="51187"/>
                  </a:moveTo>
                  <a:lnTo>
                    <a:pt x="27934" y="59242"/>
                  </a:lnTo>
                  <a:lnTo>
                    <a:pt x="19940" y="59242"/>
                  </a:lnTo>
                  <a:lnTo>
                    <a:pt x="19940" y="51187"/>
                  </a:lnTo>
                  <a:close/>
                  <a:moveTo>
                    <a:pt x="37478" y="51187"/>
                  </a:moveTo>
                  <a:lnTo>
                    <a:pt x="37478" y="59242"/>
                  </a:lnTo>
                  <a:lnTo>
                    <a:pt x="29454" y="59242"/>
                  </a:lnTo>
                  <a:lnTo>
                    <a:pt x="29454" y="51187"/>
                  </a:lnTo>
                  <a:close/>
                  <a:moveTo>
                    <a:pt x="8876" y="60761"/>
                  </a:moveTo>
                  <a:lnTo>
                    <a:pt x="8876" y="68755"/>
                  </a:lnTo>
                  <a:lnTo>
                    <a:pt x="851" y="68755"/>
                  </a:lnTo>
                  <a:lnTo>
                    <a:pt x="851" y="60761"/>
                  </a:lnTo>
                  <a:close/>
                  <a:moveTo>
                    <a:pt x="18420" y="60761"/>
                  </a:moveTo>
                  <a:lnTo>
                    <a:pt x="18420" y="68755"/>
                  </a:lnTo>
                  <a:lnTo>
                    <a:pt x="10395" y="68755"/>
                  </a:lnTo>
                  <a:lnTo>
                    <a:pt x="10395" y="60761"/>
                  </a:lnTo>
                  <a:close/>
                  <a:moveTo>
                    <a:pt x="27934" y="60761"/>
                  </a:moveTo>
                  <a:lnTo>
                    <a:pt x="27934" y="68755"/>
                  </a:lnTo>
                  <a:lnTo>
                    <a:pt x="19940" y="68755"/>
                  </a:lnTo>
                  <a:lnTo>
                    <a:pt x="19940" y="60761"/>
                  </a:lnTo>
                  <a:close/>
                  <a:moveTo>
                    <a:pt x="37478" y="60761"/>
                  </a:moveTo>
                  <a:lnTo>
                    <a:pt x="37478" y="68755"/>
                  </a:lnTo>
                  <a:lnTo>
                    <a:pt x="29454" y="68755"/>
                  </a:lnTo>
                  <a:lnTo>
                    <a:pt x="29454" y="60761"/>
                  </a:lnTo>
                  <a:close/>
                  <a:moveTo>
                    <a:pt x="46992" y="60822"/>
                  </a:moveTo>
                  <a:lnTo>
                    <a:pt x="46992" y="68816"/>
                  </a:lnTo>
                  <a:lnTo>
                    <a:pt x="38998" y="68816"/>
                  </a:lnTo>
                  <a:lnTo>
                    <a:pt x="38998" y="60822"/>
                  </a:lnTo>
                  <a:close/>
                  <a:moveTo>
                    <a:pt x="8876" y="70275"/>
                  </a:moveTo>
                  <a:lnTo>
                    <a:pt x="8876" y="78239"/>
                  </a:lnTo>
                  <a:lnTo>
                    <a:pt x="851" y="78239"/>
                  </a:lnTo>
                  <a:lnTo>
                    <a:pt x="851" y="70275"/>
                  </a:lnTo>
                  <a:close/>
                  <a:moveTo>
                    <a:pt x="18420" y="70275"/>
                  </a:moveTo>
                  <a:lnTo>
                    <a:pt x="18420" y="78239"/>
                  </a:lnTo>
                  <a:lnTo>
                    <a:pt x="10395" y="78239"/>
                  </a:lnTo>
                  <a:lnTo>
                    <a:pt x="10395" y="70275"/>
                  </a:lnTo>
                  <a:close/>
                  <a:moveTo>
                    <a:pt x="27934" y="70275"/>
                  </a:moveTo>
                  <a:lnTo>
                    <a:pt x="27934" y="78239"/>
                  </a:lnTo>
                  <a:lnTo>
                    <a:pt x="19940" y="78239"/>
                  </a:lnTo>
                  <a:lnTo>
                    <a:pt x="19940" y="70275"/>
                  </a:lnTo>
                  <a:close/>
                  <a:moveTo>
                    <a:pt x="37478" y="70275"/>
                  </a:moveTo>
                  <a:lnTo>
                    <a:pt x="37478" y="78239"/>
                  </a:lnTo>
                  <a:lnTo>
                    <a:pt x="29454" y="78239"/>
                  </a:lnTo>
                  <a:lnTo>
                    <a:pt x="29454" y="70275"/>
                  </a:lnTo>
                  <a:close/>
                  <a:moveTo>
                    <a:pt x="46992" y="70336"/>
                  </a:moveTo>
                  <a:lnTo>
                    <a:pt x="46992" y="78300"/>
                  </a:lnTo>
                  <a:lnTo>
                    <a:pt x="38998" y="78300"/>
                  </a:lnTo>
                  <a:lnTo>
                    <a:pt x="38998" y="70336"/>
                  </a:lnTo>
                  <a:close/>
                  <a:moveTo>
                    <a:pt x="56536" y="70397"/>
                  </a:moveTo>
                  <a:lnTo>
                    <a:pt x="56536" y="78360"/>
                  </a:lnTo>
                  <a:lnTo>
                    <a:pt x="48512" y="78360"/>
                  </a:lnTo>
                  <a:lnTo>
                    <a:pt x="48512" y="70397"/>
                  </a:lnTo>
                  <a:close/>
                  <a:moveTo>
                    <a:pt x="8876" y="79728"/>
                  </a:moveTo>
                  <a:lnTo>
                    <a:pt x="8876" y="87753"/>
                  </a:lnTo>
                  <a:lnTo>
                    <a:pt x="851" y="87753"/>
                  </a:lnTo>
                  <a:lnTo>
                    <a:pt x="851" y="79728"/>
                  </a:lnTo>
                  <a:close/>
                  <a:moveTo>
                    <a:pt x="18420" y="79728"/>
                  </a:moveTo>
                  <a:lnTo>
                    <a:pt x="18420" y="87753"/>
                  </a:lnTo>
                  <a:lnTo>
                    <a:pt x="10395" y="87753"/>
                  </a:lnTo>
                  <a:lnTo>
                    <a:pt x="10395" y="79728"/>
                  </a:lnTo>
                  <a:close/>
                  <a:moveTo>
                    <a:pt x="27934" y="79728"/>
                  </a:moveTo>
                  <a:lnTo>
                    <a:pt x="27934" y="87753"/>
                  </a:lnTo>
                  <a:lnTo>
                    <a:pt x="19940" y="87753"/>
                  </a:lnTo>
                  <a:lnTo>
                    <a:pt x="19940" y="79728"/>
                  </a:lnTo>
                  <a:close/>
                  <a:moveTo>
                    <a:pt x="37478" y="79728"/>
                  </a:moveTo>
                  <a:lnTo>
                    <a:pt x="37478" y="87753"/>
                  </a:lnTo>
                  <a:lnTo>
                    <a:pt x="29454" y="87753"/>
                  </a:lnTo>
                  <a:lnTo>
                    <a:pt x="29454" y="79728"/>
                  </a:lnTo>
                  <a:close/>
                  <a:moveTo>
                    <a:pt x="66050" y="79728"/>
                  </a:moveTo>
                  <a:lnTo>
                    <a:pt x="66050" y="87753"/>
                  </a:lnTo>
                  <a:lnTo>
                    <a:pt x="58056" y="87753"/>
                  </a:lnTo>
                  <a:lnTo>
                    <a:pt x="58056" y="79728"/>
                  </a:lnTo>
                  <a:close/>
                  <a:moveTo>
                    <a:pt x="46992" y="79728"/>
                  </a:moveTo>
                  <a:lnTo>
                    <a:pt x="46992" y="87844"/>
                  </a:lnTo>
                  <a:lnTo>
                    <a:pt x="38998" y="87844"/>
                  </a:lnTo>
                  <a:lnTo>
                    <a:pt x="38998" y="79728"/>
                  </a:lnTo>
                  <a:close/>
                  <a:moveTo>
                    <a:pt x="56536" y="79728"/>
                  </a:moveTo>
                  <a:lnTo>
                    <a:pt x="56536" y="87874"/>
                  </a:lnTo>
                  <a:lnTo>
                    <a:pt x="48512" y="87874"/>
                  </a:lnTo>
                  <a:lnTo>
                    <a:pt x="48512" y="79728"/>
                  </a:lnTo>
                  <a:close/>
                  <a:moveTo>
                    <a:pt x="8876" y="89272"/>
                  </a:moveTo>
                  <a:lnTo>
                    <a:pt x="8876" y="97267"/>
                  </a:lnTo>
                  <a:lnTo>
                    <a:pt x="851" y="97267"/>
                  </a:lnTo>
                  <a:lnTo>
                    <a:pt x="851" y="89272"/>
                  </a:lnTo>
                  <a:close/>
                  <a:moveTo>
                    <a:pt x="18420" y="89272"/>
                  </a:moveTo>
                  <a:lnTo>
                    <a:pt x="18420" y="97267"/>
                  </a:lnTo>
                  <a:lnTo>
                    <a:pt x="10395" y="97267"/>
                  </a:lnTo>
                  <a:lnTo>
                    <a:pt x="10395" y="89272"/>
                  </a:lnTo>
                  <a:close/>
                  <a:moveTo>
                    <a:pt x="27934" y="89272"/>
                  </a:moveTo>
                  <a:lnTo>
                    <a:pt x="27934" y="97267"/>
                  </a:lnTo>
                  <a:lnTo>
                    <a:pt x="19940" y="97267"/>
                  </a:lnTo>
                  <a:lnTo>
                    <a:pt x="19940" y="89272"/>
                  </a:lnTo>
                  <a:close/>
                  <a:moveTo>
                    <a:pt x="37478" y="89272"/>
                  </a:moveTo>
                  <a:lnTo>
                    <a:pt x="37478" y="97267"/>
                  </a:lnTo>
                  <a:lnTo>
                    <a:pt x="29454" y="97267"/>
                  </a:lnTo>
                  <a:lnTo>
                    <a:pt x="29454" y="89272"/>
                  </a:lnTo>
                  <a:close/>
                  <a:moveTo>
                    <a:pt x="66050" y="89272"/>
                  </a:moveTo>
                  <a:lnTo>
                    <a:pt x="66050" y="97267"/>
                  </a:lnTo>
                  <a:lnTo>
                    <a:pt x="58056" y="97267"/>
                  </a:lnTo>
                  <a:lnTo>
                    <a:pt x="58056" y="89272"/>
                  </a:lnTo>
                  <a:close/>
                  <a:moveTo>
                    <a:pt x="46992" y="89364"/>
                  </a:moveTo>
                  <a:lnTo>
                    <a:pt x="46992" y="97327"/>
                  </a:lnTo>
                  <a:lnTo>
                    <a:pt x="38998" y="97327"/>
                  </a:lnTo>
                  <a:lnTo>
                    <a:pt x="38998" y="89364"/>
                  </a:lnTo>
                  <a:close/>
                  <a:moveTo>
                    <a:pt x="56536" y="89394"/>
                  </a:moveTo>
                  <a:lnTo>
                    <a:pt x="56536" y="97388"/>
                  </a:lnTo>
                  <a:lnTo>
                    <a:pt x="48512" y="97388"/>
                  </a:lnTo>
                  <a:lnTo>
                    <a:pt x="48512" y="89394"/>
                  </a:lnTo>
                  <a:close/>
                  <a:moveTo>
                    <a:pt x="8876" y="98756"/>
                  </a:moveTo>
                  <a:lnTo>
                    <a:pt x="8876" y="106780"/>
                  </a:lnTo>
                  <a:lnTo>
                    <a:pt x="851" y="106780"/>
                  </a:lnTo>
                  <a:lnTo>
                    <a:pt x="851" y="98756"/>
                  </a:lnTo>
                  <a:close/>
                  <a:moveTo>
                    <a:pt x="18420" y="98756"/>
                  </a:moveTo>
                  <a:lnTo>
                    <a:pt x="18420" y="106780"/>
                  </a:lnTo>
                  <a:lnTo>
                    <a:pt x="10395" y="106780"/>
                  </a:lnTo>
                  <a:lnTo>
                    <a:pt x="10395" y="98756"/>
                  </a:lnTo>
                  <a:close/>
                  <a:moveTo>
                    <a:pt x="27934" y="98756"/>
                  </a:moveTo>
                  <a:lnTo>
                    <a:pt x="27934" y="106780"/>
                  </a:lnTo>
                  <a:lnTo>
                    <a:pt x="19940" y="106780"/>
                  </a:lnTo>
                  <a:lnTo>
                    <a:pt x="19940" y="98756"/>
                  </a:lnTo>
                  <a:close/>
                  <a:moveTo>
                    <a:pt x="37478" y="98756"/>
                  </a:moveTo>
                  <a:lnTo>
                    <a:pt x="37478" y="106780"/>
                  </a:lnTo>
                  <a:lnTo>
                    <a:pt x="29454" y="106780"/>
                  </a:lnTo>
                  <a:lnTo>
                    <a:pt x="29454" y="98756"/>
                  </a:lnTo>
                  <a:close/>
                  <a:moveTo>
                    <a:pt x="66050" y="98756"/>
                  </a:moveTo>
                  <a:lnTo>
                    <a:pt x="66050" y="106780"/>
                  </a:lnTo>
                  <a:lnTo>
                    <a:pt x="58056" y="106780"/>
                  </a:lnTo>
                  <a:lnTo>
                    <a:pt x="58056" y="98756"/>
                  </a:lnTo>
                  <a:close/>
                  <a:moveTo>
                    <a:pt x="75594" y="98756"/>
                  </a:moveTo>
                  <a:lnTo>
                    <a:pt x="75594" y="106780"/>
                  </a:lnTo>
                  <a:lnTo>
                    <a:pt x="67570" y="106780"/>
                  </a:lnTo>
                  <a:lnTo>
                    <a:pt x="67570" y="98756"/>
                  </a:lnTo>
                  <a:close/>
                  <a:moveTo>
                    <a:pt x="46992" y="98756"/>
                  </a:moveTo>
                  <a:lnTo>
                    <a:pt x="46992" y="106841"/>
                  </a:lnTo>
                  <a:lnTo>
                    <a:pt x="38998" y="106841"/>
                  </a:lnTo>
                  <a:lnTo>
                    <a:pt x="38998" y="98756"/>
                  </a:lnTo>
                  <a:close/>
                  <a:moveTo>
                    <a:pt x="56536" y="98756"/>
                  </a:moveTo>
                  <a:lnTo>
                    <a:pt x="56536" y="106902"/>
                  </a:lnTo>
                  <a:lnTo>
                    <a:pt x="48512" y="106902"/>
                  </a:lnTo>
                  <a:lnTo>
                    <a:pt x="48512" y="98756"/>
                  </a:lnTo>
                  <a:close/>
                  <a:moveTo>
                    <a:pt x="8876" y="108300"/>
                  </a:moveTo>
                  <a:lnTo>
                    <a:pt x="8876" y="116264"/>
                  </a:lnTo>
                  <a:lnTo>
                    <a:pt x="851" y="116264"/>
                  </a:lnTo>
                  <a:lnTo>
                    <a:pt x="851" y="108300"/>
                  </a:lnTo>
                  <a:close/>
                  <a:moveTo>
                    <a:pt x="18420" y="108300"/>
                  </a:moveTo>
                  <a:lnTo>
                    <a:pt x="18420" y="116264"/>
                  </a:lnTo>
                  <a:lnTo>
                    <a:pt x="10395" y="116264"/>
                  </a:lnTo>
                  <a:lnTo>
                    <a:pt x="10395" y="108300"/>
                  </a:lnTo>
                  <a:close/>
                  <a:moveTo>
                    <a:pt x="27934" y="108300"/>
                  </a:moveTo>
                  <a:lnTo>
                    <a:pt x="27934" y="116264"/>
                  </a:lnTo>
                  <a:lnTo>
                    <a:pt x="19940" y="116264"/>
                  </a:lnTo>
                  <a:lnTo>
                    <a:pt x="19940" y="108300"/>
                  </a:lnTo>
                  <a:close/>
                  <a:moveTo>
                    <a:pt x="37478" y="108300"/>
                  </a:moveTo>
                  <a:lnTo>
                    <a:pt x="37478" y="116264"/>
                  </a:lnTo>
                  <a:lnTo>
                    <a:pt x="29454" y="116264"/>
                  </a:lnTo>
                  <a:lnTo>
                    <a:pt x="29454" y="108300"/>
                  </a:lnTo>
                  <a:close/>
                  <a:moveTo>
                    <a:pt x="66050" y="108300"/>
                  </a:moveTo>
                  <a:lnTo>
                    <a:pt x="66050" y="116264"/>
                  </a:lnTo>
                  <a:lnTo>
                    <a:pt x="58056" y="116264"/>
                  </a:lnTo>
                  <a:lnTo>
                    <a:pt x="58056" y="108300"/>
                  </a:lnTo>
                  <a:close/>
                  <a:moveTo>
                    <a:pt x="75594" y="108300"/>
                  </a:moveTo>
                  <a:lnTo>
                    <a:pt x="75594" y="116264"/>
                  </a:lnTo>
                  <a:lnTo>
                    <a:pt x="67570" y="116264"/>
                  </a:lnTo>
                  <a:lnTo>
                    <a:pt x="67570" y="108300"/>
                  </a:lnTo>
                  <a:close/>
                  <a:moveTo>
                    <a:pt x="85139" y="108300"/>
                  </a:moveTo>
                  <a:lnTo>
                    <a:pt x="85139" y="116264"/>
                  </a:lnTo>
                  <a:lnTo>
                    <a:pt x="77114" y="116264"/>
                  </a:lnTo>
                  <a:lnTo>
                    <a:pt x="77114" y="108300"/>
                  </a:lnTo>
                  <a:close/>
                  <a:moveTo>
                    <a:pt x="46992" y="108361"/>
                  </a:moveTo>
                  <a:lnTo>
                    <a:pt x="46992" y="116355"/>
                  </a:lnTo>
                  <a:lnTo>
                    <a:pt x="38998" y="116355"/>
                  </a:lnTo>
                  <a:lnTo>
                    <a:pt x="38998" y="108361"/>
                  </a:lnTo>
                  <a:close/>
                  <a:moveTo>
                    <a:pt x="56536" y="108422"/>
                  </a:moveTo>
                  <a:lnTo>
                    <a:pt x="56536" y="116385"/>
                  </a:lnTo>
                  <a:lnTo>
                    <a:pt x="48512" y="116385"/>
                  </a:lnTo>
                  <a:lnTo>
                    <a:pt x="48512" y="108422"/>
                  </a:lnTo>
                  <a:close/>
                  <a:moveTo>
                    <a:pt x="0" y="1"/>
                  </a:moveTo>
                  <a:lnTo>
                    <a:pt x="0" y="123437"/>
                  </a:lnTo>
                  <a:lnTo>
                    <a:pt x="851" y="123437"/>
                  </a:lnTo>
                  <a:lnTo>
                    <a:pt x="851" y="117784"/>
                  </a:lnTo>
                  <a:lnTo>
                    <a:pt x="8876" y="117784"/>
                  </a:lnTo>
                  <a:lnTo>
                    <a:pt x="8876" y="123437"/>
                  </a:lnTo>
                  <a:lnTo>
                    <a:pt x="10395" y="123437"/>
                  </a:lnTo>
                  <a:lnTo>
                    <a:pt x="10395" y="117784"/>
                  </a:lnTo>
                  <a:lnTo>
                    <a:pt x="18420" y="117784"/>
                  </a:lnTo>
                  <a:lnTo>
                    <a:pt x="18420" y="123437"/>
                  </a:lnTo>
                  <a:lnTo>
                    <a:pt x="19940" y="123437"/>
                  </a:lnTo>
                  <a:lnTo>
                    <a:pt x="19940" y="117784"/>
                  </a:lnTo>
                  <a:lnTo>
                    <a:pt x="27934" y="117784"/>
                  </a:lnTo>
                  <a:lnTo>
                    <a:pt x="27934" y="123437"/>
                  </a:lnTo>
                  <a:lnTo>
                    <a:pt x="29454" y="123437"/>
                  </a:lnTo>
                  <a:lnTo>
                    <a:pt x="29454" y="117784"/>
                  </a:lnTo>
                  <a:lnTo>
                    <a:pt x="37478" y="117784"/>
                  </a:lnTo>
                  <a:lnTo>
                    <a:pt x="37478" y="123437"/>
                  </a:lnTo>
                  <a:lnTo>
                    <a:pt x="38998" y="123437"/>
                  </a:lnTo>
                  <a:lnTo>
                    <a:pt x="38998" y="117784"/>
                  </a:lnTo>
                  <a:lnTo>
                    <a:pt x="46992" y="117784"/>
                  </a:lnTo>
                  <a:lnTo>
                    <a:pt x="46992" y="123437"/>
                  </a:lnTo>
                  <a:lnTo>
                    <a:pt x="48512" y="123437"/>
                  </a:lnTo>
                  <a:lnTo>
                    <a:pt x="48512" y="117784"/>
                  </a:lnTo>
                  <a:lnTo>
                    <a:pt x="56536" y="117784"/>
                  </a:lnTo>
                  <a:lnTo>
                    <a:pt x="56536" y="123437"/>
                  </a:lnTo>
                  <a:lnTo>
                    <a:pt x="58056" y="123437"/>
                  </a:lnTo>
                  <a:lnTo>
                    <a:pt x="58056" y="117784"/>
                  </a:lnTo>
                  <a:lnTo>
                    <a:pt x="66050" y="117784"/>
                  </a:lnTo>
                  <a:lnTo>
                    <a:pt x="66050" y="123437"/>
                  </a:lnTo>
                  <a:lnTo>
                    <a:pt x="67570" y="123437"/>
                  </a:lnTo>
                  <a:lnTo>
                    <a:pt x="67570" y="117784"/>
                  </a:lnTo>
                  <a:lnTo>
                    <a:pt x="75594" y="117784"/>
                  </a:lnTo>
                  <a:lnTo>
                    <a:pt x="75594" y="123437"/>
                  </a:lnTo>
                  <a:lnTo>
                    <a:pt x="77114" y="123437"/>
                  </a:lnTo>
                  <a:lnTo>
                    <a:pt x="77114" y="117784"/>
                  </a:lnTo>
                  <a:lnTo>
                    <a:pt x="85139" y="117784"/>
                  </a:lnTo>
                  <a:lnTo>
                    <a:pt x="85139" y="123437"/>
                  </a:lnTo>
                  <a:lnTo>
                    <a:pt x="86658" y="123437"/>
                  </a:lnTo>
                  <a:lnTo>
                    <a:pt x="86658" y="117784"/>
                  </a:lnTo>
                  <a:lnTo>
                    <a:pt x="94652" y="117784"/>
                  </a:lnTo>
                  <a:lnTo>
                    <a:pt x="94652" y="123437"/>
                  </a:lnTo>
                  <a:lnTo>
                    <a:pt x="96172" y="123437"/>
                  </a:lnTo>
                  <a:lnTo>
                    <a:pt x="96172" y="117784"/>
                  </a:lnTo>
                  <a:lnTo>
                    <a:pt x="99029" y="117784"/>
                  </a:lnTo>
                  <a:lnTo>
                    <a:pt x="97753" y="116264"/>
                  </a:lnTo>
                  <a:lnTo>
                    <a:pt x="96172" y="116264"/>
                  </a:lnTo>
                  <a:lnTo>
                    <a:pt x="96172" y="114379"/>
                  </a:lnTo>
                  <a:lnTo>
                    <a:pt x="94652" y="112586"/>
                  </a:lnTo>
                  <a:lnTo>
                    <a:pt x="94652" y="116294"/>
                  </a:lnTo>
                  <a:lnTo>
                    <a:pt x="86628" y="116294"/>
                  </a:lnTo>
                  <a:lnTo>
                    <a:pt x="86628" y="108300"/>
                  </a:lnTo>
                  <a:lnTo>
                    <a:pt x="91035" y="108300"/>
                  </a:lnTo>
                  <a:lnTo>
                    <a:pt x="89759" y="106780"/>
                  </a:lnTo>
                  <a:lnTo>
                    <a:pt x="86628" y="106780"/>
                  </a:lnTo>
                  <a:lnTo>
                    <a:pt x="86628" y="103042"/>
                  </a:lnTo>
                  <a:lnTo>
                    <a:pt x="85108" y="101248"/>
                  </a:lnTo>
                  <a:lnTo>
                    <a:pt x="85108" y="106750"/>
                  </a:lnTo>
                  <a:lnTo>
                    <a:pt x="77114" y="106750"/>
                  </a:lnTo>
                  <a:lnTo>
                    <a:pt x="77114" y="98756"/>
                  </a:lnTo>
                  <a:lnTo>
                    <a:pt x="83041" y="98756"/>
                  </a:lnTo>
                  <a:lnTo>
                    <a:pt x="81765" y="97236"/>
                  </a:lnTo>
                  <a:lnTo>
                    <a:pt x="77114" y="97236"/>
                  </a:lnTo>
                  <a:lnTo>
                    <a:pt x="77114" y="91704"/>
                  </a:lnTo>
                  <a:lnTo>
                    <a:pt x="75594" y="89911"/>
                  </a:lnTo>
                  <a:lnTo>
                    <a:pt x="75594" y="97236"/>
                  </a:lnTo>
                  <a:lnTo>
                    <a:pt x="67570" y="97236"/>
                  </a:lnTo>
                  <a:lnTo>
                    <a:pt x="67570" y="89272"/>
                  </a:lnTo>
                  <a:lnTo>
                    <a:pt x="75047" y="89272"/>
                  </a:lnTo>
                  <a:lnTo>
                    <a:pt x="73771" y="87753"/>
                  </a:lnTo>
                  <a:lnTo>
                    <a:pt x="67570" y="87753"/>
                  </a:lnTo>
                  <a:lnTo>
                    <a:pt x="67570" y="80367"/>
                  </a:lnTo>
                  <a:lnTo>
                    <a:pt x="65746" y="78209"/>
                  </a:lnTo>
                  <a:lnTo>
                    <a:pt x="58056" y="78209"/>
                  </a:lnTo>
                  <a:lnTo>
                    <a:pt x="58056" y="70245"/>
                  </a:lnTo>
                  <a:lnTo>
                    <a:pt x="59029" y="70245"/>
                  </a:lnTo>
                  <a:lnTo>
                    <a:pt x="56536" y="67236"/>
                  </a:lnTo>
                  <a:lnTo>
                    <a:pt x="56536" y="68725"/>
                  </a:lnTo>
                  <a:lnTo>
                    <a:pt x="48512" y="68725"/>
                  </a:lnTo>
                  <a:lnTo>
                    <a:pt x="48512" y="60731"/>
                  </a:lnTo>
                  <a:lnTo>
                    <a:pt x="51035" y="60731"/>
                  </a:lnTo>
                  <a:lnTo>
                    <a:pt x="49758" y="59211"/>
                  </a:lnTo>
                  <a:lnTo>
                    <a:pt x="48512" y="59211"/>
                  </a:lnTo>
                  <a:lnTo>
                    <a:pt x="48512" y="57722"/>
                  </a:lnTo>
                  <a:lnTo>
                    <a:pt x="46992" y="55929"/>
                  </a:lnTo>
                  <a:lnTo>
                    <a:pt x="46992" y="59211"/>
                  </a:lnTo>
                  <a:lnTo>
                    <a:pt x="38998" y="59211"/>
                  </a:lnTo>
                  <a:lnTo>
                    <a:pt x="38998" y="51187"/>
                  </a:lnTo>
                  <a:lnTo>
                    <a:pt x="43040" y="51187"/>
                  </a:lnTo>
                  <a:lnTo>
                    <a:pt x="41764" y="49667"/>
                  </a:lnTo>
                  <a:lnTo>
                    <a:pt x="38998" y="49667"/>
                  </a:lnTo>
                  <a:lnTo>
                    <a:pt x="38998" y="46354"/>
                  </a:lnTo>
                  <a:lnTo>
                    <a:pt x="37478" y="44561"/>
                  </a:lnTo>
                  <a:lnTo>
                    <a:pt x="37478" y="49667"/>
                  </a:lnTo>
                  <a:lnTo>
                    <a:pt x="29454" y="49667"/>
                  </a:lnTo>
                  <a:lnTo>
                    <a:pt x="29454" y="41673"/>
                  </a:lnTo>
                  <a:lnTo>
                    <a:pt x="35046" y="41673"/>
                  </a:lnTo>
                  <a:lnTo>
                    <a:pt x="33770" y="40153"/>
                  </a:lnTo>
                  <a:lnTo>
                    <a:pt x="29454" y="40153"/>
                  </a:lnTo>
                  <a:lnTo>
                    <a:pt x="29454" y="35016"/>
                  </a:lnTo>
                  <a:lnTo>
                    <a:pt x="27934" y="33223"/>
                  </a:lnTo>
                  <a:lnTo>
                    <a:pt x="27934" y="40153"/>
                  </a:lnTo>
                  <a:lnTo>
                    <a:pt x="19940" y="40153"/>
                  </a:lnTo>
                  <a:lnTo>
                    <a:pt x="19940" y="32129"/>
                  </a:lnTo>
                  <a:lnTo>
                    <a:pt x="27052" y="32129"/>
                  </a:lnTo>
                  <a:lnTo>
                    <a:pt x="25776" y="30609"/>
                  </a:lnTo>
                  <a:lnTo>
                    <a:pt x="19940" y="30609"/>
                  </a:lnTo>
                  <a:lnTo>
                    <a:pt x="19940" y="23679"/>
                  </a:lnTo>
                  <a:lnTo>
                    <a:pt x="17782" y="21126"/>
                  </a:lnTo>
                  <a:lnTo>
                    <a:pt x="10395" y="21126"/>
                  </a:lnTo>
                  <a:lnTo>
                    <a:pt x="10395" y="13101"/>
                  </a:lnTo>
                  <a:lnTo>
                    <a:pt x="11034" y="13101"/>
                  </a:lnTo>
                  <a:lnTo>
                    <a:pt x="8876" y="10518"/>
                  </a:lnTo>
                  <a:lnTo>
                    <a:pt x="8876" y="11581"/>
                  </a:lnTo>
                  <a:lnTo>
                    <a:pt x="851" y="11581"/>
                  </a:lnTo>
                  <a:lnTo>
                    <a:pt x="851" y="3587"/>
                  </a:lnTo>
                  <a:lnTo>
                    <a:pt x="3040" y="3587"/>
                  </a:lnTo>
                  <a:lnTo>
                    <a:pt x="1763" y="2068"/>
                  </a:lnTo>
                  <a:lnTo>
                    <a:pt x="851" y="2068"/>
                  </a:lnTo>
                  <a:lnTo>
                    <a:pt x="851" y="1004"/>
                  </a:lnTo>
                  <a:lnTo>
                    <a:pt x="0" y="1"/>
                  </a:ln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80" name="Google Shape;6080;p35"/>
          <p:cNvGrpSpPr/>
          <p:nvPr/>
        </p:nvGrpSpPr>
        <p:grpSpPr>
          <a:xfrm rot="10800000" flipH="1">
            <a:off x="-141602" y="4273290"/>
            <a:ext cx="2541500" cy="1001674"/>
            <a:chOff x="264700" y="482825"/>
            <a:chExt cx="2234875" cy="880825"/>
          </a:xfrm>
        </p:grpSpPr>
        <p:sp>
          <p:nvSpPr>
            <p:cNvPr id="6081" name="Google Shape;6081;p35"/>
            <p:cNvSpPr/>
            <p:nvPr/>
          </p:nvSpPr>
          <p:spPr>
            <a:xfrm>
              <a:off x="264700" y="482825"/>
              <a:ext cx="2234875" cy="880825"/>
            </a:xfrm>
            <a:custGeom>
              <a:avLst/>
              <a:gdLst/>
              <a:ahLst/>
              <a:cxnLst/>
              <a:rect l="l" t="t" r="r" b="b"/>
              <a:pathLst>
                <a:path w="89395" h="35233" extrusionOk="0">
                  <a:moveTo>
                    <a:pt x="1" y="0"/>
                  </a:moveTo>
                  <a:lnTo>
                    <a:pt x="1" y="32676"/>
                  </a:lnTo>
                  <a:cubicBezTo>
                    <a:pt x="5624" y="34424"/>
                    <a:pt x="10455" y="35232"/>
                    <a:pt x="14695" y="35232"/>
                  </a:cubicBezTo>
                  <a:cubicBezTo>
                    <a:pt x="26453" y="35232"/>
                    <a:pt x="33670" y="29013"/>
                    <a:pt x="40640" y="19362"/>
                  </a:cubicBezTo>
                  <a:cubicBezTo>
                    <a:pt x="44140" y="14526"/>
                    <a:pt x="48561" y="13369"/>
                    <a:pt x="53442" y="13369"/>
                  </a:cubicBezTo>
                  <a:cubicBezTo>
                    <a:pt x="57927" y="13369"/>
                    <a:pt x="62800" y="14346"/>
                    <a:pt x="67703" y="14346"/>
                  </a:cubicBezTo>
                  <a:cubicBezTo>
                    <a:pt x="75307" y="14346"/>
                    <a:pt x="82983" y="11995"/>
                    <a:pt x="8939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2" name="Google Shape;6082;p35"/>
            <p:cNvSpPr/>
            <p:nvPr/>
          </p:nvSpPr>
          <p:spPr>
            <a:xfrm>
              <a:off x="870350" y="482825"/>
              <a:ext cx="65375" cy="15950"/>
            </a:xfrm>
            <a:custGeom>
              <a:avLst/>
              <a:gdLst/>
              <a:ahLst/>
              <a:cxnLst/>
              <a:rect l="l" t="t" r="r" b="b"/>
              <a:pathLst>
                <a:path w="2615" h="638" extrusionOk="0">
                  <a:moveTo>
                    <a:pt x="0" y="0"/>
                  </a:moveTo>
                  <a:cubicBezTo>
                    <a:pt x="456" y="304"/>
                    <a:pt x="942" y="517"/>
                    <a:pt x="1459" y="608"/>
                  </a:cubicBezTo>
                  <a:cubicBezTo>
                    <a:pt x="1537" y="628"/>
                    <a:pt x="1616" y="637"/>
                    <a:pt x="1695" y="637"/>
                  </a:cubicBezTo>
                  <a:cubicBezTo>
                    <a:pt x="2102" y="637"/>
                    <a:pt x="2487" y="383"/>
                    <a:pt x="261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3" name="Google Shape;6083;p35"/>
            <p:cNvSpPr/>
            <p:nvPr/>
          </p:nvSpPr>
          <p:spPr>
            <a:xfrm>
              <a:off x="925825" y="526175"/>
              <a:ext cx="99550" cy="54700"/>
            </a:xfrm>
            <a:custGeom>
              <a:avLst/>
              <a:gdLst/>
              <a:ahLst/>
              <a:cxnLst/>
              <a:rect l="l" t="t" r="r" b="b"/>
              <a:pathLst>
                <a:path w="3982" h="2188" extrusionOk="0">
                  <a:moveTo>
                    <a:pt x="1063" y="1"/>
                  </a:moveTo>
                  <a:cubicBezTo>
                    <a:pt x="636" y="1"/>
                    <a:pt x="254" y="263"/>
                    <a:pt x="152" y="698"/>
                  </a:cubicBezTo>
                  <a:cubicBezTo>
                    <a:pt x="0" y="1215"/>
                    <a:pt x="304" y="1731"/>
                    <a:pt x="790" y="1853"/>
                  </a:cubicBezTo>
                  <a:cubicBezTo>
                    <a:pt x="1429" y="2096"/>
                    <a:pt x="2067" y="2187"/>
                    <a:pt x="2705" y="2187"/>
                  </a:cubicBezTo>
                  <a:cubicBezTo>
                    <a:pt x="3982" y="2187"/>
                    <a:pt x="3982" y="303"/>
                    <a:pt x="2705" y="303"/>
                  </a:cubicBezTo>
                  <a:cubicBezTo>
                    <a:pt x="2219" y="303"/>
                    <a:pt x="176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4" name="Google Shape;6084;p35"/>
            <p:cNvSpPr/>
            <p:nvPr/>
          </p:nvSpPr>
          <p:spPr>
            <a:xfrm>
              <a:off x="925825" y="1001100"/>
              <a:ext cx="99550" cy="54700"/>
            </a:xfrm>
            <a:custGeom>
              <a:avLst/>
              <a:gdLst/>
              <a:ahLst/>
              <a:cxnLst/>
              <a:rect l="l" t="t" r="r" b="b"/>
              <a:pathLst>
                <a:path w="3982" h="2188" extrusionOk="0">
                  <a:moveTo>
                    <a:pt x="1063" y="1"/>
                  </a:moveTo>
                  <a:cubicBezTo>
                    <a:pt x="636" y="1"/>
                    <a:pt x="250" y="263"/>
                    <a:pt x="122" y="698"/>
                  </a:cubicBezTo>
                  <a:cubicBezTo>
                    <a:pt x="0" y="1215"/>
                    <a:pt x="304" y="1732"/>
                    <a:pt x="790" y="1853"/>
                  </a:cubicBezTo>
                  <a:cubicBezTo>
                    <a:pt x="1398" y="2096"/>
                    <a:pt x="2067" y="2188"/>
                    <a:pt x="2705" y="2188"/>
                  </a:cubicBezTo>
                  <a:cubicBezTo>
                    <a:pt x="3982" y="2188"/>
                    <a:pt x="3982" y="303"/>
                    <a:pt x="2705" y="303"/>
                  </a:cubicBezTo>
                  <a:cubicBezTo>
                    <a:pt x="2219" y="303"/>
                    <a:pt x="1733" y="212"/>
                    <a:pt x="1307" y="30"/>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5" name="Google Shape;6085;p35"/>
            <p:cNvSpPr/>
            <p:nvPr/>
          </p:nvSpPr>
          <p:spPr>
            <a:xfrm>
              <a:off x="992975" y="841425"/>
              <a:ext cx="70600" cy="97475"/>
            </a:xfrm>
            <a:custGeom>
              <a:avLst/>
              <a:gdLst/>
              <a:ahLst/>
              <a:cxnLst/>
              <a:rect l="l" t="t" r="r" b="b"/>
              <a:pathLst>
                <a:path w="2824" h="3899" extrusionOk="0">
                  <a:moveTo>
                    <a:pt x="1659" y="0"/>
                  </a:moveTo>
                  <a:cubicBezTo>
                    <a:pt x="1282" y="0"/>
                    <a:pt x="912" y="203"/>
                    <a:pt x="779" y="672"/>
                  </a:cubicBezTo>
                  <a:cubicBezTo>
                    <a:pt x="597" y="1371"/>
                    <a:pt x="414" y="2040"/>
                    <a:pt x="202" y="2739"/>
                  </a:cubicBezTo>
                  <a:cubicBezTo>
                    <a:pt x="0" y="3434"/>
                    <a:pt x="582" y="3899"/>
                    <a:pt x="1149" y="3899"/>
                  </a:cubicBezTo>
                  <a:cubicBezTo>
                    <a:pt x="1524" y="3899"/>
                    <a:pt x="1893" y="3696"/>
                    <a:pt x="2025" y="3225"/>
                  </a:cubicBezTo>
                  <a:cubicBezTo>
                    <a:pt x="2238" y="2556"/>
                    <a:pt x="2421" y="1857"/>
                    <a:pt x="2603" y="1188"/>
                  </a:cubicBezTo>
                  <a:cubicBezTo>
                    <a:pt x="2823" y="472"/>
                    <a:pt x="2234" y="0"/>
                    <a:pt x="165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6" name="Google Shape;6086;p35"/>
            <p:cNvSpPr/>
            <p:nvPr/>
          </p:nvSpPr>
          <p:spPr>
            <a:xfrm>
              <a:off x="1040125" y="707425"/>
              <a:ext cx="94650" cy="50675"/>
            </a:xfrm>
            <a:custGeom>
              <a:avLst/>
              <a:gdLst/>
              <a:ahLst/>
              <a:cxnLst/>
              <a:rect l="l" t="t" r="r" b="b"/>
              <a:pathLst>
                <a:path w="3786" h="2027" extrusionOk="0">
                  <a:moveTo>
                    <a:pt x="2172" y="1"/>
                  </a:moveTo>
                  <a:cubicBezTo>
                    <a:pt x="1697" y="1"/>
                    <a:pt x="1222" y="62"/>
                    <a:pt x="747" y="165"/>
                  </a:cubicBezTo>
                  <a:cubicBezTo>
                    <a:pt x="352" y="257"/>
                    <a:pt x="109" y="591"/>
                    <a:pt x="79" y="986"/>
                  </a:cubicBezTo>
                  <a:cubicBezTo>
                    <a:pt x="0" y="1563"/>
                    <a:pt x="441" y="2026"/>
                    <a:pt x="973" y="2026"/>
                  </a:cubicBezTo>
                  <a:cubicBezTo>
                    <a:pt x="1058" y="2026"/>
                    <a:pt x="1146" y="2014"/>
                    <a:pt x="1234" y="1989"/>
                  </a:cubicBezTo>
                  <a:cubicBezTo>
                    <a:pt x="1587" y="1930"/>
                    <a:pt x="1940" y="1897"/>
                    <a:pt x="2285" y="1897"/>
                  </a:cubicBezTo>
                  <a:cubicBezTo>
                    <a:pt x="2475" y="1897"/>
                    <a:pt x="2662" y="1907"/>
                    <a:pt x="2845" y="1928"/>
                  </a:cubicBezTo>
                  <a:cubicBezTo>
                    <a:pt x="2861" y="1929"/>
                    <a:pt x="2877" y="1930"/>
                    <a:pt x="2894" y="1930"/>
                  </a:cubicBezTo>
                  <a:cubicBezTo>
                    <a:pt x="3388" y="1930"/>
                    <a:pt x="3786" y="1486"/>
                    <a:pt x="3757" y="986"/>
                  </a:cubicBezTo>
                  <a:cubicBezTo>
                    <a:pt x="3786" y="486"/>
                    <a:pt x="3388" y="42"/>
                    <a:pt x="2894" y="42"/>
                  </a:cubicBezTo>
                  <a:cubicBezTo>
                    <a:pt x="2877" y="42"/>
                    <a:pt x="2861" y="43"/>
                    <a:pt x="2845" y="44"/>
                  </a:cubicBezTo>
                  <a:cubicBezTo>
                    <a:pt x="2621" y="15"/>
                    <a:pt x="2396" y="1"/>
                    <a:pt x="217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7" name="Google Shape;6087;p35"/>
            <p:cNvSpPr/>
            <p:nvPr/>
          </p:nvSpPr>
          <p:spPr>
            <a:xfrm>
              <a:off x="1086925" y="810125"/>
              <a:ext cx="72200" cy="54850"/>
            </a:xfrm>
            <a:custGeom>
              <a:avLst/>
              <a:gdLst/>
              <a:ahLst/>
              <a:cxnLst/>
              <a:rect l="l" t="t" r="r" b="b"/>
              <a:pathLst>
                <a:path w="2888" h="2194" extrusionOk="0">
                  <a:moveTo>
                    <a:pt x="1038" y="0"/>
                  </a:moveTo>
                  <a:cubicBezTo>
                    <a:pt x="622" y="0"/>
                    <a:pt x="252" y="282"/>
                    <a:pt x="152" y="708"/>
                  </a:cubicBezTo>
                  <a:cubicBezTo>
                    <a:pt x="0" y="1194"/>
                    <a:pt x="304" y="1711"/>
                    <a:pt x="790" y="1863"/>
                  </a:cubicBezTo>
                  <a:cubicBezTo>
                    <a:pt x="1064" y="1954"/>
                    <a:pt x="1307" y="2076"/>
                    <a:pt x="1581" y="2167"/>
                  </a:cubicBezTo>
                  <a:cubicBezTo>
                    <a:pt x="1658" y="2185"/>
                    <a:pt x="1735" y="2194"/>
                    <a:pt x="1811" y="2194"/>
                  </a:cubicBezTo>
                  <a:cubicBezTo>
                    <a:pt x="2243" y="2194"/>
                    <a:pt x="2637" y="1912"/>
                    <a:pt x="2766" y="1498"/>
                  </a:cubicBezTo>
                  <a:cubicBezTo>
                    <a:pt x="2888" y="981"/>
                    <a:pt x="2584" y="465"/>
                    <a:pt x="2097" y="343"/>
                  </a:cubicBezTo>
                  <a:cubicBezTo>
                    <a:pt x="1824" y="252"/>
                    <a:pt x="1581" y="130"/>
                    <a:pt x="1307" y="39"/>
                  </a:cubicBezTo>
                  <a:cubicBezTo>
                    <a:pt x="1217" y="13"/>
                    <a:pt x="1126" y="0"/>
                    <a:pt x="103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8" name="Google Shape;6088;p35"/>
            <p:cNvSpPr/>
            <p:nvPr/>
          </p:nvSpPr>
          <p:spPr>
            <a:xfrm>
              <a:off x="1228250" y="482825"/>
              <a:ext cx="47150" cy="37825"/>
            </a:xfrm>
            <a:custGeom>
              <a:avLst/>
              <a:gdLst/>
              <a:ahLst/>
              <a:cxnLst/>
              <a:rect l="l" t="t" r="r" b="b"/>
              <a:pathLst>
                <a:path w="1886" h="1513" extrusionOk="0">
                  <a:moveTo>
                    <a:pt x="1" y="0"/>
                  </a:moveTo>
                  <a:lnTo>
                    <a:pt x="1" y="578"/>
                  </a:lnTo>
                  <a:cubicBezTo>
                    <a:pt x="1" y="1201"/>
                    <a:pt x="472" y="1513"/>
                    <a:pt x="943"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89" name="Google Shape;6089;p35"/>
            <p:cNvSpPr/>
            <p:nvPr/>
          </p:nvSpPr>
          <p:spPr>
            <a:xfrm>
              <a:off x="849800" y="913750"/>
              <a:ext cx="97825" cy="60250"/>
            </a:xfrm>
            <a:custGeom>
              <a:avLst/>
              <a:gdLst/>
              <a:ahLst/>
              <a:cxnLst/>
              <a:rect l="l" t="t" r="r" b="b"/>
              <a:pathLst>
                <a:path w="3913" h="2410" extrusionOk="0">
                  <a:moveTo>
                    <a:pt x="1393" y="1"/>
                  </a:moveTo>
                  <a:cubicBezTo>
                    <a:pt x="644" y="1"/>
                    <a:pt x="1" y="969"/>
                    <a:pt x="701" y="1669"/>
                  </a:cubicBezTo>
                  <a:cubicBezTo>
                    <a:pt x="1157" y="2034"/>
                    <a:pt x="1704" y="2277"/>
                    <a:pt x="2281" y="2368"/>
                  </a:cubicBezTo>
                  <a:cubicBezTo>
                    <a:pt x="2385" y="2396"/>
                    <a:pt x="2484" y="2409"/>
                    <a:pt x="2576" y="2409"/>
                  </a:cubicBezTo>
                  <a:cubicBezTo>
                    <a:pt x="3597" y="2409"/>
                    <a:pt x="3912" y="851"/>
                    <a:pt x="2798" y="545"/>
                  </a:cubicBezTo>
                  <a:cubicBezTo>
                    <a:pt x="2616" y="484"/>
                    <a:pt x="2433" y="454"/>
                    <a:pt x="2281" y="393"/>
                  </a:cubicBezTo>
                  <a:lnTo>
                    <a:pt x="2129" y="332"/>
                  </a:lnTo>
                  <a:cubicBezTo>
                    <a:pt x="2099" y="332"/>
                    <a:pt x="2068" y="302"/>
                    <a:pt x="2068" y="302"/>
                  </a:cubicBezTo>
                  <a:cubicBezTo>
                    <a:pt x="1857" y="90"/>
                    <a:pt x="1620" y="1"/>
                    <a:pt x="13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0" name="Google Shape;6090;p35"/>
            <p:cNvSpPr/>
            <p:nvPr/>
          </p:nvSpPr>
          <p:spPr>
            <a:xfrm>
              <a:off x="906025" y="693200"/>
              <a:ext cx="105675" cy="117675"/>
            </a:xfrm>
            <a:custGeom>
              <a:avLst/>
              <a:gdLst/>
              <a:ahLst/>
              <a:cxnLst/>
              <a:rect l="l" t="t" r="r" b="b"/>
              <a:pathLst>
                <a:path w="4227" h="4707" extrusionOk="0">
                  <a:moveTo>
                    <a:pt x="3200" y="1"/>
                  </a:moveTo>
                  <a:cubicBezTo>
                    <a:pt x="2970" y="1"/>
                    <a:pt x="2744" y="97"/>
                    <a:pt x="2585" y="278"/>
                  </a:cubicBezTo>
                  <a:cubicBezTo>
                    <a:pt x="1734" y="1373"/>
                    <a:pt x="579" y="2163"/>
                    <a:pt x="184" y="3531"/>
                  </a:cubicBezTo>
                  <a:cubicBezTo>
                    <a:pt x="1" y="4245"/>
                    <a:pt x="591" y="4706"/>
                    <a:pt x="1162" y="4706"/>
                  </a:cubicBezTo>
                  <a:cubicBezTo>
                    <a:pt x="1538" y="4706"/>
                    <a:pt x="1906" y="4506"/>
                    <a:pt x="2038" y="4048"/>
                  </a:cubicBezTo>
                  <a:cubicBezTo>
                    <a:pt x="2099" y="3804"/>
                    <a:pt x="2221" y="3561"/>
                    <a:pt x="2373" y="3348"/>
                  </a:cubicBezTo>
                  <a:cubicBezTo>
                    <a:pt x="2798" y="2710"/>
                    <a:pt x="3467" y="2224"/>
                    <a:pt x="3953" y="1646"/>
                  </a:cubicBezTo>
                  <a:cubicBezTo>
                    <a:pt x="4105" y="1433"/>
                    <a:pt x="4196" y="1190"/>
                    <a:pt x="4227" y="947"/>
                  </a:cubicBezTo>
                  <a:cubicBezTo>
                    <a:pt x="4227" y="765"/>
                    <a:pt x="4166" y="582"/>
                    <a:pt x="4075" y="430"/>
                  </a:cubicBezTo>
                  <a:cubicBezTo>
                    <a:pt x="4014" y="400"/>
                    <a:pt x="3984" y="339"/>
                    <a:pt x="3923" y="278"/>
                  </a:cubicBezTo>
                  <a:cubicBezTo>
                    <a:pt x="3892" y="248"/>
                    <a:pt x="3832" y="218"/>
                    <a:pt x="3801" y="187"/>
                  </a:cubicBezTo>
                  <a:cubicBezTo>
                    <a:pt x="3680" y="96"/>
                    <a:pt x="3558" y="66"/>
                    <a:pt x="3437" y="35"/>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1" name="Google Shape;6091;p35"/>
            <p:cNvSpPr/>
            <p:nvPr/>
          </p:nvSpPr>
          <p:spPr>
            <a:xfrm>
              <a:off x="802725" y="592025"/>
              <a:ext cx="115525" cy="61800"/>
            </a:xfrm>
            <a:custGeom>
              <a:avLst/>
              <a:gdLst/>
              <a:ahLst/>
              <a:cxnLst/>
              <a:rect l="l" t="t" r="r" b="b"/>
              <a:pathLst>
                <a:path w="4621" h="2472" extrusionOk="0">
                  <a:moveTo>
                    <a:pt x="1036" y="0"/>
                  </a:moveTo>
                  <a:cubicBezTo>
                    <a:pt x="620" y="0"/>
                    <a:pt x="247" y="277"/>
                    <a:pt x="122" y="678"/>
                  </a:cubicBezTo>
                  <a:cubicBezTo>
                    <a:pt x="0" y="1195"/>
                    <a:pt x="304" y="1711"/>
                    <a:pt x="790" y="1863"/>
                  </a:cubicBezTo>
                  <a:cubicBezTo>
                    <a:pt x="1611" y="2198"/>
                    <a:pt x="2492" y="2411"/>
                    <a:pt x="3404" y="2471"/>
                  </a:cubicBezTo>
                  <a:cubicBezTo>
                    <a:pt x="3414" y="2472"/>
                    <a:pt x="3424" y="2472"/>
                    <a:pt x="3433" y="2472"/>
                  </a:cubicBezTo>
                  <a:cubicBezTo>
                    <a:pt x="4620" y="2472"/>
                    <a:pt x="4610" y="617"/>
                    <a:pt x="3404" y="587"/>
                  </a:cubicBezTo>
                  <a:cubicBezTo>
                    <a:pt x="2675" y="526"/>
                    <a:pt x="1976" y="313"/>
                    <a:pt x="1307" y="40"/>
                  </a:cubicBezTo>
                  <a:cubicBezTo>
                    <a:pt x="1216" y="13"/>
                    <a:pt x="1125" y="0"/>
                    <a:pt x="103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2" name="Google Shape;6092;p35"/>
            <p:cNvSpPr/>
            <p:nvPr/>
          </p:nvSpPr>
          <p:spPr>
            <a:xfrm>
              <a:off x="1856200" y="693200"/>
              <a:ext cx="105375" cy="117675"/>
            </a:xfrm>
            <a:custGeom>
              <a:avLst/>
              <a:gdLst/>
              <a:ahLst/>
              <a:cxnLst/>
              <a:rect l="l" t="t" r="r" b="b"/>
              <a:pathLst>
                <a:path w="4215" h="4707" extrusionOk="0">
                  <a:moveTo>
                    <a:pt x="3218" y="1"/>
                  </a:moveTo>
                  <a:cubicBezTo>
                    <a:pt x="2988" y="1"/>
                    <a:pt x="2762" y="97"/>
                    <a:pt x="2603" y="278"/>
                  </a:cubicBezTo>
                  <a:cubicBezTo>
                    <a:pt x="1722" y="1342"/>
                    <a:pt x="597" y="2163"/>
                    <a:pt x="202" y="3531"/>
                  </a:cubicBezTo>
                  <a:cubicBezTo>
                    <a:pt x="1" y="4245"/>
                    <a:pt x="583" y="4706"/>
                    <a:pt x="1151" y="4706"/>
                  </a:cubicBezTo>
                  <a:cubicBezTo>
                    <a:pt x="1526" y="4706"/>
                    <a:pt x="1893" y="4506"/>
                    <a:pt x="2026" y="4048"/>
                  </a:cubicBezTo>
                  <a:cubicBezTo>
                    <a:pt x="2087" y="3804"/>
                    <a:pt x="2208" y="3561"/>
                    <a:pt x="2360" y="3348"/>
                  </a:cubicBezTo>
                  <a:cubicBezTo>
                    <a:pt x="2786" y="2710"/>
                    <a:pt x="3455" y="2224"/>
                    <a:pt x="3941" y="1646"/>
                  </a:cubicBezTo>
                  <a:cubicBezTo>
                    <a:pt x="4093" y="1433"/>
                    <a:pt x="4184" y="1190"/>
                    <a:pt x="4214" y="947"/>
                  </a:cubicBezTo>
                  <a:cubicBezTo>
                    <a:pt x="4214" y="765"/>
                    <a:pt x="4154" y="582"/>
                    <a:pt x="4062" y="430"/>
                  </a:cubicBezTo>
                  <a:cubicBezTo>
                    <a:pt x="4032" y="400"/>
                    <a:pt x="3971" y="339"/>
                    <a:pt x="3941" y="278"/>
                  </a:cubicBezTo>
                  <a:cubicBezTo>
                    <a:pt x="3880" y="248"/>
                    <a:pt x="3850" y="218"/>
                    <a:pt x="3789" y="157"/>
                  </a:cubicBezTo>
                  <a:cubicBezTo>
                    <a:pt x="3698" y="96"/>
                    <a:pt x="3576" y="66"/>
                    <a:pt x="3455" y="35"/>
                  </a:cubicBezTo>
                  <a:cubicBezTo>
                    <a:pt x="3377" y="12"/>
                    <a:pt x="3297" y="1"/>
                    <a:pt x="321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3" name="Google Shape;6093;p35"/>
            <p:cNvSpPr/>
            <p:nvPr/>
          </p:nvSpPr>
          <p:spPr>
            <a:xfrm>
              <a:off x="1820200" y="482825"/>
              <a:ext cx="65375" cy="15950"/>
            </a:xfrm>
            <a:custGeom>
              <a:avLst/>
              <a:gdLst/>
              <a:ahLst/>
              <a:cxnLst/>
              <a:rect l="l" t="t" r="r" b="b"/>
              <a:pathLst>
                <a:path w="2615" h="638" extrusionOk="0">
                  <a:moveTo>
                    <a:pt x="1" y="0"/>
                  </a:moveTo>
                  <a:cubicBezTo>
                    <a:pt x="457"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4" name="Google Shape;6094;p35"/>
            <p:cNvSpPr/>
            <p:nvPr/>
          </p:nvSpPr>
          <p:spPr>
            <a:xfrm>
              <a:off x="1993475" y="590725"/>
              <a:ext cx="92725" cy="91075"/>
            </a:xfrm>
            <a:custGeom>
              <a:avLst/>
              <a:gdLst/>
              <a:ahLst/>
              <a:cxnLst/>
              <a:rect l="l" t="t" r="r" b="b"/>
              <a:pathLst>
                <a:path w="3709" h="3643" extrusionOk="0">
                  <a:moveTo>
                    <a:pt x="2432" y="1"/>
                  </a:moveTo>
                  <a:cubicBezTo>
                    <a:pt x="1641" y="1"/>
                    <a:pt x="882" y="365"/>
                    <a:pt x="426" y="1034"/>
                  </a:cubicBezTo>
                  <a:cubicBezTo>
                    <a:pt x="0" y="1703"/>
                    <a:pt x="61" y="2554"/>
                    <a:pt x="547" y="3192"/>
                  </a:cubicBezTo>
                  <a:cubicBezTo>
                    <a:pt x="732" y="3480"/>
                    <a:pt x="1042" y="3642"/>
                    <a:pt x="1365" y="3642"/>
                  </a:cubicBezTo>
                  <a:cubicBezTo>
                    <a:pt x="1519" y="3642"/>
                    <a:pt x="1676" y="3605"/>
                    <a:pt x="1824" y="3526"/>
                  </a:cubicBezTo>
                  <a:cubicBezTo>
                    <a:pt x="2280" y="3253"/>
                    <a:pt x="2432" y="2675"/>
                    <a:pt x="2189" y="2219"/>
                  </a:cubicBezTo>
                  <a:cubicBezTo>
                    <a:pt x="2128" y="2159"/>
                    <a:pt x="2067" y="1976"/>
                    <a:pt x="2128" y="1885"/>
                  </a:cubicBezTo>
                  <a:cubicBezTo>
                    <a:pt x="2151" y="1870"/>
                    <a:pt x="2177" y="1864"/>
                    <a:pt x="2205" y="1864"/>
                  </a:cubicBezTo>
                  <a:cubicBezTo>
                    <a:pt x="2289" y="1864"/>
                    <a:pt x="2386" y="1915"/>
                    <a:pt x="2432" y="1915"/>
                  </a:cubicBezTo>
                  <a:cubicBezTo>
                    <a:pt x="3708" y="1915"/>
                    <a:pt x="3708"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5" name="Google Shape;6095;p35"/>
            <p:cNvSpPr/>
            <p:nvPr/>
          </p:nvSpPr>
          <p:spPr>
            <a:xfrm>
              <a:off x="1510925" y="583875"/>
              <a:ext cx="91975" cy="91075"/>
            </a:xfrm>
            <a:custGeom>
              <a:avLst/>
              <a:gdLst/>
              <a:ahLst/>
              <a:cxnLst/>
              <a:rect l="l" t="t" r="r" b="b"/>
              <a:pathLst>
                <a:path w="3679" h="3643" extrusionOk="0">
                  <a:moveTo>
                    <a:pt x="2432" y="1"/>
                  </a:moveTo>
                  <a:cubicBezTo>
                    <a:pt x="1612" y="1"/>
                    <a:pt x="852" y="366"/>
                    <a:pt x="396" y="1034"/>
                  </a:cubicBezTo>
                  <a:cubicBezTo>
                    <a:pt x="1" y="1703"/>
                    <a:pt x="31" y="2554"/>
                    <a:pt x="518" y="3192"/>
                  </a:cubicBezTo>
                  <a:cubicBezTo>
                    <a:pt x="703" y="3480"/>
                    <a:pt x="1026" y="3643"/>
                    <a:pt x="1358" y="3643"/>
                  </a:cubicBezTo>
                  <a:cubicBezTo>
                    <a:pt x="1517" y="3643"/>
                    <a:pt x="1677" y="3606"/>
                    <a:pt x="1825" y="3527"/>
                  </a:cubicBezTo>
                  <a:cubicBezTo>
                    <a:pt x="2280" y="3253"/>
                    <a:pt x="2432" y="2676"/>
                    <a:pt x="2159" y="2220"/>
                  </a:cubicBezTo>
                  <a:cubicBezTo>
                    <a:pt x="2129" y="2159"/>
                    <a:pt x="2037" y="1977"/>
                    <a:pt x="2129" y="1916"/>
                  </a:cubicBezTo>
                  <a:cubicBezTo>
                    <a:pt x="2159" y="1885"/>
                    <a:pt x="2193" y="1875"/>
                    <a:pt x="2228" y="1875"/>
                  </a:cubicBezTo>
                  <a:cubicBezTo>
                    <a:pt x="2297" y="1875"/>
                    <a:pt x="2372" y="1916"/>
                    <a:pt x="2432" y="1916"/>
                  </a:cubicBezTo>
                  <a:cubicBezTo>
                    <a:pt x="3679" y="1916"/>
                    <a:pt x="367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6" name="Google Shape;6096;p35"/>
            <p:cNvSpPr/>
            <p:nvPr/>
          </p:nvSpPr>
          <p:spPr>
            <a:xfrm>
              <a:off x="1032200" y="586925"/>
              <a:ext cx="92725" cy="91575"/>
            </a:xfrm>
            <a:custGeom>
              <a:avLst/>
              <a:gdLst/>
              <a:ahLst/>
              <a:cxnLst/>
              <a:rect l="l" t="t" r="r" b="b"/>
              <a:pathLst>
                <a:path w="3709" h="3663" extrusionOk="0">
                  <a:moveTo>
                    <a:pt x="2432" y="1"/>
                  </a:moveTo>
                  <a:cubicBezTo>
                    <a:pt x="1642" y="1"/>
                    <a:pt x="882" y="365"/>
                    <a:pt x="426" y="1034"/>
                  </a:cubicBezTo>
                  <a:cubicBezTo>
                    <a:pt x="1" y="1703"/>
                    <a:pt x="61" y="2554"/>
                    <a:pt x="548" y="3192"/>
                  </a:cubicBezTo>
                  <a:cubicBezTo>
                    <a:pt x="709" y="3494"/>
                    <a:pt x="1016" y="3663"/>
                    <a:pt x="1338" y="3663"/>
                  </a:cubicBezTo>
                  <a:cubicBezTo>
                    <a:pt x="1502" y="3663"/>
                    <a:pt x="1670" y="3619"/>
                    <a:pt x="1824" y="3526"/>
                  </a:cubicBezTo>
                  <a:cubicBezTo>
                    <a:pt x="2280" y="3253"/>
                    <a:pt x="2432" y="2675"/>
                    <a:pt x="2189" y="2219"/>
                  </a:cubicBezTo>
                  <a:cubicBezTo>
                    <a:pt x="2128" y="2189"/>
                    <a:pt x="2037" y="2007"/>
                    <a:pt x="2128" y="1915"/>
                  </a:cubicBezTo>
                  <a:cubicBezTo>
                    <a:pt x="2159" y="1885"/>
                    <a:pt x="2196" y="1875"/>
                    <a:pt x="2234" y="1875"/>
                  </a:cubicBezTo>
                  <a:cubicBezTo>
                    <a:pt x="2311" y="1875"/>
                    <a:pt x="2392" y="1915"/>
                    <a:pt x="2432" y="1915"/>
                  </a:cubicBezTo>
                  <a:cubicBezTo>
                    <a:pt x="3709" y="1915"/>
                    <a:pt x="370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7" name="Google Shape;6097;p35"/>
            <p:cNvSpPr/>
            <p:nvPr/>
          </p:nvSpPr>
          <p:spPr>
            <a:xfrm>
              <a:off x="544350" y="586925"/>
              <a:ext cx="92725" cy="91575"/>
            </a:xfrm>
            <a:custGeom>
              <a:avLst/>
              <a:gdLst/>
              <a:ahLst/>
              <a:cxnLst/>
              <a:rect l="l" t="t" r="r" b="b"/>
              <a:pathLst>
                <a:path w="3709" h="3663" extrusionOk="0">
                  <a:moveTo>
                    <a:pt x="2432" y="1"/>
                  </a:moveTo>
                  <a:cubicBezTo>
                    <a:pt x="1642" y="1"/>
                    <a:pt x="882" y="365"/>
                    <a:pt x="426" y="1034"/>
                  </a:cubicBezTo>
                  <a:cubicBezTo>
                    <a:pt x="0" y="1703"/>
                    <a:pt x="61" y="2554"/>
                    <a:pt x="548" y="3192"/>
                  </a:cubicBezTo>
                  <a:cubicBezTo>
                    <a:pt x="729" y="3494"/>
                    <a:pt x="1030" y="3663"/>
                    <a:pt x="1345" y="3663"/>
                  </a:cubicBezTo>
                  <a:cubicBezTo>
                    <a:pt x="1506" y="3663"/>
                    <a:pt x="1670" y="3619"/>
                    <a:pt x="1824" y="3526"/>
                  </a:cubicBezTo>
                  <a:cubicBezTo>
                    <a:pt x="2280" y="3253"/>
                    <a:pt x="2432" y="2675"/>
                    <a:pt x="2189" y="2219"/>
                  </a:cubicBezTo>
                  <a:cubicBezTo>
                    <a:pt x="2128" y="2189"/>
                    <a:pt x="2067" y="2007"/>
                    <a:pt x="2128" y="1915"/>
                  </a:cubicBezTo>
                  <a:cubicBezTo>
                    <a:pt x="2159" y="1885"/>
                    <a:pt x="2196" y="1875"/>
                    <a:pt x="2234" y="1875"/>
                  </a:cubicBezTo>
                  <a:cubicBezTo>
                    <a:pt x="2311" y="1875"/>
                    <a:pt x="2392" y="1915"/>
                    <a:pt x="2432" y="1915"/>
                  </a:cubicBezTo>
                  <a:cubicBezTo>
                    <a:pt x="3709" y="1915"/>
                    <a:pt x="370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8" name="Google Shape;6098;p35"/>
            <p:cNvSpPr/>
            <p:nvPr/>
          </p:nvSpPr>
          <p:spPr>
            <a:xfrm>
              <a:off x="1023075" y="1058825"/>
              <a:ext cx="91975" cy="91075"/>
            </a:xfrm>
            <a:custGeom>
              <a:avLst/>
              <a:gdLst/>
              <a:ahLst/>
              <a:cxnLst/>
              <a:rect l="l" t="t" r="r" b="b"/>
              <a:pathLst>
                <a:path w="3679" h="3643" extrusionOk="0">
                  <a:moveTo>
                    <a:pt x="2432" y="0"/>
                  </a:moveTo>
                  <a:cubicBezTo>
                    <a:pt x="1612" y="0"/>
                    <a:pt x="852" y="365"/>
                    <a:pt x="396" y="1034"/>
                  </a:cubicBezTo>
                  <a:cubicBezTo>
                    <a:pt x="1" y="1702"/>
                    <a:pt x="31" y="2553"/>
                    <a:pt x="517" y="3192"/>
                  </a:cubicBezTo>
                  <a:cubicBezTo>
                    <a:pt x="702" y="3479"/>
                    <a:pt x="1026" y="3642"/>
                    <a:pt x="1358" y="3642"/>
                  </a:cubicBezTo>
                  <a:cubicBezTo>
                    <a:pt x="1516" y="3642"/>
                    <a:pt x="1677" y="3605"/>
                    <a:pt x="1825" y="3526"/>
                  </a:cubicBezTo>
                  <a:cubicBezTo>
                    <a:pt x="2280" y="3253"/>
                    <a:pt x="2432" y="2675"/>
                    <a:pt x="2159" y="2219"/>
                  </a:cubicBezTo>
                  <a:cubicBezTo>
                    <a:pt x="2128" y="2158"/>
                    <a:pt x="2037" y="1976"/>
                    <a:pt x="2128" y="1915"/>
                  </a:cubicBezTo>
                  <a:cubicBezTo>
                    <a:pt x="2159" y="1885"/>
                    <a:pt x="2193" y="1875"/>
                    <a:pt x="2228" y="1875"/>
                  </a:cubicBezTo>
                  <a:cubicBezTo>
                    <a:pt x="2297" y="1875"/>
                    <a:pt x="2372" y="1915"/>
                    <a:pt x="2432" y="1915"/>
                  </a:cubicBezTo>
                  <a:cubicBezTo>
                    <a:pt x="3679" y="1915"/>
                    <a:pt x="3679" y="0"/>
                    <a:pt x="243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99" name="Google Shape;6099;p35"/>
            <p:cNvSpPr/>
            <p:nvPr/>
          </p:nvSpPr>
          <p:spPr>
            <a:xfrm>
              <a:off x="567150" y="1058825"/>
              <a:ext cx="91975" cy="91075"/>
            </a:xfrm>
            <a:custGeom>
              <a:avLst/>
              <a:gdLst/>
              <a:ahLst/>
              <a:cxnLst/>
              <a:rect l="l" t="t" r="r" b="b"/>
              <a:pathLst>
                <a:path w="3679" h="3643" extrusionOk="0">
                  <a:moveTo>
                    <a:pt x="2432" y="0"/>
                  </a:moveTo>
                  <a:cubicBezTo>
                    <a:pt x="1611" y="0"/>
                    <a:pt x="851" y="365"/>
                    <a:pt x="395" y="1034"/>
                  </a:cubicBezTo>
                  <a:cubicBezTo>
                    <a:pt x="0" y="1702"/>
                    <a:pt x="31" y="2553"/>
                    <a:pt x="517" y="3192"/>
                  </a:cubicBezTo>
                  <a:cubicBezTo>
                    <a:pt x="702" y="3479"/>
                    <a:pt x="1026" y="3642"/>
                    <a:pt x="1357" y="3642"/>
                  </a:cubicBezTo>
                  <a:cubicBezTo>
                    <a:pt x="1516" y="3642"/>
                    <a:pt x="1676" y="3605"/>
                    <a:pt x="1824" y="3526"/>
                  </a:cubicBezTo>
                  <a:cubicBezTo>
                    <a:pt x="2280" y="3253"/>
                    <a:pt x="2432" y="2675"/>
                    <a:pt x="2158" y="2219"/>
                  </a:cubicBezTo>
                  <a:cubicBezTo>
                    <a:pt x="2128" y="2158"/>
                    <a:pt x="2037" y="1976"/>
                    <a:pt x="2128" y="1915"/>
                  </a:cubicBezTo>
                  <a:cubicBezTo>
                    <a:pt x="2158" y="1885"/>
                    <a:pt x="2192" y="1875"/>
                    <a:pt x="2227" y="1875"/>
                  </a:cubicBezTo>
                  <a:cubicBezTo>
                    <a:pt x="2297" y="1875"/>
                    <a:pt x="2371" y="1915"/>
                    <a:pt x="2432" y="1915"/>
                  </a:cubicBezTo>
                  <a:cubicBezTo>
                    <a:pt x="3678" y="1915"/>
                    <a:pt x="3678" y="0"/>
                    <a:pt x="243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0" name="Google Shape;6100;p35"/>
            <p:cNvSpPr/>
            <p:nvPr/>
          </p:nvSpPr>
          <p:spPr>
            <a:xfrm>
              <a:off x="1875675" y="526175"/>
              <a:ext cx="99575" cy="54700"/>
            </a:xfrm>
            <a:custGeom>
              <a:avLst/>
              <a:gdLst/>
              <a:ahLst/>
              <a:cxnLst/>
              <a:rect l="l" t="t" r="r" b="b"/>
              <a:pathLst>
                <a:path w="3983" h="2188" extrusionOk="0">
                  <a:moveTo>
                    <a:pt x="1063" y="1"/>
                  </a:moveTo>
                  <a:cubicBezTo>
                    <a:pt x="637" y="1"/>
                    <a:pt x="255" y="263"/>
                    <a:pt x="153" y="698"/>
                  </a:cubicBezTo>
                  <a:cubicBezTo>
                    <a:pt x="1" y="1215"/>
                    <a:pt x="305" y="1731"/>
                    <a:pt x="791" y="1853"/>
                  </a:cubicBezTo>
                  <a:cubicBezTo>
                    <a:pt x="1399" y="2096"/>
                    <a:pt x="2068" y="2187"/>
                    <a:pt x="2706" y="2187"/>
                  </a:cubicBezTo>
                  <a:cubicBezTo>
                    <a:pt x="3983" y="2187"/>
                    <a:pt x="3983" y="303"/>
                    <a:pt x="2706" y="303"/>
                  </a:cubicBezTo>
                  <a:cubicBezTo>
                    <a:pt x="2220" y="303"/>
                    <a:pt x="1764" y="212"/>
                    <a:pt x="1308" y="29"/>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1" name="Google Shape;6101;p35"/>
            <p:cNvSpPr/>
            <p:nvPr/>
          </p:nvSpPr>
          <p:spPr>
            <a:xfrm>
              <a:off x="1752575" y="592025"/>
              <a:ext cx="115525" cy="61800"/>
            </a:xfrm>
            <a:custGeom>
              <a:avLst/>
              <a:gdLst/>
              <a:ahLst/>
              <a:cxnLst/>
              <a:rect l="l" t="t" r="r" b="b"/>
              <a:pathLst>
                <a:path w="4621" h="2472" extrusionOk="0">
                  <a:moveTo>
                    <a:pt x="1037" y="0"/>
                  </a:moveTo>
                  <a:cubicBezTo>
                    <a:pt x="620" y="0"/>
                    <a:pt x="247" y="277"/>
                    <a:pt x="122" y="678"/>
                  </a:cubicBezTo>
                  <a:cubicBezTo>
                    <a:pt x="1" y="1195"/>
                    <a:pt x="305" y="1711"/>
                    <a:pt x="791" y="1863"/>
                  </a:cubicBezTo>
                  <a:cubicBezTo>
                    <a:pt x="1612" y="2198"/>
                    <a:pt x="2493" y="2411"/>
                    <a:pt x="3405" y="2471"/>
                  </a:cubicBezTo>
                  <a:cubicBezTo>
                    <a:pt x="3415" y="2472"/>
                    <a:pt x="3424" y="2472"/>
                    <a:pt x="3434" y="2472"/>
                  </a:cubicBezTo>
                  <a:cubicBezTo>
                    <a:pt x="4621" y="2472"/>
                    <a:pt x="4611" y="617"/>
                    <a:pt x="3405" y="587"/>
                  </a:cubicBezTo>
                  <a:cubicBezTo>
                    <a:pt x="2675" y="526"/>
                    <a:pt x="1976"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2" name="Google Shape;6102;p35"/>
            <p:cNvSpPr/>
            <p:nvPr/>
          </p:nvSpPr>
          <p:spPr>
            <a:xfrm>
              <a:off x="1566400" y="482825"/>
              <a:ext cx="41075" cy="12000"/>
            </a:xfrm>
            <a:custGeom>
              <a:avLst/>
              <a:gdLst/>
              <a:ahLst/>
              <a:cxnLst/>
              <a:rect l="l" t="t" r="r" b="b"/>
              <a:pathLst>
                <a:path w="1643" h="480" extrusionOk="0">
                  <a:moveTo>
                    <a:pt x="1" y="0"/>
                  </a:moveTo>
                  <a:cubicBezTo>
                    <a:pt x="177" y="302"/>
                    <a:pt x="499" y="480"/>
                    <a:pt x="847" y="480"/>
                  </a:cubicBezTo>
                  <a:cubicBezTo>
                    <a:pt x="919" y="480"/>
                    <a:pt x="992" y="472"/>
                    <a:pt x="1065" y="456"/>
                  </a:cubicBezTo>
                  <a:cubicBezTo>
                    <a:pt x="1308" y="365"/>
                    <a:pt x="1520" y="213"/>
                    <a:pt x="164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3" name="Google Shape;6103;p35"/>
            <p:cNvSpPr/>
            <p:nvPr/>
          </p:nvSpPr>
          <p:spPr>
            <a:xfrm>
              <a:off x="2227500" y="592025"/>
              <a:ext cx="115550" cy="61800"/>
            </a:xfrm>
            <a:custGeom>
              <a:avLst/>
              <a:gdLst/>
              <a:ahLst/>
              <a:cxnLst/>
              <a:rect l="l" t="t" r="r" b="b"/>
              <a:pathLst>
                <a:path w="4622" h="2472" extrusionOk="0">
                  <a:moveTo>
                    <a:pt x="1037" y="0"/>
                  </a:moveTo>
                  <a:cubicBezTo>
                    <a:pt x="621" y="0"/>
                    <a:pt x="248" y="277"/>
                    <a:pt x="123" y="678"/>
                  </a:cubicBezTo>
                  <a:cubicBezTo>
                    <a:pt x="1" y="1195"/>
                    <a:pt x="305" y="1711"/>
                    <a:pt x="791" y="1863"/>
                  </a:cubicBezTo>
                  <a:cubicBezTo>
                    <a:pt x="1612" y="2198"/>
                    <a:pt x="2493" y="2411"/>
                    <a:pt x="3405" y="2471"/>
                  </a:cubicBezTo>
                  <a:cubicBezTo>
                    <a:pt x="3415" y="2472"/>
                    <a:pt x="3425" y="2472"/>
                    <a:pt x="3434" y="2472"/>
                  </a:cubicBezTo>
                  <a:cubicBezTo>
                    <a:pt x="4621" y="2472"/>
                    <a:pt x="4611" y="617"/>
                    <a:pt x="3405" y="587"/>
                  </a:cubicBezTo>
                  <a:cubicBezTo>
                    <a:pt x="2676" y="526"/>
                    <a:pt x="1977"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4" name="Google Shape;6104;p35"/>
            <p:cNvSpPr/>
            <p:nvPr/>
          </p:nvSpPr>
          <p:spPr>
            <a:xfrm>
              <a:off x="2182675" y="715225"/>
              <a:ext cx="82100" cy="63975"/>
            </a:xfrm>
            <a:custGeom>
              <a:avLst/>
              <a:gdLst/>
              <a:ahLst/>
              <a:cxnLst/>
              <a:rect l="l" t="t" r="r" b="b"/>
              <a:pathLst>
                <a:path w="3284" h="2559" extrusionOk="0">
                  <a:moveTo>
                    <a:pt x="2386" y="1"/>
                  </a:moveTo>
                  <a:cubicBezTo>
                    <a:pt x="2361" y="1"/>
                    <a:pt x="2336" y="2"/>
                    <a:pt x="2311" y="5"/>
                  </a:cubicBezTo>
                  <a:cubicBezTo>
                    <a:pt x="2128" y="5"/>
                    <a:pt x="1946" y="36"/>
                    <a:pt x="1764" y="157"/>
                  </a:cubicBezTo>
                  <a:cubicBezTo>
                    <a:pt x="1733" y="188"/>
                    <a:pt x="1672" y="218"/>
                    <a:pt x="1642" y="279"/>
                  </a:cubicBezTo>
                  <a:cubicBezTo>
                    <a:pt x="1581" y="340"/>
                    <a:pt x="1490" y="401"/>
                    <a:pt x="1429" y="461"/>
                  </a:cubicBezTo>
                  <a:cubicBezTo>
                    <a:pt x="1399" y="461"/>
                    <a:pt x="1368" y="492"/>
                    <a:pt x="1338" y="522"/>
                  </a:cubicBezTo>
                  <a:cubicBezTo>
                    <a:pt x="1277" y="552"/>
                    <a:pt x="1186" y="613"/>
                    <a:pt x="1125" y="644"/>
                  </a:cubicBezTo>
                  <a:cubicBezTo>
                    <a:pt x="1034" y="674"/>
                    <a:pt x="973" y="674"/>
                    <a:pt x="882" y="704"/>
                  </a:cubicBezTo>
                  <a:cubicBezTo>
                    <a:pt x="305" y="856"/>
                    <a:pt x="1" y="1525"/>
                    <a:pt x="305" y="2042"/>
                  </a:cubicBezTo>
                  <a:cubicBezTo>
                    <a:pt x="335" y="2163"/>
                    <a:pt x="426" y="2255"/>
                    <a:pt x="517" y="2346"/>
                  </a:cubicBezTo>
                  <a:cubicBezTo>
                    <a:pt x="578" y="2376"/>
                    <a:pt x="609" y="2407"/>
                    <a:pt x="669" y="2437"/>
                  </a:cubicBezTo>
                  <a:cubicBezTo>
                    <a:pt x="821" y="2528"/>
                    <a:pt x="1004" y="2559"/>
                    <a:pt x="1186" y="2559"/>
                  </a:cubicBezTo>
                  <a:cubicBezTo>
                    <a:pt x="1277" y="2559"/>
                    <a:pt x="1338" y="2528"/>
                    <a:pt x="1399" y="2528"/>
                  </a:cubicBezTo>
                  <a:cubicBezTo>
                    <a:pt x="2007" y="2376"/>
                    <a:pt x="2554" y="2072"/>
                    <a:pt x="2979" y="1616"/>
                  </a:cubicBezTo>
                  <a:cubicBezTo>
                    <a:pt x="3192" y="1404"/>
                    <a:pt x="3283" y="1069"/>
                    <a:pt x="3223" y="765"/>
                  </a:cubicBezTo>
                  <a:cubicBezTo>
                    <a:pt x="3223" y="644"/>
                    <a:pt x="3162" y="522"/>
                    <a:pt x="3101" y="431"/>
                  </a:cubicBezTo>
                  <a:cubicBezTo>
                    <a:pt x="3071" y="370"/>
                    <a:pt x="3010" y="309"/>
                    <a:pt x="2979" y="279"/>
                  </a:cubicBezTo>
                  <a:cubicBezTo>
                    <a:pt x="2816" y="115"/>
                    <a:pt x="2603" y="1"/>
                    <a:pt x="238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5" name="Google Shape;6105;p35"/>
            <p:cNvSpPr/>
            <p:nvPr/>
          </p:nvSpPr>
          <p:spPr>
            <a:xfrm>
              <a:off x="1707750" y="715225"/>
              <a:ext cx="82100" cy="63975"/>
            </a:xfrm>
            <a:custGeom>
              <a:avLst/>
              <a:gdLst/>
              <a:ahLst/>
              <a:cxnLst/>
              <a:rect l="l" t="t" r="r" b="b"/>
              <a:pathLst>
                <a:path w="3284" h="2559" extrusionOk="0">
                  <a:moveTo>
                    <a:pt x="2386" y="1"/>
                  </a:moveTo>
                  <a:cubicBezTo>
                    <a:pt x="2361" y="1"/>
                    <a:pt x="2335" y="2"/>
                    <a:pt x="2310" y="5"/>
                  </a:cubicBezTo>
                  <a:cubicBezTo>
                    <a:pt x="2128" y="5"/>
                    <a:pt x="1946" y="36"/>
                    <a:pt x="1763" y="157"/>
                  </a:cubicBezTo>
                  <a:cubicBezTo>
                    <a:pt x="1733" y="188"/>
                    <a:pt x="1672" y="218"/>
                    <a:pt x="1642" y="279"/>
                  </a:cubicBezTo>
                  <a:cubicBezTo>
                    <a:pt x="1581" y="340"/>
                    <a:pt x="1490" y="401"/>
                    <a:pt x="1429" y="461"/>
                  </a:cubicBezTo>
                  <a:cubicBezTo>
                    <a:pt x="1398" y="461"/>
                    <a:pt x="1368" y="492"/>
                    <a:pt x="1338" y="522"/>
                  </a:cubicBezTo>
                  <a:cubicBezTo>
                    <a:pt x="1277" y="552"/>
                    <a:pt x="1186" y="613"/>
                    <a:pt x="1095" y="644"/>
                  </a:cubicBezTo>
                  <a:cubicBezTo>
                    <a:pt x="1034" y="674"/>
                    <a:pt x="973" y="674"/>
                    <a:pt x="882" y="704"/>
                  </a:cubicBezTo>
                  <a:cubicBezTo>
                    <a:pt x="304" y="856"/>
                    <a:pt x="0" y="1525"/>
                    <a:pt x="304" y="2042"/>
                  </a:cubicBezTo>
                  <a:cubicBezTo>
                    <a:pt x="335" y="2163"/>
                    <a:pt x="426" y="2255"/>
                    <a:pt x="517" y="2346"/>
                  </a:cubicBezTo>
                  <a:cubicBezTo>
                    <a:pt x="578" y="2376"/>
                    <a:pt x="608" y="2407"/>
                    <a:pt x="669" y="2437"/>
                  </a:cubicBezTo>
                  <a:cubicBezTo>
                    <a:pt x="821" y="2528"/>
                    <a:pt x="1003" y="2559"/>
                    <a:pt x="1186" y="2559"/>
                  </a:cubicBezTo>
                  <a:cubicBezTo>
                    <a:pt x="1277" y="2559"/>
                    <a:pt x="1338" y="2528"/>
                    <a:pt x="1398" y="2528"/>
                  </a:cubicBezTo>
                  <a:cubicBezTo>
                    <a:pt x="2006" y="2376"/>
                    <a:pt x="2554" y="2072"/>
                    <a:pt x="2979" y="1616"/>
                  </a:cubicBezTo>
                  <a:cubicBezTo>
                    <a:pt x="3192" y="1404"/>
                    <a:pt x="3283" y="1069"/>
                    <a:pt x="3222" y="765"/>
                  </a:cubicBezTo>
                  <a:cubicBezTo>
                    <a:pt x="3222" y="644"/>
                    <a:pt x="3161" y="522"/>
                    <a:pt x="3101" y="431"/>
                  </a:cubicBezTo>
                  <a:cubicBezTo>
                    <a:pt x="3070" y="370"/>
                    <a:pt x="3009" y="309"/>
                    <a:pt x="2979" y="279"/>
                  </a:cubicBezTo>
                  <a:cubicBezTo>
                    <a:pt x="2816" y="115"/>
                    <a:pt x="2603" y="1"/>
                    <a:pt x="238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6" name="Google Shape;6106;p35"/>
            <p:cNvSpPr/>
            <p:nvPr/>
          </p:nvSpPr>
          <p:spPr>
            <a:xfrm>
              <a:off x="2178125" y="482825"/>
              <a:ext cx="47125" cy="37825"/>
            </a:xfrm>
            <a:custGeom>
              <a:avLst/>
              <a:gdLst/>
              <a:ahLst/>
              <a:cxnLst/>
              <a:rect l="l" t="t" r="r" b="b"/>
              <a:pathLst>
                <a:path w="1885" h="1513" extrusionOk="0">
                  <a:moveTo>
                    <a:pt x="0" y="0"/>
                  </a:moveTo>
                  <a:lnTo>
                    <a:pt x="0" y="578"/>
                  </a:lnTo>
                  <a:cubicBezTo>
                    <a:pt x="0" y="1201"/>
                    <a:pt x="471" y="1513"/>
                    <a:pt x="942"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7" name="Google Shape;6107;p35"/>
            <p:cNvSpPr/>
            <p:nvPr/>
          </p:nvSpPr>
          <p:spPr>
            <a:xfrm>
              <a:off x="2295150" y="482825"/>
              <a:ext cx="65375" cy="15950"/>
            </a:xfrm>
            <a:custGeom>
              <a:avLst/>
              <a:gdLst/>
              <a:ahLst/>
              <a:cxnLst/>
              <a:rect l="l" t="t" r="r" b="b"/>
              <a:pathLst>
                <a:path w="2615" h="638" extrusionOk="0">
                  <a:moveTo>
                    <a:pt x="0" y="0"/>
                  </a:moveTo>
                  <a:cubicBezTo>
                    <a:pt x="456" y="304"/>
                    <a:pt x="942" y="517"/>
                    <a:pt x="1459" y="608"/>
                  </a:cubicBezTo>
                  <a:cubicBezTo>
                    <a:pt x="1537" y="628"/>
                    <a:pt x="1616" y="637"/>
                    <a:pt x="1694" y="637"/>
                  </a:cubicBezTo>
                  <a:cubicBezTo>
                    <a:pt x="2102" y="637"/>
                    <a:pt x="2487" y="383"/>
                    <a:pt x="261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8" name="Google Shape;6108;p35"/>
            <p:cNvSpPr/>
            <p:nvPr/>
          </p:nvSpPr>
          <p:spPr>
            <a:xfrm>
              <a:off x="2350625" y="526175"/>
              <a:ext cx="99550" cy="54700"/>
            </a:xfrm>
            <a:custGeom>
              <a:avLst/>
              <a:gdLst/>
              <a:ahLst/>
              <a:cxnLst/>
              <a:rect l="l" t="t" r="r" b="b"/>
              <a:pathLst>
                <a:path w="3982" h="2188" extrusionOk="0">
                  <a:moveTo>
                    <a:pt x="1063" y="1"/>
                  </a:moveTo>
                  <a:cubicBezTo>
                    <a:pt x="636" y="1"/>
                    <a:pt x="250" y="263"/>
                    <a:pt x="122" y="698"/>
                  </a:cubicBezTo>
                  <a:cubicBezTo>
                    <a:pt x="0" y="1215"/>
                    <a:pt x="304" y="1731"/>
                    <a:pt x="790" y="1853"/>
                  </a:cubicBezTo>
                  <a:cubicBezTo>
                    <a:pt x="1398" y="2096"/>
                    <a:pt x="2067" y="2187"/>
                    <a:pt x="2705" y="2187"/>
                  </a:cubicBezTo>
                  <a:cubicBezTo>
                    <a:pt x="3982" y="2187"/>
                    <a:pt x="3982" y="303"/>
                    <a:pt x="2705" y="303"/>
                  </a:cubicBezTo>
                  <a:cubicBezTo>
                    <a:pt x="2219" y="303"/>
                    <a:pt x="173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09" name="Google Shape;6109;p35"/>
            <p:cNvSpPr/>
            <p:nvPr/>
          </p:nvSpPr>
          <p:spPr>
            <a:xfrm>
              <a:off x="2102900" y="610475"/>
              <a:ext cx="72200" cy="105650"/>
            </a:xfrm>
            <a:custGeom>
              <a:avLst/>
              <a:gdLst/>
              <a:ahLst/>
              <a:cxnLst/>
              <a:rect l="l" t="t" r="r" b="b"/>
              <a:pathLst>
                <a:path w="2888" h="4226" extrusionOk="0">
                  <a:moveTo>
                    <a:pt x="1064" y="1"/>
                  </a:moveTo>
                  <a:cubicBezTo>
                    <a:pt x="547" y="1"/>
                    <a:pt x="122" y="426"/>
                    <a:pt x="122" y="943"/>
                  </a:cubicBezTo>
                  <a:cubicBezTo>
                    <a:pt x="0" y="2068"/>
                    <a:pt x="243" y="3223"/>
                    <a:pt x="1185" y="3952"/>
                  </a:cubicBezTo>
                  <a:cubicBezTo>
                    <a:pt x="1368" y="4135"/>
                    <a:pt x="1603" y="4226"/>
                    <a:pt x="1843" y="4226"/>
                  </a:cubicBezTo>
                  <a:cubicBezTo>
                    <a:pt x="2082" y="4226"/>
                    <a:pt x="2325" y="4135"/>
                    <a:pt x="2523" y="3952"/>
                  </a:cubicBezTo>
                  <a:cubicBezTo>
                    <a:pt x="2888" y="3587"/>
                    <a:pt x="2888" y="2980"/>
                    <a:pt x="2523" y="2615"/>
                  </a:cubicBezTo>
                  <a:cubicBezTo>
                    <a:pt x="1945" y="2159"/>
                    <a:pt x="1945" y="1612"/>
                    <a:pt x="2006" y="943"/>
                  </a:cubicBezTo>
                  <a:cubicBezTo>
                    <a:pt x="2006"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0" name="Google Shape;6110;p35"/>
            <p:cNvSpPr/>
            <p:nvPr/>
          </p:nvSpPr>
          <p:spPr>
            <a:xfrm>
              <a:off x="1277650" y="592025"/>
              <a:ext cx="115525" cy="61800"/>
            </a:xfrm>
            <a:custGeom>
              <a:avLst/>
              <a:gdLst/>
              <a:ahLst/>
              <a:cxnLst/>
              <a:rect l="l" t="t" r="r" b="b"/>
              <a:pathLst>
                <a:path w="4621" h="2472" extrusionOk="0">
                  <a:moveTo>
                    <a:pt x="1037" y="0"/>
                  </a:moveTo>
                  <a:cubicBezTo>
                    <a:pt x="620" y="0"/>
                    <a:pt x="247" y="277"/>
                    <a:pt x="122" y="678"/>
                  </a:cubicBezTo>
                  <a:cubicBezTo>
                    <a:pt x="0" y="1195"/>
                    <a:pt x="304" y="1711"/>
                    <a:pt x="791" y="1863"/>
                  </a:cubicBezTo>
                  <a:cubicBezTo>
                    <a:pt x="1611" y="2198"/>
                    <a:pt x="2493" y="2411"/>
                    <a:pt x="3405" y="2471"/>
                  </a:cubicBezTo>
                  <a:cubicBezTo>
                    <a:pt x="3414" y="2472"/>
                    <a:pt x="3424" y="2472"/>
                    <a:pt x="3434" y="2472"/>
                  </a:cubicBezTo>
                  <a:cubicBezTo>
                    <a:pt x="4620" y="2472"/>
                    <a:pt x="4611" y="617"/>
                    <a:pt x="3405" y="587"/>
                  </a:cubicBezTo>
                  <a:cubicBezTo>
                    <a:pt x="2675" y="526"/>
                    <a:pt x="1976" y="313"/>
                    <a:pt x="1307" y="40"/>
                  </a:cubicBezTo>
                  <a:cubicBezTo>
                    <a:pt x="1216" y="13"/>
                    <a:pt x="1125"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1" name="Google Shape;6111;p35"/>
            <p:cNvSpPr/>
            <p:nvPr/>
          </p:nvSpPr>
          <p:spPr>
            <a:xfrm>
              <a:off x="1381275" y="693200"/>
              <a:ext cx="105375" cy="117675"/>
            </a:xfrm>
            <a:custGeom>
              <a:avLst/>
              <a:gdLst/>
              <a:ahLst/>
              <a:cxnLst/>
              <a:rect l="l" t="t" r="r" b="b"/>
              <a:pathLst>
                <a:path w="4215" h="4707" extrusionOk="0">
                  <a:moveTo>
                    <a:pt x="3218" y="1"/>
                  </a:moveTo>
                  <a:cubicBezTo>
                    <a:pt x="2987" y="1"/>
                    <a:pt x="2762" y="97"/>
                    <a:pt x="2603" y="278"/>
                  </a:cubicBezTo>
                  <a:cubicBezTo>
                    <a:pt x="1722" y="1342"/>
                    <a:pt x="597" y="2163"/>
                    <a:pt x="202" y="3531"/>
                  </a:cubicBezTo>
                  <a:cubicBezTo>
                    <a:pt x="0" y="4245"/>
                    <a:pt x="583" y="4706"/>
                    <a:pt x="1151" y="4706"/>
                  </a:cubicBezTo>
                  <a:cubicBezTo>
                    <a:pt x="1525" y="4706"/>
                    <a:pt x="1893" y="4506"/>
                    <a:pt x="2026" y="4048"/>
                  </a:cubicBezTo>
                  <a:cubicBezTo>
                    <a:pt x="2086" y="3804"/>
                    <a:pt x="2208" y="3561"/>
                    <a:pt x="2360" y="3348"/>
                  </a:cubicBezTo>
                  <a:cubicBezTo>
                    <a:pt x="2786" y="2710"/>
                    <a:pt x="3454" y="2224"/>
                    <a:pt x="3941" y="1646"/>
                  </a:cubicBezTo>
                  <a:cubicBezTo>
                    <a:pt x="4093" y="1433"/>
                    <a:pt x="4184" y="1190"/>
                    <a:pt x="4214" y="947"/>
                  </a:cubicBezTo>
                  <a:cubicBezTo>
                    <a:pt x="4214" y="765"/>
                    <a:pt x="4153" y="582"/>
                    <a:pt x="4062" y="430"/>
                  </a:cubicBezTo>
                  <a:cubicBezTo>
                    <a:pt x="4032" y="400"/>
                    <a:pt x="3971" y="339"/>
                    <a:pt x="3941" y="278"/>
                  </a:cubicBezTo>
                  <a:cubicBezTo>
                    <a:pt x="3880" y="248"/>
                    <a:pt x="3849" y="218"/>
                    <a:pt x="3789" y="157"/>
                  </a:cubicBezTo>
                  <a:cubicBezTo>
                    <a:pt x="3697" y="96"/>
                    <a:pt x="3576" y="66"/>
                    <a:pt x="3454" y="35"/>
                  </a:cubicBezTo>
                  <a:cubicBezTo>
                    <a:pt x="3377" y="12"/>
                    <a:pt x="3297" y="1"/>
                    <a:pt x="321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2" name="Google Shape;6112;p35"/>
            <p:cNvSpPr/>
            <p:nvPr/>
          </p:nvSpPr>
          <p:spPr>
            <a:xfrm>
              <a:off x="1400750" y="526175"/>
              <a:ext cx="99575" cy="54700"/>
            </a:xfrm>
            <a:custGeom>
              <a:avLst/>
              <a:gdLst/>
              <a:ahLst/>
              <a:cxnLst/>
              <a:rect l="l" t="t" r="r" b="b"/>
              <a:pathLst>
                <a:path w="3983" h="2188" extrusionOk="0">
                  <a:moveTo>
                    <a:pt x="1063" y="1"/>
                  </a:moveTo>
                  <a:cubicBezTo>
                    <a:pt x="637" y="1"/>
                    <a:pt x="255" y="263"/>
                    <a:pt x="152" y="698"/>
                  </a:cubicBezTo>
                  <a:cubicBezTo>
                    <a:pt x="0" y="1215"/>
                    <a:pt x="304" y="1731"/>
                    <a:pt x="791" y="1853"/>
                  </a:cubicBezTo>
                  <a:cubicBezTo>
                    <a:pt x="1399" y="2096"/>
                    <a:pt x="2067" y="2187"/>
                    <a:pt x="2706" y="2187"/>
                  </a:cubicBezTo>
                  <a:cubicBezTo>
                    <a:pt x="3982" y="2187"/>
                    <a:pt x="3982" y="303"/>
                    <a:pt x="2706" y="303"/>
                  </a:cubicBezTo>
                  <a:cubicBezTo>
                    <a:pt x="2219" y="303"/>
                    <a:pt x="176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3" name="Google Shape;6113;p35"/>
            <p:cNvSpPr/>
            <p:nvPr/>
          </p:nvSpPr>
          <p:spPr>
            <a:xfrm>
              <a:off x="1232800" y="715350"/>
              <a:ext cx="82100" cy="63850"/>
            </a:xfrm>
            <a:custGeom>
              <a:avLst/>
              <a:gdLst/>
              <a:ahLst/>
              <a:cxnLst/>
              <a:rect l="l" t="t" r="r" b="b"/>
              <a:pathLst>
                <a:path w="3284" h="2554" extrusionOk="0">
                  <a:moveTo>
                    <a:pt x="2311" y="0"/>
                  </a:moveTo>
                  <a:cubicBezTo>
                    <a:pt x="2129" y="0"/>
                    <a:pt x="1946" y="61"/>
                    <a:pt x="1794" y="152"/>
                  </a:cubicBezTo>
                  <a:cubicBezTo>
                    <a:pt x="1734" y="183"/>
                    <a:pt x="1673" y="213"/>
                    <a:pt x="1642" y="274"/>
                  </a:cubicBezTo>
                  <a:cubicBezTo>
                    <a:pt x="1582" y="335"/>
                    <a:pt x="1490" y="396"/>
                    <a:pt x="1430" y="456"/>
                  </a:cubicBezTo>
                  <a:cubicBezTo>
                    <a:pt x="1399" y="456"/>
                    <a:pt x="1369" y="487"/>
                    <a:pt x="1338" y="517"/>
                  </a:cubicBezTo>
                  <a:cubicBezTo>
                    <a:pt x="1278" y="547"/>
                    <a:pt x="1186" y="608"/>
                    <a:pt x="1126" y="639"/>
                  </a:cubicBezTo>
                  <a:cubicBezTo>
                    <a:pt x="1034" y="669"/>
                    <a:pt x="974" y="669"/>
                    <a:pt x="882" y="699"/>
                  </a:cubicBezTo>
                  <a:cubicBezTo>
                    <a:pt x="305" y="851"/>
                    <a:pt x="1" y="1520"/>
                    <a:pt x="305" y="2037"/>
                  </a:cubicBezTo>
                  <a:cubicBezTo>
                    <a:pt x="335" y="2158"/>
                    <a:pt x="427" y="2250"/>
                    <a:pt x="518" y="2341"/>
                  </a:cubicBezTo>
                  <a:cubicBezTo>
                    <a:pt x="578" y="2371"/>
                    <a:pt x="609" y="2402"/>
                    <a:pt x="670" y="2432"/>
                  </a:cubicBezTo>
                  <a:cubicBezTo>
                    <a:pt x="822" y="2523"/>
                    <a:pt x="1004" y="2554"/>
                    <a:pt x="1217" y="2554"/>
                  </a:cubicBezTo>
                  <a:cubicBezTo>
                    <a:pt x="1278" y="2554"/>
                    <a:pt x="1338" y="2523"/>
                    <a:pt x="1399" y="2523"/>
                  </a:cubicBezTo>
                  <a:cubicBezTo>
                    <a:pt x="2007" y="2371"/>
                    <a:pt x="2554" y="2067"/>
                    <a:pt x="2980" y="1611"/>
                  </a:cubicBezTo>
                  <a:cubicBezTo>
                    <a:pt x="3193" y="1399"/>
                    <a:pt x="3284" y="1064"/>
                    <a:pt x="3223" y="760"/>
                  </a:cubicBezTo>
                  <a:cubicBezTo>
                    <a:pt x="3223" y="639"/>
                    <a:pt x="3162" y="517"/>
                    <a:pt x="3101" y="426"/>
                  </a:cubicBezTo>
                  <a:cubicBezTo>
                    <a:pt x="3071" y="365"/>
                    <a:pt x="3010" y="304"/>
                    <a:pt x="2980" y="274"/>
                  </a:cubicBezTo>
                  <a:cubicBezTo>
                    <a:pt x="2797" y="92"/>
                    <a:pt x="2554" y="0"/>
                    <a:pt x="231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4" name="Google Shape;6114;p35"/>
            <p:cNvSpPr/>
            <p:nvPr/>
          </p:nvSpPr>
          <p:spPr>
            <a:xfrm>
              <a:off x="1515050" y="707425"/>
              <a:ext cx="95400" cy="50675"/>
            </a:xfrm>
            <a:custGeom>
              <a:avLst/>
              <a:gdLst/>
              <a:ahLst/>
              <a:cxnLst/>
              <a:rect l="l" t="t" r="r" b="b"/>
              <a:pathLst>
                <a:path w="3816" h="2027" extrusionOk="0">
                  <a:moveTo>
                    <a:pt x="2173" y="1"/>
                  </a:moveTo>
                  <a:cubicBezTo>
                    <a:pt x="1698" y="1"/>
                    <a:pt x="1223" y="62"/>
                    <a:pt x="748" y="165"/>
                  </a:cubicBezTo>
                  <a:cubicBezTo>
                    <a:pt x="353" y="257"/>
                    <a:pt x="109" y="591"/>
                    <a:pt x="79" y="986"/>
                  </a:cubicBezTo>
                  <a:cubicBezTo>
                    <a:pt x="0" y="1563"/>
                    <a:pt x="441" y="2026"/>
                    <a:pt x="973" y="2026"/>
                  </a:cubicBezTo>
                  <a:cubicBezTo>
                    <a:pt x="1059" y="2026"/>
                    <a:pt x="1146" y="2014"/>
                    <a:pt x="1234" y="1989"/>
                  </a:cubicBezTo>
                  <a:cubicBezTo>
                    <a:pt x="1587" y="1930"/>
                    <a:pt x="1941" y="1897"/>
                    <a:pt x="2286" y="1897"/>
                  </a:cubicBezTo>
                  <a:cubicBezTo>
                    <a:pt x="2475" y="1897"/>
                    <a:pt x="2662" y="1907"/>
                    <a:pt x="2845" y="1928"/>
                  </a:cubicBezTo>
                  <a:cubicBezTo>
                    <a:pt x="2862" y="1929"/>
                    <a:pt x="2879" y="1930"/>
                    <a:pt x="2897" y="1930"/>
                  </a:cubicBezTo>
                  <a:cubicBezTo>
                    <a:pt x="3419" y="1930"/>
                    <a:pt x="3816" y="1485"/>
                    <a:pt x="3757" y="956"/>
                  </a:cubicBezTo>
                  <a:cubicBezTo>
                    <a:pt x="3786" y="456"/>
                    <a:pt x="3390" y="42"/>
                    <a:pt x="2897" y="42"/>
                  </a:cubicBezTo>
                  <a:cubicBezTo>
                    <a:pt x="2880"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5" name="Google Shape;6115;p35"/>
            <p:cNvSpPr/>
            <p:nvPr/>
          </p:nvSpPr>
          <p:spPr>
            <a:xfrm>
              <a:off x="1627950" y="610475"/>
              <a:ext cx="72225" cy="105650"/>
            </a:xfrm>
            <a:custGeom>
              <a:avLst/>
              <a:gdLst/>
              <a:ahLst/>
              <a:cxnLst/>
              <a:rect l="l" t="t" r="r" b="b"/>
              <a:pathLst>
                <a:path w="2889" h="4226" extrusionOk="0">
                  <a:moveTo>
                    <a:pt x="1065" y="1"/>
                  </a:moveTo>
                  <a:cubicBezTo>
                    <a:pt x="548" y="1"/>
                    <a:pt x="122" y="426"/>
                    <a:pt x="122" y="943"/>
                  </a:cubicBezTo>
                  <a:cubicBezTo>
                    <a:pt x="1" y="2068"/>
                    <a:pt x="244" y="3223"/>
                    <a:pt x="1186" y="3952"/>
                  </a:cubicBezTo>
                  <a:cubicBezTo>
                    <a:pt x="1369" y="4135"/>
                    <a:pt x="1604" y="4226"/>
                    <a:pt x="1843" y="4226"/>
                  </a:cubicBezTo>
                  <a:cubicBezTo>
                    <a:pt x="2083" y="4226"/>
                    <a:pt x="2326" y="4135"/>
                    <a:pt x="2524" y="3952"/>
                  </a:cubicBezTo>
                  <a:cubicBezTo>
                    <a:pt x="2888" y="3587"/>
                    <a:pt x="2888" y="2980"/>
                    <a:pt x="2524" y="2615"/>
                  </a:cubicBezTo>
                  <a:cubicBezTo>
                    <a:pt x="1946" y="2159"/>
                    <a:pt x="1946" y="1612"/>
                    <a:pt x="2007" y="943"/>
                  </a:cubicBezTo>
                  <a:cubicBezTo>
                    <a:pt x="2007" y="426"/>
                    <a:pt x="1581" y="1"/>
                    <a:pt x="106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6" name="Google Shape;6116;p35"/>
            <p:cNvSpPr/>
            <p:nvPr/>
          </p:nvSpPr>
          <p:spPr>
            <a:xfrm>
              <a:off x="2041350" y="482825"/>
              <a:ext cx="41050" cy="12000"/>
            </a:xfrm>
            <a:custGeom>
              <a:avLst/>
              <a:gdLst/>
              <a:ahLst/>
              <a:cxnLst/>
              <a:rect l="l" t="t" r="r" b="b"/>
              <a:pathLst>
                <a:path w="1642" h="480" extrusionOk="0">
                  <a:moveTo>
                    <a:pt x="0" y="0"/>
                  </a:moveTo>
                  <a:cubicBezTo>
                    <a:pt x="176" y="302"/>
                    <a:pt x="499" y="480"/>
                    <a:pt x="846" y="480"/>
                  </a:cubicBezTo>
                  <a:cubicBezTo>
                    <a:pt x="918" y="480"/>
                    <a:pt x="991" y="472"/>
                    <a:pt x="1064" y="456"/>
                  </a:cubicBezTo>
                  <a:cubicBezTo>
                    <a:pt x="1307" y="365"/>
                    <a:pt x="1520" y="213"/>
                    <a:pt x="16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7" name="Google Shape;6117;p35"/>
            <p:cNvSpPr/>
            <p:nvPr/>
          </p:nvSpPr>
          <p:spPr>
            <a:xfrm>
              <a:off x="1702425" y="482825"/>
              <a:ext cx="47900" cy="37825"/>
            </a:xfrm>
            <a:custGeom>
              <a:avLst/>
              <a:gdLst/>
              <a:ahLst/>
              <a:cxnLst/>
              <a:rect l="l" t="t" r="r" b="b"/>
              <a:pathLst>
                <a:path w="1916" h="1513" extrusionOk="0">
                  <a:moveTo>
                    <a:pt x="1" y="0"/>
                  </a:moveTo>
                  <a:lnTo>
                    <a:pt x="1" y="578"/>
                  </a:lnTo>
                  <a:cubicBezTo>
                    <a:pt x="1" y="1201"/>
                    <a:pt x="479" y="1513"/>
                    <a:pt x="958" y="1513"/>
                  </a:cubicBezTo>
                  <a:cubicBezTo>
                    <a:pt x="1437" y="1513"/>
                    <a:pt x="1915" y="1201"/>
                    <a:pt x="1915" y="578"/>
                  </a:cubicBezTo>
                  <a:lnTo>
                    <a:pt x="191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8" name="Google Shape;6118;p35"/>
            <p:cNvSpPr/>
            <p:nvPr/>
          </p:nvSpPr>
          <p:spPr>
            <a:xfrm>
              <a:off x="1989975" y="707425"/>
              <a:ext cx="94675" cy="50675"/>
            </a:xfrm>
            <a:custGeom>
              <a:avLst/>
              <a:gdLst/>
              <a:ahLst/>
              <a:cxnLst/>
              <a:rect l="l" t="t" r="r" b="b"/>
              <a:pathLst>
                <a:path w="3787" h="2027" extrusionOk="0">
                  <a:moveTo>
                    <a:pt x="2173" y="1"/>
                  </a:moveTo>
                  <a:cubicBezTo>
                    <a:pt x="1698" y="1"/>
                    <a:pt x="1223" y="62"/>
                    <a:pt x="748" y="165"/>
                  </a:cubicBezTo>
                  <a:cubicBezTo>
                    <a:pt x="353" y="257"/>
                    <a:pt x="110" y="591"/>
                    <a:pt x="79" y="986"/>
                  </a:cubicBezTo>
                  <a:cubicBezTo>
                    <a:pt x="1" y="1563"/>
                    <a:pt x="442" y="2026"/>
                    <a:pt x="974" y="2026"/>
                  </a:cubicBezTo>
                  <a:cubicBezTo>
                    <a:pt x="1059" y="2026"/>
                    <a:pt x="1146" y="2014"/>
                    <a:pt x="1234" y="1989"/>
                  </a:cubicBezTo>
                  <a:cubicBezTo>
                    <a:pt x="1588" y="1930"/>
                    <a:pt x="1941" y="1897"/>
                    <a:pt x="2286" y="1897"/>
                  </a:cubicBezTo>
                  <a:cubicBezTo>
                    <a:pt x="2475" y="1897"/>
                    <a:pt x="2662" y="1907"/>
                    <a:pt x="2845" y="1928"/>
                  </a:cubicBezTo>
                  <a:cubicBezTo>
                    <a:pt x="2862" y="1929"/>
                    <a:pt x="2878" y="1930"/>
                    <a:pt x="2894" y="1930"/>
                  </a:cubicBezTo>
                  <a:cubicBezTo>
                    <a:pt x="3389" y="1930"/>
                    <a:pt x="3787" y="1486"/>
                    <a:pt x="3757" y="986"/>
                  </a:cubicBezTo>
                  <a:cubicBezTo>
                    <a:pt x="3787" y="486"/>
                    <a:pt x="3389" y="42"/>
                    <a:pt x="2894" y="42"/>
                  </a:cubicBezTo>
                  <a:cubicBezTo>
                    <a:pt x="2878"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19" name="Google Shape;6119;p35"/>
            <p:cNvSpPr/>
            <p:nvPr/>
          </p:nvSpPr>
          <p:spPr>
            <a:xfrm>
              <a:off x="1345275" y="482825"/>
              <a:ext cx="65375" cy="15950"/>
            </a:xfrm>
            <a:custGeom>
              <a:avLst/>
              <a:gdLst/>
              <a:ahLst/>
              <a:cxnLst/>
              <a:rect l="l" t="t" r="r" b="b"/>
              <a:pathLst>
                <a:path w="2615" h="638" extrusionOk="0">
                  <a:moveTo>
                    <a:pt x="1" y="0"/>
                  </a:moveTo>
                  <a:cubicBezTo>
                    <a:pt x="456"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0" name="Google Shape;6120;p35"/>
            <p:cNvSpPr/>
            <p:nvPr/>
          </p:nvSpPr>
          <p:spPr>
            <a:xfrm>
              <a:off x="611975" y="1285050"/>
              <a:ext cx="80325" cy="55200"/>
            </a:xfrm>
            <a:custGeom>
              <a:avLst/>
              <a:gdLst/>
              <a:ahLst/>
              <a:cxnLst/>
              <a:rect l="l" t="t" r="r" b="b"/>
              <a:pathLst>
                <a:path w="3213" h="2208" extrusionOk="0">
                  <a:moveTo>
                    <a:pt x="1039" y="0"/>
                  </a:moveTo>
                  <a:cubicBezTo>
                    <a:pt x="622" y="0"/>
                    <a:pt x="253" y="282"/>
                    <a:pt x="153" y="708"/>
                  </a:cubicBezTo>
                  <a:cubicBezTo>
                    <a:pt x="1" y="1194"/>
                    <a:pt x="305" y="1711"/>
                    <a:pt x="791" y="1863"/>
                  </a:cubicBezTo>
                  <a:cubicBezTo>
                    <a:pt x="1065" y="1954"/>
                    <a:pt x="1308" y="2076"/>
                    <a:pt x="1581" y="2167"/>
                  </a:cubicBezTo>
                  <a:cubicBezTo>
                    <a:pt x="1683" y="2195"/>
                    <a:pt x="1779" y="2208"/>
                    <a:pt x="1870" y="2208"/>
                  </a:cubicBezTo>
                  <a:cubicBezTo>
                    <a:pt x="2871" y="2208"/>
                    <a:pt x="3212" y="650"/>
                    <a:pt x="2098" y="343"/>
                  </a:cubicBezTo>
                  <a:cubicBezTo>
                    <a:pt x="1824" y="252"/>
                    <a:pt x="1581" y="131"/>
                    <a:pt x="1308" y="39"/>
                  </a:cubicBezTo>
                  <a:cubicBezTo>
                    <a:pt x="1217" y="13"/>
                    <a:pt x="1127" y="0"/>
                    <a:pt x="103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1" name="Google Shape;6121;p35"/>
            <p:cNvSpPr/>
            <p:nvPr/>
          </p:nvSpPr>
          <p:spPr>
            <a:xfrm>
              <a:off x="518025" y="841425"/>
              <a:ext cx="70625" cy="97475"/>
            </a:xfrm>
            <a:custGeom>
              <a:avLst/>
              <a:gdLst/>
              <a:ahLst/>
              <a:cxnLst/>
              <a:rect l="l" t="t" r="r" b="b"/>
              <a:pathLst>
                <a:path w="2825" h="3899" extrusionOk="0">
                  <a:moveTo>
                    <a:pt x="1659" y="0"/>
                  </a:moveTo>
                  <a:cubicBezTo>
                    <a:pt x="1283" y="0"/>
                    <a:pt x="912" y="203"/>
                    <a:pt x="780" y="672"/>
                  </a:cubicBezTo>
                  <a:cubicBezTo>
                    <a:pt x="598" y="1371"/>
                    <a:pt x="415" y="2040"/>
                    <a:pt x="202" y="2739"/>
                  </a:cubicBezTo>
                  <a:cubicBezTo>
                    <a:pt x="1" y="3434"/>
                    <a:pt x="583" y="3899"/>
                    <a:pt x="1150" y="3899"/>
                  </a:cubicBezTo>
                  <a:cubicBezTo>
                    <a:pt x="1525" y="3899"/>
                    <a:pt x="1893" y="3696"/>
                    <a:pt x="2026" y="3225"/>
                  </a:cubicBezTo>
                  <a:cubicBezTo>
                    <a:pt x="2239" y="2556"/>
                    <a:pt x="2421" y="1857"/>
                    <a:pt x="2604" y="1188"/>
                  </a:cubicBezTo>
                  <a:cubicBezTo>
                    <a:pt x="2824" y="472"/>
                    <a:pt x="2234" y="0"/>
                    <a:pt x="165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2" name="Google Shape;6122;p35"/>
            <p:cNvSpPr/>
            <p:nvPr/>
          </p:nvSpPr>
          <p:spPr>
            <a:xfrm>
              <a:off x="678100" y="1085425"/>
              <a:ext cx="72200" cy="105650"/>
            </a:xfrm>
            <a:custGeom>
              <a:avLst/>
              <a:gdLst/>
              <a:ahLst/>
              <a:cxnLst/>
              <a:rect l="l" t="t" r="r" b="b"/>
              <a:pathLst>
                <a:path w="2888" h="4226" extrusionOk="0">
                  <a:moveTo>
                    <a:pt x="1064" y="0"/>
                  </a:moveTo>
                  <a:cubicBezTo>
                    <a:pt x="547" y="0"/>
                    <a:pt x="122" y="426"/>
                    <a:pt x="122" y="942"/>
                  </a:cubicBezTo>
                  <a:cubicBezTo>
                    <a:pt x="0" y="2067"/>
                    <a:pt x="274" y="3222"/>
                    <a:pt x="1186" y="3951"/>
                  </a:cubicBezTo>
                  <a:cubicBezTo>
                    <a:pt x="1368" y="4134"/>
                    <a:pt x="1603" y="4225"/>
                    <a:pt x="1843" y="4225"/>
                  </a:cubicBezTo>
                  <a:cubicBezTo>
                    <a:pt x="2082" y="4225"/>
                    <a:pt x="2325" y="4134"/>
                    <a:pt x="2523" y="3951"/>
                  </a:cubicBezTo>
                  <a:cubicBezTo>
                    <a:pt x="2888" y="3587"/>
                    <a:pt x="2888" y="2979"/>
                    <a:pt x="2523" y="2614"/>
                  </a:cubicBezTo>
                  <a:cubicBezTo>
                    <a:pt x="1945" y="2158"/>
                    <a:pt x="1945" y="1611"/>
                    <a:pt x="2006" y="942"/>
                  </a:cubicBezTo>
                  <a:cubicBezTo>
                    <a:pt x="2006" y="426"/>
                    <a:pt x="1581" y="0"/>
                    <a:pt x="106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3" name="Google Shape;6123;p35"/>
            <p:cNvSpPr/>
            <p:nvPr/>
          </p:nvSpPr>
          <p:spPr>
            <a:xfrm>
              <a:off x="678100" y="610475"/>
              <a:ext cx="72200" cy="105650"/>
            </a:xfrm>
            <a:custGeom>
              <a:avLst/>
              <a:gdLst/>
              <a:ahLst/>
              <a:cxnLst/>
              <a:rect l="l" t="t" r="r" b="b"/>
              <a:pathLst>
                <a:path w="2888" h="4226" extrusionOk="0">
                  <a:moveTo>
                    <a:pt x="1064" y="1"/>
                  </a:moveTo>
                  <a:cubicBezTo>
                    <a:pt x="547" y="1"/>
                    <a:pt x="122" y="426"/>
                    <a:pt x="122" y="943"/>
                  </a:cubicBezTo>
                  <a:cubicBezTo>
                    <a:pt x="0" y="2068"/>
                    <a:pt x="243" y="3223"/>
                    <a:pt x="1186" y="3952"/>
                  </a:cubicBezTo>
                  <a:cubicBezTo>
                    <a:pt x="1368" y="4135"/>
                    <a:pt x="1603" y="4226"/>
                    <a:pt x="1843" y="4226"/>
                  </a:cubicBezTo>
                  <a:cubicBezTo>
                    <a:pt x="2082" y="4226"/>
                    <a:pt x="2325" y="4135"/>
                    <a:pt x="2523" y="3952"/>
                  </a:cubicBezTo>
                  <a:cubicBezTo>
                    <a:pt x="2888" y="3587"/>
                    <a:pt x="2888" y="2980"/>
                    <a:pt x="2523" y="2615"/>
                  </a:cubicBezTo>
                  <a:cubicBezTo>
                    <a:pt x="1945" y="2159"/>
                    <a:pt x="1945" y="1612"/>
                    <a:pt x="2006" y="943"/>
                  </a:cubicBezTo>
                  <a:cubicBezTo>
                    <a:pt x="2006"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4" name="Google Shape;6124;p35"/>
            <p:cNvSpPr/>
            <p:nvPr/>
          </p:nvSpPr>
          <p:spPr>
            <a:xfrm>
              <a:off x="450875" y="1001100"/>
              <a:ext cx="99575" cy="54700"/>
            </a:xfrm>
            <a:custGeom>
              <a:avLst/>
              <a:gdLst/>
              <a:ahLst/>
              <a:cxnLst/>
              <a:rect l="l" t="t" r="r" b="b"/>
              <a:pathLst>
                <a:path w="3983" h="2188" extrusionOk="0">
                  <a:moveTo>
                    <a:pt x="1063" y="1"/>
                  </a:moveTo>
                  <a:cubicBezTo>
                    <a:pt x="637" y="1"/>
                    <a:pt x="255" y="263"/>
                    <a:pt x="153" y="698"/>
                  </a:cubicBezTo>
                  <a:cubicBezTo>
                    <a:pt x="1" y="1215"/>
                    <a:pt x="305" y="1732"/>
                    <a:pt x="791" y="1853"/>
                  </a:cubicBezTo>
                  <a:cubicBezTo>
                    <a:pt x="1399" y="2096"/>
                    <a:pt x="2068" y="2188"/>
                    <a:pt x="2706" y="2188"/>
                  </a:cubicBezTo>
                  <a:cubicBezTo>
                    <a:pt x="3983" y="2188"/>
                    <a:pt x="3983" y="303"/>
                    <a:pt x="2706" y="303"/>
                  </a:cubicBezTo>
                  <a:cubicBezTo>
                    <a:pt x="2220" y="303"/>
                    <a:pt x="1764" y="212"/>
                    <a:pt x="1308" y="30"/>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5" name="Google Shape;6125;p35"/>
            <p:cNvSpPr/>
            <p:nvPr/>
          </p:nvSpPr>
          <p:spPr>
            <a:xfrm>
              <a:off x="616550" y="482825"/>
              <a:ext cx="41050" cy="12000"/>
            </a:xfrm>
            <a:custGeom>
              <a:avLst/>
              <a:gdLst/>
              <a:ahLst/>
              <a:cxnLst/>
              <a:rect l="l" t="t" r="r" b="b"/>
              <a:pathLst>
                <a:path w="1642" h="480" extrusionOk="0">
                  <a:moveTo>
                    <a:pt x="0" y="0"/>
                  </a:moveTo>
                  <a:cubicBezTo>
                    <a:pt x="176" y="302"/>
                    <a:pt x="499" y="480"/>
                    <a:pt x="846" y="480"/>
                  </a:cubicBezTo>
                  <a:cubicBezTo>
                    <a:pt x="918" y="480"/>
                    <a:pt x="991" y="472"/>
                    <a:pt x="1064" y="456"/>
                  </a:cubicBezTo>
                  <a:cubicBezTo>
                    <a:pt x="1307" y="365"/>
                    <a:pt x="1520" y="213"/>
                    <a:pt x="16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6" name="Google Shape;6126;p35"/>
            <p:cNvSpPr/>
            <p:nvPr/>
          </p:nvSpPr>
          <p:spPr>
            <a:xfrm>
              <a:off x="282950" y="1190275"/>
              <a:ext cx="82100" cy="63850"/>
            </a:xfrm>
            <a:custGeom>
              <a:avLst/>
              <a:gdLst/>
              <a:ahLst/>
              <a:cxnLst/>
              <a:rect l="l" t="t" r="r" b="b"/>
              <a:pathLst>
                <a:path w="3284" h="2554" extrusionOk="0">
                  <a:moveTo>
                    <a:pt x="2310" y="1"/>
                  </a:moveTo>
                  <a:cubicBezTo>
                    <a:pt x="2128" y="1"/>
                    <a:pt x="1946" y="61"/>
                    <a:pt x="1763" y="153"/>
                  </a:cubicBezTo>
                  <a:cubicBezTo>
                    <a:pt x="1733" y="183"/>
                    <a:pt x="1672" y="213"/>
                    <a:pt x="1642" y="274"/>
                  </a:cubicBezTo>
                  <a:cubicBezTo>
                    <a:pt x="1551" y="335"/>
                    <a:pt x="1490" y="396"/>
                    <a:pt x="1429" y="457"/>
                  </a:cubicBezTo>
                  <a:cubicBezTo>
                    <a:pt x="1399" y="487"/>
                    <a:pt x="1368" y="487"/>
                    <a:pt x="1338" y="517"/>
                  </a:cubicBezTo>
                  <a:cubicBezTo>
                    <a:pt x="1277" y="548"/>
                    <a:pt x="1186" y="609"/>
                    <a:pt x="1095" y="639"/>
                  </a:cubicBezTo>
                  <a:cubicBezTo>
                    <a:pt x="1034" y="669"/>
                    <a:pt x="973" y="700"/>
                    <a:pt x="882" y="700"/>
                  </a:cubicBezTo>
                  <a:cubicBezTo>
                    <a:pt x="304" y="852"/>
                    <a:pt x="0" y="1520"/>
                    <a:pt x="304" y="2068"/>
                  </a:cubicBezTo>
                  <a:lnTo>
                    <a:pt x="274" y="2037"/>
                  </a:lnTo>
                  <a:lnTo>
                    <a:pt x="274" y="2037"/>
                  </a:lnTo>
                  <a:cubicBezTo>
                    <a:pt x="335" y="2159"/>
                    <a:pt x="426" y="2250"/>
                    <a:pt x="517" y="2341"/>
                  </a:cubicBezTo>
                  <a:cubicBezTo>
                    <a:pt x="547" y="2371"/>
                    <a:pt x="608" y="2402"/>
                    <a:pt x="669" y="2432"/>
                  </a:cubicBezTo>
                  <a:cubicBezTo>
                    <a:pt x="821" y="2523"/>
                    <a:pt x="1003" y="2554"/>
                    <a:pt x="1186" y="2554"/>
                  </a:cubicBezTo>
                  <a:cubicBezTo>
                    <a:pt x="1247" y="2554"/>
                    <a:pt x="1307" y="2554"/>
                    <a:pt x="1399" y="2523"/>
                  </a:cubicBezTo>
                  <a:cubicBezTo>
                    <a:pt x="1976" y="2371"/>
                    <a:pt x="2554" y="2068"/>
                    <a:pt x="2979" y="1612"/>
                  </a:cubicBezTo>
                  <a:cubicBezTo>
                    <a:pt x="3192" y="1399"/>
                    <a:pt x="3283" y="1064"/>
                    <a:pt x="3222" y="761"/>
                  </a:cubicBezTo>
                  <a:cubicBezTo>
                    <a:pt x="3222" y="639"/>
                    <a:pt x="3162" y="517"/>
                    <a:pt x="3101" y="426"/>
                  </a:cubicBezTo>
                  <a:cubicBezTo>
                    <a:pt x="3070" y="365"/>
                    <a:pt x="3010" y="305"/>
                    <a:pt x="2979" y="274"/>
                  </a:cubicBezTo>
                  <a:cubicBezTo>
                    <a:pt x="2797" y="92"/>
                    <a:pt x="2554" y="1"/>
                    <a:pt x="231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7" name="Google Shape;6127;p35"/>
            <p:cNvSpPr/>
            <p:nvPr/>
          </p:nvSpPr>
          <p:spPr>
            <a:xfrm>
              <a:off x="278375" y="911775"/>
              <a:ext cx="47150" cy="83800"/>
            </a:xfrm>
            <a:custGeom>
              <a:avLst/>
              <a:gdLst/>
              <a:ahLst/>
              <a:cxnLst/>
              <a:rect l="l" t="t" r="r" b="b"/>
              <a:pathLst>
                <a:path w="1886" h="3352" extrusionOk="0">
                  <a:moveTo>
                    <a:pt x="943" y="1"/>
                  </a:moveTo>
                  <a:cubicBezTo>
                    <a:pt x="472" y="1"/>
                    <a:pt x="1" y="320"/>
                    <a:pt x="1" y="958"/>
                  </a:cubicBezTo>
                  <a:lnTo>
                    <a:pt x="1" y="2417"/>
                  </a:lnTo>
                  <a:cubicBezTo>
                    <a:pt x="1" y="3040"/>
                    <a:pt x="472" y="3352"/>
                    <a:pt x="943" y="3352"/>
                  </a:cubicBezTo>
                  <a:cubicBezTo>
                    <a:pt x="1414" y="3352"/>
                    <a:pt x="1886" y="3040"/>
                    <a:pt x="1886" y="2417"/>
                  </a:cubicBezTo>
                  <a:lnTo>
                    <a:pt x="1886" y="958"/>
                  </a:lnTo>
                  <a:cubicBezTo>
                    <a:pt x="1886"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8" name="Google Shape;6128;p35"/>
            <p:cNvSpPr/>
            <p:nvPr/>
          </p:nvSpPr>
          <p:spPr>
            <a:xfrm>
              <a:off x="431100" y="1168125"/>
              <a:ext cx="105675" cy="118000"/>
            </a:xfrm>
            <a:custGeom>
              <a:avLst/>
              <a:gdLst/>
              <a:ahLst/>
              <a:cxnLst/>
              <a:rect l="l" t="t" r="r" b="b"/>
              <a:pathLst>
                <a:path w="4227" h="4720" extrusionOk="0">
                  <a:moveTo>
                    <a:pt x="3200" y="1"/>
                  </a:moveTo>
                  <a:cubicBezTo>
                    <a:pt x="2969" y="1"/>
                    <a:pt x="2744" y="98"/>
                    <a:pt x="2585" y="279"/>
                  </a:cubicBezTo>
                  <a:cubicBezTo>
                    <a:pt x="1734" y="1373"/>
                    <a:pt x="579" y="2163"/>
                    <a:pt x="184" y="3531"/>
                  </a:cubicBezTo>
                  <a:cubicBezTo>
                    <a:pt x="0" y="4247"/>
                    <a:pt x="593" y="4719"/>
                    <a:pt x="1165" y="4719"/>
                  </a:cubicBezTo>
                  <a:cubicBezTo>
                    <a:pt x="1540" y="4719"/>
                    <a:pt x="1906" y="4517"/>
                    <a:pt x="2038" y="4048"/>
                  </a:cubicBezTo>
                  <a:cubicBezTo>
                    <a:pt x="2099" y="3805"/>
                    <a:pt x="2220" y="3561"/>
                    <a:pt x="2372" y="3349"/>
                  </a:cubicBezTo>
                  <a:cubicBezTo>
                    <a:pt x="2798" y="2710"/>
                    <a:pt x="3467" y="2224"/>
                    <a:pt x="3953" y="1616"/>
                  </a:cubicBezTo>
                  <a:cubicBezTo>
                    <a:pt x="4105" y="1434"/>
                    <a:pt x="4196" y="1191"/>
                    <a:pt x="4227" y="947"/>
                  </a:cubicBezTo>
                  <a:cubicBezTo>
                    <a:pt x="4227" y="765"/>
                    <a:pt x="4166" y="583"/>
                    <a:pt x="4075" y="431"/>
                  </a:cubicBezTo>
                  <a:cubicBezTo>
                    <a:pt x="4014" y="400"/>
                    <a:pt x="3983" y="339"/>
                    <a:pt x="3923" y="279"/>
                  </a:cubicBezTo>
                  <a:cubicBezTo>
                    <a:pt x="3892" y="248"/>
                    <a:pt x="3831" y="218"/>
                    <a:pt x="3801" y="188"/>
                  </a:cubicBezTo>
                  <a:cubicBezTo>
                    <a:pt x="3679" y="96"/>
                    <a:pt x="3558" y="66"/>
                    <a:pt x="3436" y="36"/>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29" name="Google Shape;6129;p35"/>
            <p:cNvSpPr/>
            <p:nvPr/>
          </p:nvSpPr>
          <p:spPr>
            <a:xfrm>
              <a:off x="277625" y="482825"/>
              <a:ext cx="47900" cy="37825"/>
            </a:xfrm>
            <a:custGeom>
              <a:avLst/>
              <a:gdLst/>
              <a:ahLst/>
              <a:cxnLst/>
              <a:rect l="l" t="t" r="r" b="b"/>
              <a:pathLst>
                <a:path w="1916" h="1513" extrusionOk="0">
                  <a:moveTo>
                    <a:pt x="1" y="0"/>
                  </a:moveTo>
                  <a:lnTo>
                    <a:pt x="31" y="578"/>
                  </a:lnTo>
                  <a:cubicBezTo>
                    <a:pt x="16" y="1201"/>
                    <a:pt x="487" y="1513"/>
                    <a:pt x="962" y="1513"/>
                  </a:cubicBezTo>
                  <a:cubicBezTo>
                    <a:pt x="1437" y="1513"/>
                    <a:pt x="1916" y="1201"/>
                    <a:pt x="1916" y="578"/>
                  </a:cubicBezTo>
                  <a:lnTo>
                    <a:pt x="1916"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0" name="Google Shape;6130;p35"/>
            <p:cNvSpPr/>
            <p:nvPr/>
          </p:nvSpPr>
          <p:spPr>
            <a:xfrm>
              <a:off x="326275" y="1273375"/>
              <a:ext cx="116275" cy="58275"/>
            </a:xfrm>
            <a:custGeom>
              <a:avLst/>
              <a:gdLst/>
              <a:ahLst/>
              <a:cxnLst/>
              <a:rect l="l" t="t" r="r" b="b"/>
              <a:pathLst>
                <a:path w="4651" h="2331" extrusionOk="0">
                  <a:moveTo>
                    <a:pt x="1229" y="0"/>
                  </a:moveTo>
                  <a:cubicBezTo>
                    <a:pt x="447" y="0"/>
                    <a:pt x="1" y="563"/>
                    <a:pt x="456" y="1266"/>
                  </a:cubicBezTo>
                  <a:cubicBezTo>
                    <a:pt x="1125" y="2300"/>
                    <a:pt x="2280" y="2330"/>
                    <a:pt x="3404" y="2330"/>
                  </a:cubicBezTo>
                  <a:cubicBezTo>
                    <a:pt x="4650" y="2330"/>
                    <a:pt x="4650" y="415"/>
                    <a:pt x="3404" y="415"/>
                  </a:cubicBezTo>
                  <a:cubicBezTo>
                    <a:pt x="3202" y="415"/>
                    <a:pt x="2972" y="496"/>
                    <a:pt x="2769" y="496"/>
                  </a:cubicBezTo>
                  <a:cubicBezTo>
                    <a:pt x="2668" y="496"/>
                    <a:pt x="2573" y="476"/>
                    <a:pt x="2492" y="415"/>
                  </a:cubicBezTo>
                  <a:cubicBezTo>
                    <a:pt x="2036" y="124"/>
                    <a:pt x="1595" y="0"/>
                    <a:pt x="122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1" name="Google Shape;6131;p35"/>
            <p:cNvSpPr/>
            <p:nvPr/>
          </p:nvSpPr>
          <p:spPr>
            <a:xfrm>
              <a:off x="282950" y="715350"/>
              <a:ext cx="82100" cy="63850"/>
            </a:xfrm>
            <a:custGeom>
              <a:avLst/>
              <a:gdLst/>
              <a:ahLst/>
              <a:cxnLst/>
              <a:rect l="l" t="t" r="r" b="b"/>
              <a:pathLst>
                <a:path w="3284" h="2554" extrusionOk="0">
                  <a:moveTo>
                    <a:pt x="2310" y="0"/>
                  </a:moveTo>
                  <a:cubicBezTo>
                    <a:pt x="2128" y="0"/>
                    <a:pt x="1946" y="61"/>
                    <a:pt x="1763" y="152"/>
                  </a:cubicBezTo>
                  <a:cubicBezTo>
                    <a:pt x="1733" y="183"/>
                    <a:pt x="1672" y="213"/>
                    <a:pt x="1642" y="274"/>
                  </a:cubicBezTo>
                  <a:cubicBezTo>
                    <a:pt x="1581" y="335"/>
                    <a:pt x="1490" y="396"/>
                    <a:pt x="1429" y="456"/>
                  </a:cubicBezTo>
                  <a:cubicBezTo>
                    <a:pt x="1399" y="456"/>
                    <a:pt x="1368" y="487"/>
                    <a:pt x="1338" y="517"/>
                  </a:cubicBezTo>
                  <a:cubicBezTo>
                    <a:pt x="1277" y="547"/>
                    <a:pt x="1186" y="608"/>
                    <a:pt x="1125" y="639"/>
                  </a:cubicBezTo>
                  <a:cubicBezTo>
                    <a:pt x="1034" y="669"/>
                    <a:pt x="973" y="669"/>
                    <a:pt x="882" y="699"/>
                  </a:cubicBezTo>
                  <a:cubicBezTo>
                    <a:pt x="304" y="851"/>
                    <a:pt x="0" y="1520"/>
                    <a:pt x="304" y="2037"/>
                  </a:cubicBezTo>
                  <a:cubicBezTo>
                    <a:pt x="335" y="2158"/>
                    <a:pt x="426" y="2250"/>
                    <a:pt x="517" y="2341"/>
                  </a:cubicBezTo>
                  <a:cubicBezTo>
                    <a:pt x="578" y="2371"/>
                    <a:pt x="608" y="2402"/>
                    <a:pt x="669" y="2432"/>
                  </a:cubicBezTo>
                  <a:cubicBezTo>
                    <a:pt x="821" y="2523"/>
                    <a:pt x="1003" y="2554"/>
                    <a:pt x="1186" y="2554"/>
                  </a:cubicBezTo>
                  <a:cubicBezTo>
                    <a:pt x="1277" y="2554"/>
                    <a:pt x="1338" y="2523"/>
                    <a:pt x="1399" y="2523"/>
                  </a:cubicBezTo>
                  <a:cubicBezTo>
                    <a:pt x="2006" y="2371"/>
                    <a:pt x="2554" y="2067"/>
                    <a:pt x="2979" y="1611"/>
                  </a:cubicBezTo>
                  <a:cubicBezTo>
                    <a:pt x="3192" y="1399"/>
                    <a:pt x="3283" y="1064"/>
                    <a:pt x="3222" y="760"/>
                  </a:cubicBezTo>
                  <a:cubicBezTo>
                    <a:pt x="3222" y="639"/>
                    <a:pt x="3162" y="517"/>
                    <a:pt x="3101" y="426"/>
                  </a:cubicBezTo>
                  <a:cubicBezTo>
                    <a:pt x="3070" y="365"/>
                    <a:pt x="3010" y="304"/>
                    <a:pt x="2979" y="274"/>
                  </a:cubicBezTo>
                  <a:cubicBezTo>
                    <a:pt x="2797" y="92"/>
                    <a:pt x="2554" y="0"/>
                    <a:pt x="2310"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2" name="Google Shape;6132;p35"/>
            <p:cNvSpPr/>
            <p:nvPr/>
          </p:nvSpPr>
          <p:spPr>
            <a:xfrm>
              <a:off x="327775" y="1066950"/>
              <a:ext cx="115525" cy="61800"/>
            </a:xfrm>
            <a:custGeom>
              <a:avLst/>
              <a:gdLst/>
              <a:ahLst/>
              <a:cxnLst/>
              <a:rect l="l" t="t" r="r" b="b"/>
              <a:pathLst>
                <a:path w="4621" h="2472" extrusionOk="0">
                  <a:moveTo>
                    <a:pt x="1037" y="1"/>
                  </a:moveTo>
                  <a:cubicBezTo>
                    <a:pt x="620" y="1"/>
                    <a:pt x="248" y="277"/>
                    <a:pt x="122" y="678"/>
                  </a:cubicBezTo>
                  <a:cubicBezTo>
                    <a:pt x="1" y="1195"/>
                    <a:pt x="305" y="1712"/>
                    <a:pt x="791" y="1864"/>
                  </a:cubicBezTo>
                  <a:cubicBezTo>
                    <a:pt x="1612" y="2198"/>
                    <a:pt x="2493" y="2411"/>
                    <a:pt x="3405" y="2472"/>
                  </a:cubicBezTo>
                  <a:cubicBezTo>
                    <a:pt x="3415" y="2472"/>
                    <a:pt x="3424" y="2472"/>
                    <a:pt x="3434" y="2472"/>
                  </a:cubicBezTo>
                  <a:cubicBezTo>
                    <a:pt x="4621" y="2472"/>
                    <a:pt x="4611" y="617"/>
                    <a:pt x="3405" y="587"/>
                  </a:cubicBezTo>
                  <a:cubicBezTo>
                    <a:pt x="2676" y="526"/>
                    <a:pt x="1976" y="313"/>
                    <a:pt x="1308" y="40"/>
                  </a:cubicBezTo>
                  <a:cubicBezTo>
                    <a:pt x="1217" y="13"/>
                    <a:pt x="1126" y="1"/>
                    <a:pt x="103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3" name="Google Shape;6133;p35"/>
            <p:cNvSpPr/>
            <p:nvPr/>
          </p:nvSpPr>
          <p:spPr>
            <a:xfrm>
              <a:off x="1570975" y="810250"/>
              <a:ext cx="40300" cy="7700"/>
            </a:xfrm>
            <a:custGeom>
              <a:avLst/>
              <a:gdLst/>
              <a:ahLst/>
              <a:cxnLst/>
              <a:rect l="l" t="t" r="r" b="b"/>
              <a:pathLst>
                <a:path w="1612" h="308" extrusionOk="0">
                  <a:moveTo>
                    <a:pt x="688" y="0"/>
                  </a:moveTo>
                  <a:cubicBezTo>
                    <a:pt x="433" y="0"/>
                    <a:pt x="182" y="103"/>
                    <a:pt x="0" y="308"/>
                  </a:cubicBezTo>
                  <a:cubicBezTo>
                    <a:pt x="547" y="277"/>
                    <a:pt x="1064" y="277"/>
                    <a:pt x="1611" y="277"/>
                  </a:cubicBezTo>
                  <a:cubicBezTo>
                    <a:pt x="1398" y="186"/>
                    <a:pt x="1155" y="95"/>
                    <a:pt x="942" y="34"/>
                  </a:cubicBezTo>
                  <a:cubicBezTo>
                    <a:pt x="859" y="11"/>
                    <a:pt x="773" y="0"/>
                    <a:pt x="68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4" name="Google Shape;6134;p35"/>
            <p:cNvSpPr/>
            <p:nvPr/>
          </p:nvSpPr>
          <p:spPr>
            <a:xfrm>
              <a:off x="1155300" y="1085425"/>
              <a:ext cx="31950" cy="36500"/>
            </a:xfrm>
            <a:custGeom>
              <a:avLst/>
              <a:gdLst/>
              <a:ahLst/>
              <a:cxnLst/>
              <a:rect l="l" t="t" r="r" b="b"/>
              <a:pathLst>
                <a:path w="1278" h="1460" extrusionOk="0">
                  <a:moveTo>
                    <a:pt x="973" y="0"/>
                  </a:moveTo>
                  <a:cubicBezTo>
                    <a:pt x="457" y="0"/>
                    <a:pt x="31" y="426"/>
                    <a:pt x="31" y="942"/>
                  </a:cubicBezTo>
                  <a:cubicBezTo>
                    <a:pt x="1" y="1125"/>
                    <a:pt x="1" y="1277"/>
                    <a:pt x="31" y="1459"/>
                  </a:cubicBezTo>
                  <a:cubicBezTo>
                    <a:pt x="213" y="1307"/>
                    <a:pt x="852" y="547"/>
                    <a:pt x="1277" y="61"/>
                  </a:cubicBezTo>
                  <a:cubicBezTo>
                    <a:pt x="1186" y="30"/>
                    <a:pt x="1095" y="0"/>
                    <a:pt x="97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5" name="Google Shape;6135;p35"/>
            <p:cNvSpPr/>
            <p:nvPr/>
          </p:nvSpPr>
          <p:spPr>
            <a:xfrm>
              <a:off x="1228250" y="911775"/>
              <a:ext cx="47150" cy="84000"/>
            </a:xfrm>
            <a:custGeom>
              <a:avLst/>
              <a:gdLst/>
              <a:ahLst/>
              <a:cxnLst/>
              <a:rect l="l" t="t" r="r" b="b"/>
              <a:pathLst>
                <a:path w="1886" h="3360" extrusionOk="0">
                  <a:moveTo>
                    <a:pt x="943" y="1"/>
                  </a:moveTo>
                  <a:cubicBezTo>
                    <a:pt x="472" y="1"/>
                    <a:pt x="1" y="320"/>
                    <a:pt x="1" y="958"/>
                  </a:cubicBezTo>
                  <a:lnTo>
                    <a:pt x="1" y="2417"/>
                  </a:lnTo>
                  <a:cubicBezTo>
                    <a:pt x="1" y="2934"/>
                    <a:pt x="426" y="3359"/>
                    <a:pt x="943" y="3359"/>
                  </a:cubicBezTo>
                  <a:cubicBezTo>
                    <a:pt x="1064" y="3359"/>
                    <a:pt x="1186" y="3329"/>
                    <a:pt x="1308" y="3268"/>
                  </a:cubicBezTo>
                  <a:cubicBezTo>
                    <a:pt x="1490" y="3055"/>
                    <a:pt x="1703" y="2812"/>
                    <a:pt x="1855" y="2539"/>
                  </a:cubicBezTo>
                  <a:cubicBezTo>
                    <a:pt x="1885" y="2508"/>
                    <a:pt x="1885" y="2447"/>
                    <a:pt x="1885" y="2417"/>
                  </a:cubicBezTo>
                  <a:lnTo>
                    <a:pt x="1885" y="958"/>
                  </a:lnTo>
                  <a:cubicBezTo>
                    <a:pt x="1885"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6" name="Google Shape;6136;p35"/>
            <p:cNvSpPr/>
            <p:nvPr/>
          </p:nvSpPr>
          <p:spPr>
            <a:xfrm>
              <a:off x="2039050" y="810125"/>
              <a:ext cx="62350" cy="26825"/>
            </a:xfrm>
            <a:custGeom>
              <a:avLst/>
              <a:gdLst/>
              <a:ahLst/>
              <a:cxnLst/>
              <a:rect l="l" t="t" r="r" b="b"/>
              <a:pathLst>
                <a:path w="2494" h="1073" extrusionOk="0">
                  <a:moveTo>
                    <a:pt x="948" y="0"/>
                  </a:moveTo>
                  <a:cubicBezTo>
                    <a:pt x="531" y="0"/>
                    <a:pt x="162" y="282"/>
                    <a:pt x="62" y="708"/>
                  </a:cubicBezTo>
                  <a:cubicBezTo>
                    <a:pt x="1" y="830"/>
                    <a:pt x="1" y="951"/>
                    <a:pt x="31" y="1073"/>
                  </a:cubicBezTo>
                  <a:cubicBezTo>
                    <a:pt x="852" y="1012"/>
                    <a:pt x="1673" y="890"/>
                    <a:pt x="2493" y="708"/>
                  </a:cubicBezTo>
                  <a:cubicBezTo>
                    <a:pt x="2372" y="526"/>
                    <a:pt x="2189" y="404"/>
                    <a:pt x="2007" y="343"/>
                  </a:cubicBezTo>
                  <a:cubicBezTo>
                    <a:pt x="1733" y="252"/>
                    <a:pt x="1490" y="130"/>
                    <a:pt x="1217" y="39"/>
                  </a:cubicBezTo>
                  <a:cubicBezTo>
                    <a:pt x="1126" y="13"/>
                    <a:pt x="1036" y="0"/>
                    <a:pt x="94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7" name="Google Shape;6137;p35"/>
            <p:cNvSpPr/>
            <p:nvPr/>
          </p:nvSpPr>
          <p:spPr>
            <a:xfrm>
              <a:off x="1749450" y="801075"/>
              <a:ext cx="113350" cy="36650"/>
            </a:xfrm>
            <a:custGeom>
              <a:avLst/>
              <a:gdLst/>
              <a:ahLst/>
              <a:cxnLst/>
              <a:rect l="l" t="t" r="r" b="b"/>
              <a:pathLst>
                <a:path w="4534" h="1466" extrusionOk="0">
                  <a:moveTo>
                    <a:pt x="1041" y="0"/>
                  </a:moveTo>
                  <a:cubicBezTo>
                    <a:pt x="289" y="0"/>
                    <a:pt x="1" y="371"/>
                    <a:pt x="460" y="1070"/>
                  </a:cubicBezTo>
                  <a:cubicBezTo>
                    <a:pt x="1767" y="1222"/>
                    <a:pt x="3074" y="1374"/>
                    <a:pt x="4381" y="1465"/>
                  </a:cubicBezTo>
                  <a:cubicBezTo>
                    <a:pt x="4533" y="888"/>
                    <a:pt x="4077" y="310"/>
                    <a:pt x="3469" y="310"/>
                  </a:cubicBezTo>
                  <a:cubicBezTo>
                    <a:pt x="3317" y="340"/>
                    <a:pt x="3165" y="356"/>
                    <a:pt x="3013" y="356"/>
                  </a:cubicBezTo>
                  <a:cubicBezTo>
                    <a:pt x="2861" y="356"/>
                    <a:pt x="2709" y="340"/>
                    <a:pt x="2557" y="310"/>
                  </a:cubicBezTo>
                  <a:cubicBezTo>
                    <a:pt x="1952" y="101"/>
                    <a:pt x="1433" y="0"/>
                    <a:pt x="10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8" name="Google Shape;6138;p35"/>
            <p:cNvSpPr/>
            <p:nvPr/>
          </p:nvSpPr>
          <p:spPr>
            <a:xfrm>
              <a:off x="701650" y="1347725"/>
              <a:ext cx="39525" cy="12800"/>
            </a:xfrm>
            <a:custGeom>
              <a:avLst/>
              <a:gdLst/>
              <a:ahLst/>
              <a:cxnLst/>
              <a:rect l="l" t="t" r="r" b="b"/>
              <a:pathLst>
                <a:path w="1581" h="512" extrusionOk="0">
                  <a:moveTo>
                    <a:pt x="871" y="0"/>
                  </a:moveTo>
                  <a:cubicBezTo>
                    <a:pt x="540" y="0"/>
                    <a:pt x="216" y="163"/>
                    <a:pt x="31" y="450"/>
                  </a:cubicBezTo>
                  <a:lnTo>
                    <a:pt x="0" y="511"/>
                  </a:lnTo>
                  <a:cubicBezTo>
                    <a:pt x="517" y="481"/>
                    <a:pt x="1064" y="420"/>
                    <a:pt x="1581" y="329"/>
                  </a:cubicBezTo>
                  <a:cubicBezTo>
                    <a:pt x="1490" y="238"/>
                    <a:pt x="1429" y="177"/>
                    <a:pt x="1338" y="116"/>
                  </a:cubicBezTo>
                  <a:cubicBezTo>
                    <a:pt x="1190" y="37"/>
                    <a:pt x="1030" y="0"/>
                    <a:pt x="87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39" name="Google Shape;6139;p35"/>
            <p:cNvSpPr/>
            <p:nvPr/>
          </p:nvSpPr>
          <p:spPr>
            <a:xfrm>
              <a:off x="264700" y="1149250"/>
              <a:ext cx="10675" cy="36500"/>
            </a:xfrm>
            <a:custGeom>
              <a:avLst/>
              <a:gdLst/>
              <a:ahLst/>
              <a:cxnLst/>
              <a:rect l="l" t="t" r="r" b="b"/>
              <a:pathLst>
                <a:path w="427" h="1460" extrusionOk="0">
                  <a:moveTo>
                    <a:pt x="1" y="0"/>
                  </a:moveTo>
                  <a:lnTo>
                    <a:pt x="1" y="1459"/>
                  </a:lnTo>
                  <a:cubicBezTo>
                    <a:pt x="1" y="1429"/>
                    <a:pt x="31" y="1429"/>
                    <a:pt x="62" y="1398"/>
                  </a:cubicBezTo>
                  <a:cubicBezTo>
                    <a:pt x="426" y="1034"/>
                    <a:pt x="426" y="426"/>
                    <a:pt x="62" y="61"/>
                  </a:cubicBezTo>
                  <a:cubicBezTo>
                    <a:pt x="31" y="61"/>
                    <a:pt x="31" y="31"/>
                    <a:pt x="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0" name="Google Shape;6140;p35"/>
            <p:cNvSpPr/>
            <p:nvPr/>
          </p:nvSpPr>
          <p:spPr>
            <a:xfrm>
              <a:off x="264700" y="674325"/>
              <a:ext cx="10675" cy="36500"/>
            </a:xfrm>
            <a:custGeom>
              <a:avLst/>
              <a:gdLst/>
              <a:ahLst/>
              <a:cxnLst/>
              <a:rect l="l" t="t" r="r" b="b"/>
              <a:pathLst>
                <a:path w="427" h="1460" extrusionOk="0">
                  <a:moveTo>
                    <a:pt x="1" y="0"/>
                  </a:moveTo>
                  <a:lnTo>
                    <a:pt x="1" y="1459"/>
                  </a:lnTo>
                  <a:cubicBezTo>
                    <a:pt x="1" y="1429"/>
                    <a:pt x="31" y="1429"/>
                    <a:pt x="62" y="1398"/>
                  </a:cubicBezTo>
                  <a:cubicBezTo>
                    <a:pt x="426" y="1033"/>
                    <a:pt x="426" y="426"/>
                    <a:pt x="62" y="61"/>
                  </a:cubicBezTo>
                  <a:cubicBezTo>
                    <a:pt x="31" y="61"/>
                    <a:pt x="31" y="30"/>
                    <a:pt x="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1" name="Google Shape;6141;p35"/>
            <p:cNvSpPr/>
            <p:nvPr/>
          </p:nvSpPr>
          <p:spPr>
            <a:xfrm>
              <a:off x="530675" y="1316350"/>
              <a:ext cx="57975" cy="45775"/>
            </a:xfrm>
            <a:custGeom>
              <a:avLst/>
              <a:gdLst/>
              <a:ahLst/>
              <a:cxnLst/>
              <a:rect l="l" t="t" r="r" b="b"/>
              <a:pathLst>
                <a:path w="2319" h="1831" extrusionOk="0">
                  <a:moveTo>
                    <a:pt x="1153" y="0"/>
                  </a:moveTo>
                  <a:cubicBezTo>
                    <a:pt x="777" y="0"/>
                    <a:pt x="406" y="203"/>
                    <a:pt x="274" y="672"/>
                  </a:cubicBezTo>
                  <a:cubicBezTo>
                    <a:pt x="183" y="1006"/>
                    <a:pt x="92" y="1341"/>
                    <a:pt x="0" y="1675"/>
                  </a:cubicBezTo>
                  <a:cubicBezTo>
                    <a:pt x="0" y="1675"/>
                    <a:pt x="1632" y="1830"/>
                    <a:pt x="1883" y="1830"/>
                  </a:cubicBezTo>
                  <a:cubicBezTo>
                    <a:pt x="1904" y="1830"/>
                    <a:pt x="1915" y="1829"/>
                    <a:pt x="1915" y="1827"/>
                  </a:cubicBezTo>
                  <a:cubicBezTo>
                    <a:pt x="1976" y="1614"/>
                    <a:pt x="2037" y="1401"/>
                    <a:pt x="2098" y="1189"/>
                  </a:cubicBezTo>
                  <a:cubicBezTo>
                    <a:pt x="2318" y="472"/>
                    <a:pt x="1728" y="0"/>
                    <a:pt x="115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2" name="Google Shape;6142;p35"/>
            <p:cNvSpPr/>
            <p:nvPr/>
          </p:nvSpPr>
          <p:spPr>
            <a:xfrm>
              <a:off x="800925" y="1270450"/>
              <a:ext cx="108925" cy="59675"/>
            </a:xfrm>
            <a:custGeom>
              <a:avLst/>
              <a:gdLst/>
              <a:ahLst/>
              <a:cxnLst/>
              <a:rect l="l" t="t" r="r" b="b"/>
              <a:pathLst>
                <a:path w="4357" h="2387" extrusionOk="0">
                  <a:moveTo>
                    <a:pt x="1328" y="0"/>
                  </a:moveTo>
                  <a:cubicBezTo>
                    <a:pt x="660" y="0"/>
                    <a:pt x="0" y="692"/>
                    <a:pt x="467" y="1414"/>
                  </a:cubicBezTo>
                  <a:cubicBezTo>
                    <a:pt x="802" y="1930"/>
                    <a:pt x="1379" y="2295"/>
                    <a:pt x="2017" y="2386"/>
                  </a:cubicBezTo>
                  <a:cubicBezTo>
                    <a:pt x="2808" y="2113"/>
                    <a:pt x="3598" y="1809"/>
                    <a:pt x="4327" y="1475"/>
                  </a:cubicBezTo>
                  <a:cubicBezTo>
                    <a:pt x="4357" y="975"/>
                    <a:pt x="3961" y="561"/>
                    <a:pt x="3468" y="561"/>
                  </a:cubicBezTo>
                  <a:cubicBezTo>
                    <a:pt x="3450" y="561"/>
                    <a:pt x="3433" y="562"/>
                    <a:pt x="3416" y="563"/>
                  </a:cubicBezTo>
                  <a:lnTo>
                    <a:pt x="2473" y="563"/>
                  </a:lnTo>
                  <a:cubicBezTo>
                    <a:pt x="2382" y="532"/>
                    <a:pt x="2291" y="532"/>
                    <a:pt x="2200" y="502"/>
                  </a:cubicBezTo>
                  <a:cubicBezTo>
                    <a:pt x="2114" y="480"/>
                    <a:pt x="2073" y="459"/>
                    <a:pt x="2079" y="459"/>
                  </a:cubicBezTo>
                  <a:cubicBezTo>
                    <a:pt x="2081" y="459"/>
                    <a:pt x="2091" y="463"/>
                    <a:pt x="2109" y="471"/>
                  </a:cubicBezTo>
                  <a:cubicBezTo>
                    <a:pt x="2177" y="471"/>
                    <a:pt x="2109" y="420"/>
                    <a:pt x="2096" y="420"/>
                  </a:cubicBezTo>
                  <a:cubicBezTo>
                    <a:pt x="2095" y="420"/>
                    <a:pt x="2095" y="420"/>
                    <a:pt x="2095" y="420"/>
                  </a:cubicBezTo>
                  <a:lnTo>
                    <a:pt x="2095" y="420"/>
                  </a:lnTo>
                  <a:cubicBezTo>
                    <a:pt x="1894" y="124"/>
                    <a:pt x="1610" y="0"/>
                    <a:pt x="132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3" name="Google Shape;6143;p35"/>
            <p:cNvSpPr/>
            <p:nvPr/>
          </p:nvSpPr>
          <p:spPr>
            <a:xfrm>
              <a:off x="264700" y="879475"/>
              <a:ext cx="9150" cy="35750"/>
            </a:xfrm>
            <a:custGeom>
              <a:avLst/>
              <a:gdLst/>
              <a:ahLst/>
              <a:cxnLst/>
              <a:rect l="l" t="t" r="r" b="b"/>
              <a:pathLst>
                <a:path w="366" h="1430" extrusionOk="0">
                  <a:moveTo>
                    <a:pt x="1" y="1"/>
                  </a:moveTo>
                  <a:lnTo>
                    <a:pt x="1" y="1429"/>
                  </a:lnTo>
                  <a:cubicBezTo>
                    <a:pt x="62" y="1338"/>
                    <a:pt x="92" y="1247"/>
                    <a:pt x="153" y="1156"/>
                  </a:cubicBezTo>
                  <a:cubicBezTo>
                    <a:pt x="366" y="761"/>
                    <a:pt x="305" y="305"/>
                    <a:pt x="1"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4" name="Google Shape;6144;p35"/>
            <p:cNvSpPr/>
            <p:nvPr/>
          </p:nvSpPr>
          <p:spPr>
            <a:xfrm>
              <a:off x="1153025" y="610475"/>
              <a:ext cx="72225" cy="105650"/>
            </a:xfrm>
            <a:custGeom>
              <a:avLst/>
              <a:gdLst/>
              <a:ahLst/>
              <a:cxnLst/>
              <a:rect l="l" t="t" r="r" b="b"/>
              <a:pathLst>
                <a:path w="2889" h="4226" extrusionOk="0">
                  <a:moveTo>
                    <a:pt x="1064" y="1"/>
                  </a:moveTo>
                  <a:cubicBezTo>
                    <a:pt x="548" y="1"/>
                    <a:pt x="122" y="426"/>
                    <a:pt x="122" y="943"/>
                  </a:cubicBezTo>
                  <a:cubicBezTo>
                    <a:pt x="0" y="2068"/>
                    <a:pt x="244" y="3223"/>
                    <a:pt x="1186" y="3952"/>
                  </a:cubicBezTo>
                  <a:cubicBezTo>
                    <a:pt x="1368" y="4135"/>
                    <a:pt x="1604" y="4226"/>
                    <a:pt x="1843" y="4226"/>
                  </a:cubicBezTo>
                  <a:cubicBezTo>
                    <a:pt x="2083" y="4226"/>
                    <a:pt x="2326" y="4135"/>
                    <a:pt x="2523" y="3952"/>
                  </a:cubicBezTo>
                  <a:cubicBezTo>
                    <a:pt x="2888" y="3587"/>
                    <a:pt x="2888" y="2980"/>
                    <a:pt x="2523" y="2615"/>
                  </a:cubicBezTo>
                  <a:cubicBezTo>
                    <a:pt x="1946" y="2159"/>
                    <a:pt x="1946" y="1612"/>
                    <a:pt x="2007" y="943"/>
                  </a:cubicBezTo>
                  <a:cubicBezTo>
                    <a:pt x="2007"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5" name="Google Shape;6145;p35"/>
            <p:cNvSpPr/>
            <p:nvPr/>
          </p:nvSpPr>
          <p:spPr>
            <a:xfrm>
              <a:off x="565175" y="1182375"/>
              <a:ext cx="94675" cy="50650"/>
            </a:xfrm>
            <a:custGeom>
              <a:avLst/>
              <a:gdLst/>
              <a:ahLst/>
              <a:cxnLst/>
              <a:rect l="l" t="t" r="r" b="b"/>
              <a:pathLst>
                <a:path w="3787" h="2026" extrusionOk="0">
                  <a:moveTo>
                    <a:pt x="2173" y="0"/>
                  </a:moveTo>
                  <a:cubicBezTo>
                    <a:pt x="1698" y="0"/>
                    <a:pt x="1223" y="61"/>
                    <a:pt x="748" y="165"/>
                  </a:cubicBezTo>
                  <a:cubicBezTo>
                    <a:pt x="353" y="256"/>
                    <a:pt x="110" y="590"/>
                    <a:pt x="79" y="985"/>
                  </a:cubicBezTo>
                  <a:cubicBezTo>
                    <a:pt x="1" y="1562"/>
                    <a:pt x="442" y="2025"/>
                    <a:pt x="974" y="2025"/>
                  </a:cubicBezTo>
                  <a:cubicBezTo>
                    <a:pt x="1059" y="2025"/>
                    <a:pt x="1146" y="2014"/>
                    <a:pt x="1234" y="1988"/>
                  </a:cubicBezTo>
                  <a:cubicBezTo>
                    <a:pt x="1588" y="1929"/>
                    <a:pt x="1941" y="1896"/>
                    <a:pt x="2286" y="1896"/>
                  </a:cubicBezTo>
                  <a:cubicBezTo>
                    <a:pt x="2475" y="1896"/>
                    <a:pt x="2662" y="1906"/>
                    <a:pt x="2845" y="1928"/>
                  </a:cubicBezTo>
                  <a:cubicBezTo>
                    <a:pt x="2862" y="1929"/>
                    <a:pt x="2878" y="1929"/>
                    <a:pt x="2894" y="1929"/>
                  </a:cubicBezTo>
                  <a:cubicBezTo>
                    <a:pt x="3389" y="1929"/>
                    <a:pt x="3787" y="1486"/>
                    <a:pt x="3757" y="985"/>
                  </a:cubicBezTo>
                  <a:cubicBezTo>
                    <a:pt x="3787" y="485"/>
                    <a:pt x="3389" y="42"/>
                    <a:pt x="2894" y="42"/>
                  </a:cubicBezTo>
                  <a:cubicBezTo>
                    <a:pt x="2878" y="42"/>
                    <a:pt x="2862" y="42"/>
                    <a:pt x="2845" y="43"/>
                  </a:cubicBezTo>
                  <a:cubicBezTo>
                    <a:pt x="2621" y="14"/>
                    <a:pt x="2397" y="0"/>
                    <a:pt x="217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6" name="Google Shape;6146;p35"/>
            <p:cNvSpPr/>
            <p:nvPr/>
          </p:nvSpPr>
          <p:spPr>
            <a:xfrm>
              <a:off x="753325" y="482825"/>
              <a:ext cx="47125" cy="37825"/>
            </a:xfrm>
            <a:custGeom>
              <a:avLst/>
              <a:gdLst/>
              <a:ahLst/>
              <a:cxnLst/>
              <a:rect l="l" t="t" r="r" b="b"/>
              <a:pathLst>
                <a:path w="1885" h="1513" extrusionOk="0">
                  <a:moveTo>
                    <a:pt x="0" y="0"/>
                  </a:moveTo>
                  <a:lnTo>
                    <a:pt x="0" y="578"/>
                  </a:lnTo>
                  <a:cubicBezTo>
                    <a:pt x="0" y="1201"/>
                    <a:pt x="471" y="1513"/>
                    <a:pt x="943"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7" name="Google Shape;6147;p35"/>
            <p:cNvSpPr/>
            <p:nvPr/>
          </p:nvSpPr>
          <p:spPr>
            <a:xfrm>
              <a:off x="1091475" y="482825"/>
              <a:ext cx="41050" cy="12000"/>
            </a:xfrm>
            <a:custGeom>
              <a:avLst/>
              <a:gdLst/>
              <a:ahLst/>
              <a:cxnLst/>
              <a:rect l="l" t="t" r="r" b="b"/>
              <a:pathLst>
                <a:path w="1642" h="480" extrusionOk="0">
                  <a:moveTo>
                    <a:pt x="0" y="0"/>
                  </a:moveTo>
                  <a:cubicBezTo>
                    <a:pt x="177" y="302"/>
                    <a:pt x="499" y="480"/>
                    <a:pt x="846" y="480"/>
                  </a:cubicBezTo>
                  <a:cubicBezTo>
                    <a:pt x="918" y="480"/>
                    <a:pt x="991" y="472"/>
                    <a:pt x="1064" y="456"/>
                  </a:cubicBezTo>
                  <a:cubicBezTo>
                    <a:pt x="1307" y="365"/>
                    <a:pt x="1520" y="213"/>
                    <a:pt x="164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8" name="Google Shape;6148;p35"/>
            <p:cNvSpPr/>
            <p:nvPr/>
          </p:nvSpPr>
          <p:spPr>
            <a:xfrm>
              <a:off x="1042075" y="1181925"/>
              <a:ext cx="52450" cy="41050"/>
            </a:xfrm>
            <a:custGeom>
              <a:avLst/>
              <a:gdLst/>
              <a:ahLst/>
              <a:cxnLst/>
              <a:rect l="l" t="t" r="r" b="b"/>
              <a:pathLst>
                <a:path w="2098" h="1642" extrusionOk="0">
                  <a:moveTo>
                    <a:pt x="2098" y="0"/>
                  </a:moveTo>
                  <a:cubicBezTo>
                    <a:pt x="1612" y="0"/>
                    <a:pt x="1125" y="31"/>
                    <a:pt x="669" y="152"/>
                  </a:cubicBezTo>
                  <a:cubicBezTo>
                    <a:pt x="274" y="243"/>
                    <a:pt x="31" y="608"/>
                    <a:pt x="1" y="973"/>
                  </a:cubicBezTo>
                  <a:cubicBezTo>
                    <a:pt x="1" y="1216"/>
                    <a:pt x="61" y="1459"/>
                    <a:pt x="183" y="1642"/>
                  </a:cubicBezTo>
                  <a:cubicBezTo>
                    <a:pt x="852" y="1125"/>
                    <a:pt x="1490" y="578"/>
                    <a:pt x="209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49" name="Google Shape;6149;p35"/>
            <p:cNvSpPr/>
            <p:nvPr/>
          </p:nvSpPr>
          <p:spPr>
            <a:xfrm>
              <a:off x="450875" y="526175"/>
              <a:ext cx="99575" cy="54700"/>
            </a:xfrm>
            <a:custGeom>
              <a:avLst/>
              <a:gdLst/>
              <a:ahLst/>
              <a:cxnLst/>
              <a:rect l="l" t="t" r="r" b="b"/>
              <a:pathLst>
                <a:path w="3983" h="2188" extrusionOk="0">
                  <a:moveTo>
                    <a:pt x="1063" y="1"/>
                  </a:moveTo>
                  <a:cubicBezTo>
                    <a:pt x="637" y="1"/>
                    <a:pt x="255" y="263"/>
                    <a:pt x="153" y="698"/>
                  </a:cubicBezTo>
                  <a:cubicBezTo>
                    <a:pt x="1" y="1215"/>
                    <a:pt x="305" y="1731"/>
                    <a:pt x="791" y="1853"/>
                  </a:cubicBezTo>
                  <a:cubicBezTo>
                    <a:pt x="1399" y="2096"/>
                    <a:pt x="2068" y="2187"/>
                    <a:pt x="2706" y="2187"/>
                  </a:cubicBezTo>
                  <a:cubicBezTo>
                    <a:pt x="3983" y="2187"/>
                    <a:pt x="3983" y="303"/>
                    <a:pt x="2706" y="303"/>
                  </a:cubicBezTo>
                  <a:cubicBezTo>
                    <a:pt x="2220" y="303"/>
                    <a:pt x="1764" y="212"/>
                    <a:pt x="1308" y="29"/>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0" name="Google Shape;6150;p35"/>
            <p:cNvSpPr/>
            <p:nvPr/>
          </p:nvSpPr>
          <p:spPr>
            <a:xfrm>
              <a:off x="757875" y="715350"/>
              <a:ext cx="82100" cy="63850"/>
            </a:xfrm>
            <a:custGeom>
              <a:avLst/>
              <a:gdLst/>
              <a:ahLst/>
              <a:cxnLst/>
              <a:rect l="l" t="t" r="r" b="b"/>
              <a:pathLst>
                <a:path w="3284" h="2554" extrusionOk="0">
                  <a:moveTo>
                    <a:pt x="2311" y="0"/>
                  </a:moveTo>
                  <a:cubicBezTo>
                    <a:pt x="2128" y="0"/>
                    <a:pt x="1946" y="61"/>
                    <a:pt x="1794" y="152"/>
                  </a:cubicBezTo>
                  <a:cubicBezTo>
                    <a:pt x="1733" y="183"/>
                    <a:pt x="1672" y="213"/>
                    <a:pt x="1642" y="274"/>
                  </a:cubicBezTo>
                  <a:cubicBezTo>
                    <a:pt x="1581" y="335"/>
                    <a:pt x="1490" y="396"/>
                    <a:pt x="1429" y="456"/>
                  </a:cubicBezTo>
                  <a:cubicBezTo>
                    <a:pt x="1399" y="456"/>
                    <a:pt x="1368" y="487"/>
                    <a:pt x="1338" y="517"/>
                  </a:cubicBezTo>
                  <a:cubicBezTo>
                    <a:pt x="1277" y="547"/>
                    <a:pt x="1186" y="608"/>
                    <a:pt x="1125" y="639"/>
                  </a:cubicBezTo>
                  <a:cubicBezTo>
                    <a:pt x="1034" y="669"/>
                    <a:pt x="973" y="669"/>
                    <a:pt x="882" y="699"/>
                  </a:cubicBezTo>
                  <a:cubicBezTo>
                    <a:pt x="305" y="851"/>
                    <a:pt x="1" y="1520"/>
                    <a:pt x="305" y="2037"/>
                  </a:cubicBezTo>
                  <a:cubicBezTo>
                    <a:pt x="335" y="2158"/>
                    <a:pt x="426" y="2250"/>
                    <a:pt x="517" y="2341"/>
                  </a:cubicBezTo>
                  <a:cubicBezTo>
                    <a:pt x="578" y="2371"/>
                    <a:pt x="609" y="2402"/>
                    <a:pt x="669" y="2432"/>
                  </a:cubicBezTo>
                  <a:cubicBezTo>
                    <a:pt x="821" y="2523"/>
                    <a:pt x="1004" y="2554"/>
                    <a:pt x="1216" y="2554"/>
                  </a:cubicBezTo>
                  <a:cubicBezTo>
                    <a:pt x="1277" y="2554"/>
                    <a:pt x="1338" y="2523"/>
                    <a:pt x="1399" y="2523"/>
                  </a:cubicBezTo>
                  <a:cubicBezTo>
                    <a:pt x="2007" y="2371"/>
                    <a:pt x="2554" y="2067"/>
                    <a:pt x="2979" y="1611"/>
                  </a:cubicBezTo>
                  <a:cubicBezTo>
                    <a:pt x="3192" y="1399"/>
                    <a:pt x="3283" y="1064"/>
                    <a:pt x="3223" y="760"/>
                  </a:cubicBezTo>
                  <a:cubicBezTo>
                    <a:pt x="3223" y="639"/>
                    <a:pt x="3162" y="517"/>
                    <a:pt x="3101" y="426"/>
                  </a:cubicBezTo>
                  <a:cubicBezTo>
                    <a:pt x="3071" y="365"/>
                    <a:pt x="3010" y="304"/>
                    <a:pt x="2979" y="274"/>
                  </a:cubicBezTo>
                  <a:cubicBezTo>
                    <a:pt x="2797" y="92"/>
                    <a:pt x="2554" y="0"/>
                    <a:pt x="231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1" name="Google Shape;6151;p35"/>
            <p:cNvSpPr/>
            <p:nvPr/>
          </p:nvSpPr>
          <p:spPr>
            <a:xfrm>
              <a:off x="753325" y="911775"/>
              <a:ext cx="47125" cy="83800"/>
            </a:xfrm>
            <a:custGeom>
              <a:avLst/>
              <a:gdLst/>
              <a:ahLst/>
              <a:cxnLst/>
              <a:rect l="l" t="t" r="r" b="b"/>
              <a:pathLst>
                <a:path w="1885" h="3352" extrusionOk="0">
                  <a:moveTo>
                    <a:pt x="943" y="1"/>
                  </a:moveTo>
                  <a:cubicBezTo>
                    <a:pt x="471" y="1"/>
                    <a:pt x="0" y="320"/>
                    <a:pt x="0" y="958"/>
                  </a:cubicBezTo>
                  <a:lnTo>
                    <a:pt x="0" y="2417"/>
                  </a:lnTo>
                  <a:cubicBezTo>
                    <a:pt x="0" y="3040"/>
                    <a:pt x="471" y="3352"/>
                    <a:pt x="943" y="3352"/>
                  </a:cubicBezTo>
                  <a:cubicBezTo>
                    <a:pt x="1414" y="3352"/>
                    <a:pt x="1885" y="3040"/>
                    <a:pt x="1885" y="2417"/>
                  </a:cubicBezTo>
                  <a:lnTo>
                    <a:pt x="1885" y="958"/>
                  </a:lnTo>
                  <a:cubicBezTo>
                    <a:pt x="1885"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2" name="Google Shape;6152;p35"/>
            <p:cNvSpPr/>
            <p:nvPr/>
          </p:nvSpPr>
          <p:spPr>
            <a:xfrm>
              <a:off x="906025" y="1168125"/>
              <a:ext cx="105675" cy="118000"/>
            </a:xfrm>
            <a:custGeom>
              <a:avLst/>
              <a:gdLst/>
              <a:ahLst/>
              <a:cxnLst/>
              <a:rect l="l" t="t" r="r" b="b"/>
              <a:pathLst>
                <a:path w="4227" h="4720" extrusionOk="0">
                  <a:moveTo>
                    <a:pt x="3200" y="1"/>
                  </a:moveTo>
                  <a:cubicBezTo>
                    <a:pt x="2970" y="1"/>
                    <a:pt x="2744" y="98"/>
                    <a:pt x="2585" y="279"/>
                  </a:cubicBezTo>
                  <a:cubicBezTo>
                    <a:pt x="1734" y="1373"/>
                    <a:pt x="579" y="2163"/>
                    <a:pt x="184" y="3531"/>
                  </a:cubicBezTo>
                  <a:cubicBezTo>
                    <a:pt x="1" y="4247"/>
                    <a:pt x="594" y="4719"/>
                    <a:pt x="1166" y="4719"/>
                  </a:cubicBezTo>
                  <a:cubicBezTo>
                    <a:pt x="1540" y="4719"/>
                    <a:pt x="1906" y="4517"/>
                    <a:pt x="2038" y="4048"/>
                  </a:cubicBezTo>
                  <a:cubicBezTo>
                    <a:pt x="2099" y="3805"/>
                    <a:pt x="2221" y="3561"/>
                    <a:pt x="2373" y="3349"/>
                  </a:cubicBezTo>
                  <a:cubicBezTo>
                    <a:pt x="2798" y="2710"/>
                    <a:pt x="3467" y="2224"/>
                    <a:pt x="3953" y="1616"/>
                  </a:cubicBezTo>
                  <a:cubicBezTo>
                    <a:pt x="4105" y="1434"/>
                    <a:pt x="4196" y="1191"/>
                    <a:pt x="4227" y="947"/>
                  </a:cubicBezTo>
                  <a:cubicBezTo>
                    <a:pt x="4227" y="765"/>
                    <a:pt x="4166" y="583"/>
                    <a:pt x="4075" y="431"/>
                  </a:cubicBezTo>
                  <a:cubicBezTo>
                    <a:pt x="4014" y="400"/>
                    <a:pt x="3984" y="339"/>
                    <a:pt x="3923" y="279"/>
                  </a:cubicBezTo>
                  <a:cubicBezTo>
                    <a:pt x="3892" y="248"/>
                    <a:pt x="3832" y="218"/>
                    <a:pt x="3801" y="188"/>
                  </a:cubicBezTo>
                  <a:cubicBezTo>
                    <a:pt x="3680" y="96"/>
                    <a:pt x="3558" y="66"/>
                    <a:pt x="3437" y="36"/>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3" name="Google Shape;6153;p35"/>
            <p:cNvSpPr/>
            <p:nvPr/>
          </p:nvSpPr>
          <p:spPr>
            <a:xfrm>
              <a:off x="757875" y="1190275"/>
              <a:ext cx="82100" cy="63850"/>
            </a:xfrm>
            <a:custGeom>
              <a:avLst/>
              <a:gdLst/>
              <a:ahLst/>
              <a:cxnLst/>
              <a:rect l="l" t="t" r="r" b="b"/>
              <a:pathLst>
                <a:path w="3284" h="2554" extrusionOk="0">
                  <a:moveTo>
                    <a:pt x="2311" y="1"/>
                  </a:moveTo>
                  <a:cubicBezTo>
                    <a:pt x="2128" y="1"/>
                    <a:pt x="1946" y="61"/>
                    <a:pt x="1794" y="153"/>
                  </a:cubicBezTo>
                  <a:cubicBezTo>
                    <a:pt x="1733" y="183"/>
                    <a:pt x="1672" y="213"/>
                    <a:pt x="1642" y="274"/>
                  </a:cubicBezTo>
                  <a:cubicBezTo>
                    <a:pt x="1581" y="335"/>
                    <a:pt x="1490" y="396"/>
                    <a:pt x="1429" y="457"/>
                  </a:cubicBezTo>
                  <a:cubicBezTo>
                    <a:pt x="1399" y="487"/>
                    <a:pt x="1368" y="487"/>
                    <a:pt x="1338" y="517"/>
                  </a:cubicBezTo>
                  <a:cubicBezTo>
                    <a:pt x="1277" y="548"/>
                    <a:pt x="1186" y="609"/>
                    <a:pt x="1125" y="639"/>
                  </a:cubicBezTo>
                  <a:cubicBezTo>
                    <a:pt x="1034" y="669"/>
                    <a:pt x="973" y="700"/>
                    <a:pt x="882" y="700"/>
                  </a:cubicBezTo>
                  <a:cubicBezTo>
                    <a:pt x="305" y="852"/>
                    <a:pt x="1" y="1520"/>
                    <a:pt x="305" y="2068"/>
                  </a:cubicBezTo>
                  <a:lnTo>
                    <a:pt x="274" y="2037"/>
                  </a:lnTo>
                  <a:lnTo>
                    <a:pt x="274" y="2037"/>
                  </a:lnTo>
                  <a:cubicBezTo>
                    <a:pt x="335" y="2159"/>
                    <a:pt x="426" y="2250"/>
                    <a:pt x="517" y="2341"/>
                  </a:cubicBezTo>
                  <a:cubicBezTo>
                    <a:pt x="548" y="2371"/>
                    <a:pt x="609" y="2402"/>
                    <a:pt x="669" y="2432"/>
                  </a:cubicBezTo>
                  <a:cubicBezTo>
                    <a:pt x="821" y="2523"/>
                    <a:pt x="1004" y="2554"/>
                    <a:pt x="1186" y="2554"/>
                  </a:cubicBezTo>
                  <a:cubicBezTo>
                    <a:pt x="1247" y="2554"/>
                    <a:pt x="1308" y="2554"/>
                    <a:pt x="1399" y="2523"/>
                  </a:cubicBezTo>
                  <a:cubicBezTo>
                    <a:pt x="1976" y="2371"/>
                    <a:pt x="2554" y="2068"/>
                    <a:pt x="2979" y="1612"/>
                  </a:cubicBezTo>
                  <a:cubicBezTo>
                    <a:pt x="3192" y="1399"/>
                    <a:pt x="3283" y="1064"/>
                    <a:pt x="3223" y="761"/>
                  </a:cubicBezTo>
                  <a:cubicBezTo>
                    <a:pt x="3223" y="639"/>
                    <a:pt x="3162" y="517"/>
                    <a:pt x="3101" y="426"/>
                  </a:cubicBezTo>
                  <a:cubicBezTo>
                    <a:pt x="3071" y="365"/>
                    <a:pt x="3010" y="305"/>
                    <a:pt x="2979" y="274"/>
                  </a:cubicBezTo>
                  <a:cubicBezTo>
                    <a:pt x="2797" y="92"/>
                    <a:pt x="2554" y="1"/>
                    <a:pt x="2311"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4" name="Google Shape;6154;p35"/>
            <p:cNvSpPr/>
            <p:nvPr/>
          </p:nvSpPr>
          <p:spPr>
            <a:xfrm>
              <a:off x="802725" y="1066950"/>
              <a:ext cx="115525" cy="61800"/>
            </a:xfrm>
            <a:custGeom>
              <a:avLst/>
              <a:gdLst/>
              <a:ahLst/>
              <a:cxnLst/>
              <a:rect l="l" t="t" r="r" b="b"/>
              <a:pathLst>
                <a:path w="4621" h="2472" extrusionOk="0">
                  <a:moveTo>
                    <a:pt x="1036" y="1"/>
                  </a:moveTo>
                  <a:cubicBezTo>
                    <a:pt x="620" y="1"/>
                    <a:pt x="247" y="277"/>
                    <a:pt x="122" y="678"/>
                  </a:cubicBezTo>
                  <a:cubicBezTo>
                    <a:pt x="0" y="1195"/>
                    <a:pt x="304" y="1712"/>
                    <a:pt x="790" y="1864"/>
                  </a:cubicBezTo>
                  <a:cubicBezTo>
                    <a:pt x="1611" y="2198"/>
                    <a:pt x="2492" y="2411"/>
                    <a:pt x="3404" y="2472"/>
                  </a:cubicBezTo>
                  <a:cubicBezTo>
                    <a:pt x="3414" y="2472"/>
                    <a:pt x="3424" y="2472"/>
                    <a:pt x="3433" y="2472"/>
                  </a:cubicBezTo>
                  <a:cubicBezTo>
                    <a:pt x="4620" y="2472"/>
                    <a:pt x="4610" y="617"/>
                    <a:pt x="3404" y="587"/>
                  </a:cubicBezTo>
                  <a:cubicBezTo>
                    <a:pt x="2675" y="526"/>
                    <a:pt x="1976" y="313"/>
                    <a:pt x="1307" y="40"/>
                  </a:cubicBezTo>
                  <a:cubicBezTo>
                    <a:pt x="1216" y="13"/>
                    <a:pt x="1125" y="1"/>
                    <a:pt x="103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5" name="Google Shape;6155;p35"/>
            <p:cNvSpPr/>
            <p:nvPr/>
          </p:nvSpPr>
          <p:spPr>
            <a:xfrm>
              <a:off x="1151500" y="872050"/>
              <a:ext cx="77900" cy="77225"/>
            </a:xfrm>
            <a:custGeom>
              <a:avLst/>
              <a:gdLst/>
              <a:ahLst/>
              <a:cxnLst/>
              <a:rect l="l" t="t" r="r" b="b"/>
              <a:pathLst>
                <a:path w="3116" h="3089" extrusionOk="0">
                  <a:moveTo>
                    <a:pt x="1819" y="0"/>
                  </a:moveTo>
                  <a:cubicBezTo>
                    <a:pt x="1526" y="0"/>
                    <a:pt x="1232" y="141"/>
                    <a:pt x="1034" y="480"/>
                  </a:cubicBezTo>
                  <a:cubicBezTo>
                    <a:pt x="791" y="906"/>
                    <a:pt x="548" y="1301"/>
                    <a:pt x="274" y="1666"/>
                  </a:cubicBezTo>
                  <a:cubicBezTo>
                    <a:pt x="1" y="2122"/>
                    <a:pt x="153" y="2699"/>
                    <a:pt x="609" y="2973"/>
                  </a:cubicBezTo>
                  <a:cubicBezTo>
                    <a:pt x="756" y="3051"/>
                    <a:pt x="917" y="3089"/>
                    <a:pt x="1075" y="3089"/>
                  </a:cubicBezTo>
                  <a:cubicBezTo>
                    <a:pt x="1407" y="3089"/>
                    <a:pt x="1731" y="2926"/>
                    <a:pt x="1916" y="2638"/>
                  </a:cubicBezTo>
                  <a:cubicBezTo>
                    <a:pt x="2189" y="2243"/>
                    <a:pt x="2432" y="1848"/>
                    <a:pt x="2675" y="1453"/>
                  </a:cubicBezTo>
                  <a:cubicBezTo>
                    <a:pt x="3116" y="698"/>
                    <a:pt x="2471" y="0"/>
                    <a:pt x="181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6" name="Google Shape;6156;p35"/>
            <p:cNvSpPr/>
            <p:nvPr/>
          </p:nvSpPr>
          <p:spPr>
            <a:xfrm>
              <a:off x="327775" y="592025"/>
              <a:ext cx="115525" cy="61800"/>
            </a:xfrm>
            <a:custGeom>
              <a:avLst/>
              <a:gdLst/>
              <a:ahLst/>
              <a:cxnLst/>
              <a:rect l="l" t="t" r="r" b="b"/>
              <a:pathLst>
                <a:path w="4621" h="2472" extrusionOk="0">
                  <a:moveTo>
                    <a:pt x="1037" y="0"/>
                  </a:moveTo>
                  <a:cubicBezTo>
                    <a:pt x="620" y="0"/>
                    <a:pt x="248" y="277"/>
                    <a:pt x="122" y="678"/>
                  </a:cubicBezTo>
                  <a:cubicBezTo>
                    <a:pt x="1" y="1195"/>
                    <a:pt x="305" y="1711"/>
                    <a:pt x="791" y="1863"/>
                  </a:cubicBezTo>
                  <a:cubicBezTo>
                    <a:pt x="1612" y="2198"/>
                    <a:pt x="2493" y="2411"/>
                    <a:pt x="3405" y="2471"/>
                  </a:cubicBezTo>
                  <a:cubicBezTo>
                    <a:pt x="3415" y="2472"/>
                    <a:pt x="3424" y="2472"/>
                    <a:pt x="3434" y="2472"/>
                  </a:cubicBezTo>
                  <a:cubicBezTo>
                    <a:pt x="4621" y="2472"/>
                    <a:pt x="4611" y="617"/>
                    <a:pt x="3405" y="587"/>
                  </a:cubicBezTo>
                  <a:cubicBezTo>
                    <a:pt x="2676" y="526"/>
                    <a:pt x="1976"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7" name="Google Shape;6157;p35"/>
            <p:cNvSpPr/>
            <p:nvPr/>
          </p:nvSpPr>
          <p:spPr>
            <a:xfrm>
              <a:off x="326225" y="801125"/>
              <a:ext cx="116325" cy="55575"/>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52" y="2223"/>
                    <a:pt x="4652" y="308"/>
                    <a:pt x="3406" y="308"/>
                  </a:cubicBezTo>
                  <a:cubicBezTo>
                    <a:pt x="3204" y="308"/>
                    <a:pt x="2987" y="376"/>
                    <a:pt x="2776" y="376"/>
                  </a:cubicBezTo>
                  <a:cubicBezTo>
                    <a:pt x="2670" y="376"/>
                    <a:pt x="2565" y="359"/>
                    <a:pt x="2464" y="308"/>
                  </a:cubicBezTo>
                  <a:cubicBezTo>
                    <a:pt x="2032" y="97"/>
                    <a:pt x="1606"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8" name="Google Shape;6158;p35"/>
            <p:cNvSpPr/>
            <p:nvPr/>
          </p:nvSpPr>
          <p:spPr>
            <a:xfrm>
              <a:off x="754800" y="801125"/>
              <a:ext cx="116325" cy="55575"/>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22" y="2223"/>
                    <a:pt x="4653" y="308"/>
                    <a:pt x="3406" y="308"/>
                  </a:cubicBezTo>
                  <a:cubicBezTo>
                    <a:pt x="3204" y="308"/>
                    <a:pt x="2988" y="376"/>
                    <a:pt x="2776" y="376"/>
                  </a:cubicBezTo>
                  <a:cubicBezTo>
                    <a:pt x="2670" y="376"/>
                    <a:pt x="2565" y="359"/>
                    <a:pt x="2464" y="308"/>
                  </a:cubicBezTo>
                  <a:cubicBezTo>
                    <a:pt x="2032" y="97"/>
                    <a:pt x="1607"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59" name="Google Shape;6159;p35"/>
            <p:cNvSpPr/>
            <p:nvPr/>
          </p:nvSpPr>
          <p:spPr>
            <a:xfrm>
              <a:off x="1254050" y="801125"/>
              <a:ext cx="116325" cy="55575"/>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22" y="2223"/>
                    <a:pt x="4653" y="308"/>
                    <a:pt x="3406" y="308"/>
                  </a:cubicBezTo>
                  <a:cubicBezTo>
                    <a:pt x="3204" y="308"/>
                    <a:pt x="2988" y="376"/>
                    <a:pt x="2776" y="376"/>
                  </a:cubicBezTo>
                  <a:cubicBezTo>
                    <a:pt x="2670" y="376"/>
                    <a:pt x="2565" y="359"/>
                    <a:pt x="2464" y="308"/>
                  </a:cubicBezTo>
                  <a:cubicBezTo>
                    <a:pt x="2032" y="97"/>
                    <a:pt x="1607"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0" name="Google Shape;6160;p35"/>
            <p:cNvSpPr/>
            <p:nvPr/>
          </p:nvSpPr>
          <p:spPr>
            <a:xfrm>
              <a:off x="431100" y="693200"/>
              <a:ext cx="105675" cy="117675"/>
            </a:xfrm>
            <a:custGeom>
              <a:avLst/>
              <a:gdLst/>
              <a:ahLst/>
              <a:cxnLst/>
              <a:rect l="l" t="t" r="r" b="b"/>
              <a:pathLst>
                <a:path w="4227" h="4707" extrusionOk="0">
                  <a:moveTo>
                    <a:pt x="3200" y="1"/>
                  </a:moveTo>
                  <a:cubicBezTo>
                    <a:pt x="2969" y="1"/>
                    <a:pt x="2744" y="97"/>
                    <a:pt x="2585" y="278"/>
                  </a:cubicBezTo>
                  <a:cubicBezTo>
                    <a:pt x="1734" y="1373"/>
                    <a:pt x="579" y="2163"/>
                    <a:pt x="184" y="3531"/>
                  </a:cubicBezTo>
                  <a:cubicBezTo>
                    <a:pt x="1" y="4245"/>
                    <a:pt x="591" y="4706"/>
                    <a:pt x="1162" y="4706"/>
                  </a:cubicBezTo>
                  <a:cubicBezTo>
                    <a:pt x="1538" y="4706"/>
                    <a:pt x="1905" y="4506"/>
                    <a:pt x="2038" y="4048"/>
                  </a:cubicBezTo>
                  <a:cubicBezTo>
                    <a:pt x="2099" y="3804"/>
                    <a:pt x="2220" y="3561"/>
                    <a:pt x="2372" y="3348"/>
                  </a:cubicBezTo>
                  <a:cubicBezTo>
                    <a:pt x="2798" y="2710"/>
                    <a:pt x="3467" y="2224"/>
                    <a:pt x="3953" y="1646"/>
                  </a:cubicBezTo>
                  <a:cubicBezTo>
                    <a:pt x="4105" y="1433"/>
                    <a:pt x="4196" y="1190"/>
                    <a:pt x="4227" y="947"/>
                  </a:cubicBezTo>
                  <a:cubicBezTo>
                    <a:pt x="4227" y="765"/>
                    <a:pt x="4166" y="582"/>
                    <a:pt x="4075" y="430"/>
                  </a:cubicBezTo>
                  <a:cubicBezTo>
                    <a:pt x="4014" y="400"/>
                    <a:pt x="3983" y="339"/>
                    <a:pt x="3923" y="278"/>
                  </a:cubicBezTo>
                  <a:cubicBezTo>
                    <a:pt x="3892" y="248"/>
                    <a:pt x="3831" y="218"/>
                    <a:pt x="3801" y="187"/>
                  </a:cubicBezTo>
                  <a:cubicBezTo>
                    <a:pt x="3679" y="96"/>
                    <a:pt x="3558" y="66"/>
                    <a:pt x="3436" y="35"/>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1" name="Google Shape;6161;p35"/>
            <p:cNvSpPr/>
            <p:nvPr/>
          </p:nvSpPr>
          <p:spPr>
            <a:xfrm>
              <a:off x="374875" y="913750"/>
              <a:ext cx="97825" cy="60250"/>
            </a:xfrm>
            <a:custGeom>
              <a:avLst/>
              <a:gdLst/>
              <a:ahLst/>
              <a:cxnLst/>
              <a:rect l="l" t="t" r="r" b="b"/>
              <a:pathLst>
                <a:path w="3913" h="2410" extrusionOk="0">
                  <a:moveTo>
                    <a:pt x="1393" y="1"/>
                  </a:moveTo>
                  <a:cubicBezTo>
                    <a:pt x="644" y="1"/>
                    <a:pt x="0" y="969"/>
                    <a:pt x="700" y="1669"/>
                  </a:cubicBezTo>
                  <a:cubicBezTo>
                    <a:pt x="1156" y="2034"/>
                    <a:pt x="1703" y="2277"/>
                    <a:pt x="2281" y="2368"/>
                  </a:cubicBezTo>
                  <a:cubicBezTo>
                    <a:pt x="2385" y="2396"/>
                    <a:pt x="2483" y="2409"/>
                    <a:pt x="2576" y="2409"/>
                  </a:cubicBezTo>
                  <a:cubicBezTo>
                    <a:pt x="3596" y="2409"/>
                    <a:pt x="3912" y="851"/>
                    <a:pt x="2798" y="545"/>
                  </a:cubicBezTo>
                  <a:cubicBezTo>
                    <a:pt x="2615" y="484"/>
                    <a:pt x="2433" y="454"/>
                    <a:pt x="2281" y="393"/>
                  </a:cubicBezTo>
                  <a:lnTo>
                    <a:pt x="2129" y="332"/>
                  </a:lnTo>
                  <a:cubicBezTo>
                    <a:pt x="2099" y="332"/>
                    <a:pt x="2068" y="302"/>
                    <a:pt x="2068" y="302"/>
                  </a:cubicBezTo>
                  <a:cubicBezTo>
                    <a:pt x="1856" y="90"/>
                    <a:pt x="1620" y="1"/>
                    <a:pt x="13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2" name="Google Shape;6162;p35"/>
            <p:cNvSpPr/>
            <p:nvPr/>
          </p:nvSpPr>
          <p:spPr>
            <a:xfrm>
              <a:off x="588450" y="905125"/>
              <a:ext cx="76200" cy="64450"/>
            </a:xfrm>
            <a:custGeom>
              <a:avLst/>
              <a:gdLst/>
              <a:ahLst/>
              <a:cxnLst/>
              <a:rect l="l" t="t" r="r" b="b"/>
              <a:pathLst>
                <a:path w="3048" h="2578" extrusionOk="0">
                  <a:moveTo>
                    <a:pt x="1331" y="0"/>
                  </a:moveTo>
                  <a:cubicBezTo>
                    <a:pt x="398" y="0"/>
                    <a:pt x="0" y="1357"/>
                    <a:pt x="972" y="1802"/>
                  </a:cubicBezTo>
                  <a:lnTo>
                    <a:pt x="1002" y="1832"/>
                  </a:lnTo>
                  <a:cubicBezTo>
                    <a:pt x="1002" y="1832"/>
                    <a:pt x="1002" y="1893"/>
                    <a:pt x="1033" y="1893"/>
                  </a:cubicBezTo>
                  <a:cubicBezTo>
                    <a:pt x="1165" y="2372"/>
                    <a:pt x="1528" y="2578"/>
                    <a:pt x="1898" y="2578"/>
                  </a:cubicBezTo>
                  <a:cubicBezTo>
                    <a:pt x="2465" y="2578"/>
                    <a:pt x="3047" y="2094"/>
                    <a:pt x="2826" y="1376"/>
                  </a:cubicBezTo>
                  <a:lnTo>
                    <a:pt x="2857" y="1376"/>
                  </a:lnTo>
                  <a:cubicBezTo>
                    <a:pt x="2674" y="768"/>
                    <a:pt x="2188" y="251"/>
                    <a:pt x="1610" y="39"/>
                  </a:cubicBezTo>
                  <a:cubicBezTo>
                    <a:pt x="1513" y="12"/>
                    <a:pt x="1420" y="0"/>
                    <a:pt x="133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3" name="Google Shape;6163;p35"/>
            <p:cNvSpPr/>
            <p:nvPr/>
          </p:nvSpPr>
          <p:spPr>
            <a:xfrm>
              <a:off x="1077800" y="905100"/>
              <a:ext cx="68150" cy="64475"/>
            </a:xfrm>
            <a:custGeom>
              <a:avLst/>
              <a:gdLst/>
              <a:ahLst/>
              <a:cxnLst/>
              <a:rect l="l" t="t" r="r" b="b"/>
              <a:pathLst>
                <a:path w="2726" h="2579" extrusionOk="0">
                  <a:moveTo>
                    <a:pt x="1008" y="0"/>
                  </a:moveTo>
                  <a:cubicBezTo>
                    <a:pt x="592" y="0"/>
                    <a:pt x="222" y="282"/>
                    <a:pt x="122" y="708"/>
                  </a:cubicBezTo>
                  <a:cubicBezTo>
                    <a:pt x="0" y="1134"/>
                    <a:pt x="213" y="1620"/>
                    <a:pt x="639" y="1803"/>
                  </a:cubicBezTo>
                  <a:cubicBezTo>
                    <a:pt x="639" y="1803"/>
                    <a:pt x="669" y="1833"/>
                    <a:pt x="669" y="1833"/>
                  </a:cubicBezTo>
                  <a:lnTo>
                    <a:pt x="699" y="1894"/>
                  </a:lnTo>
                  <a:cubicBezTo>
                    <a:pt x="843" y="2373"/>
                    <a:pt x="1209" y="2579"/>
                    <a:pt x="1580" y="2579"/>
                  </a:cubicBezTo>
                  <a:cubicBezTo>
                    <a:pt x="2148" y="2579"/>
                    <a:pt x="2726" y="2095"/>
                    <a:pt x="2523" y="1377"/>
                  </a:cubicBezTo>
                  <a:cubicBezTo>
                    <a:pt x="2341" y="769"/>
                    <a:pt x="1885" y="252"/>
                    <a:pt x="1277" y="40"/>
                  </a:cubicBezTo>
                  <a:cubicBezTo>
                    <a:pt x="1187" y="13"/>
                    <a:pt x="1096" y="0"/>
                    <a:pt x="100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4" name="Google Shape;6164;p35"/>
            <p:cNvSpPr/>
            <p:nvPr/>
          </p:nvSpPr>
          <p:spPr>
            <a:xfrm>
              <a:off x="676575" y="872050"/>
              <a:ext cx="77900" cy="77225"/>
            </a:xfrm>
            <a:custGeom>
              <a:avLst/>
              <a:gdLst/>
              <a:ahLst/>
              <a:cxnLst/>
              <a:rect l="l" t="t" r="r" b="b"/>
              <a:pathLst>
                <a:path w="3116" h="3089" extrusionOk="0">
                  <a:moveTo>
                    <a:pt x="1819" y="0"/>
                  </a:moveTo>
                  <a:cubicBezTo>
                    <a:pt x="1526" y="0"/>
                    <a:pt x="1232" y="141"/>
                    <a:pt x="1034" y="480"/>
                  </a:cubicBezTo>
                  <a:cubicBezTo>
                    <a:pt x="821" y="906"/>
                    <a:pt x="578" y="1301"/>
                    <a:pt x="274" y="1666"/>
                  </a:cubicBezTo>
                  <a:cubicBezTo>
                    <a:pt x="0" y="2122"/>
                    <a:pt x="152" y="2699"/>
                    <a:pt x="608" y="2973"/>
                  </a:cubicBezTo>
                  <a:cubicBezTo>
                    <a:pt x="756" y="3051"/>
                    <a:pt x="916" y="3089"/>
                    <a:pt x="1075" y="3089"/>
                  </a:cubicBezTo>
                  <a:cubicBezTo>
                    <a:pt x="1406" y="3089"/>
                    <a:pt x="1730" y="2926"/>
                    <a:pt x="1915" y="2638"/>
                  </a:cubicBezTo>
                  <a:cubicBezTo>
                    <a:pt x="2189" y="2243"/>
                    <a:pt x="2462" y="1878"/>
                    <a:pt x="2675" y="1453"/>
                  </a:cubicBezTo>
                  <a:cubicBezTo>
                    <a:pt x="3116" y="698"/>
                    <a:pt x="2470" y="0"/>
                    <a:pt x="181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5" name="Google Shape;6165;p35"/>
            <p:cNvSpPr/>
            <p:nvPr/>
          </p:nvSpPr>
          <p:spPr>
            <a:xfrm>
              <a:off x="611975" y="810125"/>
              <a:ext cx="80325" cy="55200"/>
            </a:xfrm>
            <a:custGeom>
              <a:avLst/>
              <a:gdLst/>
              <a:ahLst/>
              <a:cxnLst/>
              <a:rect l="l" t="t" r="r" b="b"/>
              <a:pathLst>
                <a:path w="3213" h="2208" extrusionOk="0">
                  <a:moveTo>
                    <a:pt x="1039" y="0"/>
                  </a:moveTo>
                  <a:cubicBezTo>
                    <a:pt x="622" y="0"/>
                    <a:pt x="253" y="282"/>
                    <a:pt x="153" y="708"/>
                  </a:cubicBezTo>
                  <a:cubicBezTo>
                    <a:pt x="1" y="1194"/>
                    <a:pt x="305" y="1711"/>
                    <a:pt x="791" y="1863"/>
                  </a:cubicBezTo>
                  <a:cubicBezTo>
                    <a:pt x="1065" y="1954"/>
                    <a:pt x="1308" y="2076"/>
                    <a:pt x="1581" y="2167"/>
                  </a:cubicBezTo>
                  <a:cubicBezTo>
                    <a:pt x="1683" y="2195"/>
                    <a:pt x="1779" y="2208"/>
                    <a:pt x="1870" y="2208"/>
                  </a:cubicBezTo>
                  <a:cubicBezTo>
                    <a:pt x="2871" y="2208"/>
                    <a:pt x="3212" y="650"/>
                    <a:pt x="2098" y="343"/>
                  </a:cubicBezTo>
                  <a:cubicBezTo>
                    <a:pt x="1824" y="252"/>
                    <a:pt x="1581" y="130"/>
                    <a:pt x="1308" y="39"/>
                  </a:cubicBezTo>
                  <a:cubicBezTo>
                    <a:pt x="1217" y="13"/>
                    <a:pt x="1127" y="0"/>
                    <a:pt x="103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6" name="Google Shape;6166;p35"/>
            <p:cNvSpPr/>
            <p:nvPr/>
          </p:nvSpPr>
          <p:spPr>
            <a:xfrm>
              <a:off x="565175" y="707425"/>
              <a:ext cx="94675" cy="50675"/>
            </a:xfrm>
            <a:custGeom>
              <a:avLst/>
              <a:gdLst/>
              <a:ahLst/>
              <a:cxnLst/>
              <a:rect l="l" t="t" r="r" b="b"/>
              <a:pathLst>
                <a:path w="3787" h="2027" extrusionOk="0">
                  <a:moveTo>
                    <a:pt x="2173" y="1"/>
                  </a:moveTo>
                  <a:cubicBezTo>
                    <a:pt x="1698" y="1"/>
                    <a:pt x="1223" y="62"/>
                    <a:pt x="748" y="165"/>
                  </a:cubicBezTo>
                  <a:cubicBezTo>
                    <a:pt x="353" y="257"/>
                    <a:pt x="110" y="591"/>
                    <a:pt x="79" y="986"/>
                  </a:cubicBezTo>
                  <a:cubicBezTo>
                    <a:pt x="1" y="1563"/>
                    <a:pt x="442" y="2026"/>
                    <a:pt x="974" y="2026"/>
                  </a:cubicBezTo>
                  <a:cubicBezTo>
                    <a:pt x="1059" y="2026"/>
                    <a:pt x="1146" y="2014"/>
                    <a:pt x="1234" y="1989"/>
                  </a:cubicBezTo>
                  <a:cubicBezTo>
                    <a:pt x="1588" y="1930"/>
                    <a:pt x="1941" y="1897"/>
                    <a:pt x="2286" y="1897"/>
                  </a:cubicBezTo>
                  <a:cubicBezTo>
                    <a:pt x="2475" y="1897"/>
                    <a:pt x="2662" y="1907"/>
                    <a:pt x="2845" y="1928"/>
                  </a:cubicBezTo>
                  <a:cubicBezTo>
                    <a:pt x="2862" y="1929"/>
                    <a:pt x="2878" y="1930"/>
                    <a:pt x="2894" y="1930"/>
                  </a:cubicBezTo>
                  <a:cubicBezTo>
                    <a:pt x="3389" y="1930"/>
                    <a:pt x="3787" y="1486"/>
                    <a:pt x="3757" y="986"/>
                  </a:cubicBezTo>
                  <a:cubicBezTo>
                    <a:pt x="3787" y="486"/>
                    <a:pt x="3389" y="42"/>
                    <a:pt x="2894" y="42"/>
                  </a:cubicBezTo>
                  <a:cubicBezTo>
                    <a:pt x="2878"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67" name="Google Shape;6167;p35"/>
            <p:cNvSpPr/>
            <p:nvPr/>
          </p:nvSpPr>
          <p:spPr>
            <a:xfrm>
              <a:off x="395400" y="482825"/>
              <a:ext cx="65375" cy="15950"/>
            </a:xfrm>
            <a:custGeom>
              <a:avLst/>
              <a:gdLst/>
              <a:ahLst/>
              <a:cxnLst/>
              <a:rect l="l" t="t" r="r" b="b"/>
              <a:pathLst>
                <a:path w="2615" h="638" extrusionOk="0">
                  <a:moveTo>
                    <a:pt x="1" y="0"/>
                  </a:moveTo>
                  <a:cubicBezTo>
                    <a:pt x="457"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168" name="Google Shape;6168;p35"/>
          <p:cNvGrpSpPr/>
          <p:nvPr/>
        </p:nvGrpSpPr>
        <p:grpSpPr>
          <a:xfrm flipH="1">
            <a:off x="2669316" y="4374148"/>
            <a:ext cx="506107" cy="491466"/>
            <a:chOff x="457541" y="534409"/>
            <a:chExt cx="531513" cy="516137"/>
          </a:xfrm>
        </p:grpSpPr>
        <p:sp>
          <p:nvSpPr>
            <p:cNvPr id="6169" name="Google Shape;6169;p35"/>
            <p:cNvSpPr/>
            <p:nvPr/>
          </p:nvSpPr>
          <p:spPr>
            <a:xfrm>
              <a:off x="457541" y="621122"/>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70" name="Google Shape;6170;p35"/>
            <p:cNvSpPr/>
            <p:nvPr/>
          </p:nvSpPr>
          <p:spPr>
            <a:xfrm>
              <a:off x="492607" y="534409"/>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rgbClr val="FCE657"/>
            </a:solidFill>
            <a:ln w="38100" cap="flat" cmpd="sng">
              <a:solidFill>
                <a:srgbClr val="45266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171" name="Google Shape;6171;p35"/>
          <p:cNvGrpSpPr/>
          <p:nvPr/>
        </p:nvGrpSpPr>
        <p:grpSpPr>
          <a:xfrm rot="-4496121" flipH="1">
            <a:off x="7988517" y="606494"/>
            <a:ext cx="641444" cy="631768"/>
            <a:chOff x="7259175" y="3082900"/>
            <a:chExt cx="641466" cy="631789"/>
          </a:xfrm>
        </p:grpSpPr>
        <p:sp>
          <p:nvSpPr>
            <p:cNvPr id="6172" name="Google Shape;6172;p35"/>
            <p:cNvSpPr/>
            <p:nvPr/>
          </p:nvSpPr>
          <p:spPr>
            <a:xfrm>
              <a:off x="7317150" y="3140875"/>
              <a:ext cx="583491" cy="573814"/>
            </a:xfrm>
            <a:custGeom>
              <a:avLst/>
              <a:gdLst/>
              <a:ahLst/>
              <a:cxnLst/>
              <a:rect l="l" t="t" r="r" b="b"/>
              <a:pathLst>
                <a:path w="14282" h="14046" extrusionOk="0">
                  <a:moveTo>
                    <a:pt x="3915" y="1"/>
                  </a:moveTo>
                  <a:cubicBezTo>
                    <a:pt x="3496" y="1"/>
                    <a:pt x="3107" y="277"/>
                    <a:pt x="2980" y="714"/>
                  </a:cubicBezTo>
                  <a:lnTo>
                    <a:pt x="160" y="9923"/>
                  </a:lnTo>
                  <a:cubicBezTo>
                    <a:pt x="1" y="10446"/>
                    <a:pt x="296" y="11015"/>
                    <a:pt x="819" y="11174"/>
                  </a:cubicBezTo>
                  <a:lnTo>
                    <a:pt x="10029" y="13994"/>
                  </a:lnTo>
                  <a:cubicBezTo>
                    <a:pt x="10134" y="14029"/>
                    <a:pt x="10240" y="14045"/>
                    <a:pt x="10344" y="14045"/>
                  </a:cubicBezTo>
                  <a:cubicBezTo>
                    <a:pt x="10779" y="14045"/>
                    <a:pt x="11174" y="13756"/>
                    <a:pt x="11303" y="13334"/>
                  </a:cubicBezTo>
                  <a:lnTo>
                    <a:pt x="14122" y="4125"/>
                  </a:lnTo>
                  <a:cubicBezTo>
                    <a:pt x="14281" y="3602"/>
                    <a:pt x="13986" y="3033"/>
                    <a:pt x="13440" y="2874"/>
                  </a:cubicBezTo>
                  <a:lnTo>
                    <a:pt x="4230" y="54"/>
                  </a:lnTo>
                  <a:cubicBezTo>
                    <a:pt x="4126" y="18"/>
                    <a:pt x="4019" y="1"/>
                    <a:pt x="3915" y="1"/>
                  </a:cubicBezTo>
                  <a:close/>
                </a:path>
              </a:pathLst>
            </a:custGeom>
            <a:solidFill>
              <a:schemeClr val="dk1"/>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73" name="Google Shape;6173;p35"/>
            <p:cNvSpPr/>
            <p:nvPr/>
          </p:nvSpPr>
          <p:spPr>
            <a:xfrm>
              <a:off x="7259175" y="3082900"/>
              <a:ext cx="583491" cy="573814"/>
            </a:xfrm>
            <a:custGeom>
              <a:avLst/>
              <a:gdLst/>
              <a:ahLst/>
              <a:cxnLst/>
              <a:rect l="l" t="t" r="r" b="b"/>
              <a:pathLst>
                <a:path w="14282" h="14046" extrusionOk="0">
                  <a:moveTo>
                    <a:pt x="3915" y="1"/>
                  </a:moveTo>
                  <a:cubicBezTo>
                    <a:pt x="3496" y="1"/>
                    <a:pt x="3107" y="277"/>
                    <a:pt x="2980" y="714"/>
                  </a:cubicBezTo>
                  <a:lnTo>
                    <a:pt x="160" y="9923"/>
                  </a:lnTo>
                  <a:cubicBezTo>
                    <a:pt x="1" y="10446"/>
                    <a:pt x="296" y="11015"/>
                    <a:pt x="819" y="11174"/>
                  </a:cubicBezTo>
                  <a:lnTo>
                    <a:pt x="10029" y="13994"/>
                  </a:lnTo>
                  <a:cubicBezTo>
                    <a:pt x="10134" y="14029"/>
                    <a:pt x="10240" y="14045"/>
                    <a:pt x="10344" y="14045"/>
                  </a:cubicBezTo>
                  <a:cubicBezTo>
                    <a:pt x="10779" y="14045"/>
                    <a:pt x="11174" y="13756"/>
                    <a:pt x="11303" y="13334"/>
                  </a:cubicBezTo>
                  <a:lnTo>
                    <a:pt x="14122" y="4125"/>
                  </a:lnTo>
                  <a:cubicBezTo>
                    <a:pt x="14281" y="3602"/>
                    <a:pt x="13986" y="3033"/>
                    <a:pt x="13440" y="2874"/>
                  </a:cubicBezTo>
                  <a:lnTo>
                    <a:pt x="4230" y="54"/>
                  </a:lnTo>
                  <a:cubicBezTo>
                    <a:pt x="4126" y="18"/>
                    <a:pt x="4019" y="1"/>
                    <a:pt x="3915" y="1"/>
                  </a:cubicBezTo>
                  <a:close/>
                </a:path>
              </a:pathLst>
            </a:custGeom>
            <a:solidFill>
              <a:schemeClr val="accent2"/>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74" name="Google Shape;6174;p35"/>
            <p:cNvSpPr/>
            <p:nvPr/>
          </p:nvSpPr>
          <p:spPr>
            <a:xfrm>
              <a:off x="7495146" y="3318255"/>
              <a:ext cx="113413" cy="110588"/>
            </a:xfrm>
            <a:custGeom>
              <a:avLst/>
              <a:gdLst/>
              <a:ahLst/>
              <a:cxnLst/>
              <a:rect l="l" t="t" r="r" b="b"/>
              <a:pathLst>
                <a:path w="2776" h="2707" extrusionOk="0">
                  <a:moveTo>
                    <a:pt x="1684" y="183"/>
                  </a:moveTo>
                  <a:cubicBezTo>
                    <a:pt x="2639" y="478"/>
                    <a:pt x="2775" y="1775"/>
                    <a:pt x="1888" y="2252"/>
                  </a:cubicBezTo>
                  <a:cubicBezTo>
                    <a:pt x="1001" y="2707"/>
                    <a:pt x="1" y="1888"/>
                    <a:pt x="296" y="933"/>
                  </a:cubicBezTo>
                  <a:cubicBezTo>
                    <a:pt x="478" y="342"/>
                    <a:pt x="1092" y="1"/>
                    <a:pt x="1684" y="18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75" name="Google Shape;6175;p35"/>
            <p:cNvSpPr/>
            <p:nvPr/>
          </p:nvSpPr>
          <p:spPr>
            <a:xfrm>
              <a:off x="7615011" y="3255096"/>
              <a:ext cx="113373" cy="110588"/>
            </a:xfrm>
            <a:custGeom>
              <a:avLst/>
              <a:gdLst/>
              <a:ahLst/>
              <a:cxnLst/>
              <a:rect l="l" t="t" r="r" b="b"/>
              <a:pathLst>
                <a:path w="2775" h="2707" extrusionOk="0">
                  <a:moveTo>
                    <a:pt x="1683" y="183"/>
                  </a:moveTo>
                  <a:cubicBezTo>
                    <a:pt x="2638" y="478"/>
                    <a:pt x="2774" y="1774"/>
                    <a:pt x="1888" y="2229"/>
                  </a:cubicBezTo>
                  <a:cubicBezTo>
                    <a:pt x="1001" y="2707"/>
                    <a:pt x="0" y="1865"/>
                    <a:pt x="296" y="910"/>
                  </a:cubicBezTo>
                  <a:cubicBezTo>
                    <a:pt x="478" y="319"/>
                    <a:pt x="1092" y="1"/>
                    <a:pt x="1683" y="18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76" name="Google Shape;6176;p35"/>
            <p:cNvSpPr/>
            <p:nvPr/>
          </p:nvSpPr>
          <p:spPr>
            <a:xfrm>
              <a:off x="7558347" y="3439058"/>
              <a:ext cx="113373" cy="110588"/>
            </a:xfrm>
            <a:custGeom>
              <a:avLst/>
              <a:gdLst/>
              <a:ahLst/>
              <a:cxnLst/>
              <a:rect l="l" t="t" r="r" b="b"/>
              <a:pathLst>
                <a:path w="2775" h="2707" extrusionOk="0">
                  <a:moveTo>
                    <a:pt x="1706" y="182"/>
                  </a:moveTo>
                  <a:cubicBezTo>
                    <a:pt x="2661" y="455"/>
                    <a:pt x="2774" y="1774"/>
                    <a:pt x="1887" y="2229"/>
                  </a:cubicBezTo>
                  <a:cubicBezTo>
                    <a:pt x="1023" y="2706"/>
                    <a:pt x="0" y="1865"/>
                    <a:pt x="296" y="910"/>
                  </a:cubicBezTo>
                  <a:cubicBezTo>
                    <a:pt x="478" y="318"/>
                    <a:pt x="1114" y="0"/>
                    <a:pt x="1706" y="18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77" name="Google Shape;6177;p35"/>
            <p:cNvSpPr/>
            <p:nvPr/>
          </p:nvSpPr>
          <p:spPr>
            <a:xfrm>
              <a:off x="7427329" y="3194715"/>
              <a:ext cx="110594" cy="112467"/>
            </a:xfrm>
            <a:custGeom>
              <a:avLst/>
              <a:gdLst/>
              <a:ahLst/>
              <a:cxnLst/>
              <a:rect l="l" t="t" r="r" b="b"/>
              <a:pathLst>
                <a:path w="2707" h="2753" extrusionOk="0">
                  <a:moveTo>
                    <a:pt x="2525" y="1683"/>
                  </a:moveTo>
                  <a:cubicBezTo>
                    <a:pt x="2229" y="2638"/>
                    <a:pt x="933" y="2752"/>
                    <a:pt x="478" y="1888"/>
                  </a:cubicBezTo>
                  <a:cubicBezTo>
                    <a:pt x="1" y="1001"/>
                    <a:pt x="842" y="1"/>
                    <a:pt x="1797" y="296"/>
                  </a:cubicBezTo>
                  <a:cubicBezTo>
                    <a:pt x="2388" y="455"/>
                    <a:pt x="2707" y="1092"/>
                    <a:pt x="2525" y="168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78" name="Google Shape;6178;p35"/>
            <p:cNvSpPr/>
            <p:nvPr/>
          </p:nvSpPr>
          <p:spPr>
            <a:xfrm>
              <a:off x="7370665" y="3377737"/>
              <a:ext cx="111534" cy="113366"/>
            </a:xfrm>
            <a:custGeom>
              <a:avLst/>
              <a:gdLst/>
              <a:ahLst/>
              <a:cxnLst/>
              <a:rect l="l" t="t" r="r" b="b"/>
              <a:pathLst>
                <a:path w="2730" h="2775" extrusionOk="0">
                  <a:moveTo>
                    <a:pt x="2547" y="1683"/>
                  </a:moveTo>
                  <a:cubicBezTo>
                    <a:pt x="2252" y="2638"/>
                    <a:pt x="956" y="2775"/>
                    <a:pt x="478" y="1888"/>
                  </a:cubicBezTo>
                  <a:cubicBezTo>
                    <a:pt x="1" y="1001"/>
                    <a:pt x="842" y="0"/>
                    <a:pt x="1797" y="296"/>
                  </a:cubicBezTo>
                  <a:cubicBezTo>
                    <a:pt x="2388" y="478"/>
                    <a:pt x="2729" y="1092"/>
                    <a:pt x="2547" y="168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179" name="Google Shape;6179;p35"/>
          <p:cNvGrpSpPr/>
          <p:nvPr/>
        </p:nvGrpSpPr>
        <p:grpSpPr>
          <a:xfrm rot="10800000" flipH="1">
            <a:off x="7997678" y="2187245"/>
            <a:ext cx="1340609" cy="3233620"/>
            <a:chOff x="5692625" y="470675"/>
            <a:chExt cx="1669500" cy="4027425"/>
          </a:xfrm>
        </p:grpSpPr>
        <p:sp>
          <p:nvSpPr>
            <p:cNvPr id="6180" name="Google Shape;6180;p35"/>
            <p:cNvSpPr/>
            <p:nvPr/>
          </p:nvSpPr>
          <p:spPr>
            <a:xfrm>
              <a:off x="5692625" y="470675"/>
              <a:ext cx="1669500" cy="4027425"/>
            </a:xfrm>
            <a:custGeom>
              <a:avLst/>
              <a:gdLst/>
              <a:ahLst/>
              <a:cxnLst/>
              <a:rect l="l" t="t" r="r" b="b"/>
              <a:pathLst>
                <a:path w="66780" h="161097" extrusionOk="0">
                  <a:moveTo>
                    <a:pt x="21521" y="0"/>
                  </a:moveTo>
                  <a:lnTo>
                    <a:pt x="0" y="60913"/>
                  </a:lnTo>
                  <a:lnTo>
                    <a:pt x="66780" y="161097"/>
                  </a:lnTo>
                  <a:lnTo>
                    <a:pt x="6678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1" name="Google Shape;6181;p35"/>
            <p:cNvSpPr/>
            <p:nvPr/>
          </p:nvSpPr>
          <p:spPr>
            <a:xfrm>
              <a:off x="6256450" y="1021575"/>
              <a:ext cx="85150" cy="72975"/>
            </a:xfrm>
            <a:custGeom>
              <a:avLst/>
              <a:gdLst/>
              <a:ahLst/>
              <a:cxnLst/>
              <a:rect l="l" t="t" r="r" b="b"/>
              <a:pathLst>
                <a:path w="3406" h="2919" extrusionOk="0">
                  <a:moveTo>
                    <a:pt x="1946" y="1"/>
                  </a:moveTo>
                  <a:cubicBezTo>
                    <a:pt x="1" y="1"/>
                    <a:pt x="1" y="2919"/>
                    <a:pt x="1946" y="2919"/>
                  </a:cubicBezTo>
                  <a:cubicBezTo>
                    <a:pt x="2129" y="2919"/>
                    <a:pt x="2311" y="2888"/>
                    <a:pt x="2493" y="2797"/>
                  </a:cubicBezTo>
                  <a:cubicBezTo>
                    <a:pt x="2858" y="2676"/>
                    <a:pt x="3132" y="2402"/>
                    <a:pt x="3253" y="2037"/>
                  </a:cubicBezTo>
                  <a:cubicBezTo>
                    <a:pt x="3405" y="1673"/>
                    <a:pt x="3405" y="1277"/>
                    <a:pt x="3253" y="913"/>
                  </a:cubicBezTo>
                  <a:lnTo>
                    <a:pt x="3253" y="882"/>
                  </a:lnTo>
                  <a:cubicBezTo>
                    <a:pt x="3132" y="548"/>
                    <a:pt x="2858" y="274"/>
                    <a:pt x="2493" y="122"/>
                  </a:cubicBezTo>
                  <a:cubicBezTo>
                    <a:pt x="2311" y="62"/>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2" name="Google Shape;6182;p35"/>
            <p:cNvSpPr/>
            <p:nvPr/>
          </p:nvSpPr>
          <p:spPr>
            <a:xfrm>
              <a:off x="6759500" y="2950950"/>
              <a:ext cx="85150" cy="73025"/>
            </a:xfrm>
            <a:custGeom>
              <a:avLst/>
              <a:gdLst/>
              <a:ahLst/>
              <a:cxnLst/>
              <a:rect l="l" t="t" r="r" b="b"/>
              <a:pathLst>
                <a:path w="3406" h="2921" extrusionOk="0">
                  <a:moveTo>
                    <a:pt x="1946" y="0"/>
                  </a:moveTo>
                  <a:cubicBezTo>
                    <a:pt x="639" y="0"/>
                    <a:pt x="1" y="1581"/>
                    <a:pt x="913" y="2493"/>
                  </a:cubicBezTo>
                  <a:cubicBezTo>
                    <a:pt x="1208" y="2788"/>
                    <a:pt x="1574" y="2921"/>
                    <a:pt x="1933" y="2921"/>
                  </a:cubicBezTo>
                  <a:cubicBezTo>
                    <a:pt x="2683" y="2921"/>
                    <a:pt x="3405" y="2343"/>
                    <a:pt x="3405" y="1459"/>
                  </a:cubicBezTo>
                  <a:cubicBezTo>
                    <a:pt x="3405" y="638"/>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3" name="Google Shape;6183;p35"/>
            <p:cNvSpPr/>
            <p:nvPr/>
          </p:nvSpPr>
          <p:spPr>
            <a:xfrm>
              <a:off x="6256450" y="518525"/>
              <a:ext cx="85150" cy="72975"/>
            </a:xfrm>
            <a:custGeom>
              <a:avLst/>
              <a:gdLst/>
              <a:ahLst/>
              <a:cxnLst/>
              <a:rect l="l" t="t" r="r" b="b"/>
              <a:pathLst>
                <a:path w="3406" h="2919" extrusionOk="0">
                  <a:moveTo>
                    <a:pt x="1946" y="1"/>
                  </a:moveTo>
                  <a:cubicBezTo>
                    <a:pt x="1" y="1"/>
                    <a:pt x="1" y="2919"/>
                    <a:pt x="1946" y="2919"/>
                  </a:cubicBezTo>
                  <a:cubicBezTo>
                    <a:pt x="2129" y="2919"/>
                    <a:pt x="2311" y="2889"/>
                    <a:pt x="2493" y="2797"/>
                  </a:cubicBezTo>
                  <a:cubicBezTo>
                    <a:pt x="2858" y="2645"/>
                    <a:pt x="3132" y="2372"/>
                    <a:pt x="3253" y="2037"/>
                  </a:cubicBezTo>
                  <a:cubicBezTo>
                    <a:pt x="3405" y="1673"/>
                    <a:pt x="3405" y="1247"/>
                    <a:pt x="3253" y="882"/>
                  </a:cubicBezTo>
                  <a:cubicBezTo>
                    <a:pt x="3132" y="548"/>
                    <a:pt x="2858" y="274"/>
                    <a:pt x="2493" y="123"/>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4" name="Google Shape;6184;p35"/>
            <p:cNvSpPr/>
            <p:nvPr/>
          </p:nvSpPr>
          <p:spPr>
            <a:xfrm>
              <a:off x="6262550" y="685700"/>
              <a:ext cx="79050" cy="72975"/>
            </a:xfrm>
            <a:custGeom>
              <a:avLst/>
              <a:gdLst/>
              <a:ahLst/>
              <a:cxnLst/>
              <a:rect l="l" t="t" r="r" b="b"/>
              <a:pathLst>
                <a:path w="3162" h="2919" extrusionOk="0">
                  <a:moveTo>
                    <a:pt x="1672" y="1"/>
                  </a:moveTo>
                  <a:cubicBezTo>
                    <a:pt x="1398" y="1"/>
                    <a:pt x="1094" y="92"/>
                    <a:pt x="882" y="275"/>
                  </a:cubicBezTo>
                  <a:cubicBezTo>
                    <a:pt x="0" y="822"/>
                    <a:pt x="0" y="2098"/>
                    <a:pt x="882" y="2676"/>
                  </a:cubicBezTo>
                  <a:cubicBezTo>
                    <a:pt x="1094" y="2828"/>
                    <a:pt x="1398" y="2919"/>
                    <a:pt x="1672" y="2919"/>
                  </a:cubicBezTo>
                  <a:cubicBezTo>
                    <a:pt x="2249" y="2919"/>
                    <a:pt x="2797" y="2585"/>
                    <a:pt x="3009" y="2037"/>
                  </a:cubicBezTo>
                  <a:cubicBezTo>
                    <a:pt x="3161" y="1673"/>
                    <a:pt x="3161" y="1247"/>
                    <a:pt x="3009" y="913"/>
                  </a:cubicBezTo>
                  <a:cubicBezTo>
                    <a:pt x="2797" y="366"/>
                    <a:pt x="2280"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5" name="Google Shape;6185;p35"/>
            <p:cNvSpPr/>
            <p:nvPr/>
          </p:nvSpPr>
          <p:spPr>
            <a:xfrm>
              <a:off x="6256450" y="854400"/>
              <a:ext cx="85150" cy="72225"/>
            </a:xfrm>
            <a:custGeom>
              <a:avLst/>
              <a:gdLst/>
              <a:ahLst/>
              <a:cxnLst/>
              <a:rect l="l" t="t" r="r" b="b"/>
              <a:pathLst>
                <a:path w="3406" h="2889" extrusionOk="0">
                  <a:moveTo>
                    <a:pt x="1946" y="1"/>
                  </a:moveTo>
                  <a:cubicBezTo>
                    <a:pt x="1" y="1"/>
                    <a:pt x="1" y="2888"/>
                    <a:pt x="1946" y="2888"/>
                  </a:cubicBezTo>
                  <a:cubicBezTo>
                    <a:pt x="2129" y="2888"/>
                    <a:pt x="2311" y="2858"/>
                    <a:pt x="2493" y="2797"/>
                  </a:cubicBezTo>
                  <a:cubicBezTo>
                    <a:pt x="2858" y="2645"/>
                    <a:pt x="3132" y="2372"/>
                    <a:pt x="3253" y="2037"/>
                  </a:cubicBezTo>
                  <a:cubicBezTo>
                    <a:pt x="3405" y="1673"/>
                    <a:pt x="3405" y="1247"/>
                    <a:pt x="3253" y="882"/>
                  </a:cubicBezTo>
                  <a:lnTo>
                    <a:pt x="3253" y="852"/>
                  </a:lnTo>
                  <a:cubicBezTo>
                    <a:pt x="3132" y="517"/>
                    <a:pt x="2858" y="244"/>
                    <a:pt x="2493" y="9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6" name="Google Shape;6186;p35"/>
            <p:cNvSpPr/>
            <p:nvPr/>
          </p:nvSpPr>
          <p:spPr>
            <a:xfrm>
              <a:off x="6448725" y="3118375"/>
              <a:ext cx="60050" cy="68925"/>
            </a:xfrm>
            <a:custGeom>
              <a:avLst/>
              <a:gdLst/>
              <a:ahLst/>
              <a:cxnLst/>
              <a:rect l="l" t="t" r="r" b="b"/>
              <a:pathLst>
                <a:path w="2402" h="2757" extrusionOk="0">
                  <a:moveTo>
                    <a:pt x="930" y="0"/>
                  </a:moveTo>
                  <a:cubicBezTo>
                    <a:pt x="609" y="0"/>
                    <a:pt x="281" y="110"/>
                    <a:pt x="0" y="355"/>
                  </a:cubicBezTo>
                  <a:lnTo>
                    <a:pt x="1611" y="2756"/>
                  </a:lnTo>
                  <a:cubicBezTo>
                    <a:pt x="1672" y="2726"/>
                    <a:pt x="1702" y="2695"/>
                    <a:pt x="1763" y="2665"/>
                  </a:cubicBezTo>
                  <a:cubicBezTo>
                    <a:pt x="2158" y="2422"/>
                    <a:pt x="2401" y="1966"/>
                    <a:pt x="2401" y="1480"/>
                  </a:cubicBezTo>
                  <a:cubicBezTo>
                    <a:pt x="2401" y="605"/>
                    <a:pt x="1683" y="0"/>
                    <a:pt x="93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7" name="Google Shape;6187;p35"/>
            <p:cNvSpPr/>
            <p:nvPr/>
          </p:nvSpPr>
          <p:spPr>
            <a:xfrm>
              <a:off x="6758000" y="3118875"/>
              <a:ext cx="86650" cy="72650"/>
            </a:xfrm>
            <a:custGeom>
              <a:avLst/>
              <a:gdLst/>
              <a:ahLst/>
              <a:cxnLst/>
              <a:rect l="l" t="t" r="r" b="b"/>
              <a:pathLst>
                <a:path w="3466" h="2906" extrusionOk="0">
                  <a:moveTo>
                    <a:pt x="2006" y="1"/>
                  </a:moveTo>
                  <a:cubicBezTo>
                    <a:pt x="578" y="1"/>
                    <a:pt x="0" y="1855"/>
                    <a:pt x="1186" y="2645"/>
                  </a:cubicBezTo>
                  <a:cubicBezTo>
                    <a:pt x="1447" y="2825"/>
                    <a:pt x="1732" y="2905"/>
                    <a:pt x="2010" y="2905"/>
                  </a:cubicBezTo>
                  <a:cubicBezTo>
                    <a:pt x="2766" y="2905"/>
                    <a:pt x="3465" y="2305"/>
                    <a:pt x="3465" y="1460"/>
                  </a:cubicBezTo>
                  <a:cubicBezTo>
                    <a:pt x="3465" y="639"/>
                    <a:pt x="2797"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8" name="Google Shape;6188;p35"/>
            <p:cNvSpPr/>
            <p:nvPr/>
          </p:nvSpPr>
          <p:spPr>
            <a:xfrm>
              <a:off x="6770150" y="3454000"/>
              <a:ext cx="75250" cy="75250"/>
            </a:xfrm>
            <a:custGeom>
              <a:avLst/>
              <a:gdLst/>
              <a:ahLst/>
              <a:cxnLst/>
              <a:rect l="l" t="t" r="r" b="b"/>
              <a:pathLst>
                <a:path w="3010" h="3010" extrusionOk="0">
                  <a:moveTo>
                    <a:pt x="1520" y="0"/>
                  </a:moveTo>
                  <a:cubicBezTo>
                    <a:pt x="700" y="0"/>
                    <a:pt x="61" y="669"/>
                    <a:pt x="61" y="1459"/>
                  </a:cubicBezTo>
                  <a:cubicBezTo>
                    <a:pt x="0" y="2310"/>
                    <a:pt x="669" y="3009"/>
                    <a:pt x="1520" y="3009"/>
                  </a:cubicBezTo>
                  <a:cubicBezTo>
                    <a:pt x="2341" y="3009"/>
                    <a:pt x="3010" y="2310"/>
                    <a:pt x="2979" y="1459"/>
                  </a:cubicBezTo>
                  <a:cubicBezTo>
                    <a:pt x="2979" y="669"/>
                    <a:pt x="2311" y="0"/>
                    <a:pt x="152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89" name="Google Shape;6189;p35"/>
            <p:cNvSpPr/>
            <p:nvPr/>
          </p:nvSpPr>
          <p:spPr>
            <a:xfrm>
              <a:off x="6281550" y="2867350"/>
              <a:ext cx="60050" cy="68425"/>
            </a:xfrm>
            <a:custGeom>
              <a:avLst/>
              <a:gdLst/>
              <a:ahLst/>
              <a:cxnLst/>
              <a:rect l="l" t="t" r="r" b="b"/>
              <a:pathLst>
                <a:path w="2402" h="2737" extrusionOk="0">
                  <a:moveTo>
                    <a:pt x="942" y="1"/>
                  </a:moveTo>
                  <a:cubicBezTo>
                    <a:pt x="638" y="1"/>
                    <a:pt x="365" y="92"/>
                    <a:pt x="122" y="244"/>
                  </a:cubicBezTo>
                  <a:cubicBezTo>
                    <a:pt x="91" y="274"/>
                    <a:pt x="30" y="305"/>
                    <a:pt x="0" y="335"/>
                  </a:cubicBezTo>
                  <a:lnTo>
                    <a:pt x="1581" y="2736"/>
                  </a:lnTo>
                  <a:cubicBezTo>
                    <a:pt x="1885" y="2584"/>
                    <a:pt x="2128" y="2311"/>
                    <a:pt x="2249" y="2007"/>
                  </a:cubicBezTo>
                  <a:cubicBezTo>
                    <a:pt x="2401" y="1642"/>
                    <a:pt x="2401" y="1247"/>
                    <a:pt x="2249" y="882"/>
                  </a:cubicBezTo>
                  <a:cubicBezTo>
                    <a:pt x="2128" y="517"/>
                    <a:pt x="1854" y="244"/>
                    <a:pt x="1489" y="122"/>
                  </a:cubicBezTo>
                  <a:cubicBezTo>
                    <a:pt x="1307" y="31"/>
                    <a:pt x="1125" y="1"/>
                    <a:pt x="94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0" name="Google Shape;6190;p35"/>
            <p:cNvSpPr/>
            <p:nvPr/>
          </p:nvSpPr>
          <p:spPr>
            <a:xfrm>
              <a:off x="6759500" y="3286825"/>
              <a:ext cx="85150" cy="72600"/>
            </a:xfrm>
            <a:custGeom>
              <a:avLst/>
              <a:gdLst/>
              <a:ahLst/>
              <a:cxnLst/>
              <a:rect l="l" t="t" r="r" b="b"/>
              <a:pathLst>
                <a:path w="3406" h="2904" extrusionOk="0">
                  <a:moveTo>
                    <a:pt x="1946" y="0"/>
                  </a:moveTo>
                  <a:cubicBezTo>
                    <a:pt x="639" y="0"/>
                    <a:pt x="1" y="1550"/>
                    <a:pt x="913" y="2462"/>
                  </a:cubicBezTo>
                  <a:cubicBezTo>
                    <a:pt x="1208" y="2768"/>
                    <a:pt x="1574" y="2904"/>
                    <a:pt x="1934" y="2904"/>
                  </a:cubicBezTo>
                  <a:cubicBezTo>
                    <a:pt x="2683" y="2904"/>
                    <a:pt x="3405" y="2312"/>
                    <a:pt x="3405" y="1429"/>
                  </a:cubicBezTo>
                  <a:cubicBezTo>
                    <a:pt x="3405" y="638"/>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1" name="Google Shape;6191;p35"/>
            <p:cNvSpPr/>
            <p:nvPr/>
          </p:nvSpPr>
          <p:spPr>
            <a:xfrm>
              <a:off x="6254950" y="2700175"/>
              <a:ext cx="86650" cy="72225"/>
            </a:xfrm>
            <a:custGeom>
              <a:avLst/>
              <a:gdLst/>
              <a:ahLst/>
              <a:cxnLst/>
              <a:rect l="l" t="t" r="r" b="b"/>
              <a:pathLst>
                <a:path w="3466" h="2889" extrusionOk="0">
                  <a:moveTo>
                    <a:pt x="1976" y="1"/>
                  </a:moveTo>
                  <a:cubicBezTo>
                    <a:pt x="547" y="1"/>
                    <a:pt x="0" y="1855"/>
                    <a:pt x="1186" y="2645"/>
                  </a:cubicBezTo>
                  <a:cubicBezTo>
                    <a:pt x="1398" y="2797"/>
                    <a:pt x="1702" y="2888"/>
                    <a:pt x="1976" y="2888"/>
                  </a:cubicBezTo>
                  <a:cubicBezTo>
                    <a:pt x="2189" y="2888"/>
                    <a:pt x="2371" y="2827"/>
                    <a:pt x="2553" y="2767"/>
                  </a:cubicBezTo>
                  <a:cubicBezTo>
                    <a:pt x="2888" y="2615"/>
                    <a:pt x="3161" y="2341"/>
                    <a:pt x="3313" y="2007"/>
                  </a:cubicBezTo>
                  <a:cubicBezTo>
                    <a:pt x="3465" y="1642"/>
                    <a:pt x="3465" y="1216"/>
                    <a:pt x="3313" y="852"/>
                  </a:cubicBezTo>
                  <a:cubicBezTo>
                    <a:pt x="3161" y="517"/>
                    <a:pt x="2888" y="244"/>
                    <a:pt x="2553" y="92"/>
                  </a:cubicBezTo>
                  <a:cubicBezTo>
                    <a:pt x="2371" y="31"/>
                    <a:pt x="2189"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2" name="Google Shape;6192;p35"/>
            <p:cNvSpPr/>
            <p:nvPr/>
          </p:nvSpPr>
          <p:spPr>
            <a:xfrm>
              <a:off x="6254950" y="2531475"/>
              <a:ext cx="86650" cy="72975"/>
            </a:xfrm>
            <a:custGeom>
              <a:avLst/>
              <a:gdLst/>
              <a:ahLst/>
              <a:cxnLst/>
              <a:rect l="l" t="t" r="r" b="b"/>
              <a:pathLst>
                <a:path w="3466" h="2919" extrusionOk="0">
                  <a:moveTo>
                    <a:pt x="1976" y="1"/>
                  </a:moveTo>
                  <a:cubicBezTo>
                    <a:pt x="1702" y="1"/>
                    <a:pt x="1398" y="92"/>
                    <a:pt x="1186" y="244"/>
                  </a:cubicBezTo>
                  <a:cubicBezTo>
                    <a:pt x="0" y="1065"/>
                    <a:pt x="547" y="2888"/>
                    <a:pt x="1976" y="2919"/>
                  </a:cubicBezTo>
                  <a:cubicBezTo>
                    <a:pt x="2189" y="2919"/>
                    <a:pt x="2371" y="2858"/>
                    <a:pt x="2553" y="2797"/>
                  </a:cubicBezTo>
                  <a:cubicBezTo>
                    <a:pt x="2888" y="2645"/>
                    <a:pt x="3161" y="2372"/>
                    <a:pt x="3313" y="2037"/>
                  </a:cubicBezTo>
                  <a:cubicBezTo>
                    <a:pt x="3465" y="1673"/>
                    <a:pt x="3465" y="1247"/>
                    <a:pt x="3313" y="882"/>
                  </a:cubicBezTo>
                  <a:cubicBezTo>
                    <a:pt x="3161" y="548"/>
                    <a:pt x="2888" y="274"/>
                    <a:pt x="2553" y="122"/>
                  </a:cubicBezTo>
                  <a:cubicBezTo>
                    <a:pt x="2371" y="31"/>
                    <a:pt x="2189"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3" name="Google Shape;6193;p35"/>
            <p:cNvSpPr/>
            <p:nvPr/>
          </p:nvSpPr>
          <p:spPr>
            <a:xfrm>
              <a:off x="6254950" y="2028425"/>
              <a:ext cx="85875" cy="72975"/>
            </a:xfrm>
            <a:custGeom>
              <a:avLst/>
              <a:gdLst/>
              <a:ahLst/>
              <a:cxnLst/>
              <a:rect l="l" t="t" r="r" b="b"/>
              <a:pathLst>
                <a:path w="3435" h="2919" extrusionOk="0">
                  <a:moveTo>
                    <a:pt x="2006" y="1"/>
                  </a:moveTo>
                  <a:cubicBezTo>
                    <a:pt x="1702" y="1"/>
                    <a:pt x="1429" y="92"/>
                    <a:pt x="1186" y="244"/>
                  </a:cubicBezTo>
                  <a:cubicBezTo>
                    <a:pt x="0" y="1065"/>
                    <a:pt x="578" y="2889"/>
                    <a:pt x="2006" y="2919"/>
                  </a:cubicBezTo>
                  <a:cubicBezTo>
                    <a:pt x="2189" y="2919"/>
                    <a:pt x="2401" y="2889"/>
                    <a:pt x="2553" y="2797"/>
                  </a:cubicBezTo>
                  <a:cubicBezTo>
                    <a:pt x="2918" y="2645"/>
                    <a:pt x="3192" y="2372"/>
                    <a:pt x="3313" y="2037"/>
                  </a:cubicBezTo>
                  <a:cubicBezTo>
                    <a:pt x="3404" y="1855"/>
                    <a:pt x="3435" y="1673"/>
                    <a:pt x="3435" y="1460"/>
                  </a:cubicBezTo>
                  <a:cubicBezTo>
                    <a:pt x="3435" y="1278"/>
                    <a:pt x="3404" y="1065"/>
                    <a:pt x="3313" y="882"/>
                  </a:cubicBezTo>
                  <a:cubicBezTo>
                    <a:pt x="3192" y="548"/>
                    <a:pt x="2918" y="274"/>
                    <a:pt x="2553" y="123"/>
                  </a:cubicBezTo>
                  <a:cubicBezTo>
                    <a:pt x="2371" y="31"/>
                    <a:pt x="2189"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4" name="Google Shape;6194;p35"/>
            <p:cNvSpPr/>
            <p:nvPr/>
          </p:nvSpPr>
          <p:spPr>
            <a:xfrm>
              <a:off x="6254950" y="2196375"/>
              <a:ext cx="86650" cy="72975"/>
            </a:xfrm>
            <a:custGeom>
              <a:avLst/>
              <a:gdLst/>
              <a:ahLst/>
              <a:cxnLst/>
              <a:rect l="l" t="t" r="r" b="b"/>
              <a:pathLst>
                <a:path w="3466" h="2919" extrusionOk="0">
                  <a:moveTo>
                    <a:pt x="2006" y="0"/>
                  </a:moveTo>
                  <a:cubicBezTo>
                    <a:pt x="578" y="0"/>
                    <a:pt x="0" y="1854"/>
                    <a:pt x="1186" y="2675"/>
                  </a:cubicBezTo>
                  <a:cubicBezTo>
                    <a:pt x="1429" y="2827"/>
                    <a:pt x="1702" y="2918"/>
                    <a:pt x="2006" y="2918"/>
                  </a:cubicBezTo>
                  <a:cubicBezTo>
                    <a:pt x="2189" y="2918"/>
                    <a:pt x="2371" y="2888"/>
                    <a:pt x="2553" y="2797"/>
                  </a:cubicBezTo>
                  <a:cubicBezTo>
                    <a:pt x="2918" y="2645"/>
                    <a:pt x="3192" y="2371"/>
                    <a:pt x="3313" y="2037"/>
                  </a:cubicBezTo>
                  <a:cubicBezTo>
                    <a:pt x="3465" y="1672"/>
                    <a:pt x="3465" y="1277"/>
                    <a:pt x="3313" y="912"/>
                  </a:cubicBezTo>
                  <a:lnTo>
                    <a:pt x="3313" y="882"/>
                  </a:lnTo>
                  <a:cubicBezTo>
                    <a:pt x="3192" y="547"/>
                    <a:pt x="2918" y="274"/>
                    <a:pt x="2553" y="122"/>
                  </a:cubicBezTo>
                  <a:cubicBezTo>
                    <a:pt x="2401" y="31"/>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5" name="Google Shape;6195;p35"/>
            <p:cNvSpPr/>
            <p:nvPr/>
          </p:nvSpPr>
          <p:spPr>
            <a:xfrm>
              <a:off x="6256450" y="2364300"/>
              <a:ext cx="85150" cy="72425"/>
            </a:xfrm>
            <a:custGeom>
              <a:avLst/>
              <a:gdLst/>
              <a:ahLst/>
              <a:cxnLst/>
              <a:rect l="l" t="t" r="r" b="b"/>
              <a:pathLst>
                <a:path w="3406" h="2897" extrusionOk="0">
                  <a:moveTo>
                    <a:pt x="1946" y="1"/>
                  </a:moveTo>
                  <a:cubicBezTo>
                    <a:pt x="1" y="1"/>
                    <a:pt x="1" y="2888"/>
                    <a:pt x="1946" y="2888"/>
                  </a:cubicBezTo>
                  <a:cubicBezTo>
                    <a:pt x="1980" y="2894"/>
                    <a:pt x="2013" y="2896"/>
                    <a:pt x="2047" y="2896"/>
                  </a:cubicBezTo>
                  <a:cubicBezTo>
                    <a:pt x="2196" y="2896"/>
                    <a:pt x="2345" y="2847"/>
                    <a:pt x="2493" y="2797"/>
                  </a:cubicBezTo>
                  <a:cubicBezTo>
                    <a:pt x="2858" y="2645"/>
                    <a:pt x="3132" y="2372"/>
                    <a:pt x="3253" y="2037"/>
                  </a:cubicBezTo>
                  <a:cubicBezTo>
                    <a:pt x="3405" y="1673"/>
                    <a:pt x="3405" y="1247"/>
                    <a:pt x="3253" y="882"/>
                  </a:cubicBezTo>
                  <a:cubicBezTo>
                    <a:pt x="3132" y="518"/>
                    <a:pt x="2858" y="244"/>
                    <a:pt x="2493" y="12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6" name="Google Shape;6196;p35"/>
            <p:cNvSpPr/>
            <p:nvPr/>
          </p:nvSpPr>
          <p:spPr>
            <a:xfrm>
              <a:off x="6256450" y="1860500"/>
              <a:ext cx="85150" cy="72975"/>
            </a:xfrm>
            <a:custGeom>
              <a:avLst/>
              <a:gdLst/>
              <a:ahLst/>
              <a:cxnLst/>
              <a:rect l="l" t="t" r="r" b="b"/>
              <a:pathLst>
                <a:path w="3406" h="2919" extrusionOk="0">
                  <a:moveTo>
                    <a:pt x="1946" y="1"/>
                  </a:moveTo>
                  <a:cubicBezTo>
                    <a:pt x="1" y="1"/>
                    <a:pt x="1" y="2918"/>
                    <a:pt x="1946" y="2918"/>
                  </a:cubicBezTo>
                  <a:cubicBezTo>
                    <a:pt x="2129" y="2918"/>
                    <a:pt x="2311" y="2888"/>
                    <a:pt x="2493" y="2797"/>
                  </a:cubicBezTo>
                  <a:cubicBezTo>
                    <a:pt x="2858" y="2675"/>
                    <a:pt x="3132" y="2402"/>
                    <a:pt x="3253" y="2037"/>
                  </a:cubicBezTo>
                  <a:cubicBezTo>
                    <a:pt x="3405" y="1672"/>
                    <a:pt x="3405" y="1277"/>
                    <a:pt x="3253" y="912"/>
                  </a:cubicBezTo>
                  <a:lnTo>
                    <a:pt x="3253" y="882"/>
                  </a:lnTo>
                  <a:cubicBezTo>
                    <a:pt x="3132" y="548"/>
                    <a:pt x="2858" y="274"/>
                    <a:pt x="2493" y="122"/>
                  </a:cubicBezTo>
                  <a:cubicBezTo>
                    <a:pt x="2311" y="6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7" name="Google Shape;6197;p35"/>
            <p:cNvSpPr/>
            <p:nvPr/>
          </p:nvSpPr>
          <p:spPr>
            <a:xfrm>
              <a:off x="6256450" y="1357450"/>
              <a:ext cx="85150" cy="72975"/>
            </a:xfrm>
            <a:custGeom>
              <a:avLst/>
              <a:gdLst/>
              <a:ahLst/>
              <a:cxnLst/>
              <a:rect l="l" t="t" r="r" b="b"/>
              <a:pathLst>
                <a:path w="3406" h="2919" extrusionOk="0">
                  <a:moveTo>
                    <a:pt x="1946" y="1"/>
                  </a:moveTo>
                  <a:cubicBezTo>
                    <a:pt x="1" y="1"/>
                    <a:pt x="1" y="2919"/>
                    <a:pt x="1946" y="2919"/>
                  </a:cubicBezTo>
                  <a:cubicBezTo>
                    <a:pt x="2129" y="2919"/>
                    <a:pt x="2311" y="2858"/>
                    <a:pt x="2493" y="2797"/>
                  </a:cubicBezTo>
                  <a:cubicBezTo>
                    <a:pt x="2858" y="2645"/>
                    <a:pt x="3132" y="2371"/>
                    <a:pt x="3253" y="2037"/>
                  </a:cubicBezTo>
                  <a:cubicBezTo>
                    <a:pt x="3405" y="1672"/>
                    <a:pt x="3405" y="1247"/>
                    <a:pt x="3253" y="913"/>
                  </a:cubicBezTo>
                  <a:lnTo>
                    <a:pt x="3253" y="882"/>
                  </a:lnTo>
                  <a:cubicBezTo>
                    <a:pt x="3132" y="548"/>
                    <a:pt x="2858" y="274"/>
                    <a:pt x="2493" y="12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8" name="Google Shape;6198;p35"/>
            <p:cNvSpPr/>
            <p:nvPr/>
          </p:nvSpPr>
          <p:spPr>
            <a:xfrm>
              <a:off x="6254950" y="1525400"/>
              <a:ext cx="86650" cy="72975"/>
            </a:xfrm>
            <a:custGeom>
              <a:avLst/>
              <a:gdLst/>
              <a:ahLst/>
              <a:cxnLst/>
              <a:rect l="l" t="t" r="r" b="b"/>
              <a:pathLst>
                <a:path w="3466" h="2919" extrusionOk="0">
                  <a:moveTo>
                    <a:pt x="2006" y="0"/>
                  </a:moveTo>
                  <a:cubicBezTo>
                    <a:pt x="1702" y="0"/>
                    <a:pt x="1429" y="91"/>
                    <a:pt x="1186" y="243"/>
                  </a:cubicBezTo>
                  <a:cubicBezTo>
                    <a:pt x="0" y="1034"/>
                    <a:pt x="578" y="2888"/>
                    <a:pt x="2006" y="2918"/>
                  </a:cubicBezTo>
                  <a:cubicBezTo>
                    <a:pt x="2189" y="2918"/>
                    <a:pt x="2371" y="2857"/>
                    <a:pt x="2553" y="2796"/>
                  </a:cubicBezTo>
                  <a:cubicBezTo>
                    <a:pt x="2918" y="2644"/>
                    <a:pt x="3192" y="2371"/>
                    <a:pt x="3313" y="2037"/>
                  </a:cubicBezTo>
                  <a:cubicBezTo>
                    <a:pt x="3465" y="1672"/>
                    <a:pt x="3465" y="1246"/>
                    <a:pt x="3313" y="882"/>
                  </a:cubicBezTo>
                  <a:cubicBezTo>
                    <a:pt x="3192" y="517"/>
                    <a:pt x="2918" y="243"/>
                    <a:pt x="2553" y="122"/>
                  </a:cubicBezTo>
                  <a:cubicBezTo>
                    <a:pt x="2371" y="30"/>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99" name="Google Shape;6199;p35"/>
            <p:cNvSpPr/>
            <p:nvPr/>
          </p:nvSpPr>
          <p:spPr>
            <a:xfrm>
              <a:off x="6262550" y="1189525"/>
              <a:ext cx="78275" cy="72975"/>
            </a:xfrm>
            <a:custGeom>
              <a:avLst/>
              <a:gdLst/>
              <a:ahLst/>
              <a:cxnLst/>
              <a:rect l="l" t="t" r="r" b="b"/>
              <a:pathLst>
                <a:path w="3131" h="2919" extrusionOk="0">
                  <a:moveTo>
                    <a:pt x="1672" y="0"/>
                  </a:moveTo>
                  <a:cubicBezTo>
                    <a:pt x="1398" y="0"/>
                    <a:pt x="1094" y="91"/>
                    <a:pt x="882" y="243"/>
                  </a:cubicBezTo>
                  <a:cubicBezTo>
                    <a:pt x="0" y="821"/>
                    <a:pt x="0" y="2067"/>
                    <a:pt x="882" y="2645"/>
                  </a:cubicBezTo>
                  <a:cubicBezTo>
                    <a:pt x="1094" y="2827"/>
                    <a:pt x="1398" y="2918"/>
                    <a:pt x="1672" y="2918"/>
                  </a:cubicBezTo>
                  <a:cubicBezTo>
                    <a:pt x="2249" y="2918"/>
                    <a:pt x="2797" y="2553"/>
                    <a:pt x="3009" y="2037"/>
                  </a:cubicBezTo>
                  <a:cubicBezTo>
                    <a:pt x="3100" y="1854"/>
                    <a:pt x="3131" y="1642"/>
                    <a:pt x="3131" y="1459"/>
                  </a:cubicBezTo>
                  <a:cubicBezTo>
                    <a:pt x="3131" y="1246"/>
                    <a:pt x="3100" y="1064"/>
                    <a:pt x="3009" y="882"/>
                  </a:cubicBezTo>
                  <a:cubicBezTo>
                    <a:pt x="2797" y="335"/>
                    <a:pt x="2280"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0" name="Google Shape;6200;p35"/>
            <p:cNvSpPr/>
            <p:nvPr/>
          </p:nvSpPr>
          <p:spPr>
            <a:xfrm>
              <a:off x="6254950" y="1693325"/>
              <a:ext cx="86650" cy="72225"/>
            </a:xfrm>
            <a:custGeom>
              <a:avLst/>
              <a:gdLst/>
              <a:ahLst/>
              <a:cxnLst/>
              <a:rect l="l" t="t" r="r" b="b"/>
              <a:pathLst>
                <a:path w="3466" h="2889" extrusionOk="0">
                  <a:moveTo>
                    <a:pt x="2006" y="0"/>
                  </a:moveTo>
                  <a:cubicBezTo>
                    <a:pt x="578" y="0"/>
                    <a:pt x="0" y="1855"/>
                    <a:pt x="1186" y="2645"/>
                  </a:cubicBezTo>
                  <a:cubicBezTo>
                    <a:pt x="1429" y="2827"/>
                    <a:pt x="1702" y="2888"/>
                    <a:pt x="2006" y="2888"/>
                  </a:cubicBezTo>
                  <a:cubicBezTo>
                    <a:pt x="2584" y="2888"/>
                    <a:pt x="3101" y="2554"/>
                    <a:pt x="3344" y="2007"/>
                  </a:cubicBezTo>
                  <a:cubicBezTo>
                    <a:pt x="3404" y="1824"/>
                    <a:pt x="3465" y="1642"/>
                    <a:pt x="3465" y="1429"/>
                  </a:cubicBezTo>
                  <a:cubicBezTo>
                    <a:pt x="3465" y="1247"/>
                    <a:pt x="3404" y="1034"/>
                    <a:pt x="3313" y="882"/>
                  </a:cubicBezTo>
                  <a:cubicBezTo>
                    <a:pt x="3192" y="517"/>
                    <a:pt x="2918" y="244"/>
                    <a:pt x="2553" y="122"/>
                  </a:cubicBezTo>
                  <a:cubicBezTo>
                    <a:pt x="2401" y="31"/>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1" name="Google Shape;6201;p35"/>
            <p:cNvSpPr/>
            <p:nvPr/>
          </p:nvSpPr>
          <p:spPr>
            <a:xfrm>
              <a:off x="6771675" y="144275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2" name="Google Shape;6202;p35"/>
            <p:cNvSpPr/>
            <p:nvPr/>
          </p:nvSpPr>
          <p:spPr>
            <a:xfrm>
              <a:off x="6759500" y="602125"/>
              <a:ext cx="85150" cy="72875"/>
            </a:xfrm>
            <a:custGeom>
              <a:avLst/>
              <a:gdLst/>
              <a:ahLst/>
              <a:cxnLst/>
              <a:rect l="l" t="t" r="r" b="b"/>
              <a:pathLst>
                <a:path w="3406" h="2915" extrusionOk="0">
                  <a:moveTo>
                    <a:pt x="1946" y="0"/>
                  </a:moveTo>
                  <a:cubicBezTo>
                    <a:pt x="639" y="0"/>
                    <a:pt x="1" y="1551"/>
                    <a:pt x="913" y="2493"/>
                  </a:cubicBezTo>
                  <a:cubicBezTo>
                    <a:pt x="1205" y="2785"/>
                    <a:pt x="1565" y="2915"/>
                    <a:pt x="1920" y="2915"/>
                  </a:cubicBezTo>
                  <a:cubicBezTo>
                    <a:pt x="2674" y="2915"/>
                    <a:pt x="3405" y="2328"/>
                    <a:pt x="3405" y="1459"/>
                  </a:cubicBezTo>
                  <a:cubicBezTo>
                    <a:pt x="3405" y="63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3" name="Google Shape;6203;p35"/>
            <p:cNvSpPr/>
            <p:nvPr/>
          </p:nvSpPr>
          <p:spPr>
            <a:xfrm>
              <a:off x="6591575" y="2867350"/>
              <a:ext cx="97300" cy="72225"/>
            </a:xfrm>
            <a:custGeom>
              <a:avLst/>
              <a:gdLst/>
              <a:ahLst/>
              <a:cxnLst/>
              <a:rect l="l" t="t" r="r" b="b"/>
              <a:pathLst>
                <a:path w="3892" h="2889" extrusionOk="0">
                  <a:moveTo>
                    <a:pt x="1946" y="1"/>
                  </a:moveTo>
                  <a:cubicBezTo>
                    <a:pt x="0" y="1"/>
                    <a:pt x="0" y="2888"/>
                    <a:pt x="1946" y="2888"/>
                  </a:cubicBezTo>
                  <a:cubicBezTo>
                    <a:pt x="3891" y="2888"/>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4" name="Google Shape;6204;p35"/>
            <p:cNvSpPr/>
            <p:nvPr/>
          </p:nvSpPr>
          <p:spPr>
            <a:xfrm>
              <a:off x="6771675" y="769875"/>
              <a:ext cx="72975" cy="73150"/>
            </a:xfrm>
            <a:custGeom>
              <a:avLst/>
              <a:gdLst/>
              <a:ahLst/>
              <a:cxnLst/>
              <a:rect l="l" t="t" r="r" b="b"/>
              <a:pathLst>
                <a:path w="2919" h="2926" extrusionOk="0">
                  <a:moveTo>
                    <a:pt x="1448" y="0"/>
                  </a:moveTo>
                  <a:cubicBezTo>
                    <a:pt x="905" y="0"/>
                    <a:pt x="365" y="297"/>
                    <a:pt x="122" y="889"/>
                  </a:cubicBezTo>
                  <a:cubicBezTo>
                    <a:pt x="31" y="1072"/>
                    <a:pt x="0" y="1254"/>
                    <a:pt x="0" y="1467"/>
                  </a:cubicBezTo>
                  <a:cubicBezTo>
                    <a:pt x="0" y="1558"/>
                    <a:pt x="0" y="1649"/>
                    <a:pt x="31" y="1740"/>
                  </a:cubicBezTo>
                  <a:cubicBezTo>
                    <a:pt x="183" y="2531"/>
                    <a:pt x="813" y="2926"/>
                    <a:pt x="1448" y="2926"/>
                  </a:cubicBezTo>
                  <a:cubicBezTo>
                    <a:pt x="2082" y="2926"/>
                    <a:pt x="2721" y="2531"/>
                    <a:pt x="2888" y="1740"/>
                  </a:cubicBezTo>
                  <a:cubicBezTo>
                    <a:pt x="2888" y="1649"/>
                    <a:pt x="2918" y="1558"/>
                    <a:pt x="2918" y="1467"/>
                  </a:cubicBezTo>
                  <a:cubicBezTo>
                    <a:pt x="2918" y="1254"/>
                    <a:pt x="2857" y="1072"/>
                    <a:pt x="2797" y="889"/>
                  </a:cubicBezTo>
                  <a:cubicBezTo>
                    <a:pt x="2538" y="297"/>
                    <a:pt x="1991" y="0"/>
                    <a:pt x="144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5" name="Google Shape;6205;p35"/>
            <p:cNvSpPr/>
            <p:nvPr/>
          </p:nvSpPr>
          <p:spPr>
            <a:xfrm>
              <a:off x="6759500" y="937975"/>
              <a:ext cx="85150" cy="72325"/>
            </a:xfrm>
            <a:custGeom>
              <a:avLst/>
              <a:gdLst/>
              <a:ahLst/>
              <a:cxnLst/>
              <a:rect l="l" t="t" r="r" b="b"/>
              <a:pathLst>
                <a:path w="3406" h="2893" extrusionOk="0">
                  <a:moveTo>
                    <a:pt x="1998" y="0"/>
                  </a:moveTo>
                  <a:cubicBezTo>
                    <a:pt x="1981" y="0"/>
                    <a:pt x="1964" y="1"/>
                    <a:pt x="1946" y="1"/>
                  </a:cubicBezTo>
                  <a:cubicBezTo>
                    <a:pt x="639" y="1"/>
                    <a:pt x="1" y="1551"/>
                    <a:pt x="913" y="2463"/>
                  </a:cubicBezTo>
                  <a:cubicBezTo>
                    <a:pt x="1209" y="2760"/>
                    <a:pt x="1577" y="2892"/>
                    <a:pt x="1937" y="2892"/>
                  </a:cubicBezTo>
                  <a:cubicBezTo>
                    <a:pt x="2686" y="2892"/>
                    <a:pt x="3405" y="2322"/>
                    <a:pt x="3405" y="1460"/>
                  </a:cubicBezTo>
                  <a:cubicBezTo>
                    <a:pt x="3405" y="658"/>
                    <a:pt x="2766" y="0"/>
                    <a:pt x="199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6" name="Google Shape;6206;p35"/>
            <p:cNvSpPr/>
            <p:nvPr/>
          </p:nvSpPr>
          <p:spPr>
            <a:xfrm>
              <a:off x="6759500" y="1105175"/>
              <a:ext cx="85150" cy="73025"/>
            </a:xfrm>
            <a:custGeom>
              <a:avLst/>
              <a:gdLst/>
              <a:ahLst/>
              <a:cxnLst/>
              <a:rect l="l" t="t" r="r" b="b"/>
              <a:pathLst>
                <a:path w="3406" h="2921" extrusionOk="0">
                  <a:moveTo>
                    <a:pt x="1946" y="0"/>
                  </a:moveTo>
                  <a:cubicBezTo>
                    <a:pt x="639" y="0"/>
                    <a:pt x="1" y="1581"/>
                    <a:pt x="913" y="2493"/>
                  </a:cubicBezTo>
                  <a:cubicBezTo>
                    <a:pt x="1208" y="2788"/>
                    <a:pt x="1574" y="2921"/>
                    <a:pt x="1933" y="2921"/>
                  </a:cubicBezTo>
                  <a:cubicBezTo>
                    <a:pt x="2683" y="2921"/>
                    <a:pt x="3405" y="2343"/>
                    <a:pt x="3405" y="1459"/>
                  </a:cubicBezTo>
                  <a:cubicBezTo>
                    <a:pt x="3405" y="66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7" name="Google Shape;6207;p35"/>
            <p:cNvSpPr/>
            <p:nvPr/>
          </p:nvSpPr>
          <p:spPr>
            <a:xfrm>
              <a:off x="6591575" y="2363550"/>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8" name="Google Shape;6208;p35"/>
            <p:cNvSpPr/>
            <p:nvPr/>
          </p:nvSpPr>
          <p:spPr>
            <a:xfrm>
              <a:off x="6590825" y="2531475"/>
              <a:ext cx="95750" cy="72975"/>
            </a:xfrm>
            <a:custGeom>
              <a:avLst/>
              <a:gdLst/>
              <a:ahLst/>
              <a:cxnLst/>
              <a:rect l="l" t="t" r="r" b="b"/>
              <a:pathLst>
                <a:path w="3830" h="2919" extrusionOk="0">
                  <a:moveTo>
                    <a:pt x="1976" y="1"/>
                  </a:moveTo>
                  <a:lnTo>
                    <a:pt x="1976" y="31"/>
                  </a:lnTo>
                  <a:cubicBezTo>
                    <a:pt x="1937" y="27"/>
                    <a:pt x="1899" y="25"/>
                    <a:pt x="1861" y="25"/>
                  </a:cubicBezTo>
                  <a:cubicBezTo>
                    <a:pt x="1603" y="25"/>
                    <a:pt x="1367" y="115"/>
                    <a:pt x="1155" y="274"/>
                  </a:cubicBezTo>
                  <a:cubicBezTo>
                    <a:pt x="0" y="1065"/>
                    <a:pt x="547" y="2919"/>
                    <a:pt x="1976" y="2919"/>
                  </a:cubicBezTo>
                  <a:cubicBezTo>
                    <a:pt x="3830" y="2828"/>
                    <a:pt x="3830" y="92"/>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09" name="Google Shape;6209;p35"/>
            <p:cNvSpPr/>
            <p:nvPr/>
          </p:nvSpPr>
          <p:spPr>
            <a:xfrm>
              <a:off x="6591575" y="2699425"/>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0" name="Google Shape;6210;p35"/>
            <p:cNvSpPr/>
            <p:nvPr/>
          </p:nvSpPr>
          <p:spPr>
            <a:xfrm>
              <a:off x="6598425" y="3035300"/>
              <a:ext cx="88150" cy="72975"/>
            </a:xfrm>
            <a:custGeom>
              <a:avLst/>
              <a:gdLst/>
              <a:ahLst/>
              <a:cxnLst/>
              <a:rect l="l" t="t" r="r" b="b"/>
              <a:pathLst>
                <a:path w="3526" h="2919" extrusionOk="0">
                  <a:moveTo>
                    <a:pt x="1672" y="0"/>
                  </a:moveTo>
                  <a:cubicBezTo>
                    <a:pt x="1368" y="0"/>
                    <a:pt x="1094" y="91"/>
                    <a:pt x="851" y="243"/>
                  </a:cubicBezTo>
                  <a:cubicBezTo>
                    <a:pt x="0" y="821"/>
                    <a:pt x="0" y="2097"/>
                    <a:pt x="851" y="2675"/>
                  </a:cubicBezTo>
                  <a:cubicBezTo>
                    <a:pt x="1094" y="2827"/>
                    <a:pt x="1368" y="2918"/>
                    <a:pt x="1672" y="2918"/>
                  </a:cubicBezTo>
                  <a:cubicBezTo>
                    <a:pt x="3526" y="2827"/>
                    <a:pt x="3526" y="91"/>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1" name="Google Shape;6211;p35"/>
            <p:cNvSpPr/>
            <p:nvPr/>
          </p:nvSpPr>
          <p:spPr>
            <a:xfrm>
              <a:off x="6759500" y="1944100"/>
              <a:ext cx="85150" cy="73025"/>
            </a:xfrm>
            <a:custGeom>
              <a:avLst/>
              <a:gdLst/>
              <a:ahLst/>
              <a:cxnLst/>
              <a:rect l="l" t="t" r="r" b="b"/>
              <a:pathLst>
                <a:path w="3406" h="2921" extrusionOk="0">
                  <a:moveTo>
                    <a:pt x="1946" y="0"/>
                  </a:moveTo>
                  <a:cubicBezTo>
                    <a:pt x="639" y="0"/>
                    <a:pt x="1" y="1581"/>
                    <a:pt x="913" y="2492"/>
                  </a:cubicBezTo>
                  <a:cubicBezTo>
                    <a:pt x="1208" y="2788"/>
                    <a:pt x="1574" y="2921"/>
                    <a:pt x="1933" y="2921"/>
                  </a:cubicBezTo>
                  <a:cubicBezTo>
                    <a:pt x="2683" y="2921"/>
                    <a:pt x="3405" y="2343"/>
                    <a:pt x="3405" y="1459"/>
                  </a:cubicBezTo>
                  <a:cubicBezTo>
                    <a:pt x="3405" y="66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2" name="Google Shape;6212;p35"/>
            <p:cNvSpPr/>
            <p:nvPr/>
          </p:nvSpPr>
          <p:spPr>
            <a:xfrm>
              <a:off x="6771675" y="244960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3" name="Google Shape;6213;p35"/>
            <p:cNvSpPr/>
            <p:nvPr/>
          </p:nvSpPr>
          <p:spPr>
            <a:xfrm>
              <a:off x="6758000" y="2112025"/>
              <a:ext cx="86650" cy="72950"/>
            </a:xfrm>
            <a:custGeom>
              <a:avLst/>
              <a:gdLst/>
              <a:ahLst/>
              <a:cxnLst/>
              <a:rect l="l" t="t" r="r" b="b"/>
              <a:pathLst>
                <a:path w="3466" h="2918" extrusionOk="0">
                  <a:moveTo>
                    <a:pt x="2006" y="0"/>
                  </a:moveTo>
                  <a:cubicBezTo>
                    <a:pt x="578" y="0"/>
                    <a:pt x="0" y="1855"/>
                    <a:pt x="1186" y="2675"/>
                  </a:cubicBezTo>
                  <a:cubicBezTo>
                    <a:pt x="1440" y="2842"/>
                    <a:pt x="1716" y="2917"/>
                    <a:pt x="1987" y="2917"/>
                  </a:cubicBezTo>
                  <a:cubicBezTo>
                    <a:pt x="2752" y="2917"/>
                    <a:pt x="3465" y="2313"/>
                    <a:pt x="3465" y="1459"/>
                  </a:cubicBezTo>
                  <a:cubicBezTo>
                    <a:pt x="3465" y="639"/>
                    <a:pt x="2797"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4" name="Google Shape;6214;p35"/>
            <p:cNvSpPr/>
            <p:nvPr/>
          </p:nvSpPr>
          <p:spPr>
            <a:xfrm>
              <a:off x="6759500" y="2279950"/>
              <a:ext cx="85150" cy="72900"/>
            </a:xfrm>
            <a:custGeom>
              <a:avLst/>
              <a:gdLst/>
              <a:ahLst/>
              <a:cxnLst/>
              <a:rect l="l" t="t" r="r" b="b"/>
              <a:pathLst>
                <a:path w="3406" h="2916" extrusionOk="0">
                  <a:moveTo>
                    <a:pt x="1946" y="1"/>
                  </a:moveTo>
                  <a:cubicBezTo>
                    <a:pt x="639" y="1"/>
                    <a:pt x="1" y="1551"/>
                    <a:pt x="913" y="2493"/>
                  </a:cubicBezTo>
                  <a:cubicBezTo>
                    <a:pt x="1205" y="2785"/>
                    <a:pt x="1565" y="2915"/>
                    <a:pt x="1920" y="2915"/>
                  </a:cubicBezTo>
                  <a:cubicBezTo>
                    <a:pt x="2674" y="2915"/>
                    <a:pt x="3405" y="2328"/>
                    <a:pt x="3405" y="1460"/>
                  </a:cubicBezTo>
                  <a:cubicBezTo>
                    <a:pt x="3405" y="63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5" name="Google Shape;6215;p35"/>
            <p:cNvSpPr/>
            <p:nvPr/>
          </p:nvSpPr>
          <p:spPr>
            <a:xfrm>
              <a:off x="6758750" y="2615075"/>
              <a:ext cx="85900" cy="73375"/>
            </a:xfrm>
            <a:custGeom>
              <a:avLst/>
              <a:gdLst/>
              <a:ahLst/>
              <a:cxnLst/>
              <a:rect l="l" t="t" r="r" b="b"/>
              <a:pathLst>
                <a:path w="3436" h="2935" extrusionOk="0">
                  <a:moveTo>
                    <a:pt x="1976" y="0"/>
                  </a:moveTo>
                  <a:cubicBezTo>
                    <a:pt x="669" y="0"/>
                    <a:pt x="1" y="1581"/>
                    <a:pt x="943" y="2493"/>
                  </a:cubicBezTo>
                  <a:cubicBezTo>
                    <a:pt x="1238" y="2798"/>
                    <a:pt x="1604" y="2934"/>
                    <a:pt x="1964" y="2934"/>
                  </a:cubicBezTo>
                  <a:cubicBezTo>
                    <a:pt x="2713" y="2934"/>
                    <a:pt x="3435" y="2343"/>
                    <a:pt x="3435" y="1459"/>
                  </a:cubicBezTo>
                  <a:cubicBezTo>
                    <a:pt x="3435" y="669"/>
                    <a:pt x="2767"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6" name="Google Shape;6216;p35"/>
            <p:cNvSpPr/>
            <p:nvPr/>
          </p:nvSpPr>
          <p:spPr>
            <a:xfrm>
              <a:off x="6759500" y="1273100"/>
              <a:ext cx="85150" cy="73050"/>
            </a:xfrm>
            <a:custGeom>
              <a:avLst/>
              <a:gdLst/>
              <a:ahLst/>
              <a:cxnLst/>
              <a:rect l="l" t="t" r="r" b="b"/>
              <a:pathLst>
                <a:path w="3406" h="2922" extrusionOk="0">
                  <a:moveTo>
                    <a:pt x="1946" y="1"/>
                  </a:moveTo>
                  <a:cubicBezTo>
                    <a:pt x="639" y="1"/>
                    <a:pt x="1" y="1581"/>
                    <a:pt x="913" y="2493"/>
                  </a:cubicBezTo>
                  <a:cubicBezTo>
                    <a:pt x="1208" y="2789"/>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7" name="Google Shape;6217;p35"/>
            <p:cNvSpPr/>
            <p:nvPr/>
          </p:nvSpPr>
          <p:spPr>
            <a:xfrm>
              <a:off x="6759500" y="2783000"/>
              <a:ext cx="85150" cy="73050"/>
            </a:xfrm>
            <a:custGeom>
              <a:avLst/>
              <a:gdLst/>
              <a:ahLst/>
              <a:cxnLst/>
              <a:rect l="l" t="t" r="r" b="b"/>
              <a:pathLst>
                <a:path w="3406" h="2922" extrusionOk="0">
                  <a:moveTo>
                    <a:pt x="1946" y="1"/>
                  </a:moveTo>
                  <a:cubicBezTo>
                    <a:pt x="639" y="1"/>
                    <a:pt x="1" y="1581"/>
                    <a:pt x="913" y="2493"/>
                  </a:cubicBezTo>
                  <a:cubicBezTo>
                    <a:pt x="1208" y="2789"/>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8" name="Google Shape;6218;p35"/>
            <p:cNvSpPr/>
            <p:nvPr/>
          </p:nvSpPr>
          <p:spPr>
            <a:xfrm>
              <a:off x="6758750" y="1608975"/>
              <a:ext cx="85900" cy="72875"/>
            </a:xfrm>
            <a:custGeom>
              <a:avLst/>
              <a:gdLst/>
              <a:ahLst/>
              <a:cxnLst/>
              <a:rect l="l" t="t" r="r" b="b"/>
              <a:pathLst>
                <a:path w="3436" h="2915" extrusionOk="0">
                  <a:moveTo>
                    <a:pt x="1976" y="1"/>
                  </a:moveTo>
                  <a:cubicBezTo>
                    <a:pt x="669" y="1"/>
                    <a:pt x="1" y="1551"/>
                    <a:pt x="943" y="2493"/>
                  </a:cubicBezTo>
                  <a:cubicBezTo>
                    <a:pt x="1235" y="2785"/>
                    <a:pt x="1595" y="2915"/>
                    <a:pt x="1950" y="2915"/>
                  </a:cubicBezTo>
                  <a:cubicBezTo>
                    <a:pt x="2704" y="2915"/>
                    <a:pt x="3435" y="2328"/>
                    <a:pt x="3435" y="1460"/>
                  </a:cubicBezTo>
                  <a:cubicBezTo>
                    <a:pt x="3435" y="639"/>
                    <a:pt x="2767"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19" name="Google Shape;6219;p35"/>
            <p:cNvSpPr/>
            <p:nvPr/>
          </p:nvSpPr>
          <p:spPr>
            <a:xfrm>
              <a:off x="6590050" y="2195600"/>
              <a:ext cx="96525" cy="72975"/>
            </a:xfrm>
            <a:custGeom>
              <a:avLst/>
              <a:gdLst/>
              <a:ahLst/>
              <a:cxnLst/>
              <a:rect l="l" t="t" r="r" b="b"/>
              <a:pathLst>
                <a:path w="3861" h="2919" extrusionOk="0">
                  <a:moveTo>
                    <a:pt x="2007" y="1"/>
                  </a:moveTo>
                  <a:cubicBezTo>
                    <a:pt x="578" y="1"/>
                    <a:pt x="1" y="1855"/>
                    <a:pt x="1186" y="2676"/>
                  </a:cubicBezTo>
                  <a:cubicBezTo>
                    <a:pt x="1429" y="2828"/>
                    <a:pt x="1703" y="2919"/>
                    <a:pt x="2007" y="2919"/>
                  </a:cubicBezTo>
                  <a:cubicBezTo>
                    <a:pt x="3861" y="2828"/>
                    <a:pt x="3861"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0" name="Google Shape;6220;p35"/>
            <p:cNvSpPr/>
            <p:nvPr/>
          </p:nvSpPr>
          <p:spPr>
            <a:xfrm>
              <a:off x="6759500" y="1776150"/>
              <a:ext cx="85150" cy="73050"/>
            </a:xfrm>
            <a:custGeom>
              <a:avLst/>
              <a:gdLst/>
              <a:ahLst/>
              <a:cxnLst/>
              <a:rect l="l" t="t" r="r" b="b"/>
              <a:pathLst>
                <a:path w="3406" h="2922" extrusionOk="0">
                  <a:moveTo>
                    <a:pt x="1946" y="1"/>
                  </a:moveTo>
                  <a:cubicBezTo>
                    <a:pt x="639" y="31"/>
                    <a:pt x="1" y="1581"/>
                    <a:pt x="913" y="2493"/>
                  </a:cubicBezTo>
                  <a:cubicBezTo>
                    <a:pt x="1208" y="2788"/>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1" name="Google Shape;6221;p35"/>
            <p:cNvSpPr/>
            <p:nvPr/>
          </p:nvSpPr>
          <p:spPr>
            <a:xfrm>
              <a:off x="6423650" y="602125"/>
              <a:ext cx="85125" cy="72875"/>
            </a:xfrm>
            <a:custGeom>
              <a:avLst/>
              <a:gdLst/>
              <a:ahLst/>
              <a:cxnLst/>
              <a:rect l="l" t="t" r="r" b="b"/>
              <a:pathLst>
                <a:path w="3405" h="2915" extrusionOk="0">
                  <a:moveTo>
                    <a:pt x="1945" y="0"/>
                  </a:moveTo>
                  <a:cubicBezTo>
                    <a:pt x="638" y="0"/>
                    <a:pt x="0" y="1551"/>
                    <a:pt x="912" y="2493"/>
                  </a:cubicBezTo>
                  <a:cubicBezTo>
                    <a:pt x="1204" y="2785"/>
                    <a:pt x="1564" y="2915"/>
                    <a:pt x="1919" y="2915"/>
                  </a:cubicBezTo>
                  <a:cubicBezTo>
                    <a:pt x="2673" y="2915"/>
                    <a:pt x="3404" y="2328"/>
                    <a:pt x="3404" y="1459"/>
                  </a:cubicBezTo>
                  <a:cubicBezTo>
                    <a:pt x="3404" y="63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2" name="Google Shape;6222;p35"/>
            <p:cNvSpPr/>
            <p:nvPr/>
          </p:nvSpPr>
          <p:spPr>
            <a:xfrm>
              <a:off x="6088525" y="937975"/>
              <a:ext cx="84375" cy="72325"/>
            </a:xfrm>
            <a:custGeom>
              <a:avLst/>
              <a:gdLst/>
              <a:ahLst/>
              <a:cxnLst/>
              <a:rect l="l" t="t" r="r" b="b"/>
              <a:pathLst>
                <a:path w="3375" h="2893" extrusionOk="0">
                  <a:moveTo>
                    <a:pt x="1998" y="0"/>
                  </a:moveTo>
                  <a:cubicBezTo>
                    <a:pt x="1980" y="0"/>
                    <a:pt x="1963" y="1"/>
                    <a:pt x="1946" y="1"/>
                  </a:cubicBezTo>
                  <a:cubicBezTo>
                    <a:pt x="639" y="1"/>
                    <a:pt x="1" y="1551"/>
                    <a:pt x="912" y="2463"/>
                  </a:cubicBezTo>
                  <a:cubicBezTo>
                    <a:pt x="1209" y="2760"/>
                    <a:pt x="1573" y="2892"/>
                    <a:pt x="1929" y="2892"/>
                  </a:cubicBezTo>
                  <a:cubicBezTo>
                    <a:pt x="2669" y="2892"/>
                    <a:pt x="3374" y="2322"/>
                    <a:pt x="3374" y="1460"/>
                  </a:cubicBezTo>
                  <a:cubicBezTo>
                    <a:pt x="3374" y="658"/>
                    <a:pt x="2764" y="0"/>
                    <a:pt x="199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3" name="Google Shape;6223;p35"/>
            <p:cNvSpPr/>
            <p:nvPr/>
          </p:nvSpPr>
          <p:spPr>
            <a:xfrm>
              <a:off x="5952500" y="1191050"/>
              <a:ext cx="52450" cy="71450"/>
            </a:xfrm>
            <a:custGeom>
              <a:avLst/>
              <a:gdLst/>
              <a:ahLst/>
              <a:cxnLst/>
              <a:rect l="l" t="t" r="r" b="b"/>
              <a:pathLst>
                <a:path w="2098" h="2858" extrusionOk="0">
                  <a:moveTo>
                    <a:pt x="973" y="0"/>
                  </a:moveTo>
                  <a:lnTo>
                    <a:pt x="1" y="2705"/>
                  </a:lnTo>
                  <a:cubicBezTo>
                    <a:pt x="213" y="2796"/>
                    <a:pt x="426" y="2857"/>
                    <a:pt x="669" y="2857"/>
                  </a:cubicBezTo>
                  <a:cubicBezTo>
                    <a:pt x="852" y="2857"/>
                    <a:pt x="1034" y="2796"/>
                    <a:pt x="1217" y="2736"/>
                  </a:cubicBezTo>
                  <a:cubicBezTo>
                    <a:pt x="1551" y="2584"/>
                    <a:pt x="1824" y="2310"/>
                    <a:pt x="1976" y="1976"/>
                  </a:cubicBezTo>
                  <a:cubicBezTo>
                    <a:pt x="2068" y="1793"/>
                    <a:pt x="2098" y="1581"/>
                    <a:pt x="2098" y="1398"/>
                  </a:cubicBezTo>
                  <a:cubicBezTo>
                    <a:pt x="2098" y="1185"/>
                    <a:pt x="2068" y="1003"/>
                    <a:pt x="1976" y="821"/>
                  </a:cubicBezTo>
                  <a:cubicBezTo>
                    <a:pt x="1824" y="486"/>
                    <a:pt x="1551" y="213"/>
                    <a:pt x="1217" y="61"/>
                  </a:cubicBezTo>
                  <a:cubicBezTo>
                    <a:pt x="1125" y="30"/>
                    <a:pt x="1034" y="0"/>
                    <a:pt x="9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4" name="Google Shape;6224;p35"/>
            <p:cNvSpPr/>
            <p:nvPr/>
          </p:nvSpPr>
          <p:spPr>
            <a:xfrm>
              <a:off x="6087775" y="1273100"/>
              <a:ext cx="85125" cy="73050"/>
            </a:xfrm>
            <a:custGeom>
              <a:avLst/>
              <a:gdLst/>
              <a:ahLst/>
              <a:cxnLst/>
              <a:rect l="l" t="t" r="r" b="b"/>
              <a:pathLst>
                <a:path w="3405" h="2922" extrusionOk="0">
                  <a:moveTo>
                    <a:pt x="1976" y="1"/>
                  </a:moveTo>
                  <a:cubicBezTo>
                    <a:pt x="669" y="1"/>
                    <a:pt x="0" y="1581"/>
                    <a:pt x="942" y="2493"/>
                  </a:cubicBezTo>
                  <a:cubicBezTo>
                    <a:pt x="1238" y="2789"/>
                    <a:pt x="1600" y="2921"/>
                    <a:pt x="1955" y="2921"/>
                  </a:cubicBezTo>
                  <a:cubicBezTo>
                    <a:pt x="2696" y="2921"/>
                    <a:pt x="3404" y="2343"/>
                    <a:pt x="3404" y="1460"/>
                  </a:cubicBezTo>
                  <a:cubicBezTo>
                    <a:pt x="3404"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5" name="Google Shape;6225;p35"/>
            <p:cNvSpPr/>
            <p:nvPr/>
          </p:nvSpPr>
          <p:spPr>
            <a:xfrm>
              <a:off x="6100675" y="1442750"/>
              <a:ext cx="72225" cy="69550"/>
            </a:xfrm>
            <a:custGeom>
              <a:avLst/>
              <a:gdLst/>
              <a:ahLst/>
              <a:cxnLst/>
              <a:rect l="l" t="t" r="r" b="b"/>
              <a:pathLst>
                <a:path w="2889" h="2782" extrusionOk="0">
                  <a:moveTo>
                    <a:pt x="1445" y="1"/>
                  </a:moveTo>
                  <a:cubicBezTo>
                    <a:pt x="746" y="1"/>
                    <a:pt x="46" y="464"/>
                    <a:pt x="1" y="1391"/>
                  </a:cubicBezTo>
                  <a:cubicBezTo>
                    <a:pt x="46" y="2318"/>
                    <a:pt x="746" y="2782"/>
                    <a:pt x="1445" y="2782"/>
                  </a:cubicBezTo>
                  <a:cubicBezTo>
                    <a:pt x="2144" y="2782"/>
                    <a:pt x="2843" y="2318"/>
                    <a:pt x="2888" y="1391"/>
                  </a:cubicBezTo>
                  <a:cubicBezTo>
                    <a:pt x="2843" y="464"/>
                    <a:pt x="2144" y="1"/>
                    <a:pt x="14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6" name="Google Shape;6226;p35"/>
            <p:cNvSpPr/>
            <p:nvPr/>
          </p:nvSpPr>
          <p:spPr>
            <a:xfrm>
              <a:off x="5922875" y="2028425"/>
              <a:ext cx="82850" cy="72975"/>
            </a:xfrm>
            <a:custGeom>
              <a:avLst/>
              <a:gdLst/>
              <a:ahLst/>
              <a:cxnLst/>
              <a:rect l="l" t="t" r="r" b="b"/>
              <a:pathLst>
                <a:path w="3314" h="2919" extrusionOk="0">
                  <a:moveTo>
                    <a:pt x="1854" y="1"/>
                  </a:moveTo>
                  <a:cubicBezTo>
                    <a:pt x="0" y="92"/>
                    <a:pt x="0" y="2828"/>
                    <a:pt x="1854" y="2919"/>
                  </a:cubicBezTo>
                  <a:cubicBezTo>
                    <a:pt x="2067" y="2919"/>
                    <a:pt x="2250" y="2889"/>
                    <a:pt x="2432" y="2797"/>
                  </a:cubicBezTo>
                  <a:cubicBezTo>
                    <a:pt x="2766" y="2645"/>
                    <a:pt x="3040" y="2372"/>
                    <a:pt x="3192" y="2037"/>
                  </a:cubicBezTo>
                  <a:cubicBezTo>
                    <a:pt x="3253" y="1855"/>
                    <a:pt x="3313" y="1673"/>
                    <a:pt x="3313" y="1460"/>
                  </a:cubicBezTo>
                  <a:cubicBezTo>
                    <a:pt x="3313" y="1278"/>
                    <a:pt x="3253" y="1065"/>
                    <a:pt x="3192" y="882"/>
                  </a:cubicBezTo>
                  <a:cubicBezTo>
                    <a:pt x="3040" y="548"/>
                    <a:pt x="2766" y="274"/>
                    <a:pt x="2432" y="123"/>
                  </a:cubicBezTo>
                  <a:cubicBezTo>
                    <a:pt x="2250" y="31"/>
                    <a:pt x="2067" y="1"/>
                    <a:pt x="1854"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7" name="Google Shape;6227;p35"/>
            <p:cNvSpPr/>
            <p:nvPr/>
          </p:nvSpPr>
          <p:spPr>
            <a:xfrm>
              <a:off x="6087775" y="1105175"/>
              <a:ext cx="85125" cy="73025"/>
            </a:xfrm>
            <a:custGeom>
              <a:avLst/>
              <a:gdLst/>
              <a:ahLst/>
              <a:cxnLst/>
              <a:rect l="l" t="t" r="r" b="b"/>
              <a:pathLst>
                <a:path w="3405" h="2921" extrusionOk="0">
                  <a:moveTo>
                    <a:pt x="1976" y="0"/>
                  </a:moveTo>
                  <a:cubicBezTo>
                    <a:pt x="669" y="0"/>
                    <a:pt x="0" y="1581"/>
                    <a:pt x="942" y="2493"/>
                  </a:cubicBezTo>
                  <a:cubicBezTo>
                    <a:pt x="1238" y="2788"/>
                    <a:pt x="1600" y="2921"/>
                    <a:pt x="1955" y="2921"/>
                  </a:cubicBezTo>
                  <a:cubicBezTo>
                    <a:pt x="2696" y="2921"/>
                    <a:pt x="3404" y="2343"/>
                    <a:pt x="3404" y="1459"/>
                  </a:cubicBezTo>
                  <a:cubicBezTo>
                    <a:pt x="3404"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8" name="Google Shape;6228;p35"/>
            <p:cNvSpPr/>
            <p:nvPr/>
          </p:nvSpPr>
          <p:spPr>
            <a:xfrm>
              <a:off x="5922875" y="1693325"/>
              <a:ext cx="82850" cy="72250"/>
            </a:xfrm>
            <a:custGeom>
              <a:avLst/>
              <a:gdLst/>
              <a:ahLst/>
              <a:cxnLst/>
              <a:rect l="l" t="t" r="r" b="b"/>
              <a:pathLst>
                <a:path w="3314" h="2890" extrusionOk="0">
                  <a:moveTo>
                    <a:pt x="1854" y="0"/>
                  </a:moveTo>
                  <a:cubicBezTo>
                    <a:pt x="0" y="92"/>
                    <a:pt x="0" y="2797"/>
                    <a:pt x="1854" y="2888"/>
                  </a:cubicBezTo>
                  <a:cubicBezTo>
                    <a:pt x="1877" y="2889"/>
                    <a:pt x="1899" y="2890"/>
                    <a:pt x="1922" y="2890"/>
                  </a:cubicBezTo>
                  <a:cubicBezTo>
                    <a:pt x="2474" y="2890"/>
                    <a:pt x="2987" y="2532"/>
                    <a:pt x="3192" y="2007"/>
                  </a:cubicBezTo>
                  <a:cubicBezTo>
                    <a:pt x="3283" y="1824"/>
                    <a:pt x="3313" y="1642"/>
                    <a:pt x="3313" y="1459"/>
                  </a:cubicBezTo>
                  <a:cubicBezTo>
                    <a:pt x="3313" y="1247"/>
                    <a:pt x="3253" y="1064"/>
                    <a:pt x="3192" y="882"/>
                  </a:cubicBezTo>
                  <a:cubicBezTo>
                    <a:pt x="3040" y="517"/>
                    <a:pt x="2766" y="244"/>
                    <a:pt x="2432" y="122"/>
                  </a:cubicBezTo>
                  <a:cubicBezTo>
                    <a:pt x="2250" y="31"/>
                    <a:pt x="2067" y="0"/>
                    <a:pt x="1854"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29" name="Google Shape;6229;p35"/>
            <p:cNvSpPr/>
            <p:nvPr/>
          </p:nvSpPr>
          <p:spPr>
            <a:xfrm>
              <a:off x="5922875" y="2195600"/>
              <a:ext cx="82850" cy="72975"/>
            </a:xfrm>
            <a:custGeom>
              <a:avLst/>
              <a:gdLst/>
              <a:ahLst/>
              <a:cxnLst/>
              <a:rect l="l" t="t" r="r" b="b"/>
              <a:pathLst>
                <a:path w="3314" h="2919" extrusionOk="0">
                  <a:moveTo>
                    <a:pt x="1854" y="1"/>
                  </a:moveTo>
                  <a:cubicBezTo>
                    <a:pt x="0" y="92"/>
                    <a:pt x="0" y="2828"/>
                    <a:pt x="1854" y="2919"/>
                  </a:cubicBezTo>
                  <a:cubicBezTo>
                    <a:pt x="2037" y="2919"/>
                    <a:pt x="2219" y="2889"/>
                    <a:pt x="2402" y="2797"/>
                  </a:cubicBezTo>
                  <a:cubicBezTo>
                    <a:pt x="2736" y="2676"/>
                    <a:pt x="3009" y="2402"/>
                    <a:pt x="3161" y="2037"/>
                  </a:cubicBezTo>
                  <a:cubicBezTo>
                    <a:pt x="3313" y="1703"/>
                    <a:pt x="3313" y="1278"/>
                    <a:pt x="3161" y="913"/>
                  </a:cubicBezTo>
                  <a:cubicBezTo>
                    <a:pt x="3040" y="548"/>
                    <a:pt x="2766" y="275"/>
                    <a:pt x="2402" y="123"/>
                  </a:cubicBezTo>
                  <a:cubicBezTo>
                    <a:pt x="2219" y="62"/>
                    <a:pt x="2037" y="1"/>
                    <a:pt x="1854"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0" name="Google Shape;6230;p35"/>
            <p:cNvSpPr/>
            <p:nvPr/>
          </p:nvSpPr>
          <p:spPr>
            <a:xfrm>
              <a:off x="5920600" y="1525400"/>
              <a:ext cx="85875" cy="72975"/>
            </a:xfrm>
            <a:custGeom>
              <a:avLst/>
              <a:gdLst/>
              <a:ahLst/>
              <a:cxnLst/>
              <a:rect l="l" t="t" r="r" b="b"/>
              <a:pathLst>
                <a:path w="3435" h="2919" extrusionOk="0">
                  <a:moveTo>
                    <a:pt x="1945" y="0"/>
                  </a:moveTo>
                  <a:cubicBezTo>
                    <a:pt x="0" y="0"/>
                    <a:pt x="0" y="2918"/>
                    <a:pt x="1945" y="2918"/>
                  </a:cubicBezTo>
                  <a:cubicBezTo>
                    <a:pt x="2158" y="2918"/>
                    <a:pt x="2341" y="2857"/>
                    <a:pt x="2523" y="2796"/>
                  </a:cubicBezTo>
                  <a:cubicBezTo>
                    <a:pt x="2857" y="2644"/>
                    <a:pt x="3131" y="2371"/>
                    <a:pt x="3283" y="2037"/>
                  </a:cubicBezTo>
                  <a:cubicBezTo>
                    <a:pt x="3435" y="1672"/>
                    <a:pt x="3435" y="1246"/>
                    <a:pt x="3283" y="882"/>
                  </a:cubicBezTo>
                  <a:cubicBezTo>
                    <a:pt x="3131" y="517"/>
                    <a:pt x="2857" y="243"/>
                    <a:pt x="2523" y="122"/>
                  </a:cubicBezTo>
                  <a:cubicBezTo>
                    <a:pt x="2341" y="30"/>
                    <a:pt x="2158"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1" name="Google Shape;6231;p35"/>
            <p:cNvSpPr/>
            <p:nvPr/>
          </p:nvSpPr>
          <p:spPr>
            <a:xfrm>
              <a:off x="5920600" y="1860500"/>
              <a:ext cx="85875" cy="72975"/>
            </a:xfrm>
            <a:custGeom>
              <a:avLst/>
              <a:gdLst/>
              <a:ahLst/>
              <a:cxnLst/>
              <a:rect l="l" t="t" r="r" b="b"/>
              <a:pathLst>
                <a:path w="3435" h="2919" extrusionOk="0">
                  <a:moveTo>
                    <a:pt x="1945" y="1"/>
                  </a:moveTo>
                  <a:cubicBezTo>
                    <a:pt x="0" y="1"/>
                    <a:pt x="0" y="2918"/>
                    <a:pt x="1945" y="2918"/>
                  </a:cubicBezTo>
                  <a:cubicBezTo>
                    <a:pt x="2158" y="2918"/>
                    <a:pt x="2341" y="2888"/>
                    <a:pt x="2523" y="2797"/>
                  </a:cubicBezTo>
                  <a:cubicBezTo>
                    <a:pt x="2857" y="2675"/>
                    <a:pt x="3131" y="2402"/>
                    <a:pt x="3283" y="2037"/>
                  </a:cubicBezTo>
                  <a:cubicBezTo>
                    <a:pt x="3435" y="1672"/>
                    <a:pt x="3435" y="1277"/>
                    <a:pt x="3283" y="912"/>
                  </a:cubicBezTo>
                  <a:lnTo>
                    <a:pt x="3283" y="882"/>
                  </a:lnTo>
                  <a:cubicBezTo>
                    <a:pt x="3131" y="548"/>
                    <a:pt x="2857" y="274"/>
                    <a:pt x="2523" y="122"/>
                  </a:cubicBezTo>
                  <a:cubicBezTo>
                    <a:pt x="2341" y="61"/>
                    <a:pt x="2158"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2" name="Google Shape;6232;p35"/>
            <p:cNvSpPr/>
            <p:nvPr/>
          </p:nvSpPr>
          <p:spPr>
            <a:xfrm>
              <a:off x="6087775" y="1944100"/>
              <a:ext cx="85125" cy="73025"/>
            </a:xfrm>
            <a:custGeom>
              <a:avLst/>
              <a:gdLst/>
              <a:ahLst/>
              <a:cxnLst/>
              <a:rect l="l" t="t" r="r" b="b"/>
              <a:pathLst>
                <a:path w="3405" h="2921" extrusionOk="0">
                  <a:moveTo>
                    <a:pt x="1976" y="0"/>
                  </a:moveTo>
                  <a:cubicBezTo>
                    <a:pt x="669" y="0"/>
                    <a:pt x="0" y="1581"/>
                    <a:pt x="942" y="2492"/>
                  </a:cubicBezTo>
                  <a:cubicBezTo>
                    <a:pt x="1238" y="2788"/>
                    <a:pt x="1600" y="2921"/>
                    <a:pt x="1955" y="2921"/>
                  </a:cubicBezTo>
                  <a:cubicBezTo>
                    <a:pt x="2696" y="2921"/>
                    <a:pt x="3404" y="2343"/>
                    <a:pt x="3404" y="1459"/>
                  </a:cubicBezTo>
                  <a:cubicBezTo>
                    <a:pt x="3404"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3" name="Google Shape;6233;p35"/>
            <p:cNvSpPr/>
            <p:nvPr/>
          </p:nvSpPr>
          <p:spPr>
            <a:xfrm>
              <a:off x="6435800" y="769875"/>
              <a:ext cx="72975" cy="73150"/>
            </a:xfrm>
            <a:custGeom>
              <a:avLst/>
              <a:gdLst/>
              <a:ahLst/>
              <a:cxnLst/>
              <a:rect l="l" t="t" r="r" b="b"/>
              <a:pathLst>
                <a:path w="2919" h="2926" extrusionOk="0">
                  <a:moveTo>
                    <a:pt x="1459" y="0"/>
                  </a:moveTo>
                  <a:cubicBezTo>
                    <a:pt x="912" y="0"/>
                    <a:pt x="365" y="297"/>
                    <a:pt x="122" y="889"/>
                  </a:cubicBezTo>
                  <a:cubicBezTo>
                    <a:pt x="31" y="1072"/>
                    <a:pt x="0" y="1254"/>
                    <a:pt x="0" y="1467"/>
                  </a:cubicBezTo>
                  <a:cubicBezTo>
                    <a:pt x="0" y="1558"/>
                    <a:pt x="0" y="1649"/>
                    <a:pt x="31" y="1740"/>
                  </a:cubicBezTo>
                  <a:cubicBezTo>
                    <a:pt x="183" y="2531"/>
                    <a:pt x="821" y="2926"/>
                    <a:pt x="1459" y="2926"/>
                  </a:cubicBezTo>
                  <a:cubicBezTo>
                    <a:pt x="2098" y="2926"/>
                    <a:pt x="2736" y="2531"/>
                    <a:pt x="2888" y="1740"/>
                  </a:cubicBezTo>
                  <a:cubicBezTo>
                    <a:pt x="2918" y="1649"/>
                    <a:pt x="2918" y="1558"/>
                    <a:pt x="2918" y="1467"/>
                  </a:cubicBezTo>
                  <a:cubicBezTo>
                    <a:pt x="2918" y="1254"/>
                    <a:pt x="2888" y="1072"/>
                    <a:pt x="2797" y="889"/>
                  </a:cubicBezTo>
                  <a:cubicBezTo>
                    <a:pt x="2554" y="297"/>
                    <a:pt x="2006" y="0"/>
                    <a:pt x="145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4" name="Google Shape;6234;p35"/>
            <p:cNvSpPr/>
            <p:nvPr/>
          </p:nvSpPr>
          <p:spPr>
            <a:xfrm>
              <a:off x="6087775" y="1608975"/>
              <a:ext cx="85125" cy="72875"/>
            </a:xfrm>
            <a:custGeom>
              <a:avLst/>
              <a:gdLst/>
              <a:ahLst/>
              <a:cxnLst/>
              <a:rect l="l" t="t" r="r" b="b"/>
              <a:pathLst>
                <a:path w="3405" h="2915" extrusionOk="0">
                  <a:moveTo>
                    <a:pt x="1976" y="1"/>
                  </a:moveTo>
                  <a:cubicBezTo>
                    <a:pt x="669" y="1"/>
                    <a:pt x="0" y="1551"/>
                    <a:pt x="912" y="2493"/>
                  </a:cubicBezTo>
                  <a:cubicBezTo>
                    <a:pt x="1213" y="2785"/>
                    <a:pt x="1577" y="2915"/>
                    <a:pt x="1932" y="2915"/>
                  </a:cubicBezTo>
                  <a:cubicBezTo>
                    <a:pt x="2688" y="2915"/>
                    <a:pt x="3404" y="2328"/>
                    <a:pt x="3404" y="1460"/>
                  </a:cubicBezTo>
                  <a:cubicBezTo>
                    <a:pt x="3404"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5" name="Google Shape;6235;p35"/>
            <p:cNvSpPr/>
            <p:nvPr/>
          </p:nvSpPr>
          <p:spPr>
            <a:xfrm>
              <a:off x="6162225" y="634050"/>
              <a:ext cx="10675" cy="30400"/>
            </a:xfrm>
            <a:custGeom>
              <a:avLst/>
              <a:gdLst/>
              <a:ahLst/>
              <a:cxnLst/>
              <a:rect l="l" t="t" r="r" b="b"/>
              <a:pathLst>
                <a:path w="427" h="1216" extrusionOk="0">
                  <a:moveTo>
                    <a:pt x="426" y="0"/>
                  </a:moveTo>
                  <a:lnTo>
                    <a:pt x="1" y="1216"/>
                  </a:lnTo>
                  <a:cubicBezTo>
                    <a:pt x="274" y="942"/>
                    <a:pt x="426" y="578"/>
                    <a:pt x="426" y="182"/>
                  </a:cubicBezTo>
                  <a:cubicBezTo>
                    <a:pt x="426" y="122"/>
                    <a:pt x="426" y="61"/>
                    <a:pt x="42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6" name="Google Shape;6236;p35"/>
            <p:cNvSpPr/>
            <p:nvPr/>
          </p:nvSpPr>
          <p:spPr>
            <a:xfrm>
              <a:off x="7106775" y="470675"/>
              <a:ext cx="72975" cy="36475"/>
            </a:xfrm>
            <a:custGeom>
              <a:avLst/>
              <a:gdLst/>
              <a:ahLst/>
              <a:cxnLst/>
              <a:rect l="l" t="t" r="r" b="b"/>
              <a:pathLst>
                <a:path w="2919" h="1459" extrusionOk="0">
                  <a:moveTo>
                    <a:pt x="1" y="0"/>
                  </a:moveTo>
                  <a:cubicBezTo>
                    <a:pt x="1" y="821"/>
                    <a:pt x="669" y="1459"/>
                    <a:pt x="1490" y="1459"/>
                  </a:cubicBezTo>
                  <a:cubicBezTo>
                    <a:pt x="2280" y="1459"/>
                    <a:pt x="2919" y="790"/>
                    <a:pt x="291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7" name="Google Shape;6237;p35"/>
            <p:cNvSpPr/>
            <p:nvPr/>
          </p:nvSpPr>
          <p:spPr>
            <a:xfrm>
              <a:off x="6087775" y="2279950"/>
              <a:ext cx="85125" cy="72900"/>
            </a:xfrm>
            <a:custGeom>
              <a:avLst/>
              <a:gdLst/>
              <a:ahLst/>
              <a:cxnLst/>
              <a:rect l="l" t="t" r="r" b="b"/>
              <a:pathLst>
                <a:path w="3405" h="2916" extrusionOk="0">
                  <a:moveTo>
                    <a:pt x="1976" y="1"/>
                  </a:moveTo>
                  <a:cubicBezTo>
                    <a:pt x="669" y="1"/>
                    <a:pt x="0" y="1551"/>
                    <a:pt x="942" y="2493"/>
                  </a:cubicBezTo>
                  <a:cubicBezTo>
                    <a:pt x="1234" y="2785"/>
                    <a:pt x="1591" y="2915"/>
                    <a:pt x="1942" y="2915"/>
                  </a:cubicBezTo>
                  <a:cubicBezTo>
                    <a:pt x="2688" y="2915"/>
                    <a:pt x="3404" y="2328"/>
                    <a:pt x="3404" y="1460"/>
                  </a:cubicBezTo>
                  <a:cubicBezTo>
                    <a:pt x="3404"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8" name="Google Shape;6238;p35"/>
            <p:cNvSpPr/>
            <p:nvPr/>
          </p:nvSpPr>
          <p:spPr>
            <a:xfrm>
              <a:off x="6100675" y="2447900"/>
              <a:ext cx="72225" cy="70700"/>
            </a:xfrm>
            <a:custGeom>
              <a:avLst/>
              <a:gdLst/>
              <a:ahLst/>
              <a:cxnLst/>
              <a:rect l="l" t="t" r="r" b="b"/>
              <a:pathLst>
                <a:path w="2889" h="2828" extrusionOk="0">
                  <a:moveTo>
                    <a:pt x="1460" y="0"/>
                  </a:moveTo>
                  <a:cubicBezTo>
                    <a:pt x="639" y="0"/>
                    <a:pt x="1" y="639"/>
                    <a:pt x="1" y="1459"/>
                  </a:cubicBezTo>
                  <a:cubicBezTo>
                    <a:pt x="46" y="2371"/>
                    <a:pt x="746" y="2827"/>
                    <a:pt x="1445" y="2827"/>
                  </a:cubicBezTo>
                  <a:cubicBezTo>
                    <a:pt x="2144" y="2827"/>
                    <a:pt x="2843" y="2371"/>
                    <a:pt x="2888" y="1459"/>
                  </a:cubicBezTo>
                  <a:cubicBezTo>
                    <a:pt x="2888" y="639"/>
                    <a:pt x="2250" y="0"/>
                    <a:pt x="146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39" name="Google Shape;6239;p35"/>
            <p:cNvSpPr/>
            <p:nvPr/>
          </p:nvSpPr>
          <p:spPr>
            <a:xfrm>
              <a:off x="5920600" y="1357450"/>
              <a:ext cx="85875" cy="72975"/>
            </a:xfrm>
            <a:custGeom>
              <a:avLst/>
              <a:gdLst/>
              <a:ahLst/>
              <a:cxnLst/>
              <a:rect l="l" t="t" r="r" b="b"/>
              <a:pathLst>
                <a:path w="3435" h="2919" extrusionOk="0">
                  <a:moveTo>
                    <a:pt x="1945" y="1"/>
                  </a:moveTo>
                  <a:cubicBezTo>
                    <a:pt x="0" y="1"/>
                    <a:pt x="0" y="2919"/>
                    <a:pt x="1945" y="2919"/>
                  </a:cubicBezTo>
                  <a:cubicBezTo>
                    <a:pt x="2158" y="2919"/>
                    <a:pt x="2341" y="2858"/>
                    <a:pt x="2523" y="2797"/>
                  </a:cubicBezTo>
                  <a:cubicBezTo>
                    <a:pt x="2857" y="2645"/>
                    <a:pt x="3131" y="2371"/>
                    <a:pt x="3283" y="2037"/>
                  </a:cubicBezTo>
                  <a:cubicBezTo>
                    <a:pt x="3435" y="1672"/>
                    <a:pt x="3435" y="1247"/>
                    <a:pt x="3283" y="913"/>
                  </a:cubicBezTo>
                  <a:lnTo>
                    <a:pt x="3283" y="882"/>
                  </a:lnTo>
                  <a:cubicBezTo>
                    <a:pt x="3131" y="548"/>
                    <a:pt x="2857" y="274"/>
                    <a:pt x="2523" y="122"/>
                  </a:cubicBezTo>
                  <a:cubicBezTo>
                    <a:pt x="2341" y="31"/>
                    <a:pt x="2158"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0" name="Google Shape;6240;p35"/>
            <p:cNvSpPr/>
            <p:nvPr/>
          </p:nvSpPr>
          <p:spPr>
            <a:xfrm>
              <a:off x="6087775" y="1776150"/>
              <a:ext cx="85125" cy="73050"/>
            </a:xfrm>
            <a:custGeom>
              <a:avLst/>
              <a:gdLst/>
              <a:ahLst/>
              <a:cxnLst/>
              <a:rect l="l" t="t" r="r" b="b"/>
              <a:pathLst>
                <a:path w="3405" h="2922" extrusionOk="0">
                  <a:moveTo>
                    <a:pt x="1976" y="1"/>
                  </a:moveTo>
                  <a:cubicBezTo>
                    <a:pt x="669" y="1"/>
                    <a:pt x="0" y="1581"/>
                    <a:pt x="942" y="2493"/>
                  </a:cubicBezTo>
                  <a:cubicBezTo>
                    <a:pt x="1238" y="2788"/>
                    <a:pt x="1600" y="2921"/>
                    <a:pt x="1955" y="2921"/>
                  </a:cubicBezTo>
                  <a:cubicBezTo>
                    <a:pt x="2696" y="2921"/>
                    <a:pt x="3404" y="2343"/>
                    <a:pt x="3404" y="1460"/>
                  </a:cubicBezTo>
                  <a:cubicBezTo>
                    <a:pt x="3404"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1" name="Google Shape;6241;p35"/>
            <p:cNvSpPr/>
            <p:nvPr/>
          </p:nvSpPr>
          <p:spPr>
            <a:xfrm>
              <a:off x="6087000" y="2112025"/>
              <a:ext cx="86650" cy="72950"/>
            </a:xfrm>
            <a:custGeom>
              <a:avLst/>
              <a:gdLst/>
              <a:ahLst/>
              <a:cxnLst/>
              <a:rect l="l" t="t" r="r" b="b"/>
              <a:pathLst>
                <a:path w="3466" h="2918" extrusionOk="0">
                  <a:moveTo>
                    <a:pt x="2007" y="0"/>
                  </a:moveTo>
                  <a:cubicBezTo>
                    <a:pt x="548" y="0"/>
                    <a:pt x="1" y="1855"/>
                    <a:pt x="1186" y="2675"/>
                  </a:cubicBezTo>
                  <a:cubicBezTo>
                    <a:pt x="1432" y="2842"/>
                    <a:pt x="1705" y="2917"/>
                    <a:pt x="1974" y="2917"/>
                  </a:cubicBezTo>
                  <a:cubicBezTo>
                    <a:pt x="2736" y="2917"/>
                    <a:pt x="3466" y="2313"/>
                    <a:pt x="3466" y="1459"/>
                  </a:cubicBezTo>
                  <a:cubicBezTo>
                    <a:pt x="3466" y="639"/>
                    <a:pt x="2797"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2" name="Google Shape;6242;p35"/>
            <p:cNvSpPr/>
            <p:nvPr/>
          </p:nvSpPr>
          <p:spPr>
            <a:xfrm>
              <a:off x="6105250" y="770050"/>
              <a:ext cx="67650" cy="72225"/>
            </a:xfrm>
            <a:custGeom>
              <a:avLst/>
              <a:gdLst/>
              <a:ahLst/>
              <a:cxnLst/>
              <a:rect l="l" t="t" r="r" b="b"/>
              <a:pathLst>
                <a:path w="2706" h="2889" extrusionOk="0">
                  <a:moveTo>
                    <a:pt x="1277" y="1"/>
                  </a:moveTo>
                  <a:cubicBezTo>
                    <a:pt x="1094" y="1"/>
                    <a:pt x="912" y="31"/>
                    <a:pt x="760" y="92"/>
                  </a:cubicBezTo>
                  <a:lnTo>
                    <a:pt x="0" y="2189"/>
                  </a:lnTo>
                  <a:cubicBezTo>
                    <a:pt x="274" y="2645"/>
                    <a:pt x="760" y="2888"/>
                    <a:pt x="1277" y="2888"/>
                  </a:cubicBezTo>
                  <a:cubicBezTo>
                    <a:pt x="1946" y="2888"/>
                    <a:pt x="2553" y="2402"/>
                    <a:pt x="2675" y="1733"/>
                  </a:cubicBezTo>
                  <a:cubicBezTo>
                    <a:pt x="2705" y="1642"/>
                    <a:pt x="2705" y="1551"/>
                    <a:pt x="2705" y="1460"/>
                  </a:cubicBezTo>
                  <a:cubicBezTo>
                    <a:pt x="2705" y="639"/>
                    <a:pt x="2067" y="1"/>
                    <a:pt x="127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3" name="Google Shape;6243;p35"/>
            <p:cNvSpPr/>
            <p:nvPr/>
          </p:nvSpPr>
          <p:spPr>
            <a:xfrm>
              <a:off x="6423650" y="1944100"/>
              <a:ext cx="85125" cy="73025"/>
            </a:xfrm>
            <a:custGeom>
              <a:avLst/>
              <a:gdLst/>
              <a:ahLst/>
              <a:cxnLst/>
              <a:rect l="l" t="t" r="r" b="b"/>
              <a:pathLst>
                <a:path w="3405" h="2921" extrusionOk="0">
                  <a:moveTo>
                    <a:pt x="1945" y="0"/>
                  </a:moveTo>
                  <a:cubicBezTo>
                    <a:pt x="638" y="0"/>
                    <a:pt x="0" y="1581"/>
                    <a:pt x="912" y="2492"/>
                  </a:cubicBezTo>
                  <a:cubicBezTo>
                    <a:pt x="1207" y="2788"/>
                    <a:pt x="1573" y="2921"/>
                    <a:pt x="1932" y="2921"/>
                  </a:cubicBezTo>
                  <a:cubicBezTo>
                    <a:pt x="2682" y="2921"/>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4" name="Google Shape;6244;p35"/>
            <p:cNvSpPr/>
            <p:nvPr/>
          </p:nvSpPr>
          <p:spPr>
            <a:xfrm>
              <a:off x="6423650" y="2279950"/>
              <a:ext cx="85125" cy="72900"/>
            </a:xfrm>
            <a:custGeom>
              <a:avLst/>
              <a:gdLst/>
              <a:ahLst/>
              <a:cxnLst/>
              <a:rect l="l" t="t" r="r" b="b"/>
              <a:pathLst>
                <a:path w="3405" h="2916" extrusionOk="0">
                  <a:moveTo>
                    <a:pt x="1945" y="1"/>
                  </a:moveTo>
                  <a:cubicBezTo>
                    <a:pt x="638" y="1"/>
                    <a:pt x="0" y="1551"/>
                    <a:pt x="912" y="2493"/>
                  </a:cubicBezTo>
                  <a:cubicBezTo>
                    <a:pt x="1204" y="2785"/>
                    <a:pt x="1564" y="2915"/>
                    <a:pt x="1919" y="2915"/>
                  </a:cubicBezTo>
                  <a:cubicBezTo>
                    <a:pt x="2673" y="2915"/>
                    <a:pt x="3404" y="2328"/>
                    <a:pt x="3404" y="1460"/>
                  </a:cubicBezTo>
                  <a:cubicBezTo>
                    <a:pt x="3404" y="63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5" name="Google Shape;6245;p35"/>
            <p:cNvSpPr/>
            <p:nvPr/>
          </p:nvSpPr>
          <p:spPr>
            <a:xfrm>
              <a:off x="6422125" y="2112025"/>
              <a:ext cx="86650" cy="72950"/>
            </a:xfrm>
            <a:custGeom>
              <a:avLst/>
              <a:gdLst/>
              <a:ahLst/>
              <a:cxnLst/>
              <a:rect l="l" t="t" r="r" b="b"/>
              <a:pathLst>
                <a:path w="3466" h="2918" extrusionOk="0">
                  <a:moveTo>
                    <a:pt x="2006" y="0"/>
                  </a:moveTo>
                  <a:cubicBezTo>
                    <a:pt x="578" y="0"/>
                    <a:pt x="0" y="1855"/>
                    <a:pt x="1186" y="2675"/>
                  </a:cubicBezTo>
                  <a:cubicBezTo>
                    <a:pt x="1440" y="2842"/>
                    <a:pt x="1716" y="2917"/>
                    <a:pt x="1987" y="2917"/>
                  </a:cubicBezTo>
                  <a:cubicBezTo>
                    <a:pt x="2752" y="2917"/>
                    <a:pt x="3465" y="2313"/>
                    <a:pt x="3465" y="1459"/>
                  </a:cubicBezTo>
                  <a:cubicBezTo>
                    <a:pt x="3465" y="639"/>
                    <a:pt x="2827"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6" name="Google Shape;6246;p35"/>
            <p:cNvSpPr/>
            <p:nvPr/>
          </p:nvSpPr>
          <p:spPr>
            <a:xfrm>
              <a:off x="6423650" y="1608975"/>
              <a:ext cx="85125" cy="72875"/>
            </a:xfrm>
            <a:custGeom>
              <a:avLst/>
              <a:gdLst/>
              <a:ahLst/>
              <a:cxnLst/>
              <a:rect l="l" t="t" r="r" b="b"/>
              <a:pathLst>
                <a:path w="3405" h="2915" extrusionOk="0">
                  <a:moveTo>
                    <a:pt x="1945" y="1"/>
                  </a:moveTo>
                  <a:cubicBezTo>
                    <a:pt x="638" y="1"/>
                    <a:pt x="0" y="1551"/>
                    <a:pt x="912" y="2493"/>
                  </a:cubicBezTo>
                  <a:cubicBezTo>
                    <a:pt x="1204" y="2785"/>
                    <a:pt x="1564" y="2915"/>
                    <a:pt x="1919" y="2915"/>
                  </a:cubicBezTo>
                  <a:cubicBezTo>
                    <a:pt x="2673" y="2915"/>
                    <a:pt x="3404" y="2328"/>
                    <a:pt x="3404" y="1460"/>
                  </a:cubicBezTo>
                  <a:cubicBezTo>
                    <a:pt x="3404" y="63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7" name="Google Shape;6247;p35"/>
            <p:cNvSpPr/>
            <p:nvPr/>
          </p:nvSpPr>
          <p:spPr>
            <a:xfrm>
              <a:off x="6423650" y="1776150"/>
              <a:ext cx="85125" cy="73050"/>
            </a:xfrm>
            <a:custGeom>
              <a:avLst/>
              <a:gdLst/>
              <a:ahLst/>
              <a:cxnLst/>
              <a:rect l="l" t="t" r="r" b="b"/>
              <a:pathLst>
                <a:path w="3405" h="2922" extrusionOk="0">
                  <a:moveTo>
                    <a:pt x="1945" y="1"/>
                  </a:moveTo>
                  <a:cubicBezTo>
                    <a:pt x="638" y="31"/>
                    <a:pt x="0" y="1581"/>
                    <a:pt x="912" y="2493"/>
                  </a:cubicBezTo>
                  <a:cubicBezTo>
                    <a:pt x="1207" y="2788"/>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8" name="Google Shape;6248;p35"/>
            <p:cNvSpPr/>
            <p:nvPr/>
          </p:nvSpPr>
          <p:spPr>
            <a:xfrm>
              <a:off x="6435800" y="144275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49" name="Google Shape;6249;p35"/>
            <p:cNvSpPr/>
            <p:nvPr/>
          </p:nvSpPr>
          <p:spPr>
            <a:xfrm>
              <a:off x="6423650" y="1105175"/>
              <a:ext cx="85125" cy="73025"/>
            </a:xfrm>
            <a:custGeom>
              <a:avLst/>
              <a:gdLst/>
              <a:ahLst/>
              <a:cxnLst/>
              <a:rect l="l" t="t" r="r" b="b"/>
              <a:pathLst>
                <a:path w="3405" h="2921" extrusionOk="0">
                  <a:moveTo>
                    <a:pt x="1945" y="0"/>
                  </a:moveTo>
                  <a:cubicBezTo>
                    <a:pt x="638" y="0"/>
                    <a:pt x="0" y="1581"/>
                    <a:pt x="912" y="2493"/>
                  </a:cubicBezTo>
                  <a:cubicBezTo>
                    <a:pt x="1207" y="2788"/>
                    <a:pt x="1573" y="2921"/>
                    <a:pt x="1932" y="2921"/>
                  </a:cubicBezTo>
                  <a:cubicBezTo>
                    <a:pt x="2682" y="2921"/>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0" name="Google Shape;6250;p35"/>
            <p:cNvSpPr/>
            <p:nvPr/>
          </p:nvSpPr>
          <p:spPr>
            <a:xfrm>
              <a:off x="5802800" y="1618100"/>
              <a:ext cx="34975" cy="63100"/>
            </a:xfrm>
            <a:custGeom>
              <a:avLst/>
              <a:gdLst/>
              <a:ahLst/>
              <a:cxnLst/>
              <a:rect l="l" t="t" r="r" b="b"/>
              <a:pathLst>
                <a:path w="1399" h="2524" extrusionOk="0">
                  <a:moveTo>
                    <a:pt x="913" y="0"/>
                  </a:moveTo>
                  <a:lnTo>
                    <a:pt x="1" y="2523"/>
                  </a:lnTo>
                  <a:cubicBezTo>
                    <a:pt x="791" y="2493"/>
                    <a:pt x="1399" y="1854"/>
                    <a:pt x="1399" y="1095"/>
                  </a:cubicBezTo>
                  <a:cubicBezTo>
                    <a:pt x="1399" y="669"/>
                    <a:pt x="1217" y="274"/>
                    <a:pt x="91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1" name="Google Shape;6251;p35"/>
            <p:cNvSpPr/>
            <p:nvPr/>
          </p:nvSpPr>
          <p:spPr>
            <a:xfrm>
              <a:off x="6423650" y="1273100"/>
              <a:ext cx="85125" cy="73050"/>
            </a:xfrm>
            <a:custGeom>
              <a:avLst/>
              <a:gdLst/>
              <a:ahLst/>
              <a:cxnLst/>
              <a:rect l="l" t="t" r="r" b="b"/>
              <a:pathLst>
                <a:path w="3405" h="2922" extrusionOk="0">
                  <a:moveTo>
                    <a:pt x="1945" y="1"/>
                  </a:moveTo>
                  <a:cubicBezTo>
                    <a:pt x="638" y="1"/>
                    <a:pt x="0" y="1581"/>
                    <a:pt x="912" y="2493"/>
                  </a:cubicBezTo>
                  <a:cubicBezTo>
                    <a:pt x="1207" y="2789"/>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2" name="Google Shape;6252;p35"/>
            <p:cNvSpPr/>
            <p:nvPr/>
          </p:nvSpPr>
          <p:spPr>
            <a:xfrm>
              <a:off x="6423650" y="937975"/>
              <a:ext cx="85125" cy="72325"/>
            </a:xfrm>
            <a:custGeom>
              <a:avLst/>
              <a:gdLst/>
              <a:ahLst/>
              <a:cxnLst/>
              <a:rect l="l" t="t" r="r" b="b"/>
              <a:pathLst>
                <a:path w="3405" h="2893" extrusionOk="0">
                  <a:moveTo>
                    <a:pt x="1999" y="0"/>
                  </a:moveTo>
                  <a:cubicBezTo>
                    <a:pt x="1981" y="0"/>
                    <a:pt x="1963" y="1"/>
                    <a:pt x="1945" y="1"/>
                  </a:cubicBezTo>
                  <a:cubicBezTo>
                    <a:pt x="669" y="1"/>
                    <a:pt x="0" y="1551"/>
                    <a:pt x="912" y="2463"/>
                  </a:cubicBezTo>
                  <a:cubicBezTo>
                    <a:pt x="1208" y="2760"/>
                    <a:pt x="1576" y="2892"/>
                    <a:pt x="1936" y="2892"/>
                  </a:cubicBezTo>
                  <a:cubicBezTo>
                    <a:pt x="2685" y="2892"/>
                    <a:pt x="3404" y="2322"/>
                    <a:pt x="3404" y="1460"/>
                  </a:cubicBezTo>
                  <a:cubicBezTo>
                    <a:pt x="3404" y="658"/>
                    <a:pt x="2794" y="0"/>
                    <a:pt x="199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3" name="Google Shape;6253;p35"/>
            <p:cNvSpPr/>
            <p:nvPr/>
          </p:nvSpPr>
          <p:spPr>
            <a:xfrm>
              <a:off x="5764800" y="1944175"/>
              <a:ext cx="85150" cy="72875"/>
            </a:xfrm>
            <a:custGeom>
              <a:avLst/>
              <a:gdLst/>
              <a:ahLst/>
              <a:cxnLst/>
              <a:rect l="l" t="t" r="r" b="b"/>
              <a:pathLst>
                <a:path w="3406" h="2915" extrusionOk="0">
                  <a:moveTo>
                    <a:pt x="1473" y="1"/>
                  </a:moveTo>
                  <a:cubicBezTo>
                    <a:pt x="718" y="1"/>
                    <a:pt x="1" y="588"/>
                    <a:pt x="1" y="1456"/>
                  </a:cubicBezTo>
                  <a:cubicBezTo>
                    <a:pt x="1" y="2277"/>
                    <a:pt x="639" y="2915"/>
                    <a:pt x="1460" y="2915"/>
                  </a:cubicBezTo>
                  <a:cubicBezTo>
                    <a:pt x="2737" y="2915"/>
                    <a:pt x="3405" y="1334"/>
                    <a:pt x="2493" y="423"/>
                  </a:cubicBezTo>
                  <a:cubicBezTo>
                    <a:pt x="2192" y="131"/>
                    <a:pt x="1828" y="1"/>
                    <a:pt x="14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4" name="Google Shape;6254;p35"/>
            <p:cNvSpPr/>
            <p:nvPr/>
          </p:nvSpPr>
          <p:spPr>
            <a:xfrm>
              <a:off x="5777725" y="2112025"/>
              <a:ext cx="60050" cy="68425"/>
            </a:xfrm>
            <a:custGeom>
              <a:avLst/>
              <a:gdLst/>
              <a:ahLst/>
              <a:cxnLst/>
              <a:rect l="l" t="t" r="r" b="b"/>
              <a:pathLst>
                <a:path w="2402" h="2737" extrusionOk="0">
                  <a:moveTo>
                    <a:pt x="943" y="0"/>
                  </a:moveTo>
                  <a:cubicBezTo>
                    <a:pt x="609" y="0"/>
                    <a:pt x="274" y="122"/>
                    <a:pt x="1" y="335"/>
                  </a:cubicBezTo>
                  <a:lnTo>
                    <a:pt x="1612" y="2736"/>
                  </a:lnTo>
                  <a:cubicBezTo>
                    <a:pt x="1642" y="2736"/>
                    <a:pt x="1703" y="2706"/>
                    <a:pt x="1764" y="2675"/>
                  </a:cubicBezTo>
                  <a:cubicBezTo>
                    <a:pt x="2159" y="2402"/>
                    <a:pt x="2402" y="1946"/>
                    <a:pt x="2402" y="1459"/>
                  </a:cubicBezTo>
                  <a:cubicBezTo>
                    <a:pt x="2402" y="669"/>
                    <a:pt x="1733" y="0"/>
                    <a:pt x="94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5" name="Google Shape;6255;p35"/>
            <p:cNvSpPr/>
            <p:nvPr/>
          </p:nvSpPr>
          <p:spPr>
            <a:xfrm>
              <a:off x="5945675" y="2364300"/>
              <a:ext cx="60800" cy="68425"/>
            </a:xfrm>
            <a:custGeom>
              <a:avLst/>
              <a:gdLst/>
              <a:ahLst/>
              <a:cxnLst/>
              <a:rect l="l" t="t" r="r" b="b"/>
              <a:pathLst>
                <a:path w="2432" h="2737" extrusionOk="0">
                  <a:moveTo>
                    <a:pt x="942" y="1"/>
                  </a:moveTo>
                  <a:cubicBezTo>
                    <a:pt x="608" y="1"/>
                    <a:pt x="274" y="122"/>
                    <a:pt x="0" y="335"/>
                  </a:cubicBezTo>
                  <a:lnTo>
                    <a:pt x="1611" y="2736"/>
                  </a:lnTo>
                  <a:cubicBezTo>
                    <a:pt x="1915" y="2584"/>
                    <a:pt x="2158" y="2311"/>
                    <a:pt x="2280" y="2007"/>
                  </a:cubicBezTo>
                  <a:cubicBezTo>
                    <a:pt x="2432" y="1642"/>
                    <a:pt x="2432" y="1217"/>
                    <a:pt x="2280" y="852"/>
                  </a:cubicBezTo>
                  <a:cubicBezTo>
                    <a:pt x="2128" y="518"/>
                    <a:pt x="1854" y="244"/>
                    <a:pt x="1520" y="92"/>
                  </a:cubicBezTo>
                  <a:cubicBezTo>
                    <a:pt x="1338" y="31"/>
                    <a:pt x="1155" y="1"/>
                    <a:pt x="94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6" name="Google Shape;6256;p35"/>
            <p:cNvSpPr/>
            <p:nvPr/>
          </p:nvSpPr>
          <p:spPr>
            <a:xfrm>
              <a:off x="5752650" y="1776150"/>
              <a:ext cx="85125" cy="73050"/>
            </a:xfrm>
            <a:custGeom>
              <a:avLst/>
              <a:gdLst/>
              <a:ahLst/>
              <a:cxnLst/>
              <a:rect l="l" t="t" r="r" b="b"/>
              <a:pathLst>
                <a:path w="3405" h="2922" extrusionOk="0">
                  <a:moveTo>
                    <a:pt x="1946" y="1"/>
                  </a:moveTo>
                  <a:cubicBezTo>
                    <a:pt x="639" y="31"/>
                    <a:pt x="1" y="1581"/>
                    <a:pt x="912" y="2493"/>
                  </a:cubicBezTo>
                  <a:cubicBezTo>
                    <a:pt x="1208" y="2788"/>
                    <a:pt x="1573" y="2921"/>
                    <a:pt x="1933" y="2921"/>
                  </a:cubicBezTo>
                  <a:cubicBezTo>
                    <a:pt x="2683" y="2921"/>
                    <a:pt x="3405" y="2343"/>
                    <a:pt x="3405" y="1460"/>
                  </a:cubicBezTo>
                  <a:cubicBezTo>
                    <a:pt x="3405" y="669"/>
                    <a:pt x="2736"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7" name="Google Shape;6257;p35"/>
            <p:cNvSpPr/>
            <p:nvPr/>
          </p:nvSpPr>
          <p:spPr>
            <a:xfrm>
              <a:off x="6423650" y="2615075"/>
              <a:ext cx="85125" cy="73375"/>
            </a:xfrm>
            <a:custGeom>
              <a:avLst/>
              <a:gdLst/>
              <a:ahLst/>
              <a:cxnLst/>
              <a:rect l="l" t="t" r="r" b="b"/>
              <a:pathLst>
                <a:path w="3405" h="2935" extrusionOk="0">
                  <a:moveTo>
                    <a:pt x="1945" y="0"/>
                  </a:moveTo>
                  <a:cubicBezTo>
                    <a:pt x="638" y="0"/>
                    <a:pt x="0" y="1581"/>
                    <a:pt x="912" y="2493"/>
                  </a:cubicBezTo>
                  <a:cubicBezTo>
                    <a:pt x="1208" y="2798"/>
                    <a:pt x="1573" y="2934"/>
                    <a:pt x="1933" y="2934"/>
                  </a:cubicBezTo>
                  <a:cubicBezTo>
                    <a:pt x="2682" y="2934"/>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8" name="Google Shape;6258;p35"/>
            <p:cNvSpPr/>
            <p:nvPr/>
          </p:nvSpPr>
          <p:spPr>
            <a:xfrm>
              <a:off x="6423650" y="2950950"/>
              <a:ext cx="85125" cy="73025"/>
            </a:xfrm>
            <a:custGeom>
              <a:avLst/>
              <a:gdLst/>
              <a:ahLst/>
              <a:cxnLst/>
              <a:rect l="l" t="t" r="r" b="b"/>
              <a:pathLst>
                <a:path w="3405" h="2921" extrusionOk="0">
                  <a:moveTo>
                    <a:pt x="1945" y="0"/>
                  </a:moveTo>
                  <a:cubicBezTo>
                    <a:pt x="638" y="0"/>
                    <a:pt x="0" y="1581"/>
                    <a:pt x="912" y="2493"/>
                  </a:cubicBezTo>
                  <a:cubicBezTo>
                    <a:pt x="1207" y="2788"/>
                    <a:pt x="1573" y="2921"/>
                    <a:pt x="1932" y="2921"/>
                  </a:cubicBezTo>
                  <a:cubicBezTo>
                    <a:pt x="2682" y="2921"/>
                    <a:pt x="3404" y="2343"/>
                    <a:pt x="3404" y="1459"/>
                  </a:cubicBezTo>
                  <a:cubicBezTo>
                    <a:pt x="3404" y="638"/>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59" name="Google Shape;6259;p35"/>
            <p:cNvSpPr/>
            <p:nvPr/>
          </p:nvSpPr>
          <p:spPr>
            <a:xfrm>
              <a:off x="6113600" y="2615075"/>
              <a:ext cx="59300" cy="69175"/>
            </a:xfrm>
            <a:custGeom>
              <a:avLst/>
              <a:gdLst/>
              <a:ahLst/>
              <a:cxnLst/>
              <a:rect l="l" t="t" r="r" b="b"/>
              <a:pathLst>
                <a:path w="2372" h="2767" extrusionOk="0">
                  <a:moveTo>
                    <a:pt x="943" y="0"/>
                  </a:moveTo>
                  <a:cubicBezTo>
                    <a:pt x="578" y="0"/>
                    <a:pt x="244" y="152"/>
                    <a:pt x="1" y="365"/>
                  </a:cubicBezTo>
                  <a:lnTo>
                    <a:pt x="1581" y="2766"/>
                  </a:lnTo>
                  <a:cubicBezTo>
                    <a:pt x="2067" y="2523"/>
                    <a:pt x="2371" y="2006"/>
                    <a:pt x="2371" y="1459"/>
                  </a:cubicBezTo>
                  <a:cubicBezTo>
                    <a:pt x="2371" y="669"/>
                    <a:pt x="1733" y="0"/>
                    <a:pt x="94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0" name="Google Shape;6260;p35"/>
            <p:cNvSpPr/>
            <p:nvPr/>
          </p:nvSpPr>
          <p:spPr>
            <a:xfrm>
              <a:off x="6435800" y="244960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1" name="Google Shape;6261;p35"/>
            <p:cNvSpPr/>
            <p:nvPr/>
          </p:nvSpPr>
          <p:spPr>
            <a:xfrm>
              <a:off x="6423650" y="2783000"/>
              <a:ext cx="85125" cy="73050"/>
            </a:xfrm>
            <a:custGeom>
              <a:avLst/>
              <a:gdLst/>
              <a:ahLst/>
              <a:cxnLst/>
              <a:rect l="l" t="t" r="r" b="b"/>
              <a:pathLst>
                <a:path w="3405" h="2922" extrusionOk="0">
                  <a:moveTo>
                    <a:pt x="1945" y="1"/>
                  </a:moveTo>
                  <a:cubicBezTo>
                    <a:pt x="638" y="1"/>
                    <a:pt x="0" y="1581"/>
                    <a:pt x="912" y="2493"/>
                  </a:cubicBezTo>
                  <a:cubicBezTo>
                    <a:pt x="1207" y="2789"/>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2" name="Google Shape;6262;p35"/>
            <p:cNvSpPr/>
            <p:nvPr/>
          </p:nvSpPr>
          <p:spPr>
            <a:xfrm>
              <a:off x="7261800" y="4042150"/>
              <a:ext cx="85900" cy="72200"/>
            </a:xfrm>
            <a:custGeom>
              <a:avLst/>
              <a:gdLst/>
              <a:ahLst/>
              <a:cxnLst/>
              <a:rect l="l" t="t" r="r" b="b"/>
              <a:pathLst>
                <a:path w="3436" h="2888" extrusionOk="0">
                  <a:moveTo>
                    <a:pt x="2007" y="0"/>
                  </a:moveTo>
                  <a:cubicBezTo>
                    <a:pt x="578" y="0"/>
                    <a:pt x="0" y="1854"/>
                    <a:pt x="1186" y="2645"/>
                  </a:cubicBezTo>
                  <a:lnTo>
                    <a:pt x="1156" y="2645"/>
                  </a:lnTo>
                  <a:cubicBezTo>
                    <a:pt x="1399" y="2797"/>
                    <a:pt x="1703" y="2888"/>
                    <a:pt x="1976" y="2888"/>
                  </a:cubicBezTo>
                  <a:cubicBezTo>
                    <a:pt x="2463" y="2888"/>
                    <a:pt x="2918" y="2645"/>
                    <a:pt x="3192" y="2249"/>
                  </a:cubicBezTo>
                  <a:cubicBezTo>
                    <a:pt x="3283" y="2098"/>
                    <a:pt x="3374" y="1915"/>
                    <a:pt x="3405" y="1733"/>
                  </a:cubicBezTo>
                  <a:cubicBezTo>
                    <a:pt x="3435" y="1520"/>
                    <a:pt x="3435" y="1338"/>
                    <a:pt x="3405" y="1125"/>
                  </a:cubicBezTo>
                  <a:cubicBezTo>
                    <a:pt x="3374" y="942"/>
                    <a:pt x="3283" y="760"/>
                    <a:pt x="3192" y="608"/>
                  </a:cubicBezTo>
                  <a:cubicBezTo>
                    <a:pt x="3101" y="456"/>
                    <a:pt x="2949" y="335"/>
                    <a:pt x="2797" y="243"/>
                  </a:cubicBezTo>
                  <a:cubicBezTo>
                    <a:pt x="2554" y="61"/>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3" name="Google Shape;6263;p35"/>
            <p:cNvSpPr/>
            <p:nvPr/>
          </p:nvSpPr>
          <p:spPr>
            <a:xfrm>
              <a:off x="7119700" y="4125500"/>
              <a:ext cx="60050" cy="68650"/>
            </a:xfrm>
            <a:custGeom>
              <a:avLst/>
              <a:gdLst/>
              <a:ahLst/>
              <a:cxnLst/>
              <a:rect l="l" t="t" r="r" b="b"/>
              <a:pathLst>
                <a:path w="2402" h="2746" extrusionOk="0">
                  <a:moveTo>
                    <a:pt x="948" y="1"/>
                  </a:moveTo>
                  <a:cubicBezTo>
                    <a:pt x="611" y="1"/>
                    <a:pt x="272" y="115"/>
                    <a:pt x="0" y="344"/>
                  </a:cubicBezTo>
                  <a:lnTo>
                    <a:pt x="1611" y="2745"/>
                  </a:lnTo>
                  <a:cubicBezTo>
                    <a:pt x="1672" y="2715"/>
                    <a:pt x="1703" y="2685"/>
                    <a:pt x="1763" y="2654"/>
                  </a:cubicBezTo>
                  <a:cubicBezTo>
                    <a:pt x="2159" y="2381"/>
                    <a:pt x="2402" y="1925"/>
                    <a:pt x="2402" y="1469"/>
                  </a:cubicBezTo>
                  <a:cubicBezTo>
                    <a:pt x="2402" y="1347"/>
                    <a:pt x="2402" y="1256"/>
                    <a:pt x="2371" y="1165"/>
                  </a:cubicBezTo>
                  <a:cubicBezTo>
                    <a:pt x="2341" y="982"/>
                    <a:pt x="2280" y="800"/>
                    <a:pt x="2159" y="648"/>
                  </a:cubicBezTo>
                  <a:cubicBezTo>
                    <a:pt x="2098" y="557"/>
                    <a:pt x="2037" y="496"/>
                    <a:pt x="1976" y="435"/>
                  </a:cubicBezTo>
                  <a:cubicBezTo>
                    <a:pt x="1703" y="146"/>
                    <a:pt x="1327" y="1"/>
                    <a:pt x="948"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4" name="Google Shape;6264;p35"/>
            <p:cNvSpPr/>
            <p:nvPr/>
          </p:nvSpPr>
          <p:spPr>
            <a:xfrm>
              <a:off x="6951775" y="3873450"/>
              <a:ext cx="60050" cy="69175"/>
            </a:xfrm>
            <a:custGeom>
              <a:avLst/>
              <a:gdLst/>
              <a:ahLst/>
              <a:cxnLst/>
              <a:rect l="l" t="t" r="r" b="b"/>
              <a:pathLst>
                <a:path w="2402" h="2767" extrusionOk="0">
                  <a:moveTo>
                    <a:pt x="973" y="0"/>
                  </a:moveTo>
                  <a:cubicBezTo>
                    <a:pt x="669" y="0"/>
                    <a:pt x="395" y="92"/>
                    <a:pt x="152" y="274"/>
                  </a:cubicBezTo>
                  <a:lnTo>
                    <a:pt x="0" y="365"/>
                  </a:lnTo>
                  <a:lnTo>
                    <a:pt x="1611" y="2766"/>
                  </a:lnTo>
                  <a:cubicBezTo>
                    <a:pt x="2097" y="2523"/>
                    <a:pt x="2401" y="2006"/>
                    <a:pt x="2401" y="1459"/>
                  </a:cubicBezTo>
                  <a:cubicBezTo>
                    <a:pt x="2401" y="669"/>
                    <a:pt x="1763" y="0"/>
                    <a:pt x="9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5" name="Google Shape;6265;p35"/>
            <p:cNvSpPr/>
            <p:nvPr/>
          </p:nvSpPr>
          <p:spPr>
            <a:xfrm>
              <a:off x="7261050" y="853650"/>
              <a:ext cx="86650" cy="72975"/>
            </a:xfrm>
            <a:custGeom>
              <a:avLst/>
              <a:gdLst/>
              <a:ahLst/>
              <a:cxnLst/>
              <a:rect l="l" t="t" r="r" b="b"/>
              <a:pathLst>
                <a:path w="3466" h="2919" extrusionOk="0">
                  <a:moveTo>
                    <a:pt x="2006" y="0"/>
                  </a:moveTo>
                  <a:cubicBezTo>
                    <a:pt x="578" y="0"/>
                    <a:pt x="0" y="1855"/>
                    <a:pt x="1186" y="2675"/>
                  </a:cubicBezTo>
                  <a:cubicBezTo>
                    <a:pt x="1429" y="2827"/>
                    <a:pt x="1733" y="2918"/>
                    <a:pt x="2006" y="2918"/>
                  </a:cubicBezTo>
                  <a:cubicBezTo>
                    <a:pt x="2310" y="2918"/>
                    <a:pt x="2584" y="2827"/>
                    <a:pt x="2827" y="2675"/>
                  </a:cubicBezTo>
                  <a:cubicBezTo>
                    <a:pt x="2979" y="2554"/>
                    <a:pt x="3100" y="2432"/>
                    <a:pt x="3192" y="2280"/>
                  </a:cubicBezTo>
                  <a:cubicBezTo>
                    <a:pt x="3313" y="2128"/>
                    <a:pt x="3374" y="1946"/>
                    <a:pt x="3435" y="1763"/>
                  </a:cubicBezTo>
                  <a:cubicBezTo>
                    <a:pt x="3435" y="1672"/>
                    <a:pt x="3465" y="1581"/>
                    <a:pt x="3465" y="1490"/>
                  </a:cubicBezTo>
                  <a:cubicBezTo>
                    <a:pt x="3465" y="1368"/>
                    <a:pt x="3435" y="1277"/>
                    <a:pt x="3435" y="1186"/>
                  </a:cubicBezTo>
                  <a:cubicBezTo>
                    <a:pt x="3344" y="821"/>
                    <a:pt x="3131" y="487"/>
                    <a:pt x="2827" y="274"/>
                  </a:cubicBezTo>
                  <a:cubicBezTo>
                    <a:pt x="2584" y="92"/>
                    <a:pt x="231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6" name="Google Shape;6266;p35"/>
            <p:cNvSpPr/>
            <p:nvPr/>
          </p:nvSpPr>
          <p:spPr>
            <a:xfrm>
              <a:off x="6927450" y="518525"/>
              <a:ext cx="96525" cy="72225"/>
            </a:xfrm>
            <a:custGeom>
              <a:avLst/>
              <a:gdLst/>
              <a:ahLst/>
              <a:cxnLst/>
              <a:rect l="l" t="t" r="r" b="b"/>
              <a:pathLst>
                <a:path w="3861" h="2889" extrusionOk="0">
                  <a:moveTo>
                    <a:pt x="1946" y="1"/>
                  </a:moveTo>
                  <a:cubicBezTo>
                    <a:pt x="0" y="1"/>
                    <a:pt x="0" y="2889"/>
                    <a:pt x="1946" y="2889"/>
                  </a:cubicBezTo>
                  <a:cubicBezTo>
                    <a:pt x="3861" y="2889"/>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7" name="Google Shape;6267;p35"/>
            <p:cNvSpPr/>
            <p:nvPr/>
          </p:nvSpPr>
          <p:spPr>
            <a:xfrm>
              <a:off x="6925925" y="3706275"/>
              <a:ext cx="98050" cy="72200"/>
            </a:xfrm>
            <a:custGeom>
              <a:avLst/>
              <a:gdLst/>
              <a:ahLst/>
              <a:cxnLst/>
              <a:rect l="l" t="t" r="r" b="b"/>
              <a:pathLst>
                <a:path w="3922" h="2888" extrusionOk="0">
                  <a:moveTo>
                    <a:pt x="2007" y="0"/>
                  </a:moveTo>
                  <a:cubicBezTo>
                    <a:pt x="548" y="0"/>
                    <a:pt x="1" y="1854"/>
                    <a:pt x="1186" y="2645"/>
                  </a:cubicBezTo>
                  <a:cubicBezTo>
                    <a:pt x="1429" y="2827"/>
                    <a:pt x="1703" y="2888"/>
                    <a:pt x="2007" y="2888"/>
                  </a:cubicBezTo>
                  <a:cubicBezTo>
                    <a:pt x="3922" y="2888"/>
                    <a:pt x="3922"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8" name="Google Shape;6268;p35"/>
            <p:cNvSpPr/>
            <p:nvPr/>
          </p:nvSpPr>
          <p:spPr>
            <a:xfrm>
              <a:off x="7269400" y="686475"/>
              <a:ext cx="78300" cy="72200"/>
            </a:xfrm>
            <a:custGeom>
              <a:avLst/>
              <a:gdLst/>
              <a:ahLst/>
              <a:cxnLst/>
              <a:rect l="l" t="t" r="r" b="b"/>
              <a:pathLst>
                <a:path w="3132" h="2888" extrusionOk="0">
                  <a:moveTo>
                    <a:pt x="1672" y="0"/>
                  </a:moveTo>
                  <a:cubicBezTo>
                    <a:pt x="1368" y="0"/>
                    <a:pt x="1095" y="61"/>
                    <a:pt x="852" y="244"/>
                  </a:cubicBezTo>
                  <a:cubicBezTo>
                    <a:pt x="0" y="821"/>
                    <a:pt x="0" y="2067"/>
                    <a:pt x="852" y="2645"/>
                  </a:cubicBezTo>
                  <a:cubicBezTo>
                    <a:pt x="1095" y="2797"/>
                    <a:pt x="1399" y="2888"/>
                    <a:pt x="1672" y="2888"/>
                  </a:cubicBezTo>
                  <a:cubicBezTo>
                    <a:pt x="1976" y="2888"/>
                    <a:pt x="2250" y="2797"/>
                    <a:pt x="2493" y="2645"/>
                  </a:cubicBezTo>
                  <a:cubicBezTo>
                    <a:pt x="2645" y="2554"/>
                    <a:pt x="2766" y="2402"/>
                    <a:pt x="2858" y="2250"/>
                  </a:cubicBezTo>
                  <a:cubicBezTo>
                    <a:pt x="2979" y="2098"/>
                    <a:pt x="3040" y="1915"/>
                    <a:pt x="3101" y="1733"/>
                  </a:cubicBezTo>
                  <a:cubicBezTo>
                    <a:pt x="3131" y="1551"/>
                    <a:pt x="3131" y="1338"/>
                    <a:pt x="3101" y="1155"/>
                  </a:cubicBezTo>
                  <a:cubicBezTo>
                    <a:pt x="3040" y="973"/>
                    <a:pt x="2979" y="791"/>
                    <a:pt x="2858" y="639"/>
                  </a:cubicBezTo>
                  <a:cubicBezTo>
                    <a:pt x="2584" y="244"/>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69" name="Google Shape;6269;p35"/>
            <p:cNvSpPr/>
            <p:nvPr/>
          </p:nvSpPr>
          <p:spPr>
            <a:xfrm>
              <a:off x="6934275" y="685700"/>
              <a:ext cx="87425" cy="72975"/>
            </a:xfrm>
            <a:custGeom>
              <a:avLst/>
              <a:gdLst/>
              <a:ahLst/>
              <a:cxnLst/>
              <a:rect l="l" t="t" r="r" b="b"/>
              <a:pathLst>
                <a:path w="3497" h="2919" extrusionOk="0">
                  <a:moveTo>
                    <a:pt x="1673" y="1"/>
                  </a:moveTo>
                  <a:cubicBezTo>
                    <a:pt x="1369" y="1"/>
                    <a:pt x="1095" y="92"/>
                    <a:pt x="852" y="275"/>
                  </a:cubicBezTo>
                  <a:cubicBezTo>
                    <a:pt x="1" y="822"/>
                    <a:pt x="1" y="2098"/>
                    <a:pt x="852" y="2676"/>
                  </a:cubicBezTo>
                  <a:cubicBezTo>
                    <a:pt x="1095" y="2828"/>
                    <a:pt x="1369" y="2919"/>
                    <a:pt x="1673" y="2919"/>
                  </a:cubicBezTo>
                  <a:cubicBezTo>
                    <a:pt x="3496" y="2828"/>
                    <a:pt x="3496" y="92"/>
                    <a:pt x="16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0" name="Google Shape;6270;p35"/>
            <p:cNvSpPr/>
            <p:nvPr/>
          </p:nvSpPr>
          <p:spPr>
            <a:xfrm>
              <a:off x="7270150" y="1189525"/>
              <a:ext cx="77550" cy="72975"/>
            </a:xfrm>
            <a:custGeom>
              <a:avLst/>
              <a:gdLst/>
              <a:ahLst/>
              <a:cxnLst/>
              <a:rect l="l" t="t" r="r" b="b"/>
              <a:pathLst>
                <a:path w="3102" h="2919" extrusionOk="0">
                  <a:moveTo>
                    <a:pt x="1673" y="0"/>
                  </a:moveTo>
                  <a:cubicBezTo>
                    <a:pt x="1369" y="0"/>
                    <a:pt x="1095" y="91"/>
                    <a:pt x="852" y="243"/>
                  </a:cubicBezTo>
                  <a:cubicBezTo>
                    <a:pt x="1" y="821"/>
                    <a:pt x="1" y="2098"/>
                    <a:pt x="852" y="2675"/>
                  </a:cubicBezTo>
                  <a:lnTo>
                    <a:pt x="822" y="2645"/>
                  </a:lnTo>
                  <a:lnTo>
                    <a:pt x="822" y="2645"/>
                  </a:lnTo>
                  <a:cubicBezTo>
                    <a:pt x="1065" y="2827"/>
                    <a:pt x="1369" y="2918"/>
                    <a:pt x="1642" y="2918"/>
                  </a:cubicBezTo>
                  <a:cubicBezTo>
                    <a:pt x="2129" y="2888"/>
                    <a:pt x="2584" y="2645"/>
                    <a:pt x="2858" y="2249"/>
                  </a:cubicBezTo>
                  <a:cubicBezTo>
                    <a:pt x="2949" y="2098"/>
                    <a:pt x="3040" y="1915"/>
                    <a:pt x="3071" y="1733"/>
                  </a:cubicBezTo>
                  <a:cubicBezTo>
                    <a:pt x="3101" y="1550"/>
                    <a:pt x="3101" y="1338"/>
                    <a:pt x="3071" y="1155"/>
                  </a:cubicBezTo>
                  <a:cubicBezTo>
                    <a:pt x="3040" y="973"/>
                    <a:pt x="2949" y="791"/>
                    <a:pt x="2858" y="639"/>
                  </a:cubicBezTo>
                  <a:cubicBezTo>
                    <a:pt x="2767" y="487"/>
                    <a:pt x="2615" y="365"/>
                    <a:pt x="2463" y="243"/>
                  </a:cubicBezTo>
                  <a:cubicBezTo>
                    <a:pt x="2250" y="91"/>
                    <a:pt x="1946" y="0"/>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1" name="Google Shape;6271;p35"/>
            <p:cNvSpPr/>
            <p:nvPr/>
          </p:nvSpPr>
          <p:spPr>
            <a:xfrm>
              <a:off x="7261050" y="1357450"/>
              <a:ext cx="86650" cy="72225"/>
            </a:xfrm>
            <a:custGeom>
              <a:avLst/>
              <a:gdLst/>
              <a:ahLst/>
              <a:cxnLst/>
              <a:rect l="l" t="t" r="r" b="b"/>
              <a:pathLst>
                <a:path w="3466" h="2889" extrusionOk="0">
                  <a:moveTo>
                    <a:pt x="2006" y="1"/>
                  </a:moveTo>
                  <a:cubicBezTo>
                    <a:pt x="578" y="1"/>
                    <a:pt x="0" y="1855"/>
                    <a:pt x="1186" y="2645"/>
                  </a:cubicBezTo>
                  <a:cubicBezTo>
                    <a:pt x="1429" y="2797"/>
                    <a:pt x="1733" y="2888"/>
                    <a:pt x="2006" y="2888"/>
                  </a:cubicBezTo>
                  <a:cubicBezTo>
                    <a:pt x="2310" y="2888"/>
                    <a:pt x="2584" y="2797"/>
                    <a:pt x="2827" y="2645"/>
                  </a:cubicBezTo>
                  <a:cubicBezTo>
                    <a:pt x="2979" y="2554"/>
                    <a:pt x="3100" y="2432"/>
                    <a:pt x="3192" y="2280"/>
                  </a:cubicBezTo>
                  <a:cubicBezTo>
                    <a:pt x="3313" y="2098"/>
                    <a:pt x="3374" y="1946"/>
                    <a:pt x="3435" y="1764"/>
                  </a:cubicBezTo>
                  <a:cubicBezTo>
                    <a:pt x="3465" y="1551"/>
                    <a:pt x="3465" y="1368"/>
                    <a:pt x="3435" y="1156"/>
                  </a:cubicBezTo>
                  <a:cubicBezTo>
                    <a:pt x="3344" y="791"/>
                    <a:pt x="3131" y="457"/>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2" name="Google Shape;6272;p35"/>
            <p:cNvSpPr/>
            <p:nvPr/>
          </p:nvSpPr>
          <p:spPr>
            <a:xfrm>
              <a:off x="7261800" y="1021575"/>
              <a:ext cx="85900" cy="72975"/>
            </a:xfrm>
            <a:custGeom>
              <a:avLst/>
              <a:gdLst/>
              <a:ahLst/>
              <a:cxnLst/>
              <a:rect l="l" t="t" r="r" b="b"/>
              <a:pathLst>
                <a:path w="3436" h="2919" extrusionOk="0">
                  <a:moveTo>
                    <a:pt x="2007" y="1"/>
                  </a:moveTo>
                  <a:cubicBezTo>
                    <a:pt x="578" y="1"/>
                    <a:pt x="0" y="1855"/>
                    <a:pt x="1186" y="2676"/>
                  </a:cubicBezTo>
                  <a:lnTo>
                    <a:pt x="1156" y="2676"/>
                  </a:lnTo>
                  <a:cubicBezTo>
                    <a:pt x="1399" y="2828"/>
                    <a:pt x="1703" y="2919"/>
                    <a:pt x="1976" y="2919"/>
                  </a:cubicBezTo>
                  <a:cubicBezTo>
                    <a:pt x="2280" y="2919"/>
                    <a:pt x="2554" y="2828"/>
                    <a:pt x="2797" y="2676"/>
                  </a:cubicBezTo>
                  <a:cubicBezTo>
                    <a:pt x="3101" y="2432"/>
                    <a:pt x="3344" y="2128"/>
                    <a:pt x="3405" y="1733"/>
                  </a:cubicBezTo>
                  <a:cubicBezTo>
                    <a:pt x="3435" y="1642"/>
                    <a:pt x="3435" y="1551"/>
                    <a:pt x="3435" y="1460"/>
                  </a:cubicBezTo>
                  <a:cubicBezTo>
                    <a:pt x="3435" y="1369"/>
                    <a:pt x="3435" y="1247"/>
                    <a:pt x="3405" y="1156"/>
                  </a:cubicBezTo>
                  <a:cubicBezTo>
                    <a:pt x="3374" y="973"/>
                    <a:pt x="3283" y="791"/>
                    <a:pt x="3192" y="639"/>
                  </a:cubicBezTo>
                  <a:cubicBezTo>
                    <a:pt x="3070" y="487"/>
                    <a:pt x="2949" y="366"/>
                    <a:pt x="2797" y="27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3" name="Google Shape;6273;p35"/>
            <p:cNvSpPr/>
            <p:nvPr/>
          </p:nvSpPr>
          <p:spPr>
            <a:xfrm>
              <a:off x="6927450" y="1021575"/>
              <a:ext cx="96525" cy="72975"/>
            </a:xfrm>
            <a:custGeom>
              <a:avLst/>
              <a:gdLst/>
              <a:ahLst/>
              <a:cxnLst/>
              <a:rect l="l" t="t" r="r" b="b"/>
              <a:pathLst>
                <a:path w="3861" h="2919" extrusionOk="0">
                  <a:moveTo>
                    <a:pt x="1946" y="1"/>
                  </a:moveTo>
                  <a:cubicBezTo>
                    <a:pt x="0" y="1"/>
                    <a:pt x="0" y="2919"/>
                    <a:pt x="1946" y="2919"/>
                  </a:cubicBezTo>
                  <a:cubicBezTo>
                    <a:pt x="3861" y="2919"/>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4" name="Google Shape;6274;p35"/>
            <p:cNvSpPr/>
            <p:nvPr/>
          </p:nvSpPr>
          <p:spPr>
            <a:xfrm>
              <a:off x="6925925" y="2028425"/>
              <a:ext cx="95775" cy="72975"/>
            </a:xfrm>
            <a:custGeom>
              <a:avLst/>
              <a:gdLst/>
              <a:ahLst/>
              <a:cxnLst/>
              <a:rect l="l" t="t" r="r" b="b"/>
              <a:pathLst>
                <a:path w="3831" h="2919" extrusionOk="0">
                  <a:moveTo>
                    <a:pt x="2007" y="1"/>
                  </a:moveTo>
                  <a:cubicBezTo>
                    <a:pt x="1703" y="1"/>
                    <a:pt x="1429" y="92"/>
                    <a:pt x="1186" y="244"/>
                  </a:cubicBezTo>
                  <a:cubicBezTo>
                    <a:pt x="1" y="1065"/>
                    <a:pt x="578" y="288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5" name="Google Shape;6275;p35"/>
            <p:cNvSpPr/>
            <p:nvPr/>
          </p:nvSpPr>
          <p:spPr>
            <a:xfrm>
              <a:off x="6925925" y="1692575"/>
              <a:ext cx="95775" cy="72975"/>
            </a:xfrm>
            <a:custGeom>
              <a:avLst/>
              <a:gdLst/>
              <a:ahLst/>
              <a:cxnLst/>
              <a:rect l="l" t="t" r="r" b="b"/>
              <a:pathLst>
                <a:path w="3831" h="2919" extrusionOk="0">
                  <a:moveTo>
                    <a:pt x="2007" y="0"/>
                  </a:moveTo>
                  <a:cubicBezTo>
                    <a:pt x="548" y="0"/>
                    <a:pt x="1" y="1854"/>
                    <a:pt x="1186" y="2645"/>
                  </a:cubicBezTo>
                  <a:cubicBezTo>
                    <a:pt x="1429" y="2827"/>
                    <a:pt x="1703" y="2918"/>
                    <a:pt x="2007" y="2918"/>
                  </a:cubicBezTo>
                  <a:cubicBezTo>
                    <a:pt x="3830" y="2827"/>
                    <a:pt x="3830" y="91"/>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6" name="Google Shape;6276;p35"/>
            <p:cNvSpPr/>
            <p:nvPr/>
          </p:nvSpPr>
          <p:spPr>
            <a:xfrm>
              <a:off x="6927450" y="1860500"/>
              <a:ext cx="96525" cy="72975"/>
            </a:xfrm>
            <a:custGeom>
              <a:avLst/>
              <a:gdLst/>
              <a:ahLst/>
              <a:cxnLst/>
              <a:rect l="l" t="t" r="r" b="b"/>
              <a:pathLst>
                <a:path w="3861" h="2919" extrusionOk="0">
                  <a:moveTo>
                    <a:pt x="1946" y="1"/>
                  </a:moveTo>
                  <a:cubicBezTo>
                    <a:pt x="0" y="1"/>
                    <a:pt x="0" y="2918"/>
                    <a:pt x="1946" y="2918"/>
                  </a:cubicBezTo>
                  <a:cubicBezTo>
                    <a:pt x="3861" y="291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7" name="Google Shape;6277;p35"/>
            <p:cNvSpPr/>
            <p:nvPr/>
          </p:nvSpPr>
          <p:spPr>
            <a:xfrm>
              <a:off x="6925925" y="2195600"/>
              <a:ext cx="95775" cy="72975"/>
            </a:xfrm>
            <a:custGeom>
              <a:avLst/>
              <a:gdLst/>
              <a:ahLst/>
              <a:cxnLst/>
              <a:rect l="l" t="t" r="r" b="b"/>
              <a:pathLst>
                <a:path w="3831" h="2919" extrusionOk="0">
                  <a:moveTo>
                    <a:pt x="2007" y="1"/>
                  </a:moveTo>
                  <a:cubicBezTo>
                    <a:pt x="548" y="1"/>
                    <a:pt x="1" y="1855"/>
                    <a:pt x="1186" y="2676"/>
                  </a:cubicBezTo>
                  <a:cubicBezTo>
                    <a:pt x="1429" y="2828"/>
                    <a:pt x="1703" y="291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8" name="Google Shape;6278;p35"/>
            <p:cNvSpPr/>
            <p:nvPr/>
          </p:nvSpPr>
          <p:spPr>
            <a:xfrm>
              <a:off x="6925925" y="1525250"/>
              <a:ext cx="98050" cy="72350"/>
            </a:xfrm>
            <a:custGeom>
              <a:avLst/>
              <a:gdLst/>
              <a:ahLst/>
              <a:cxnLst/>
              <a:rect l="l" t="t" r="r" b="b"/>
              <a:pathLst>
                <a:path w="3922" h="2894" extrusionOk="0">
                  <a:moveTo>
                    <a:pt x="1892" y="0"/>
                  </a:moveTo>
                  <a:cubicBezTo>
                    <a:pt x="1634" y="0"/>
                    <a:pt x="1398" y="90"/>
                    <a:pt x="1186" y="249"/>
                  </a:cubicBezTo>
                  <a:cubicBezTo>
                    <a:pt x="1" y="1040"/>
                    <a:pt x="548" y="2894"/>
                    <a:pt x="2007" y="2894"/>
                  </a:cubicBezTo>
                  <a:cubicBezTo>
                    <a:pt x="3912" y="2894"/>
                    <a:pt x="3922" y="6"/>
                    <a:pt x="2036" y="6"/>
                  </a:cubicBezTo>
                  <a:cubicBezTo>
                    <a:pt x="2027" y="6"/>
                    <a:pt x="2017" y="6"/>
                    <a:pt x="2007" y="6"/>
                  </a:cubicBezTo>
                  <a:cubicBezTo>
                    <a:pt x="1968" y="2"/>
                    <a:pt x="1930" y="0"/>
                    <a:pt x="189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79" name="Google Shape;6279;p35"/>
            <p:cNvSpPr/>
            <p:nvPr/>
          </p:nvSpPr>
          <p:spPr>
            <a:xfrm>
              <a:off x="7269400" y="1525400"/>
              <a:ext cx="78300" cy="72200"/>
            </a:xfrm>
            <a:custGeom>
              <a:avLst/>
              <a:gdLst/>
              <a:ahLst/>
              <a:cxnLst/>
              <a:rect l="l" t="t" r="r" b="b"/>
              <a:pathLst>
                <a:path w="3132" h="2888" extrusionOk="0">
                  <a:moveTo>
                    <a:pt x="1672" y="0"/>
                  </a:moveTo>
                  <a:cubicBezTo>
                    <a:pt x="1368" y="0"/>
                    <a:pt x="1095" y="91"/>
                    <a:pt x="852" y="243"/>
                  </a:cubicBezTo>
                  <a:cubicBezTo>
                    <a:pt x="0" y="821"/>
                    <a:pt x="0" y="2067"/>
                    <a:pt x="852" y="2644"/>
                  </a:cubicBezTo>
                  <a:cubicBezTo>
                    <a:pt x="1095" y="2796"/>
                    <a:pt x="1399" y="2888"/>
                    <a:pt x="1672" y="2888"/>
                  </a:cubicBezTo>
                  <a:cubicBezTo>
                    <a:pt x="1976" y="2888"/>
                    <a:pt x="2250" y="2796"/>
                    <a:pt x="2493" y="2644"/>
                  </a:cubicBezTo>
                  <a:cubicBezTo>
                    <a:pt x="2645" y="2553"/>
                    <a:pt x="2766" y="2401"/>
                    <a:pt x="2858" y="2280"/>
                  </a:cubicBezTo>
                  <a:cubicBezTo>
                    <a:pt x="2979" y="2097"/>
                    <a:pt x="3040" y="1915"/>
                    <a:pt x="3101" y="1733"/>
                  </a:cubicBezTo>
                  <a:cubicBezTo>
                    <a:pt x="3131" y="1550"/>
                    <a:pt x="3131" y="1337"/>
                    <a:pt x="3101" y="1155"/>
                  </a:cubicBezTo>
                  <a:cubicBezTo>
                    <a:pt x="3040" y="973"/>
                    <a:pt x="2979" y="790"/>
                    <a:pt x="2858" y="638"/>
                  </a:cubicBezTo>
                  <a:cubicBezTo>
                    <a:pt x="258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0" name="Google Shape;6280;p35"/>
            <p:cNvSpPr/>
            <p:nvPr/>
          </p:nvSpPr>
          <p:spPr>
            <a:xfrm>
              <a:off x="6927450" y="853650"/>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1" name="Google Shape;6281;p35"/>
            <p:cNvSpPr/>
            <p:nvPr/>
          </p:nvSpPr>
          <p:spPr>
            <a:xfrm>
              <a:off x="6934275" y="1189525"/>
              <a:ext cx="87425" cy="72975"/>
            </a:xfrm>
            <a:custGeom>
              <a:avLst/>
              <a:gdLst/>
              <a:ahLst/>
              <a:cxnLst/>
              <a:rect l="l" t="t" r="r" b="b"/>
              <a:pathLst>
                <a:path w="3497" h="2919" extrusionOk="0">
                  <a:moveTo>
                    <a:pt x="1673" y="0"/>
                  </a:moveTo>
                  <a:cubicBezTo>
                    <a:pt x="1369" y="0"/>
                    <a:pt x="1095" y="61"/>
                    <a:pt x="852" y="243"/>
                  </a:cubicBezTo>
                  <a:cubicBezTo>
                    <a:pt x="1" y="821"/>
                    <a:pt x="1" y="2067"/>
                    <a:pt x="852" y="2645"/>
                  </a:cubicBezTo>
                  <a:cubicBezTo>
                    <a:pt x="1095" y="2827"/>
                    <a:pt x="1369" y="2918"/>
                    <a:pt x="1673" y="2918"/>
                  </a:cubicBezTo>
                  <a:cubicBezTo>
                    <a:pt x="3496" y="2797"/>
                    <a:pt x="3496" y="91"/>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2" name="Google Shape;6282;p35"/>
            <p:cNvSpPr/>
            <p:nvPr/>
          </p:nvSpPr>
          <p:spPr>
            <a:xfrm>
              <a:off x="6927450" y="1357450"/>
              <a:ext cx="96525" cy="72225"/>
            </a:xfrm>
            <a:custGeom>
              <a:avLst/>
              <a:gdLst/>
              <a:ahLst/>
              <a:cxnLst/>
              <a:rect l="l" t="t" r="r" b="b"/>
              <a:pathLst>
                <a:path w="3861" h="2889" extrusionOk="0">
                  <a:moveTo>
                    <a:pt x="1916" y="0"/>
                  </a:moveTo>
                  <a:cubicBezTo>
                    <a:pt x="0" y="0"/>
                    <a:pt x="10" y="2888"/>
                    <a:pt x="1946" y="2888"/>
                  </a:cubicBezTo>
                  <a:cubicBezTo>
                    <a:pt x="3851" y="2888"/>
                    <a:pt x="3861" y="0"/>
                    <a:pt x="1975" y="0"/>
                  </a:cubicBezTo>
                  <a:cubicBezTo>
                    <a:pt x="1966" y="0"/>
                    <a:pt x="1956" y="0"/>
                    <a:pt x="1946" y="1"/>
                  </a:cubicBezTo>
                  <a:cubicBezTo>
                    <a:pt x="1936" y="0"/>
                    <a:pt x="1926" y="0"/>
                    <a:pt x="191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3" name="Google Shape;6283;p35"/>
            <p:cNvSpPr/>
            <p:nvPr/>
          </p:nvSpPr>
          <p:spPr>
            <a:xfrm>
              <a:off x="7261800" y="1692575"/>
              <a:ext cx="85900" cy="72975"/>
            </a:xfrm>
            <a:custGeom>
              <a:avLst/>
              <a:gdLst/>
              <a:ahLst/>
              <a:cxnLst/>
              <a:rect l="l" t="t" r="r" b="b"/>
              <a:pathLst>
                <a:path w="3436" h="2919" extrusionOk="0">
                  <a:moveTo>
                    <a:pt x="2007" y="0"/>
                  </a:moveTo>
                  <a:cubicBezTo>
                    <a:pt x="578" y="0"/>
                    <a:pt x="0" y="1854"/>
                    <a:pt x="1186" y="2675"/>
                  </a:cubicBezTo>
                  <a:lnTo>
                    <a:pt x="1156" y="2675"/>
                  </a:lnTo>
                  <a:cubicBezTo>
                    <a:pt x="1399" y="2827"/>
                    <a:pt x="1703" y="2918"/>
                    <a:pt x="1976" y="2918"/>
                  </a:cubicBezTo>
                  <a:cubicBezTo>
                    <a:pt x="2463" y="2918"/>
                    <a:pt x="2918" y="2675"/>
                    <a:pt x="3192" y="2280"/>
                  </a:cubicBezTo>
                  <a:cubicBezTo>
                    <a:pt x="3283" y="2128"/>
                    <a:pt x="3374" y="1945"/>
                    <a:pt x="3405" y="1763"/>
                  </a:cubicBezTo>
                  <a:cubicBezTo>
                    <a:pt x="3435" y="1550"/>
                    <a:pt x="3435" y="1368"/>
                    <a:pt x="3405" y="1155"/>
                  </a:cubicBezTo>
                  <a:cubicBezTo>
                    <a:pt x="3374" y="973"/>
                    <a:pt x="3283" y="790"/>
                    <a:pt x="3192" y="638"/>
                  </a:cubicBezTo>
                  <a:cubicBezTo>
                    <a:pt x="3101" y="486"/>
                    <a:pt x="2949" y="365"/>
                    <a:pt x="2797" y="274"/>
                  </a:cubicBezTo>
                  <a:cubicBezTo>
                    <a:pt x="2554" y="91"/>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4" name="Google Shape;6284;p35"/>
            <p:cNvSpPr/>
            <p:nvPr/>
          </p:nvSpPr>
          <p:spPr>
            <a:xfrm>
              <a:off x="7269400" y="3874200"/>
              <a:ext cx="78300" cy="72225"/>
            </a:xfrm>
            <a:custGeom>
              <a:avLst/>
              <a:gdLst/>
              <a:ahLst/>
              <a:cxnLst/>
              <a:rect l="l" t="t" r="r" b="b"/>
              <a:pathLst>
                <a:path w="3132" h="2889" extrusionOk="0">
                  <a:moveTo>
                    <a:pt x="1672" y="1"/>
                  </a:moveTo>
                  <a:cubicBezTo>
                    <a:pt x="1368" y="1"/>
                    <a:pt x="1095" y="92"/>
                    <a:pt x="852" y="244"/>
                  </a:cubicBezTo>
                  <a:cubicBezTo>
                    <a:pt x="0" y="821"/>
                    <a:pt x="0" y="2068"/>
                    <a:pt x="852" y="2645"/>
                  </a:cubicBezTo>
                  <a:cubicBezTo>
                    <a:pt x="1095" y="2797"/>
                    <a:pt x="1399" y="2888"/>
                    <a:pt x="1672" y="2888"/>
                  </a:cubicBezTo>
                  <a:cubicBezTo>
                    <a:pt x="1976" y="2888"/>
                    <a:pt x="2250" y="2797"/>
                    <a:pt x="2493" y="2645"/>
                  </a:cubicBezTo>
                  <a:cubicBezTo>
                    <a:pt x="2645" y="2554"/>
                    <a:pt x="2766" y="2402"/>
                    <a:pt x="2858" y="2280"/>
                  </a:cubicBezTo>
                  <a:cubicBezTo>
                    <a:pt x="2979" y="2098"/>
                    <a:pt x="3040" y="1916"/>
                    <a:pt x="3101" y="1733"/>
                  </a:cubicBezTo>
                  <a:cubicBezTo>
                    <a:pt x="3131" y="1551"/>
                    <a:pt x="3131" y="1338"/>
                    <a:pt x="3101" y="1156"/>
                  </a:cubicBezTo>
                  <a:cubicBezTo>
                    <a:pt x="3040" y="973"/>
                    <a:pt x="2979" y="791"/>
                    <a:pt x="2858" y="639"/>
                  </a:cubicBezTo>
                  <a:cubicBezTo>
                    <a:pt x="2584" y="244"/>
                    <a:pt x="2159"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5" name="Google Shape;6285;p35"/>
            <p:cNvSpPr/>
            <p:nvPr/>
          </p:nvSpPr>
          <p:spPr>
            <a:xfrm>
              <a:off x="7261050" y="4210075"/>
              <a:ext cx="86650" cy="72225"/>
            </a:xfrm>
            <a:custGeom>
              <a:avLst/>
              <a:gdLst/>
              <a:ahLst/>
              <a:cxnLst/>
              <a:rect l="l" t="t" r="r" b="b"/>
              <a:pathLst>
                <a:path w="3466" h="2889" extrusionOk="0">
                  <a:moveTo>
                    <a:pt x="2006" y="1"/>
                  </a:moveTo>
                  <a:cubicBezTo>
                    <a:pt x="578" y="1"/>
                    <a:pt x="0" y="1855"/>
                    <a:pt x="1186" y="2675"/>
                  </a:cubicBezTo>
                  <a:lnTo>
                    <a:pt x="1186" y="2645"/>
                  </a:lnTo>
                  <a:cubicBezTo>
                    <a:pt x="1429" y="2797"/>
                    <a:pt x="1733" y="2888"/>
                    <a:pt x="2006" y="2888"/>
                  </a:cubicBezTo>
                  <a:cubicBezTo>
                    <a:pt x="2310" y="2888"/>
                    <a:pt x="2584" y="2797"/>
                    <a:pt x="2827" y="2645"/>
                  </a:cubicBezTo>
                  <a:cubicBezTo>
                    <a:pt x="2979" y="2523"/>
                    <a:pt x="3100" y="2402"/>
                    <a:pt x="3192" y="2250"/>
                  </a:cubicBezTo>
                  <a:cubicBezTo>
                    <a:pt x="3313" y="2098"/>
                    <a:pt x="3374" y="1916"/>
                    <a:pt x="3435" y="1733"/>
                  </a:cubicBezTo>
                  <a:cubicBezTo>
                    <a:pt x="3435" y="1642"/>
                    <a:pt x="3465" y="1551"/>
                    <a:pt x="3465" y="1429"/>
                  </a:cubicBezTo>
                  <a:cubicBezTo>
                    <a:pt x="3465" y="1338"/>
                    <a:pt x="3435" y="1247"/>
                    <a:pt x="3435" y="1156"/>
                  </a:cubicBezTo>
                  <a:cubicBezTo>
                    <a:pt x="3374" y="973"/>
                    <a:pt x="3313" y="791"/>
                    <a:pt x="3192" y="639"/>
                  </a:cubicBezTo>
                  <a:cubicBezTo>
                    <a:pt x="3100" y="487"/>
                    <a:pt x="2979" y="365"/>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6" name="Google Shape;6286;p35"/>
            <p:cNvSpPr/>
            <p:nvPr/>
          </p:nvSpPr>
          <p:spPr>
            <a:xfrm>
              <a:off x="7261050" y="3706275"/>
              <a:ext cx="86650" cy="72200"/>
            </a:xfrm>
            <a:custGeom>
              <a:avLst/>
              <a:gdLst/>
              <a:ahLst/>
              <a:cxnLst/>
              <a:rect l="l" t="t" r="r" b="b"/>
              <a:pathLst>
                <a:path w="3466" h="2888" extrusionOk="0">
                  <a:moveTo>
                    <a:pt x="2006" y="0"/>
                  </a:moveTo>
                  <a:cubicBezTo>
                    <a:pt x="578" y="0"/>
                    <a:pt x="0" y="1854"/>
                    <a:pt x="1186" y="2675"/>
                  </a:cubicBezTo>
                  <a:lnTo>
                    <a:pt x="1186" y="2645"/>
                  </a:lnTo>
                  <a:cubicBezTo>
                    <a:pt x="1429" y="2827"/>
                    <a:pt x="1733" y="2888"/>
                    <a:pt x="2006" y="2888"/>
                  </a:cubicBezTo>
                  <a:cubicBezTo>
                    <a:pt x="2310" y="2888"/>
                    <a:pt x="2584" y="2827"/>
                    <a:pt x="2827" y="2645"/>
                  </a:cubicBezTo>
                  <a:cubicBezTo>
                    <a:pt x="2979" y="2554"/>
                    <a:pt x="3100" y="2432"/>
                    <a:pt x="3192" y="2280"/>
                  </a:cubicBezTo>
                  <a:cubicBezTo>
                    <a:pt x="3313" y="2128"/>
                    <a:pt x="3374" y="1946"/>
                    <a:pt x="3435" y="1763"/>
                  </a:cubicBezTo>
                  <a:cubicBezTo>
                    <a:pt x="3465" y="1551"/>
                    <a:pt x="3465" y="1368"/>
                    <a:pt x="3435" y="1155"/>
                  </a:cubicBezTo>
                  <a:cubicBezTo>
                    <a:pt x="3344" y="791"/>
                    <a:pt x="3131" y="456"/>
                    <a:pt x="2797" y="244"/>
                  </a:cubicBezTo>
                  <a:cubicBezTo>
                    <a:pt x="2553" y="92"/>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7" name="Google Shape;6287;p35"/>
            <p:cNvSpPr/>
            <p:nvPr/>
          </p:nvSpPr>
          <p:spPr>
            <a:xfrm>
              <a:off x="7261800" y="3371025"/>
              <a:ext cx="85900" cy="72350"/>
            </a:xfrm>
            <a:custGeom>
              <a:avLst/>
              <a:gdLst/>
              <a:ahLst/>
              <a:cxnLst/>
              <a:rect l="l" t="t" r="r" b="b"/>
              <a:pathLst>
                <a:path w="3436" h="2894" extrusionOk="0">
                  <a:moveTo>
                    <a:pt x="2111" y="0"/>
                  </a:moveTo>
                  <a:cubicBezTo>
                    <a:pt x="2076" y="0"/>
                    <a:pt x="2041" y="2"/>
                    <a:pt x="2007" y="6"/>
                  </a:cubicBezTo>
                  <a:cubicBezTo>
                    <a:pt x="578" y="6"/>
                    <a:pt x="0" y="1860"/>
                    <a:pt x="1186" y="2650"/>
                  </a:cubicBezTo>
                  <a:lnTo>
                    <a:pt x="1156" y="2650"/>
                  </a:lnTo>
                  <a:cubicBezTo>
                    <a:pt x="1399" y="2802"/>
                    <a:pt x="1703" y="2893"/>
                    <a:pt x="1976" y="2893"/>
                  </a:cubicBezTo>
                  <a:cubicBezTo>
                    <a:pt x="2280" y="2893"/>
                    <a:pt x="2554" y="2802"/>
                    <a:pt x="2797" y="2650"/>
                  </a:cubicBezTo>
                  <a:cubicBezTo>
                    <a:pt x="3101" y="2438"/>
                    <a:pt x="3344" y="2103"/>
                    <a:pt x="3405" y="1738"/>
                  </a:cubicBezTo>
                  <a:cubicBezTo>
                    <a:pt x="3435" y="1617"/>
                    <a:pt x="3435" y="1526"/>
                    <a:pt x="3435" y="1435"/>
                  </a:cubicBezTo>
                  <a:cubicBezTo>
                    <a:pt x="3435" y="1343"/>
                    <a:pt x="3435" y="1222"/>
                    <a:pt x="3405" y="1131"/>
                  </a:cubicBezTo>
                  <a:cubicBezTo>
                    <a:pt x="3374" y="948"/>
                    <a:pt x="3283" y="766"/>
                    <a:pt x="3192" y="614"/>
                  </a:cubicBezTo>
                  <a:cubicBezTo>
                    <a:pt x="3070" y="462"/>
                    <a:pt x="2949" y="340"/>
                    <a:pt x="2797" y="249"/>
                  </a:cubicBezTo>
                  <a:cubicBezTo>
                    <a:pt x="2585" y="90"/>
                    <a:pt x="2349" y="0"/>
                    <a:pt x="2111"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8" name="Google Shape;6288;p35"/>
            <p:cNvSpPr/>
            <p:nvPr/>
          </p:nvSpPr>
          <p:spPr>
            <a:xfrm>
              <a:off x="7270150" y="3539100"/>
              <a:ext cx="77550" cy="72200"/>
            </a:xfrm>
            <a:custGeom>
              <a:avLst/>
              <a:gdLst/>
              <a:ahLst/>
              <a:cxnLst/>
              <a:rect l="l" t="t" r="r" b="b"/>
              <a:pathLst>
                <a:path w="3102" h="2888" extrusionOk="0">
                  <a:moveTo>
                    <a:pt x="1673" y="0"/>
                  </a:moveTo>
                  <a:cubicBezTo>
                    <a:pt x="1369" y="0"/>
                    <a:pt x="1095" y="92"/>
                    <a:pt x="852" y="244"/>
                  </a:cubicBezTo>
                  <a:cubicBezTo>
                    <a:pt x="1" y="821"/>
                    <a:pt x="1" y="2067"/>
                    <a:pt x="852" y="2645"/>
                  </a:cubicBezTo>
                  <a:lnTo>
                    <a:pt x="822" y="2645"/>
                  </a:lnTo>
                  <a:cubicBezTo>
                    <a:pt x="1065" y="2797"/>
                    <a:pt x="1369" y="2888"/>
                    <a:pt x="1642" y="2888"/>
                  </a:cubicBezTo>
                  <a:cubicBezTo>
                    <a:pt x="2129" y="2888"/>
                    <a:pt x="2584" y="2645"/>
                    <a:pt x="2858" y="2250"/>
                  </a:cubicBezTo>
                  <a:cubicBezTo>
                    <a:pt x="2949" y="2098"/>
                    <a:pt x="3040" y="1915"/>
                    <a:pt x="3071" y="1733"/>
                  </a:cubicBezTo>
                  <a:cubicBezTo>
                    <a:pt x="3101" y="1551"/>
                    <a:pt x="3101" y="1338"/>
                    <a:pt x="3071" y="1155"/>
                  </a:cubicBezTo>
                  <a:cubicBezTo>
                    <a:pt x="3040" y="973"/>
                    <a:pt x="2949" y="791"/>
                    <a:pt x="2858" y="639"/>
                  </a:cubicBezTo>
                  <a:cubicBezTo>
                    <a:pt x="2767" y="487"/>
                    <a:pt x="2615" y="335"/>
                    <a:pt x="2463" y="244"/>
                  </a:cubicBezTo>
                  <a:cubicBezTo>
                    <a:pt x="2250" y="92"/>
                    <a:pt x="1946" y="0"/>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89" name="Google Shape;6289;p35"/>
            <p:cNvSpPr/>
            <p:nvPr/>
          </p:nvSpPr>
          <p:spPr>
            <a:xfrm>
              <a:off x="6771675" y="470675"/>
              <a:ext cx="72975" cy="36475"/>
            </a:xfrm>
            <a:custGeom>
              <a:avLst/>
              <a:gdLst/>
              <a:ahLst/>
              <a:cxnLst/>
              <a:rect l="l" t="t" r="r" b="b"/>
              <a:pathLst>
                <a:path w="2919" h="1459" extrusionOk="0">
                  <a:moveTo>
                    <a:pt x="0" y="0"/>
                  </a:moveTo>
                  <a:cubicBezTo>
                    <a:pt x="0" y="790"/>
                    <a:pt x="639" y="1459"/>
                    <a:pt x="1459" y="1459"/>
                  </a:cubicBezTo>
                  <a:cubicBezTo>
                    <a:pt x="2250" y="1459"/>
                    <a:pt x="2918" y="790"/>
                    <a:pt x="291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0" name="Google Shape;6290;p35"/>
            <p:cNvSpPr/>
            <p:nvPr/>
          </p:nvSpPr>
          <p:spPr>
            <a:xfrm>
              <a:off x="6435800" y="470675"/>
              <a:ext cx="72975" cy="36475"/>
            </a:xfrm>
            <a:custGeom>
              <a:avLst/>
              <a:gdLst/>
              <a:ahLst/>
              <a:cxnLst/>
              <a:rect l="l" t="t" r="r" b="b"/>
              <a:pathLst>
                <a:path w="2919" h="1459" extrusionOk="0">
                  <a:moveTo>
                    <a:pt x="0" y="0"/>
                  </a:moveTo>
                  <a:cubicBezTo>
                    <a:pt x="0" y="790"/>
                    <a:pt x="669" y="1459"/>
                    <a:pt x="1459" y="1459"/>
                  </a:cubicBezTo>
                  <a:cubicBezTo>
                    <a:pt x="2280" y="1459"/>
                    <a:pt x="2918" y="790"/>
                    <a:pt x="291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1" name="Google Shape;6291;p35"/>
            <p:cNvSpPr/>
            <p:nvPr/>
          </p:nvSpPr>
          <p:spPr>
            <a:xfrm>
              <a:off x="7287625" y="4377250"/>
              <a:ext cx="60075" cy="69175"/>
            </a:xfrm>
            <a:custGeom>
              <a:avLst/>
              <a:gdLst/>
              <a:ahLst/>
              <a:cxnLst/>
              <a:rect l="l" t="t" r="r" b="b"/>
              <a:pathLst>
                <a:path w="2403" h="2767" extrusionOk="0">
                  <a:moveTo>
                    <a:pt x="943" y="1"/>
                  </a:moveTo>
                  <a:cubicBezTo>
                    <a:pt x="670" y="1"/>
                    <a:pt x="366" y="92"/>
                    <a:pt x="123" y="244"/>
                  </a:cubicBezTo>
                  <a:cubicBezTo>
                    <a:pt x="92" y="274"/>
                    <a:pt x="31" y="305"/>
                    <a:pt x="1" y="335"/>
                  </a:cubicBezTo>
                  <a:lnTo>
                    <a:pt x="1612" y="2767"/>
                  </a:lnTo>
                  <a:cubicBezTo>
                    <a:pt x="1642" y="2736"/>
                    <a:pt x="1703" y="2675"/>
                    <a:pt x="1764" y="2645"/>
                  </a:cubicBezTo>
                  <a:cubicBezTo>
                    <a:pt x="1916" y="2554"/>
                    <a:pt x="2037" y="2432"/>
                    <a:pt x="2159" y="2280"/>
                  </a:cubicBezTo>
                  <a:cubicBezTo>
                    <a:pt x="2250" y="2098"/>
                    <a:pt x="2341" y="1916"/>
                    <a:pt x="2372" y="1733"/>
                  </a:cubicBezTo>
                  <a:cubicBezTo>
                    <a:pt x="2402" y="1551"/>
                    <a:pt x="2402" y="1338"/>
                    <a:pt x="2372" y="1156"/>
                  </a:cubicBezTo>
                  <a:cubicBezTo>
                    <a:pt x="2341" y="973"/>
                    <a:pt x="2250" y="791"/>
                    <a:pt x="2159" y="639"/>
                  </a:cubicBezTo>
                  <a:cubicBezTo>
                    <a:pt x="1885" y="244"/>
                    <a:pt x="1430" y="1"/>
                    <a:pt x="94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2" name="Google Shape;6292;p35"/>
            <p:cNvSpPr/>
            <p:nvPr/>
          </p:nvSpPr>
          <p:spPr>
            <a:xfrm>
              <a:off x="7262550" y="518525"/>
              <a:ext cx="85150" cy="72225"/>
            </a:xfrm>
            <a:custGeom>
              <a:avLst/>
              <a:gdLst/>
              <a:ahLst/>
              <a:cxnLst/>
              <a:rect l="l" t="t" r="r" b="b"/>
              <a:pathLst>
                <a:path w="3406" h="2889" extrusionOk="0">
                  <a:moveTo>
                    <a:pt x="1946" y="1"/>
                  </a:moveTo>
                  <a:cubicBezTo>
                    <a:pt x="1" y="1"/>
                    <a:pt x="1" y="2889"/>
                    <a:pt x="1946" y="2889"/>
                  </a:cubicBezTo>
                  <a:cubicBezTo>
                    <a:pt x="2250" y="2889"/>
                    <a:pt x="2524" y="2797"/>
                    <a:pt x="2767" y="2645"/>
                  </a:cubicBezTo>
                  <a:cubicBezTo>
                    <a:pt x="3071" y="2433"/>
                    <a:pt x="3314" y="2098"/>
                    <a:pt x="3375" y="1733"/>
                  </a:cubicBezTo>
                  <a:cubicBezTo>
                    <a:pt x="3405" y="1642"/>
                    <a:pt x="3405" y="1551"/>
                    <a:pt x="3405" y="1430"/>
                  </a:cubicBezTo>
                  <a:cubicBezTo>
                    <a:pt x="3405" y="1338"/>
                    <a:pt x="3405" y="1247"/>
                    <a:pt x="3375" y="1156"/>
                  </a:cubicBezTo>
                  <a:cubicBezTo>
                    <a:pt x="3344" y="974"/>
                    <a:pt x="3253" y="791"/>
                    <a:pt x="3162" y="639"/>
                  </a:cubicBezTo>
                  <a:cubicBezTo>
                    <a:pt x="3040" y="487"/>
                    <a:pt x="2919" y="366"/>
                    <a:pt x="2767" y="244"/>
                  </a:cubicBezTo>
                  <a:cubicBezTo>
                    <a:pt x="2524" y="92"/>
                    <a:pt x="2250"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3" name="Google Shape;6293;p35"/>
            <p:cNvSpPr/>
            <p:nvPr/>
          </p:nvSpPr>
          <p:spPr>
            <a:xfrm>
              <a:off x="6927450" y="2363550"/>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4" name="Google Shape;6294;p35"/>
            <p:cNvSpPr/>
            <p:nvPr/>
          </p:nvSpPr>
          <p:spPr>
            <a:xfrm>
              <a:off x="7269400" y="2028425"/>
              <a:ext cx="78300" cy="72975"/>
            </a:xfrm>
            <a:custGeom>
              <a:avLst/>
              <a:gdLst/>
              <a:ahLst/>
              <a:cxnLst/>
              <a:rect l="l" t="t" r="r" b="b"/>
              <a:pathLst>
                <a:path w="3132" h="2919" extrusionOk="0">
                  <a:moveTo>
                    <a:pt x="1672" y="1"/>
                  </a:moveTo>
                  <a:cubicBezTo>
                    <a:pt x="1368" y="1"/>
                    <a:pt x="1095" y="92"/>
                    <a:pt x="852" y="244"/>
                  </a:cubicBezTo>
                  <a:cubicBezTo>
                    <a:pt x="0" y="822"/>
                    <a:pt x="0" y="2098"/>
                    <a:pt x="852" y="2676"/>
                  </a:cubicBezTo>
                  <a:cubicBezTo>
                    <a:pt x="1095" y="2828"/>
                    <a:pt x="1399" y="2919"/>
                    <a:pt x="1672" y="2919"/>
                  </a:cubicBezTo>
                  <a:cubicBezTo>
                    <a:pt x="1976" y="2919"/>
                    <a:pt x="2250" y="2828"/>
                    <a:pt x="2493" y="2676"/>
                  </a:cubicBezTo>
                  <a:cubicBezTo>
                    <a:pt x="2645" y="2554"/>
                    <a:pt x="2766" y="2433"/>
                    <a:pt x="2858" y="2281"/>
                  </a:cubicBezTo>
                  <a:cubicBezTo>
                    <a:pt x="2979" y="2129"/>
                    <a:pt x="3040" y="1946"/>
                    <a:pt x="3101" y="1764"/>
                  </a:cubicBezTo>
                  <a:cubicBezTo>
                    <a:pt x="3131" y="1551"/>
                    <a:pt x="3131" y="1369"/>
                    <a:pt x="3101" y="1186"/>
                  </a:cubicBezTo>
                  <a:cubicBezTo>
                    <a:pt x="3040" y="974"/>
                    <a:pt x="2979" y="822"/>
                    <a:pt x="2858" y="639"/>
                  </a:cubicBezTo>
                  <a:cubicBezTo>
                    <a:pt x="2584" y="244"/>
                    <a:pt x="2159"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5" name="Google Shape;6295;p35"/>
            <p:cNvSpPr/>
            <p:nvPr/>
          </p:nvSpPr>
          <p:spPr>
            <a:xfrm>
              <a:off x="7261800" y="2364300"/>
              <a:ext cx="85900" cy="72225"/>
            </a:xfrm>
            <a:custGeom>
              <a:avLst/>
              <a:gdLst/>
              <a:ahLst/>
              <a:cxnLst/>
              <a:rect l="l" t="t" r="r" b="b"/>
              <a:pathLst>
                <a:path w="3436" h="2889" extrusionOk="0">
                  <a:moveTo>
                    <a:pt x="2007" y="1"/>
                  </a:moveTo>
                  <a:cubicBezTo>
                    <a:pt x="578" y="1"/>
                    <a:pt x="0" y="1855"/>
                    <a:pt x="1186" y="2645"/>
                  </a:cubicBezTo>
                  <a:lnTo>
                    <a:pt x="1156" y="2645"/>
                  </a:lnTo>
                  <a:cubicBezTo>
                    <a:pt x="1399" y="2797"/>
                    <a:pt x="1703" y="2888"/>
                    <a:pt x="1976" y="2888"/>
                  </a:cubicBezTo>
                  <a:cubicBezTo>
                    <a:pt x="2280" y="2888"/>
                    <a:pt x="2554" y="2797"/>
                    <a:pt x="2797" y="2645"/>
                  </a:cubicBezTo>
                  <a:cubicBezTo>
                    <a:pt x="3101" y="2432"/>
                    <a:pt x="3344" y="2098"/>
                    <a:pt x="3405" y="1733"/>
                  </a:cubicBezTo>
                  <a:cubicBezTo>
                    <a:pt x="3435" y="1642"/>
                    <a:pt x="3435" y="1521"/>
                    <a:pt x="3435" y="1429"/>
                  </a:cubicBezTo>
                  <a:cubicBezTo>
                    <a:pt x="3435" y="1338"/>
                    <a:pt x="3435" y="1247"/>
                    <a:pt x="3405" y="1156"/>
                  </a:cubicBezTo>
                  <a:cubicBezTo>
                    <a:pt x="3374" y="943"/>
                    <a:pt x="3283" y="791"/>
                    <a:pt x="3192" y="609"/>
                  </a:cubicBezTo>
                  <a:cubicBezTo>
                    <a:pt x="3070" y="457"/>
                    <a:pt x="2949" y="335"/>
                    <a:pt x="2797" y="24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6" name="Google Shape;6296;p35"/>
            <p:cNvSpPr/>
            <p:nvPr/>
          </p:nvSpPr>
          <p:spPr>
            <a:xfrm>
              <a:off x="7261800" y="2196375"/>
              <a:ext cx="85900" cy="72200"/>
            </a:xfrm>
            <a:custGeom>
              <a:avLst/>
              <a:gdLst/>
              <a:ahLst/>
              <a:cxnLst/>
              <a:rect l="l" t="t" r="r" b="b"/>
              <a:pathLst>
                <a:path w="3436" h="2888" extrusionOk="0">
                  <a:moveTo>
                    <a:pt x="2007" y="0"/>
                  </a:moveTo>
                  <a:cubicBezTo>
                    <a:pt x="578" y="0"/>
                    <a:pt x="0" y="1854"/>
                    <a:pt x="1186" y="2645"/>
                  </a:cubicBezTo>
                  <a:lnTo>
                    <a:pt x="1156" y="2645"/>
                  </a:lnTo>
                  <a:cubicBezTo>
                    <a:pt x="1399" y="2797"/>
                    <a:pt x="1703" y="2888"/>
                    <a:pt x="1976" y="2888"/>
                  </a:cubicBezTo>
                  <a:cubicBezTo>
                    <a:pt x="2463" y="2888"/>
                    <a:pt x="2918" y="2645"/>
                    <a:pt x="3192" y="2250"/>
                  </a:cubicBezTo>
                  <a:cubicBezTo>
                    <a:pt x="3283" y="2098"/>
                    <a:pt x="3374" y="1915"/>
                    <a:pt x="3405" y="1733"/>
                  </a:cubicBezTo>
                  <a:cubicBezTo>
                    <a:pt x="3435" y="1642"/>
                    <a:pt x="3435" y="1551"/>
                    <a:pt x="3435" y="1429"/>
                  </a:cubicBezTo>
                  <a:cubicBezTo>
                    <a:pt x="3435" y="1338"/>
                    <a:pt x="3435" y="1247"/>
                    <a:pt x="3405" y="1155"/>
                  </a:cubicBezTo>
                  <a:cubicBezTo>
                    <a:pt x="3374" y="973"/>
                    <a:pt x="3283" y="791"/>
                    <a:pt x="3192" y="608"/>
                  </a:cubicBezTo>
                  <a:cubicBezTo>
                    <a:pt x="3101" y="487"/>
                    <a:pt x="2949" y="335"/>
                    <a:pt x="2797" y="244"/>
                  </a:cubicBezTo>
                  <a:cubicBezTo>
                    <a:pt x="2554" y="92"/>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7" name="Google Shape;6297;p35"/>
            <p:cNvSpPr/>
            <p:nvPr/>
          </p:nvSpPr>
          <p:spPr>
            <a:xfrm>
              <a:off x="7261050" y="1861250"/>
              <a:ext cx="86650" cy="72225"/>
            </a:xfrm>
            <a:custGeom>
              <a:avLst/>
              <a:gdLst/>
              <a:ahLst/>
              <a:cxnLst/>
              <a:rect l="l" t="t" r="r" b="b"/>
              <a:pathLst>
                <a:path w="3466" h="2889" extrusionOk="0">
                  <a:moveTo>
                    <a:pt x="2006" y="1"/>
                  </a:moveTo>
                  <a:cubicBezTo>
                    <a:pt x="578" y="1"/>
                    <a:pt x="0" y="1855"/>
                    <a:pt x="1186" y="2645"/>
                  </a:cubicBezTo>
                  <a:cubicBezTo>
                    <a:pt x="1429" y="2797"/>
                    <a:pt x="1733" y="2888"/>
                    <a:pt x="2006" y="2888"/>
                  </a:cubicBezTo>
                  <a:cubicBezTo>
                    <a:pt x="2310" y="2888"/>
                    <a:pt x="2584" y="2797"/>
                    <a:pt x="2827" y="2645"/>
                  </a:cubicBezTo>
                  <a:cubicBezTo>
                    <a:pt x="2979" y="2524"/>
                    <a:pt x="3100" y="2402"/>
                    <a:pt x="3192" y="2250"/>
                  </a:cubicBezTo>
                  <a:cubicBezTo>
                    <a:pt x="3313" y="2098"/>
                    <a:pt x="3374" y="1916"/>
                    <a:pt x="3435" y="1733"/>
                  </a:cubicBezTo>
                  <a:cubicBezTo>
                    <a:pt x="3435" y="1642"/>
                    <a:pt x="3465" y="1521"/>
                    <a:pt x="3465" y="1429"/>
                  </a:cubicBezTo>
                  <a:cubicBezTo>
                    <a:pt x="3465" y="1338"/>
                    <a:pt x="3435" y="1247"/>
                    <a:pt x="3435" y="1156"/>
                  </a:cubicBezTo>
                  <a:cubicBezTo>
                    <a:pt x="3374" y="974"/>
                    <a:pt x="3313" y="791"/>
                    <a:pt x="3192" y="609"/>
                  </a:cubicBezTo>
                  <a:cubicBezTo>
                    <a:pt x="3100" y="487"/>
                    <a:pt x="2979" y="335"/>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8" name="Google Shape;6298;p35"/>
            <p:cNvSpPr/>
            <p:nvPr/>
          </p:nvSpPr>
          <p:spPr>
            <a:xfrm>
              <a:off x="7261050" y="2699425"/>
              <a:ext cx="86650" cy="72975"/>
            </a:xfrm>
            <a:custGeom>
              <a:avLst/>
              <a:gdLst/>
              <a:ahLst/>
              <a:cxnLst/>
              <a:rect l="l" t="t" r="r" b="b"/>
              <a:pathLst>
                <a:path w="3466" h="2919" extrusionOk="0">
                  <a:moveTo>
                    <a:pt x="2006" y="0"/>
                  </a:moveTo>
                  <a:cubicBezTo>
                    <a:pt x="578" y="0"/>
                    <a:pt x="0" y="1854"/>
                    <a:pt x="1186" y="2675"/>
                  </a:cubicBezTo>
                  <a:cubicBezTo>
                    <a:pt x="1429" y="2827"/>
                    <a:pt x="1733" y="2918"/>
                    <a:pt x="2006" y="2918"/>
                  </a:cubicBezTo>
                  <a:cubicBezTo>
                    <a:pt x="2310" y="2918"/>
                    <a:pt x="2584" y="2827"/>
                    <a:pt x="2827" y="2675"/>
                  </a:cubicBezTo>
                  <a:cubicBezTo>
                    <a:pt x="2979" y="2553"/>
                    <a:pt x="3100" y="2432"/>
                    <a:pt x="3192" y="2280"/>
                  </a:cubicBezTo>
                  <a:cubicBezTo>
                    <a:pt x="3313" y="2128"/>
                    <a:pt x="3374" y="1946"/>
                    <a:pt x="3435" y="1763"/>
                  </a:cubicBezTo>
                  <a:cubicBezTo>
                    <a:pt x="3435" y="1672"/>
                    <a:pt x="3465" y="1550"/>
                    <a:pt x="3465" y="1459"/>
                  </a:cubicBezTo>
                  <a:cubicBezTo>
                    <a:pt x="3465" y="1368"/>
                    <a:pt x="3435" y="1277"/>
                    <a:pt x="3435" y="1186"/>
                  </a:cubicBezTo>
                  <a:cubicBezTo>
                    <a:pt x="3344" y="791"/>
                    <a:pt x="3131" y="487"/>
                    <a:pt x="2797" y="243"/>
                  </a:cubicBezTo>
                  <a:cubicBezTo>
                    <a:pt x="2553" y="91"/>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99" name="Google Shape;6299;p35"/>
            <p:cNvSpPr/>
            <p:nvPr/>
          </p:nvSpPr>
          <p:spPr>
            <a:xfrm>
              <a:off x="7269400" y="3035300"/>
              <a:ext cx="78300" cy="72975"/>
            </a:xfrm>
            <a:custGeom>
              <a:avLst/>
              <a:gdLst/>
              <a:ahLst/>
              <a:cxnLst/>
              <a:rect l="l" t="t" r="r" b="b"/>
              <a:pathLst>
                <a:path w="3132" h="2919" extrusionOk="0">
                  <a:moveTo>
                    <a:pt x="1672" y="0"/>
                  </a:moveTo>
                  <a:cubicBezTo>
                    <a:pt x="1399" y="0"/>
                    <a:pt x="1095" y="91"/>
                    <a:pt x="852" y="243"/>
                  </a:cubicBezTo>
                  <a:cubicBezTo>
                    <a:pt x="0" y="821"/>
                    <a:pt x="0" y="2097"/>
                    <a:pt x="852" y="2675"/>
                  </a:cubicBezTo>
                  <a:cubicBezTo>
                    <a:pt x="1095" y="2827"/>
                    <a:pt x="1399" y="2918"/>
                    <a:pt x="1672" y="2918"/>
                  </a:cubicBezTo>
                  <a:cubicBezTo>
                    <a:pt x="2159" y="2918"/>
                    <a:pt x="2614" y="2675"/>
                    <a:pt x="2888" y="2280"/>
                  </a:cubicBezTo>
                  <a:cubicBezTo>
                    <a:pt x="2979" y="2097"/>
                    <a:pt x="3070" y="1945"/>
                    <a:pt x="3101" y="1763"/>
                  </a:cubicBezTo>
                  <a:cubicBezTo>
                    <a:pt x="3131" y="1550"/>
                    <a:pt x="3131" y="1368"/>
                    <a:pt x="3101" y="1155"/>
                  </a:cubicBezTo>
                  <a:cubicBezTo>
                    <a:pt x="3070" y="973"/>
                    <a:pt x="2979" y="790"/>
                    <a:pt x="2888" y="638"/>
                  </a:cubicBezTo>
                  <a:cubicBezTo>
                    <a:pt x="261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0" name="Google Shape;6300;p35"/>
            <p:cNvSpPr/>
            <p:nvPr/>
          </p:nvSpPr>
          <p:spPr>
            <a:xfrm>
              <a:off x="7269400" y="2532250"/>
              <a:ext cx="78300" cy="72200"/>
            </a:xfrm>
            <a:custGeom>
              <a:avLst/>
              <a:gdLst/>
              <a:ahLst/>
              <a:cxnLst/>
              <a:rect l="l" t="t" r="r" b="b"/>
              <a:pathLst>
                <a:path w="3132" h="2888" extrusionOk="0">
                  <a:moveTo>
                    <a:pt x="1672" y="0"/>
                  </a:moveTo>
                  <a:cubicBezTo>
                    <a:pt x="1368" y="0"/>
                    <a:pt x="1095" y="91"/>
                    <a:pt x="852" y="243"/>
                  </a:cubicBezTo>
                  <a:cubicBezTo>
                    <a:pt x="0" y="821"/>
                    <a:pt x="0" y="2067"/>
                    <a:pt x="852" y="2645"/>
                  </a:cubicBezTo>
                  <a:cubicBezTo>
                    <a:pt x="1095" y="2797"/>
                    <a:pt x="1399" y="2888"/>
                    <a:pt x="1672" y="2888"/>
                  </a:cubicBezTo>
                  <a:cubicBezTo>
                    <a:pt x="1976" y="2888"/>
                    <a:pt x="2250" y="2797"/>
                    <a:pt x="2493" y="2645"/>
                  </a:cubicBezTo>
                  <a:cubicBezTo>
                    <a:pt x="2645" y="2553"/>
                    <a:pt x="2766" y="2401"/>
                    <a:pt x="2858" y="2280"/>
                  </a:cubicBezTo>
                  <a:cubicBezTo>
                    <a:pt x="2979" y="2097"/>
                    <a:pt x="3040" y="1915"/>
                    <a:pt x="3101" y="1733"/>
                  </a:cubicBezTo>
                  <a:cubicBezTo>
                    <a:pt x="3131" y="1550"/>
                    <a:pt x="3131" y="1338"/>
                    <a:pt x="3101" y="1155"/>
                  </a:cubicBezTo>
                  <a:cubicBezTo>
                    <a:pt x="3040" y="973"/>
                    <a:pt x="2979" y="790"/>
                    <a:pt x="2858" y="639"/>
                  </a:cubicBezTo>
                  <a:cubicBezTo>
                    <a:pt x="258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1" name="Google Shape;6301;p35"/>
            <p:cNvSpPr/>
            <p:nvPr/>
          </p:nvSpPr>
          <p:spPr>
            <a:xfrm>
              <a:off x="7261800" y="2867350"/>
              <a:ext cx="85900" cy="72225"/>
            </a:xfrm>
            <a:custGeom>
              <a:avLst/>
              <a:gdLst/>
              <a:ahLst/>
              <a:cxnLst/>
              <a:rect l="l" t="t" r="r" b="b"/>
              <a:pathLst>
                <a:path w="3436" h="2889" extrusionOk="0">
                  <a:moveTo>
                    <a:pt x="2007" y="1"/>
                  </a:moveTo>
                  <a:cubicBezTo>
                    <a:pt x="578" y="1"/>
                    <a:pt x="0" y="1855"/>
                    <a:pt x="1186" y="2675"/>
                  </a:cubicBezTo>
                  <a:lnTo>
                    <a:pt x="1156" y="2645"/>
                  </a:lnTo>
                  <a:lnTo>
                    <a:pt x="1156" y="2645"/>
                  </a:lnTo>
                  <a:cubicBezTo>
                    <a:pt x="1399" y="2827"/>
                    <a:pt x="1703" y="2888"/>
                    <a:pt x="1976" y="2888"/>
                  </a:cubicBezTo>
                  <a:cubicBezTo>
                    <a:pt x="2280" y="2888"/>
                    <a:pt x="2554" y="2827"/>
                    <a:pt x="2797" y="2645"/>
                  </a:cubicBezTo>
                  <a:cubicBezTo>
                    <a:pt x="3101" y="2432"/>
                    <a:pt x="3344" y="2098"/>
                    <a:pt x="3405" y="1733"/>
                  </a:cubicBezTo>
                  <a:cubicBezTo>
                    <a:pt x="3435" y="1642"/>
                    <a:pt x="3435" y="1551"/>
                    <a:pt x="3435" y="1460"/>
                  </a:cubicBezTo>
                  <a:cubicBezTo>
                    <a:pt x="3435" y="1338"/>
                    <a:pt x="3435" y="1247"/>
                    <a:pt x="3405" y="1156"/>
                  </a:cubicBezTo>
                  <a:cubicBezTo>
                    <a:pt x="3374" y="973"/>
                    <a:pt x="3283" y="791"/>
                    <a:pt x="3192" y="639"/>
                  </a:cubicBezTo>
                  <a:cubicBezTo>
                    <a:pt x="3070" y="487"/>
                    <a:pt x="2949" y="365"/>
                    <a:pt x="2797" y="24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2" name="Google Shape;6302;p35"/>
            <p:cNvSpPr/>
            <p:nvPr/>
          </p:nvSpPr>
          <p:spPr>
            <a:xfrm>
              <a:off x="7261050" y="3203225"/>
              <a:ext cx="86650" cy="72225"/>
            </a:xfrm>
            <a:custGeom>
              <a:avLst/>
              <a:gdLst/>
              <a:ahLst/>
              <a:cxnLst/>
              <a:rect l="l" t="t" r="r" b="b"/>
              <a:pathLst>
                <a:path w="3466" h="2889" extrusionOk="0">
                  <a:moveTo>
                    <a:pt x="2006" y="0"/>
                  </a:moveTo>
                  <a:cubicBezTo>
                    <a:pt x="578" y="0"/>
                    <a:pt x="0" y="1855"/>
                    <a:pt x="1186" y="2645"/>
                  </a:cubicBezTo>
                  <a:cubicBezTo>
                    <a:pt x="1429" y="2797"/>
                    <a:pt x="1733" y="2888"/>
                    <a:pt x="2006" y="2888"/>
                  </a:cubicBezTo>
                  <a:cubicBezTo>
                    <a:pt x="2310" y="2888"/>
                    <a:pt x="2584" y="2797"/>
                    <a:pt x="2827" y="2645"/>
                  </a:cubicBezTo>
                  <a:cubicBezTo>
                    <a:pt x="2979" y="2523"/>
                    <a:pt x="3100" y="2402"/>
                    <a:pt x="3192" y="2250"/>
                  </a:cubicBezTo>
                  <a:cubicBezTo>
                    <a:pt x="3313" y="2098"/>
                    <a:pt x="3374" y="1915"/>
                    <a:pt x="3435" y="1733"/>
                  </a:cubicBezTo>
                  <a:cubicBezTo>
                    <a:pt x="3435" y="1642"/>
                    <a:pt x="3465" y="1551"/>
                    <a:pt x="3465" y="1459"/>
                  </a:cubicBezTo>
                  <a:cubicBezTo>
                    <a:pt x="3465" y="1338"/>
                    <a:pt x="3435" y="1247"/>
                    <a:pt x="3435" y="1156"/>
                  </a:cubicBezTo>
                  <a:cubicBezTo>
                    <a:pt x="3344" y="791"/>
                    <a:pt x="3131" y="456"/>
                    <a:pt x="2797" y="244"/>
                  </a:cubicBezTo>
                  <a:cubicBezTo>
                    <a:pt x="2553" y="92"/>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3" name="Google Shape;6303;p35"/>
            <p:cNvSpPr/>
            <p:nvPr/>
          </p:nvSpPr>
          <p:spPr>
            <a:xfrm>
              <a:off x="6927450" y="2867350"/>
              <a:ext cx="96525" cy="72225"/>
            </a:xfrm>
            <a:custGeom>
              <a:avLst/>
              <a:gdLst/>
              <a:ahLst/>
              <a:cxnLst/>
              <a:rect l="l" t="t" r="r" b="b"/>
              <a:pathLst>
                <a:path w="3861" h="2889" extrusionOk="0">
                  <a:moveTo>
                    <a:pt x="1946" y="1"/>
                  </a:moveTo>
                  <a:cubicBezTo>
                    <a:pt x="0" y="1"/>
                    <a:pt x="0" y="2888"/>
                    <a:pt x="1946" y="2888"/>
                  </a:cubicBezTo>
                  <a:cubicBezTo>
                    <a:pt x="3861" y="288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4" name="Google Shape;6304;p35"/>
            <p:cNvSpPr/>
            <p:nvPr/>
          </p:nvSpPr>
          <p:spPr>
            <a:xfrm>
              <a:off x="7094625" y="3621925"/>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5" name="Google Shape;6305;p35"/>
            <p:cNvSpPr/>
            <p:nvPr/>
          </p:nvSpPr>
          <p:spPr>
            <a:xfrm>
              <a:off x="7094625" y="378985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6" name="Google Shape;6306;p35"/>
            <p:cNvSpPr/>
            <p:nvPr/>
          </p:nvSpPr>
          <p:spPr>
            <a:xfrm>
              <a:off x="7094625" y="3957800"/>
              <a:ext cx="85125" cy="73025"/>
            </a:xfrm>
            <a:custGeom>
              <a:avLst/>
              <a:gdLst/>
              <a:ahLst/>
              <a:cxnLst/>
              <a:rect l="l" t="t" r="r" b="b"/>
              <a:pathLst>
                <a:path w="3405" h="2921" extrusionOk="0">
                  <a:moveTo>
                    <a:pt x="1976" y="0"/>
                  </a:moveTo>
                  <a:cubicBezTo>
                    <a:pt x="669" y="0"/>
                    <a:pt x="0" y="1550"/>
                    <a:pt x="912" y="2493"/>
                  </a:cubicBezTo>
                  <a:cubicBezTo>
                    <a:pt x="1218" y="2788"/>
                    <a:pt x="1587" y="2921"/>
                    <a:pt x="1946" y="2921"/>
                  </a:cubicBezTo>
                  <a:cubicBezTo>
                    <a:pt x="2696" y="2921"/>
                    <a:pt x="3405" y="2343"/>
                    <a:pt x="3405" y="1459"/>
                  </a:cubicBezTo>
                  <a:cubicBezTo>
                    <a:pt x="3405" y="63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7" name="Google Shape;6307;p35"/>
            <p:cNvSpPr/>
            <p:nvPr/>
          </p:nvSpPr>
          <p:spPr>
            <a:xfrm>
              <a:off x="6616650" y="3370400"/>
              <a:ext cx="60050" cy="69175"/>
            </a:xfrm>
            <a:custGeom>
              <a:avLst/>
              <a:gdLst/>
              <a:ahLst/>
              <a:cxnLst/>
              <a:rect l="l" t="t" r="r" b="b"/>
              <a:pathLst>
                <a:path w="2402" h="2767" extrusionOk="0">
                  <a:moveTo>
                    <a:pt x="943" y="1"/>
                  </a:moveTo>
                  <a:cubicBezTo>
                    <a:pt x="639" y="1"/>
                    <a:pt x="365" y="92"/>
                    <a:pt x="122" y="244"/>
                  </a:cubicBezTo>
                  <a:cubicBezTo>
                    <a:pt x="92" y="274"/>
                    <a:pt x="31" y="304"/>
                    <a:pt x="1" y="365"/>
                  </a:cubicBezTo>
                  <a:lnTo>
                    <a:pt x="1612" y="2767"/>
                  </a:lnTo>
                  <a:cubicBezTo>
                    <a:pt x="2098" y="2493"/>
                    <a:pt x="2402" y="2007"/>
                    <a:pt x="2402" y="1460"/>
                  </a:cubicBezTo>
                  <a:cubicBezTo>
                    <a:pt x="2402" y="639"/>
                    <a:pt x="1733" y="1"/>
                    <a:pt x="94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8" name="Google Shape;6308;p35"/>
            <p:cNvSpPr/>
            <p:nvPr/>
          </p:nvSpPr>
          <p:spPr>
            <a:xfrm>
              <a:off x="6784575" y="3622025"/>
              <a:ext cx="60075" cy="69075"/>
            </a:xfrm>
            <a:custGeom>
              <a:avLst/>
              <a:gdLst/>
              <a:ahLst/>
              <a:cxnLst/>
              <a:rect l="l" t="t" r="r" b="b"/>
              <a:pathLst>
                <a:path w="2403" h="2763" extrusionOk="0">
                  <a:moveTo>
                    <a:pt x="947" y="0"/>
                  </a:moveTo>
                  <a:cubicBezTo>
                    <a:pt x="621" y="0"/>
                    <a:pt x="287" y="112"/>
                    <a:pt x="1" y="361"/>
                  </a:cubicBezTo>
                  <a:lnTo>
                    <a:pt x="1582" y="2762"/>
                  </a:lnTo>
                  <a:cubicBezTo>
                    <a:pt x="2068" y="2519"/>
                    <a:pt x="2402" y="2003"/>
                    <a:pt x="2402" y="1455"/>
                  </a:cubicBezTo>
                  <a:cubicBezTo>
                    <a:pt x="2402" y="588"/>
                    <a:pt x="1695" y="0"/>
                    <a:pt x="94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09" name="Google Shape;6309;p35"/>
            <p:cNvSpPr/>
            <p:nvPr/>
          </p:nvSpPr>
          <p:spPr>
            <a:xfrm>
              <a:off x="6590050" y="3202475"/>
              <a:ext cx="98825" cy="72975"/>
            </a:xfrm>
            <a:custGeom>
              <a:avLst/>
              <a:gdLst/>
              <a:ahLst/>
              <a:cxnLst/>
              <a:rect l="l" t="t" r="r" b="b"/>
              <a:pathLst>
                <a:path w="3953" h="2919" extrusionOk="0">
                  <a:moveTo>
                    <a:pt x="2007" y="0"/>
                  </a:moveTo>
                  <a:cubicBezTo>
                    <a:pt x="578" y="0"/>
                    <a:pt x="1" y="1854"/>
                    <a:pt x="1186" y="2675"/>
                  </a:cubicBezTo>
                  <a:cubicBezTo>
                    <a:pt x="1429" y="2827"/>
                    <a:pt x="1703" y="2918"/>
                    <a:pt x="2007" y="2918"/>
                  </a:cubicBezTo>
                  <a:cubicBezTo>
                    <a:pt x="3952" y="2918"/>
                    <a:pt x="3952"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0" name="Google Shape;6310;p35"/>
            <p:cNvSpPr/>
            <p:nvPr/>
          </p:nvSpPr>
          <p:spPr>
            <a:xfrm>
              <a:off x="7094625" y="278300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1" name="Google Shape;6311;p35"/>
            <p:cNvSpPr/>
            <p:nvPr/>
          </p:nvSpPr>
          <p:spPr>
            <a:xfrm>
              <a:off x="7094625" y="2950950"/>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38"/>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2" name="Google Shape;6312;p35"/>
            <p:cNvSpPr/>
            <p:nvPr/>
          </p:nvSpPr>
          <p:spPr>
            <a:xfrm>
              <a:off x="7094625" y="3286825"/>
              <a:ext cx="85125" cy="72600"/>
            </a:xfrm>
            <a:custGeom>
              <a:avLst/>
              <a:gdLst/>
              <a:ahLst/>
              <a:cxnLst/>
              <a:rect l="l" t="t" r="r" b="b"/>
              <a:pathLst>
                <a:path w="3405" h="2904" extrusionOk="0">
                  <a:moveTo>
                    <a:pt x="1976" y="0"/>
                  </a:moveTo>
                  <a:cubicBezTo>
                    <a:pt x="669" y="0"/>
                    <a:pt x="0" y="1550"/>
                    <a:pt x="943" y="2462"/>
                  </a:cubicBezTo>
                  <a:cubicBezTo>
                    <a:pt x="1238" y="2768"/>
                    <a:pt x="1601" y="2904"/>
                    <a:pt x="1956" y="2904"/>
                  </a:cubicBezTo>
                  <a:cubicBezTo>
                    <a:pt x="2697" y="2904"/>
                    <a:pt x="3405" y="2312"/>
                    <a:pt x="3405" y="1429"/>
                  </a:cubicBezTo>
                  <a:cubicBezTo>
                    <a:pt x="3405" y="638"/>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3" name="Google Shape;6313;p35"/>
            <p:cNvSpPr/>
            <p:nvPr/>
          </p:nvSpPr>
          <p:spPr>
            <a:xfrm>
              <a:off x="7106025" y="3456275"/>
              <a:ext cx="75250" cy="72975"/>
            </a:xfrm>
            <a:custGeom>
              <a:avLst/>
              <a:gdLst/>
              <a:ahLst/>
              <a:cxnLst/>
              <a:rect l="l" t="t" r="r" b="b"/>
              <a:pathLst>
                <a:path w="3010" h="2919" extrusionOk="0">
                  <a:moveTo>
                    <a:pt x="1490" y="0"/>
                  </a:moveTo>
                  <a:cubicBezTo>
                    <a:pt x="783" y="0"/>
                    <a:pt x="76" y="456"/>
                    <a:pt x="31" y="1368"/>
                  </a:cubicBezTo>
                  <a:cubicBezTo>
                    <a:pt x="0" y="2219"/>
                    <a:pt x="669" y="2918"/>
                    <a:pt x="1490" y="2918"/>
                  </a:cubicBezTo>
                  <a:cubicBezTo>
                    <a:pt x="2341" y="2918"/>
                    <a:pt x="3010" y="2219"/>
                    <a:pt x="2949" y="1368"/>
                  </a:cubicBezTo>
                  <a:cubicBezTo>
                    <a:pt x="2903" y="456"/>
                    <a:pt x="2196" y="0"/>
                    <a:pt x="149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4" name="Google Shape;6314;p35"/>
            <p:cNvSpPr/>
            <p:nvPr/>
          </p:nvSpPr>
          <p:spPr>
            <a:xfrm>
              <a:off x="7093875" y="3118875"/>
              <a:ext cx="86650" cy="72650"/>
            </a:xfrm>
            <a:custGeom>
              <a:avLst/>
              <a:gdLst/>
              <a:ahLst/>
              <a:cxnLst/>
              <a:rect l="l" t="t" r="r" b="b"/>
              <a:pathLst>
                <a:path w="3466" h="2906" extrusionOk="0">
                  <a:moveTo>
                    <a:pt x="2006" y="1"/>
                  </a:moveTo>
                  <a:cubicBezTo>
                    <a:pt x="547" y="1"/>
                    <a:pt x="0" y="1855"/>
                    <a:pt x="1185" y="2645"/>
                  </a:cubicBezTo>
                  <a:cubicBezTo>
                    <a:pt x="1438" y="2825"/>
                    <a:pt x="1720" y="2905"/>
                    <a:pt x="1996" y="2905"/>
                  </a:cubicBezTo>
                  <a:cubicBezTo>
                    <a:pt x="2749" y="2905"/>
                    <a:pt x="3465" y="2305"/>
                    <a:pt x="3465" y="1460"/>
                  </a:cubicBezTo>
                  <a:cubicBezTo>
                    <a:pt x="3465" y="639"/>
                    <a:pt x="2796"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5" name="Google Shape;6315;p35"/>
            <p:cNvSpPr/>
            <p:nvPr/>
          </p:nvSpPr>
          <p:spPr>
            <a:xfrm>
              <a:off x="6590050" y="1525250"/>
              <a:ext cx="98825" cy="72350"/>
            </a:xfrm>
            <a:custGeom>
              <a:avLst/>
              <a:gdLst/>
              <a:ahLst/>
              <a:cxnLst/>
              <a:rect l="l" t="t" r="r" b="b"/>
              <a:pathLst>
                <a:path w="3953" h="2894" extrusionOk="0">
                  <a:moveTo>
                    <a:pt x="1892" y="0"/>
                  </a:moveTo>
                  <a:cubicBezTo>
                    <a:pt x="1634" y="0"/>
                    <a:pt x="1398" y="90"/>
                    <a:pt x="1186" y="249"/>
                  </a:cubicBezTo>
                  <a:cubicBezTo>
                    <a:pt x="1" y="1040"/>
                    <a:pt x="578" y="2894"/>
                    <a:pt x="2007" y="2894"/>
                  </a:cubicBezTo>
                  <a:cubicBezTo>
                    <a:pt x="3952" y="2894"/>
                    <a:pt x="3952" y="6"/>
                    <a:pt x="2007" y="6"/>
                  </a:cubicBezTo>
                  <a:cubicBezTo>
                    <a:pt x="1968" y="2"/>
                    <a:pt x="1930" y="0"/>
                    <a:pt x="189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6" name="Google Shape;6316;p35"/>
            <p:cNvSpPr/>
            <p:nvPr/>
          </p:nvSpPr>
          <p:spPr>
            <a:xfrm>
              <a:off x="6590050" y="1692575"/>
              <a:ext cx="96525" cy="72975"/>
            </a:xfrm>
            <a:custGeom>
              <a:avLst/>
              <a:gdLst/>
              <a:ahLst/>
              <a:cxnLst/>
              <a:rect l="l" t="t" r="r" b="b"/>
              <a:pathLst>
                <a:path w="3861" h="2919" extrusionOk="0">
                  <a:moveTo>
                    <a:pt x="2007" y="0"/>
                  </a:moveTo>
                  <a:cubicBezTo>
                    <a:pt x="578" y="0"/>
                    <a:pt x="1" y="1854"/>
                    <a:pt x="1186" y="2645"/>
                  </a:cubicBezTo>
                  <a:cubicBezTo>
                    <a:pt x="1429" y="2827"/>
                    <a:pt x="1703" y="2918"/>
                    <a:pt x="2007" y="2918"/>
                  </a:cubicBezTo>
                  <a:cubicBezTo>
                    <a:pt x="3861" y="2827"/>
                    <a:pt x="3861" y="91"/>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7" name="Google Shape;6317;p35"/>
            <p:cNvSpPr/>
            <p:nvPr/>
          </p:nvSpPr>
          <p:spPr>
            <a:xfrm>
              <a:off x="6591575" y="1357450"/>
              <a:ext cx="97300" cy="72225"/>
            </a:xfrm>
            <a:custGeom>
              <a:avLst/>
              <a:gdLst/>
              <a:ahLst/>
              <a:cxnLst/>
              <a:rect l="l" t="t" r="r" b="b"/>
              <a:pathLst>
                <a:path w="3892" h="2889" extrusionOk="0">
                  <a:moveTo>
                    <a:pt x="1916" y="0"/>
                  </a:moveTo>
                  <a:cubicBezTo>
                    <a:pt x="1" y="0"/>
                    <a:pt x="11" y="2888"/>
                    <a:pt x="1946" y="2888"/>
                  </a:cubicBezTo>
                  <a:cubicBezTo>
                    <a:pt x="3891" y="2888"/>
                    <a:pt x="3891" y="1"/>
                    <a:pt x="1946" y="1"/>
                  </a:cubicBezTo>
                  <a:cubicBezTo>
                    <a:pt x="1936" y="0"/>
                    <a:pt x="1926" y="0"/>
                    <a:pt x="191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8" name="Google Shape;6318;p35"/>
            <p:cNvSpPr/>
            <p:nvPr/>
          </p:nvSpPr>
          <p:spPr>
            <a:xfrm>
              <a:off x="6591575" y="1860500"/>
              <a:ext cx="97300" cy="72975"/>
            </a:xfrm>
            <a:custGeom>
              <a:avLst/>
              <a:gdLst/>
              <a:ahLst/>
              <a:cxnLst/>
              <a:rect l="l" t="t" r="r" b="b"/>
              <a:pathLst>
                <a:path w="3892" h="2919" extrusionOk="0">
                  <a:moveTo>
                    <a:pt x="1946" y="1"/>
                  </a:moveTo>
                  <a:cubicBezTo>
                    <a:pt x="0" y="1"/>
                    <a:pt x="0" y="2918"/>
                    <a:pt x="1946" y="2918"/>
                  </a:cubicBezTo>
                  <a:cubicBezTo>
                    <a:pt x="3891" y="2918"/>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19" name="Google Shape;6319;p35"/>
            <p:cNvSpPr/>
            <p:nvPr/>
          </p:nvSpPr>
          <p:spPr>
            <a:xfrm>
              <a:off x="6598425" y="1189525"/>
              <a:ext cx="88150" cy="72975"/>
            </a:xfrm>
            <a:custGeom>
              <a:avLst/>
              <a:gdLst/>
              <a:ahLst/>
              <a:cxnLst/>
              <a:rect l="l" t="t" r="r" b="b"/>
              <a:pathLst>
                <a:path w="3526" h="2919" extrusionOk="0">
                  <a:moveTo>
                    <a:pt x="1672" y="0"/>
                  </a:moveTo>
                  <a:cubicBezTo>
                    <a:pt x="1368" y="0"/>
                    <a:pt x="1094" y="61"/>
                    <a:pt x="851" y="243"/>
                  </a:cubicBezTo>
                  <a:cubicBezTo>
                    <a:pt x="0" y="821"/>
                    <a:pt x="0" y="2067"/>
                    <a:pt x="851" y="2645"/>
                  </a:cubicBezTo>
                  <a:cubicBezTo>
                    <a:pt x="1094" y="2827"/>
                    <a:pt x="1368" y="2918"/>
                    <a:pt x="1672" y="2918"/>
                  </a:cubicBezTo>
                  <a:cubicBezTo>
                    <a:pt x="3526" y="2797"/>
                    <a:pt x="3526" y="91"/>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0" name="Google Shape;6320;p35"/>
            <p:cNvSpPr/>
            <p:nvPr/>
          </p:nvSpPr>
          <p:spPr>
            <a:xfrm>
              <a:off x="6591575" y="853650"/>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1" name="Google Shape;6321;p35"/>
            <p:cNvSpPr/>
            <p:nvPr/>
          </p:nvSpPr>
          <p:spPr>
            <a:xfrm>
              <a:off x="6591575" y="518525"/>
              <a:ext cx="97300" cy="72225"/>
            </a:xfrm>
            <a:custGeom>
              <a:avLst/>
              <a:gdLst/>
              <a:ahLst/>
              <a:cxnLst/>
              <a:rect l="l" t="t" r="r" b="b"/>
              <a:pathLst>
                <a:path w="3892" h="2889" extrusionOk="0">
                  <a:moveTo>
                    <a:pt x="1946" y="1"/>
                  </a:moveTo>
                  <a:cubicBezTo>
                    <a:pt x="0" y="1"/>
                    <a:pt x="0" y="2889"/>
                    <a:pt x="1946" y="2889"/>
                  </a:cubicBezTo>
                  <a:cubicBezTo>
                    <a:pt x="3891" y="2889"/>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2" name="Google Shape;6322;p35"/>
            <p:cNvSpPr/>
            <p:nvPr/>
          </p:nvSpPr>
          <p:spPr>
            <a:xfrm>
              <a:off x="6598425" y="685700"/>
              <a:ext cx="88150" cy="72975"/>
            </a:xfrm>
            <a:custGeom>
              <a:avLst/>
              <a:gdLst/>
              <a:ahLst/>
              <a:cxnLst/>
              <a:rect l="l" t="t" r="r" b="b"/>
              <a:pathLst>
                <a:path w="3526" h="2919" extrusionOk="0">
                  <a:moveTo>
                    <a:pt x="1672" y="1"/>
                  </a:moveTo>
                  <a:cubicBezTo>
                    <a:pt x="1368" y="1"/>
                    <a:pt x="1094" y="92"/>
                    <a:pt x="851" y="275"/>
                  </a:cubicBezTo>
                  <a:cubicBezTo>
                    <a:pt x="0" y="822"/>
                    <a:pt x="0" y="2098"/>
                    <a:pt x="851" y="2676"/>
                  </a:cubicBezTo>
                  <a:cubicBezTo>
                    <a:pt x="1094" y="2828"/>
                    <a:pt x="1368" y="2919"/>
                    <a:pt x="1672" y="2919"/>
                  </a:cubicBezTo>
                  <a:cubicBezTo>
                    <a:pt x="3526" y="2828"/>
                    <a:pt x="3526" y="92"/>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3" name="Google Shape;6323;p35"/>
            <p:cNvSpPr/>
            <p:nvPr/>
          </p:nvSpPr>
          <p:spPr>
            <a:xfrm>
              <a:off x="6591575" y="1021575"/>
              <a:ext cx="97300" cy="72975"/>
            </a:xfrm>
            <a:custGeom>
              <a:avLst/>
              <a:gdLst/>
              <a:ahLst/>
              <a:cxnLst/>
              <a:rect l="l" t="t" r="r" b="b"/>
              <a:pathLst>
                <a:path w="3892" h="2919" extrusionOk="0">
                  <a:moveTo>
                    <a:pt x="1946" y="1"/>
                  </a:moveTo>
                  <a:cubicBezTo>
                    <a:pt x="0" y="1"/>
                    <a:pt x="0" y="2919"/>
                    <a:pt x="1946" y="2919"/>
                  </a:cubicBezTo>
                  <a:cubicBezTo>
                    <a:pt x="3891" y="2919"/>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4" name="Google Shape;6324;p35"/>
            <p:cNvSpPr/>
            <p:nvPr/>
          </p:nvSpPr>
          <p:spPr>
            <a:xfrm>
              <a:off x="7106775" y="2449600"/>
              <a:ext cx="72975" cy="69550"/>
            </a:xfrm>
            <a:custGeom>
              <a:avLst/>
              <a:gdLst/>
              <a:ahLst/>
              <a:cxnLst/>
              <a:rect l="l" t="t" r="r" b="b"/>
              <a:pathLst>
                <a:path w="2919" h="2782" extrusionOk="0">
                  <a:moveTo>
                    <a:pt x="1460" y="1"/>
                  </a:moveTo>
                  <a:cubicBezTo>
                    <a:pt x="753" y="1"/>
                    <a:pt x="46" y="464"/>
                    <a:pt x="1" y="1391"/>
                  </a:cubicBezTo>
                  <a:cubicBezTo>
                    <a:pt x="46" y="2318"/>
                    <a:pt x="753" y="2782"/>
                    <a:pt x="1460" y="2782"/>
                  </a:cubicBezTo>
                  <a:cubicBezTo>
                    <a:pt x="2166" y="2782"/>
                    <a:pt x="2873" y="2318"/>
                    <a:pt x="2919" y="1391"/>
                  </a:cubicBezTo>
                  <a:cubicBezTo>
                    <a:pt x="2873" y="464"/>
                    <a:pt x="2166" y="1"/>
                    <a:pt x="146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5" name="Google Shape;6325;p35"/>
            <p:cNvSpPr/>
            <p:nvPr/>
          </p:nvSpPr>
          <p:spPr>
            <a:xfrm>
              <a:off x="6934275" y="3538325"/>
              <a:ext cx="87425" cy="72975"/>
            </a:xfrm>
            <a:custGeom>
              <a:avLst/>
              <a:gdLst/>
              <a:ahLst/>
              <a:cxnLst/>
              <a:rect l="l" t="t" r="r" b="b"/>
              <a:pathLst>
                <a:path w="3497" h="2919" extrusionOk="0">
                  <a:moveTo>
                    <a:pt x="1673" y="1"/>
                  </a:moveTo>
                  <a:cubicBezTo>
                    <a:pt x="1369" y="1"/>
                    <a:pt x="1095" y="92"/>
                    <a:pt x="852" y="244"/>
                  </a:cubicBezTo>
                  <a:cubicBezTo>
                    <a:pt x="1" y="822"/>
                    <a:pt x="1" y="2068"/>
                    <a:pt x="852" y="2645"/>
                  </a:cubicBezTo>
                  <a:cubicBezTo>
                    <a:pt x="1095" y="2828"/>
                    <a:pt x="1369" y="2919"/>
                    <a:pt x="1673" y="2919"/>
                  </a:cubicBezTo>
                  <a:cubicBezTo>
                    <a:pt x="3496" y="2828"/>
                    <a:pt x="3496" y="92"/>
                    <a:pt x="16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6" name="Google Shape;6326;p35"/>
            <p:cNvSpPr/>
            <p:nvPr/>
          </p:nvSpPr>
          <p:spPr>
            <a:xfrm>
              <a:off x="7094850" y="937975"/>
              <a:ext cx="84900" cy="72325"/>
            </a:xfrm>
            <a:custGeom>
              <a:avLst/>
              <a:gdLst/>
              <a:ahLst/>
              <a:cxnLst/>
              <a:rect l="l" t="t" r="r" b="b"/>
              <a:pathLst>
                <a:path w="3396" h="2893" extrusionOk="0">
                  <a:moveTo>
                    <a:pt x="1930" y="1"/>
                  </a:moveTo>
                  <a:cubicBezTo>
                    <a:pt x="648" y="1"/>
                    <a:pt x="0" y="1560"/>
                    <a:pt x="903" y="2463"/>
                  </a:cubicBezTo>
                  <a:cubicBezTo>
                    <a:pt x="1210" y="2760"/>
                    <a:pt x="1581" y="2892"/>
                    <a:pt x="1941" y="2892"/>
                  </a:cubicBezTo>
                  <a:cubicBezTo>
                    <a:pt x="2690" y="2892"/>
                    <a:pt x="3396" y="2322"/>
                    <a:pt x="3396" y="1460"/>
                  </a:cubicBezTo>
                  <a:cubicBezTo>
                    <a:pt x="3396" y="640"/>
                    <a:pt x="2757" y="1"/>
                    <a:pt x="1967" y="1"/>
                  </a:cubicBezTo>
                  <a:cubicBezTo>
                    <a:pt x="1955" y="1"/>
                    <a:pt x="1942" y="1"/>
                    <a:pt x="193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7" name="Google Shape;6327;p35"/>
            <p:cNvSpPr/>
            <p:nvPr/>
          </p:nvSpPr>
          <p:spPr>
            <a:xfrm>
              <a:off x="6927450" y="3370400"/>
              <a:ext cx="96525" cy="72975"/>
            </a:xfrm>
            <a:custGeom>
              <a:avLst/>
              <a:gdLst/>
              <a:ahLst/>
              <a:cxnLst/>
              <a:rect l="l" t="t" r="r" b="b"/>
              <a:pathLst>
                <a:path w="3861" h="2919" extrusionOk="0">
                  <a:moveTo>
                    <a:pt x="1946" y="1"/>
                  </a:moveTo>
                  <a:cubicBezTo>
                    <a:pt x="0" y="1"/>
                    <a:pt x="0" y="2918"/>
                    <a:pt x="1946" y="2918"/>
                  </a:cubicBezTo>
                  <a:cubicBezTo>
                    <a:pt x="3861" y="291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8" name="Google Shape;6328;p35"/>
            <p:cNvSpPr/>
            <p:nvPr/>
          </p:nvSpPr>
          <p:spPr>
            <a:xfrm>
              <a:off x="7106775" y="769875"/>
              <a:ext cx="72975" cy="73150"/>
            </a:xfrm>
            <a:custGeom>
              <a:avLst/>
              <a:gdLst/>
              <a:ahLst/>
              <a:cxnLst/>
              <a:rect l="l" t="t" r="r" b="b"/>
              <a:pathLst>
                <a:path w="2919" h="2926" extrusionOk="0">
                  <a:moveTo>
                    <a:pt x="1475" y="0"/>
                  </a:moveTo>
                  <a:cubicBezTo>
                    <a:pt x="928" y="0"/>
                    <a:pt x="381" y="297"/>
                    <a:pt x="122" y="889"/>
                  </a:cubicBezTo>
                  <a:cubicBezTo>
                    <a:pt x="62" y="1072"/>
                    <a:pt x="1" y="1254"/>
                    <a:pt x="1" y="1467"/>
                  </a:cubicBezTo>
                  <a:cubicBezTo>
                    <a:pt x="1" y="1558"/>
                    <a:pt x="31" y="1649"/>
                    <a:pt x="31" y="1740"/>
                  </a:cubicBezTo>
                  <a:cubicBezTo>
                    <a:pt x="198" y="2531"/>
                    <a:pt x="837" y="2926"/>
                    <a:pt x="1471" y="2926"/>
                  </a:cubicBezTo>
                  <a:cubicBezTo>
                    <a:pt x="2106" y="2926"/>
                    <a:pt x="2736" y="2531"/>
                    <a:pt x="2888" y="1740"/>
                  </a:cubicBezTo>
                  <a:cubicBezTo>
                    <a:pt x="2919" y="1649"/>
                    <a:pt x="2919" y="1558"/>
                    <a:pt x="2919" y="1467"/>
                  </a:cubicBezTo>
                  <a:cubicBezTo>
                    <a:pt x="2919" y="1254"/>
                    <a:pt x="2888" y="1072"/>
                    <a:pt x="2828" y="889"/>
                  </a:cubicBezTo>
                  <a:cubicBezTo>
                    <a:pt x="2569" y="297"/>
                    <a:pt x="2022" y="0"/>
                    <a:pt x="147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29" name="Google Shape;6329;p35"/>
            <p:cNvSpPr/>
            <p:nvPr/>
          </p:nvSpPr>
          <p:spPr>
            <a:xfrm>
              <a:off x="7094625" y="602125"/>
              <a:ext cx="85125" cy="72875"/>
            </a:xfrm>
            <a:custGeom>
              <a:avLst/>
              <a:gdLst/>
              <a:ahLst/>
              <a:cxnLst/>
              <a:rect l="l" t="t" r="r" b="b"/>
              <a:pathLst>
                <a:path w="3405" h="2915" extrusionOk="0">
                  <a:moveTo>
                    <a:pt x="1976" y="0"/>
                  </a:moveTo>
                  <a:cubicBezTo>
                    <a:pt x="669" y="0"/>
                    <a:pt x="0" y="1551"/>
                    <a:pt x="943" y="2493"/>
                  </a:cubicBezTo>
                  <a:cubicBezTo>
                    <a:pt x="1234" y="2785"/>
                    <a:pt x="1592" y="2915"/>
                    <a:pt x="1942" y="2915"/>
                  </a:cubicBezTo>
                  <a:cubicBezTo>
                    <a:pt x="2688" y="2915"/>
                    <a:pt x="3405" y="2328"/>
                    <a:pt x="3405" y="1459"/>
                  </a:cubicBezTo>
                  <a:cubicBezTo>
                    <a:pt x="3405" y="63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0" name="Google Shape;6330;p35"/>
            <p:cNvSpPr/>
            <p:nvPr/>
          </p:nvSpPr>
          <p:spPr>
            <a:xfrm>
              <a:off x="6927450" y="3202475"/>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1" name="Google Shape;6331;p35"/>
            <p:cNvSpPr/>
            <p:nvPr/>
          </p:nvSpPr>
          <p:spPr>
            <a:xfrm>
              <a:off x="6590825" y="2028425"/>
              <a:ext cx="95750" cy="72975"/>
            </a:xfrm>
            <a:custGeom>
              <a:avLst/>
              <a:gdLst/>
              <a:ahLst/>
              <a:cxnLst/>
              <a:rect l="l" t="t" r="r" b="b"/>
              <a:pathLst>
                <a:path w="3830" h="2919" extrusionOk="0">
                  <a:moveTo>
                    <a:pt x="1976" y="1"/>
                  </a:moveTo>
                  <a:cubicBezTo>
                    <a:pt x="1672" y="1"/>
                    <a:pt x="1398" y="92"/>
                    <a:pt x="1155" y="244"/>
                  </a:cubicBezTo>
                  <a:cubicBezTo>
                    <a:pt x="0" y="1065"/>
                    <a:pt x="547" y="2889"/>
                    <a:pt x="1976" y="2919"/>
                  </a:cubicBezTo>
                  <a:cubicBezTo>
                    <a:pt x="3830" y="2828"/>
                    <a:pt x="3830" y="92"/>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2" name="Google Shape;6332;p35"/>
            <p:cNvSpPr/>
            <p:nvPr/>
          </p:nvSpPr>
          <p:spPr>
            <a:xfrm>
              <a:off x="6927450" y="2699425"/>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3" name="Google Shape;6333;p35"/>
            <p:cNvSpPr/>
            <p:nvPr/>
          </p:nvSpPr>
          <p:spPr>
            <a:xfrm>
              <a:off x="6934275" y="3035300"/>
              <a:ext cx="87425" cy="72975"/>
            </a:xfrm>
            <a:custGeom>
              <a:avLst/>
              <a:gdLst/>
              <a:ahLst/>
              <a:cxnLst/>
              <a:rect l="l" t="t" r="r" b="b"/>
              <a:pathLst>
                <a:path w="3497" h="2919" extrusionOk="0">
                  <a:moveTo>
                    <a:pt x="1673" y="0"/>
                  </a:moveTo>
                  <a:cubicBezTo>
                    <a:pt x="1369" y="0"/>
                    <a:pt x="1095" y="91"/>
                    <a:pt x="852" y="243"/>
                  </a:cubicBezTo>
                  <a:cubicBezTo>
                    <a:pt x="1" y="821"/>
                    <a:pt x="1" y="2097"/>
                    <a:pt x="852" y="2675"/>
                  </a:cubicBezTo>
                  <a:cubicBezTo>
                    <a:pt x="1095" y="2827"/>
                    <a:pt x="1369" y="2918"/>
                    <a:pt x="1673" y="2918"/>
                  </a:cubicBezTo>
                  <a:cubicBezTo>
                    <a:pt x="3496" y="2827"/>
                    <a:pt x="3496" y="91"/>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4" name="Google Shape;6334;p35"/>
            <p:cNvSpPr/>
            <p:nvPr/>
          </p:nvSpPr>
          <p:spPr>
            <a:xfrm>
              <a:off x="7094625" y="1944100"/>
              <a:ext cx="85125" cy="73025"/>
            </a:xfrm>
            <a:custGeom>
              <a:avLst/>
              <a:gdLst/>
              <a:ahLst/>
              <a:cxnLst/>
              <a:rect l="l" t="t" r="r" b="b"/>
              <a:pathLst>
                <a:path w="3405" h="2921" extrusionOk="0">
                  <a:moveTo>
                    <a:pt x="1976" y="0"/>
                  </a:moveTo>
                  <a:cubicBezTo>
                    <a:pt x="669" y="0"/>
                    <a:pt x="0" y="1581"/>
                    <a:pt x="943" y="2492"/>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5" name="Google Shape;6335;p35"/>
            <p:cNvSpPr/>
            <p:nvPr/>
          </p:nvSpPr>
          <p:spPr>
            <a:xfrm>
              <a:off x="7094625" y="2615075"/>
              <a:ext cx="85125" cy="73375"/>
            </a:xfrm>
            <a:custGeom>
              <a:avLst/>
              <a:gdLst/>
              <a:ahLst/>
              <a:cxnLst/>
              <a:rect l="l" t="t" r="r" b="b"/>
              <a:pathLst>
                <a:path w="3405" h="2935" extrusionOk="0">
                  <a:moveTo>
                    <a:pt x="1976" y="0"/>
                  </a:moveTo>
                  <a:cubicBezTo>
                    <a:pt x="669" y="0"/>
                    <a:pt x="0" y="1581"/>
                    <a:pt x="912" y="2493"/>
                  </a:cubicBezTo>
                  <a:cubicBezTo>
                    <a:pt x="1218" y="2798"/>
                    <a:pt x="1587" y="2934"/>
                    <a:pt x="1947" y="2934"/>
                  </a:cubicBezTo>
                  <a:cubicBezTo>
                    <a:pt x="2697" y="2934"/>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6" name="Google Shape;6336;p35"/>
            <p:cNvSpPr/>
            <p:nvPr/>
          </p:nvSpPr>
          <p:spPr>
            <a:xfrm>
              <a:off x="7094625" y="2279950"/>
              <a:ext cx="85125" cy="72900"/>
            </a:xfrm>
            <a:custGeom>
              <a:avLst/>
              <a:gdLst/>
              <a:ahLst/>
              <a:cxnLst/>
              <a:rect l="l" t="t" r="r" b="b"/>
              <a:pathLst>
                <a:path w="3405" h="2916" extrusionOk="0">
                  <a:moveTo>
                    <a:pt x="1976" y="1"/>
                  </a:moveTo>
                  <a:cubicBezTo>
                    <a:pt x="669" y="1"/>
                    <a:pt x="0" y="1551"/>
                    <a:pt x="943" y="2493"/>
                  </a:cubicBezTo>
                  <a:cubicBezTo>
                    <a:pt x="1234" y="2785"/>
                    <a:pt x="1592" y="2915"/>
                    <a:pt x="1942" y="2915"/>
                  </a:cubicBezTo>
                  <a:cubicBezTo>
                    <a:pt x="2688" y="2915"/>
                    <a:pt x="3405" y="2328"/>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7" name="Google Shape;6337;p35"/>
            <p:cNvSpPr/>
            <p:nvPr/>
          </p:nvSpPr>
          <p:spPr>
            <a:xfrm>
              <a:off x="7093875" y="2112025"/>
              <a:ext cx="86650" cy="72950"/>
            </a:xfrm>
            <a:custGeom>
              <a:avLst/>
              <a:gdLst/>
              <a:ahLst/>
              <a:cxnLst/>
              <a:rect l="l" t="t" r="r" b="b"/>
              <a:pathLst>
                <a:path w="3466" h="2918" extrusionOk="0">
                  <a:moveTo>
                    <a:pt x="2006" y="0"/>
                  </a:moveTo>
                  <a:cubicBezTo>
                    <a:pt x="547" y="0"/>
                    <a:pt x="0" y="1855"/>
                    <a:pt x="1185" y="2675"/>
                  </a:cubicBezTo>
                  <a:cubicBezTo>
                    <a:pt x="1432" y="2842"/>
                    <a:pt x="1704" y="2917"/>
                    <a:pt x="1974" y="2917"/>
                  </a:cubicBezTo>
                  <a:cubicBezTo>
                    <a:pt x="2735" y="2917"/>
                    <a:pt x="3465" y="2313"/>
                    <a:pt x="3465" y="1459"/>
                  </a:cubicBezTo>
                  <a:cubicBezTo>
                    <a:pt x="3465" y="639"/>
                    <a:pt x="2796"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8" name="Google Shape;6338;p35"/>
            <p:cNvSpPr/>
            <p:nvPr/>
          </p:nvSpPr>
          <p:spPr>
            <a:xfrm>
              <a:off x="6925925" y="2531475"/>
              <a:ext cx="95775" cy="72975"/>
            </a:xfrm>
            <a:custGeom>
              <a:avLst/>
              <a:gdLst/>
              <a:ahLst/>
              <a:cxnLst/>
              <a:rect l="l" t="t" r="r" b="b"/>
              <a:pathLst>
                <a:path w="3831" h="2919" extrusionOk="0">
                  <a:moveTo>
                    <a:pt x="2007" y="1"/>
                  </a:moveTo>
                  <a:lnTo>
                    <a:pt x="2007" y="31"/>
                  </a:lnTo>
                  <a:cubicBezTo>
                    <a:pt x="1968" y="27"/>
                    <a:pt x="1930" y="25"/>
                    <a:pt x="1892" y="25"/>
                  </a:cubicBezTo>
                  <a:cubicBezTo>
                    <a:pt x="1634" y="25"/>
                    <a:pt x="1398" y="115"/>
                    <a:pt x="1186" y="274"/>
                  </a:cubicBezTo>
                  <a:cubicBezTo>
                    <a:pt x="1" y="1065"/>
                    <a:pt x="578" y="291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39" name="Google Shape;6339;p35"/>
            <p:cNvSpPr/>
            <p:nvPr/>
          </p:nvSpPr>
          <p:spPr>
            <a:xfrm>
              <a:off x="7094625" y="1776150"/>
              <a:ext cx="85125" cy="73050"/>
            </a:xfrm>
            <a:custGeom>
              <a:avLst/>
              <a:gdLst/>
              <a:ahLst/>
              <a:cxnLst/>
              <a:rect l="l" t="t" r="r" b="b"/>
              <a:pathLst>
                <a:path w="3405" h="2922" extrusionOk="0">
                  <a:moveTo>
                    <a:pt x="1976" y="1"/>
                  </a:moveTo>
                  <a:cubicBezTo>
                    <a:pt x="669" y="1"/>
                    <a:pt x="0" y="1581"/>
                    <a:pt x="943" y="2493"/>
                  </a:cubicBezTo>
                  <a:cubicBezTo>
                    <a:pt x="1238" y="2788"/>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40" name="Google Shape;6340;p35"/>
            <p:cNvSpPr/>
            <p:nvPr/>
          </p:nvSpPr>
          <p:spPr>
            <a:xfrm>
              <a:off x="7094625" y="127310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41" name="Google Shape;6341;p35"/>
            <p:cNvSpPr/>
            <p:nvPr/>
          </p:nvSpPr>
          <p:spPr>
            <a:xfrm>
              <a:off x="7106775" y="1442750"/>
              <a:ext cx="72975" cy="69550"/>
            </a:xfrm>
            <a:custGeom>
              <a:avLst/>
              <a:gdLst/>
              <a:ahLst/>
              <a:cxnLst/>
              <a:rect l="l" t="t" r="r" b="b"/>
              <a:pathLst>
                <a:path w="2919" h="2782" extrusionOk="0">
                  <a:moveTo>
                    <a:pt x="1460" y="1"/>
                  </a:moveTo>
                  <a:cubicBezTo>
                    <a:pt x="753" y="1"/>
                    <a:pt x="46" y="464"/>
                    <a:pt x="1" y="1391"/>
                  </a:cubicBezTo>
                  <a:cubicBezTo>
                    <a:pt x="46" y="2318"/>
                    <a:pt x="753" y="2782"/>
                    <a:pt x="1460" y="2782"/>
                  </a:cubicBezTo>
                  <a:cubicBezTo>
                    <a:pt x="2166" y="2782"/>
                    <a:pt x="2873" y="2318"/>
                    <a:pt x="2919" y="1391"/>
                  </a:cubicBezTo>
                  <a:cubicBezTo>
                    <a:pt x="2873" y="464"/>
                    <a:pt x="2166" y="1"/>
                    <a:pt x="146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42" name="Google Shape;6342;p35"/>
            <p:cNvSpPr/>
            <p:nvPr/>
          </p:nvSpPr>
          <p:spPr>
            <a:xfrm>
              <a:off x="7094625" y="1105175"/>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43" name="Google Shape;6343;p35"/>
            <p:cNvSpPr/>
            <p:nvPr/>
          </p:nvSpPr>
          <p:spPr>
            <a:xfrm>
              <a:off x="7094625" y="1608975"/>
              <a:ext cx="85125" cy="72875"/>
            </a:xfrm>
            <a:custGeom>
              <a:avLst/>
              <a:gdLst/>
              <a:ahLst/>
              <a:cxnLst/>
              <a:rect l="l" t="t" r="r" b="b"/>
              <a:pathLst>
                <a:path w="3405" h="2915" extrusionOk="0">
                  <a:moveTo>
                    <a:pt x="1976" y="1"/>
                  </a:moveTo>
                  <a:cubicBezTo>
                    <a:pt x="669" y="1"/>
                    <a:pt x="0" y="1551"/>
                    <a:pt x="912" y="2493"/>
                  </a:cubicBezTo>
                  <a:cubicBezTo>
                    <a:pt x="1214" y="2785"/>
                    <a:pt x="1578" y="2915"/>
                    <a:pt x="1933" y="2915"/>
                  </a:cubicBezTo>
                  <a:cubicBezTo>
                    <a:pt x="2688" y="2915"/>
                    <a:pt x="3405" y="2328"/>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344" name="Google Shape;6344;p35"/>
          <p:cNvGrpSpPr/>
          <p:nvPr/>
        </p:nvGrpSpPr>
        <p:grpSpPr>
          <a:xfrm rot="4085596">
            <a:off x="7635536" y="3840992"/>
            <a:ext cx="1728720" cy="1727085"/>
            <a:chOff x="7858360" y="-642993"/>
            <a:chExt cx="1728706" cy="1727071"/>
          </a:xfrm>
        </p:grpSpPr>
        <p:grpSp>
          <p:nvGrpSpPr>
            <p:cNvPr id="6345" name="Google Shape;6345;p35"/>
            <p:cNvGrpSpPr/>
            <p:nvPr/>
          </p:nvGrpSpPr>
          <p:grpSpPr>
            <a:xfrm rot="-5201182">
              <a:off x="7954886" y="-547339"/>
              <a:ext cx="1600084" cy="1574421"/>
              <a:chOff x="6181969" y="2741424"/>
              <a:chExt cx="1600129" cy="1574466"/>
            </a:xfrm>
          </p:grpSpPr>
          <p:sp>
            <p:nvSpPr>
              <p:cNvPr id="6346" name="Google Shape;6346;p35"/>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47" name="Google Shape;6347;p35"/>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48" name="Google Shape;6348;p35"/>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49" name="Google Shape;6349;p35"/>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350" name="Google Shape;6350;p35"/>
            <p:cNvGrpSpPr/>
            <p:nvPr/>
          </p:nvGrpSpPr>
          <p:grpSpPr>
            <a:xfrm rot="-5201182">
              <a:off x="7890457" y="-585997"/>
              <a:ext cx="1600084" cy="1574421"/>
              <a:chOff x="6181969" y="2741424"/>
              <a:chExt cx="1600129" cy="1574466"/>
            </a:xfrm>
          </p:grpSpPr>
          <p:sp>
            <p:nvSpPr>
              <p:cNvPr id="6351" name="Google Shape;6351;p35"/>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52" name="Google Shape;6352;p35"/>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53" name="Google Shape;6353;p35"/>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54" name="Google Shape;6354;p35"/>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grpSp>
        <p:nvGrpSpPr>
          <p:cNvPr id="6355" name="Google Shape;6355;p35"/>
          <p:cNvGrpSpPr/>
          <p:nvPr/>
        </p:nvGrpSpPr>
        <p:grpSpPr>
          <a:xfrm>
            <a:off x="2151539" y="506440"/>
            <a:ext cx="796000" cy="226325"/>
            <a:chOff x="1324200" y="2731375"/>
            <a:chExt cx="796000" cy="226325"/>
          </a:xfrm>
        </p:grpSpPr>
        <p:sp>
          <p:nvSpPr>
            <p:cNvPr id="6356" name="Google Shape;6356;p35"/>
            <p:cNvSpPr/>
            <p:nvPr/>
          </p:nvSpPr>
          <p:spPr>
            <a:xfrm>
              <a:off x="1343950" y="2766325"/>
              <a:ext cx="776250" cy="191375"/>
            </a:xfrm>
            <a:custGeom>
              <a:avLst/>
              <a:gdLst/>
              <a:ahLst/>
              <a:cxnLst/>
              <a:rect l="l" t="t" r="r" b="b"/>
              <a:pathLst>
                <a:path w="31050" h="7655" extrusionOk="0">
                  <a:moveTo>
                    <a:pt x="1913" y="1"/>
                  </a:moveTo>
                  <a:cubicBezTo>
                    <a:pt x="864" y="1"/>
                    <a:pt x="0" y="1404"/>
                    <a:pt x="1019" y="2328"/>
                  </a:cubicBezTo>
                  <a:lnTo>
                    <a:pt x="6490" y="7313"/>
                  </a:lnTo>
                  <a:cubicBezTo>
                    <a:pt x="6748" y="7541"/>
                    <a:pt x="7067" y="7655"/>
                    <a:pt x="7386" y="7655"/>
                  </a:cubicBezTo>
                  <a:cubicBezTo>
                    <a:pt x="7706" y="7655"/>
                    <a:pt x="8025" y="7541"/>
                    <a:pt x="8283" y="7313"/>
                  </a:cubicBezTo>
                  <a:lnTo>
                    <a:pt x="12843" y="3148"/>
                  </a:lnTo>
                  <a:lnTo>
                    <a:pt x="17432" y="7313"/>
                  </a:lnTo>
                  <a:cubicBezTo>
                    <a:pt x="17675" y="7541"/>
                    <a:pt x="17995" y="7655"/>
                    <a:pt x="18314" y="7655"/>
                  </a:cubicBezTo>
                  <a:cubicBezTo>
                    <a:pt x="18633" y="7655"/>
                    <a:pt x="18952" y="7541"/>
                    <a:pt x="19195" y="7313"/>
                  </a:cubicBezTo>
                  <a:lnTo>
                    <a:pt x="23785" y="3148"/>
                  </a:lnTo>
                  <a:lnTo>
                    <a:pt x="28344" y="7313"/>
                  </a:lnTo>
                  <a:cubicBezTo>
                    <a:pt x="28587" y="7525"/>
                    <a:pt x="28922" y="7647"/>
                    <a:pt x="29226" y="7647"/>
                  </a:cubicBezTo>
                  <a:lnTo>
                    <a:pt x="29256" y="7647"/>
                  </a:lnTo>
                  <a:cubicBezTo>
                    <a:pt x="30472" y="7647"/>
                    <a:pt x="31050" y="6158"/>
                    <a:pt x="30138" y="5337"/>
                  </a:cubicBezTo>
                  <a:lnTo>
                    <a:pt x="24666" y="382"/>
                  </a:lnTo>
                  <a:cubicBezTo>
                    <a:pt x="24408" y="139"/>
                    <a:pt x="24089" y="18"/>
                    <a:pt x="23770" y="18"/>
                  </a:cubicBezTo>
                  <a:cubicBezTo>
                    <a:pt x="23451" y="18"/>
                    <a:pt x="23131" y="139"/>
                    <a:pt x="22873" y="382"/>
                  </a:cubicBezTo>
                  <a:lnTo>
                    <a:pt x="18314" y="4547"/>
                  </a:lnTo>
                  <a:lnTo>
                    <a:pt x="13754" y="382"/>
                  </a:lnTo>
                  <a:cubicBezTo>
                    <a:pt x="13496" y="139"/>
                    <a:pt x="13169" y="18"/>
                    <a:pt x="12846" y="18"/>
                  </a:cubicBezTo>
                  <a:cubicBezTo>
                    <a:pt x="12523" y="18"/>
                    <a:pt x="12204" y="139"/>
                    <a:pt x="11961" y="382"/>
                  </a:cubicBezTo>
                  <a:lnTo>
                    <a:pt x="7371" y="4547"/>
                  </a:lnTo>
                  <a:lnTo>
                    <a:pt x="2812" y="382"/>
                  </a:lnTo>
                  <a:cubicBezTo>
                    <a:pt x="2523" y="114"/>
                    <a:pt x="2211" y="1"/>
                    <a:pt x="1913" y="1"/>
                  </a:cubicBezTo>
                  <a:close/>
                </a:path>
              </a:pathLst>
            </a:custGeom>
            <a:solidFill>
              <a:srgbClr val="37C1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57" name="Google Shape;6357;p35"/>
            <p:cNvSpPr/>
            <p:nvPr/>
          </p:nvSpPr>
          <p:spPr>
            <a:xfrm>
              <a:off x="1324200" y="2731375"/>
              <a:ext cx="776250" cy="191950"/>
            </a:xfrm>
            <a:custGeom>
              <a:avLst/>
              <a:gdLst/>
              <a:ahLst/>
              <a:cxnLst/>
              <a:rect l="l" t="t" r="r" b="b"/>
              <a:pathLst>
                <a:path w="31050" h="7678" extrusionOk="0">
                  <a:moveTo>
                    <a:pt x="1913" y="1"/>
                  </a:moveTo>
                  <a:cubicBezTo>
                    <a:pt x="864" y="1"/>
                    <a:pt x="0" y="1404"/>
                    <a:pt x="1018" y="2327"/>
                  </a:cubicBezTo>
                  <a:lnTo>
                    <a:pt x="6490" y="7312"/>
                  </a:lnTo>
                  <a:cubicBezTo>
                    <a:pt x="6748" y="7540"/>
                    <a:pt x="7075" y="7654"/>
                    <a:pt x="7398" y="7654"/>
                  </a:cubicBezTo>
                  <a:cubicBezTo>
                    <a:pt x="7721" y="7654"/>
                    <a:pt x="8040" y="7540"/>
                    <a:pt x="8283" y="7312"/>
                  </a:cubicBezTo>
                  <a:lnTo>
                    <a:pt x="12842" y="3148"/>
                  </a:lnTo>
                  <a:lnTo>
                    <a:pt x="17432" y="7312"/>
                  </a:lnTo>
                  <a:cubicBezTo>
                    <a:pt x="17690" y="7540"/>
                    <a:pt x="18009" y="7654"/>
                    <a:pt x="18329" y="7654"/>
                  </a:cubicBezTo>
                  <a:cubicBezTo>
                    <a:pt x="18648" y="7654"/>
                    <a:pt x="18967" y="7540"/>
                    <a:pt x="19225" y="7312"/>
                  </a:cubicBezTo>
                  <a:lnTo>
                    <a:pt x="23815" y="3148"/>
                  </a:lnTo>
                  <a:lnTo>
                    <a:pt x="28374" y="7312"/>
                  </a:lnTo>
                  <a:cubicBezTo>
                    <a:pt x="28618" y="7525"/>
                    <a:pt x="28952" y="7677"/>
                    <a:pt x="29256" y="7677"/>
                  </a:cubicBezTo>
                  <a:lnTo>
                    <a:pt x="29256" y="7647"/>
                  </a:lnTo>
                  <a:cubicBezTo>
                    <a:pt x="30472" y="7647"/>
                    <a:pt x="31049" y="6157"/>
                    <a:pt x="30137" y="5337"/>
                  </a:cubicBezTo>
                  <a:lnTo>
                    <a:pt x="24666" y="382"/>
                  </a:lnTo>
                  <a:cubicBezTo>
                    <a:pt x="24423" y="154"/>
                    <a:pt x="24104" y="40"/>
                    <a:pt x="23785" y="40"/>
                  </a:cubicBezTo>
                  <a:cubicBezTo>
                    <a:pt x="23466" y="40"/>
                    <a:pt x="23146" y="154"/>
                    <a:pt x="22903" y="382"/>
                  </a:cubicBezTo>
                  <a:lnTo>
                    <a:pt x="18313" y="4546"/>
                  </a:lnTo>
                  <a:lnTo>
                    <a:pt x="13754" y="382"/>
                  </a:lnTo>
                  <a:cubicBezTo>
                    <a:pt x="13496" y="154"/>
                    <a:pt x="13177" y="40"/>
                    <a:pt x="12857" y="40"/>
                  </a:cubicBezTo>
                  <a:cubicBezTo>
                    <a:pt x="12538" y="40"/>
                    <a:pt x="12219" y="154"/>
                    <a:pt x="11961" y="382"/>
                  </a:cubicBezTo>
                  <a:lnTo>
                    <a:pt x="7371" y="4546"/>
                  </a:lnTo>
                  <a:lnTo>
                    <a:pt x="2812" y="382"/>
                  </a:lnTo>
                  <a:cubicBezTo>
                    <a:pt x="2523" y="114"/>
                    <a:pt x="2210" y="1"/>
                    <a:pt x="191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358" name="Google Shape;6358;p35"/>
          <p:cNvGrpSpPr/>
          <p:nvPr/>
        </p:nvGrpSpPr>
        <p:grpSpPr>
          <a:xfrm>
            <a:off x="5778175" y="4046976"/>
            <a:ext cx="796000" cy="226325"/>
            <a:chOff x="1324200" y="2731375"/>
            <a:chExt cx="796000" cy="226325"/>
          </a:xfrm>
        </p:grpSpPr>
        <p:sp>
          <p:nvSpPr>
            <p:cNvPr id="6359" name="Google Shape;6359;p35"/>
            <p:cNvSpPr/>
            <p:nvPr/>
          </p:nvSpPr>
          <p:spPr>
            <a:xfrm>
              <a:off x="1343950" y="2766325"/>
              <a:ext cx="776250" cy="191375"/>
            </a:xfrm>
            <a:custGeom>
              <a:avLst/>
              <a:gdLst/>
              <a:ahLst/>
              <a:cxnLst/>
              <a:rect l="l" t="t" r="r" b="b"/>
              <a:pathLst>
                <a:path w="31050" h="7655" extrusionOk="0">
                  <a:moveTo>
                    <a:pt x="1913" y="1"/>
                  </a:moveTo>
                  <a:cubicBezTo>
                    <a:pt x="864" y="1"/>
                    <a:pt x="0" y="1404"/>
                    <a:pt x="1019" y="2328"/>
                  </a:cubicBezTo>
                  <a:lnTo>
                    <a:pt x="6490" y="7313"/>
                  </a:lnTo>
                  <a:cubicBezTo>
                    <a:pt x="6748" y="7541"/>
                    <a:pt x="7067" y="7655"/>
                    <a:pt x="7386" y="7655"/>
                  </a:cubicBezTo>
                  <a:cubicBezTo>
                    <a:pt x="7706" y="7655"/>
                    <a:pt x="8025" y="7541"/>
                    <a:pt x="8283" y="7313"/>
                  </a:cubicBezTo>
                  <a:lnTo>
                    <a:pt x="12843" y="3148"/>
                  </a:lnTo>
                  <a:lnTo>
                    <a:pt x="17432" y="7313"/>
                  </a:lnTo>
                  <a:cubicBezTo>
                    <a:pt x="17675" y="7541"/>
                    <a:pt x="17995" y="7655"/>
                    <a:pt x="18314" y="7655"/>
                  </a:cubicBezTo>
                  <a:cubicBezTo>
                    <a:pt x="18633" y="7655"/>
                    <a:pt x="18952" y="7541"/>
                    <a:pt x="19195" y="7313"/>
                  </a:cubicBezTo>
                  <a:lnTo>
                    <a:pt x="23785" y="3148"/>
                  </a:lnTo>
                  <a:lnTo>
                    <a:pt x="28344" y="7313"/>
                  </a:lnTo>
                  <a:cubicBezTo>
                    <a:pt x="28587" y="7525"/>
                    <a:pt x="28922" y="7647"/>
                    <a:pt x="29226" y="7647"/>
                  </a:cubicBezTo>
                  <a:lnTo>
                    <a:pt x="29256" y="7647"/>
                  </a:lnTo>
                  <a:cubicBezTo>
                    <a:pt x="30472" y="7647"/>
                    <a:pt x="31050" y="6158"/>
                    <a:pt x="30138" y="5337"/>
                  </a:cubicBezTo>
                  <a:lnTo>
                    <a:pt x="24666" y="382"/>
                  </a:lnTo>
                  <a:cubicBezTo>
                    <a:pt x="24408" y="139"/>
                    <a:pt x="24089" y="18"/>
                    <a:pt x="23770" y="18"/>
                  </a:cubicBezTo>
                  <a:cubicBezTo>
                    <a:pt x="23451" y="18"/>
                    <a:pt x="23131" y="139"/>
                    <a:pt x="22873" y="382"/>
                  </a:cubicBezTo>
                  <a:lnTo>
                    <a:pt x="18314" y="4547"/>
                  </a:lnTo>
                  <a:lnTo>
                    <a:pt x="13754" y="382"/>
                  </a:lnTo>
                  <a:cubicBezTo>
                    <a:pt x="13496" y="139"/>
                    <a:pt x="13169" y="18"/>
                    <a:pt x="12846" y="18"/>
                  </a:cubicBezTo>
                  <a:cubicBezTo>
                    <a:pt x="12523" y="18"/>
                    <a:pt x="12204" y="139"/>
                    <a:pt x="11961" y="382"/>
                  </a:cubicBezTo>
                  <a:lnTo>
                    <a:pt x="7371" y="4547"/>
                  </a:lnTo>
                  <a:lnTo>
                    <a:pt x="2812" y="382"/>
                  </a:lnTo>
                  <a:cubicBezTo>
                    <a:pt x="2523" y="114"/>
                    <a:pt x="2211" y="1"/>
                    <a:pt x="191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60" name="Google Shape;6360;p35"/>
            <p:cNvSpPr/>
            <p:nvPr/>
          </p:nvSpPr>
          <p:spPr>
            <a:xfrm>
              <a:off x="1324200" y="2731375"/>
              <a:ext cx="776250" cy="191950"/>
            </a:xfrm>
            <a:custGeom>
              <a:avLst/>
              <a:gdLst/>
              <a:ahLst/>
              <a:cxnLst/>
              <a:rect l="l" t="t" r="r" b="b"/>
              <a:pathLst>
                <a:path w="31050" h="7678" extrusionOk="0">
                  <a:moveTo>
                    <a:pt x="1913" y="1"/>
                  </a:moveTo>
                  <a:cubicBezTo>
                    <a:pt x="864" y="1"/>
                    <a:pt x="0" y="1404"/>
                    <a:pt x="1018" y="2327"/>
                  </a:cubicBezTo>
                  <a:lnTo>
                    <a:pt x="6490" y="7312"/>
                  </a:lnTo>
                  <a:cubicBezTo>
                    <a:pt x="6748" y="7540"/>
                    <a:pt x="7075" y="7654"/>
                    <a:pt x="7398" y="7654"/>
                  </a:cubicBezTo>
                  <a:cubicBezTo>
                    <a:pt x="7721" y="7654"/>
                    <a:pt x="8040" y="7540"/>
                    <a:pt x="8283" y="7312"/>
                  </a:cubicBezTo>
                  <a:lnTo>
                    <a:pt x="12842" y="3148"/>
                  </a:lnTo>
                  <a:lnTo>
                    <a:pt x="17432" y="7312"/>
                  </a:lnTo>
                  <a:cubicBezTo>
                    <a:pt x="17690" y="7540"/>
                    <a:pt x="18009" y="7654"/>
                    <a:pt x="18329" y="7654"/>
                  </a:cubicBezTo>
                  <a:cubicBezTo>
                    <a:pt x="18648" y="7654"/>
                    <a:pt x="18967" y="7540"/>
                    <a:pt x="19225" y="7312"/>
                  </a:cubicBezTo>
                  <a:lnTo>
                    <a:pt x="23815" y="3148"/>
                  </a:lnTo>
                  <a:lnTo>
                    <a:pt x="28374" y="7312"/>
                  </a:lnTo>
                  <a:cubicBezTo>
                    <a:pt x="28618" y="7525"/>
                    <a:pt x="28952" y="7677"/>
                    <a:pt x="29256" y="7677"/>
                  </a:cubicBezTo>
                  <a:lnTo>
                    <a:pt x="29256" y="7647"/>
                  </a:lnTo>
                  <a:cubicBezTo>
                    <a:pt x="30472" y="7647"/>
                    <a:pt x="31049" y="6157"/>
                    <a:pt x="30137" y="5337"/>
                  </a:cubicBezTo>
                  <a:lnTo>
                    <a:pt x="24666" y="382"/>
                  </a:lnTo>
                  <a:cubicBezTo>
                    <a:pt x="24423" y="154"/>
                    <a:pt x="24104" y="40"/>
                    <a:pt x="23785" y="40"/>
                  </a:cubicBezTo>
                  <a:cubicBezTo>
                    <a:pt x="23466" y="40"/>
                    <a:pt x="23146" y="154"/>
                    <a:pt x="22903" y="382"/>
                  </a:cubicBezTo>
                  <a:lnTo>
                    <a:pt x="18313" y="4546"/>
                  </a:lnTo>
                  <a:lnTo>
                    <a:pt x="13754" y="382"/>
                  </a:lnTo>
                  <a:cubicBezTo>
                    <a:pt x="13496" y="154"/>
                    <a:pt x="13177" y="40"/>
                    <a:pt x="12857" y="40"/>
                  </a:cubicBezTo>
                  <a:cubicBezTo>
                    <a:pt x="12538" y="40"/>
                    <a:pt x="12219" y="154"/>
                    <a:pt x="11961" y="382"/>
                  </a:cubicBezTo>
                  <a:lnTo>
                    <a:pt x="7371" y="4546"/>
                  </a:lnTo>
                  <a:lnTo>
                    <a:pt x="2812" y="382"/>
                  </a:lnTo>
                  <a:cubicBezTo>
                    <a:pt x="2523" y="114"/>
                    <a:pt x="2210" y="1"/>
                    <a:pt x="191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361" name="Google Shape;6361;p35"/>
          <p:cNvGrpSpPr/>
          <p:nvPr/>
        </p:nvGrpSpPr>
        <p:grpSpPr>
          <a:xfrm rot="4085596">
            <a:off x="8589287" y="3603767"/>
            <a:ext cx="1728720" cy="1727085"/>
            <a:chOff x="7858360" y="-642993"/>
            <a:chExt cx="1728706" cy="1727071"/>
          </a:xfrm>
        </p:grpSpPr>
        <p:grpSp>
          <p:nvGrpSpPr>
            <p:cNvPr id="6362" name="Google Shape;6362;p35"/>
            <p:cNvGrpSpPr/>
            <p:nvPr/>
          </p:nvGrpSpPr>
          <p:grpSpPr>
            <a:xfrm rot="-5201182">
              <a:off x="7954886" y="-547339"/>
              <a:ext cx="1600084" cy="1574421"/>
              <a:chOff x="6181969" y="2741424"/>
              <a:chExt cx="1600129" cy="1574466"/>
            </a:xfrm>
          </p:grpSpPr>
          <p:sp>
            <p:nvSpPr>
              <p:cNvPr id="6363" name="Google Shape;6363;p35"/>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64" name="Google Shape;6364;p35"/>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65" name="Google Shape;6365;p35"/>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66" name="Google Shape;6366;p35"/>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367" name="Google Shape;6367;p35"/>
            <p:cNvGrpSpPr/>
            <p:nvPr/>
          </p:nvGrpSpPr>
          <p:grpSpPr>
            <a:xfrm rot="-5201182">
              <a:off x="7890457" y="-585997"/>
              <a:ext cx="1600084" cy="1574421"/>
              <a:chOff x="6181969" y="2741424"/>
              <a:chExt cx="1600129" cy="1574466"/>
            </a:xfrm>
          </p:grpSpPr>
          <p:sp>
            <p:nvSpPr>
              <p:cNvPr id="6368" name="Google Shape;6368;p35"/>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69" name="Google Shape;6369;p35"/>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70" name="Google Shape;6370;p35"/>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71" name="Google Shape;6371;p35"/>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grpSp>
        <p:nvGrpSpPr>
          <p:cNvPr id="6372" name="Google Shape;6372;p35"/>
          <p:cNvGrpSpPr/>
          <p:nvPr/>
        </p:nvGrpSpPr>
        <p:grpSpPr>
          <a:xfrm rot="-1312058">
            <a:off x="4357185" y="-1231516"/>
            <a:ext cx="1391737" cy="2432185"/>
            <a:chOff x="7005700" y="-1036300"/>
            <a:chExt cx="1353450" cy="2365275"/>
          </a:xfrm>
        </p:grpSpPr>
        <p:sp>
          <p:nvSpPr>
            <p:cNvPr id="6373" name="Google Shape;6373;p35"/>
            <p:cNvSpPr/>
            <p:nvPr/>
          </p:nvSpPr>
          <p:spPr>
            <a:xfrm flipH="1">
              <a:off x="7005700" y="-1036300"/>
              <a:ext cx="1351875" cy="2175325"/>
            </a:xfrm>
            <a:custGeom>
              <a:avLst/>
              <a:gdLst/>
              <a:ahLst/>
              <a:cxnLst/>
              <a:rect l="l" t="t" r="r" b="b"/>
              <a:pathLst>
                <a:path w="54075" h="87013" extrusionOk="0">
                  <a:moveTo>
                    <a:pt x="34743" y="2026"/>
                  </a:moveTo>
                  <a:lnTo>
                    <a:pt x="52312" y="18744"/>
                  </a:lnTo>
                  <a:lnTo>
                    <a:pt x="49850" y="23698"/>
                  </a:lnTo>
                  <a:lnTo>
                    <a:pt x="32281" y="6981"/>
                  </a:lnTo>
                  <a:lnTo>
                    <a:pt x="34743" y="2026"/>
                  </a:lnTo>
                  <a:close/>
                  <a:moveTo>
                    <a:pt x="31551" y="8409"/>
                  </a:moveTo>
                  <a:lnTo>
                    <a:pt x="49120" y="25127"/>
                  </a:lnTo>
                  <a:lnTo>
                    <a:pt x="45929" y="31540"/>
                  </a:lnTo>
                  <a:lnTo>
                    <a:pt x="28360" y="14823"/>
                  </a:lnTo>
                  <a:lnTo>
                    <a:pt x="31551" y="8409"/>
                  </a:lnTo>
                  <a:close/>
                  <a:moveTo>
                    <a:pt x="27661" y="16251"/>
                  </a:moveTo>
                  <a:lnTo>
                    <a:pt x="45229" y="32969"/>
                  </a:lnTo>
                  <a:lnTo>
                    <a:pt x="42038" y="39382"/>
                  </a:lnTo>
                  <a:lnTo>
                    <a:pt x="24469" y="22665"/>
                  </a:lnTo>
                  <a:lnTo>
                    <a:pt x="27661" y="16251"/>
                  </a:lnTo>
                  <a:close/>
                  <a:moveTo>
                    <a:pt x="23740" y="24093"/>
                  </a:moveTo>
                  <a:lnTo>
                    <a:pt x="41308" y="40811"/>
                  </a:lnTo>
                  <a:lnTo>
                    <a:pt x="38117" y="47224"/>
                  </a:lnTo>
                  <a:lnTo>
                    <a:pt x="20548" y="30507"/>
                  </a:lnTo>
                  <a:lnTo>
                    <a:pt x="23740" y="24093"/>
                  </a:lnTo>
                  <a:close/>
                  <a:moveTo>
                    <a:pt x="19849" y="31935"/>
                  </a:moveTo>
                  <a:lnTo>
                    <a:pt x="37418" y="48653"/>
                  </a:lnTo>
                  <a:lnTo>
                    <a:pt x="34226" y="55066"/>
                  </a:lnTo>
                  <a:lnTo>
                    <a:pt x="16657" y="38349"/>
                  </a:lnTo>
                  <a:lnTo>
                    <a:pt x="19849" y="31935"/>
                  </a:lnTo>
                  <a:close/>
                  <a:moveTo>
                    <a:pt x="15928" y="39777"/>
                  </a:moveTo>
                  <a:lnTo>
                    <a:pt x="33527" y="56495"/>
                  </a:lnTo>
                  <a:lnTo>
                    <a:pt x="30305" y="62908"/>
                  </a:lnTo>
                  <a:lnTo>
                    <a:pt x="12736" y="46191"/>
                  </a:lnTo>
                  <a:lnTo>
                    <a:pt x="15928" y="39777"/>
                  </a:lnTo>
                  <a:close/>
                  <a:moveTo>
                    <a:pt x="12037" y="47619"/>
                  </a:moveTo>
                  <a:lnTo>
                    <a:pt x="29606" y="64337"/>
                  </a:lnTo>
                  <a:lnTo>
                    <a:pt x="26415" y="70750"/>
                  </a:lnTo>
                  <a:lnTo>
                    <a:pt x="8846" y="54033"/>
                  </a:lnTo>
                  <a:lnTo>
                    <a:pt x="12037" y="47619"/>
                  </a:lnTo>
                  <a:close/>
                  <a:moveTo>
                    <a:pt x="8116" y="55461"/>
                  </a:moveTo>
                  <a:lnTo>
                    <a:pt x="25715" y="72179"/>
                  </a:lnTo>
                  <a:lnTo>
                    <a:pt x="22524" y="78593"/>
                  </a:lnTo>
                  <a:lnTo>
                    <a:pt x="4955" y="61875"/>
                  </a:lnTo>
                  <a:lnTo>
                    <a:pt x="8116" y="55461"/>
                  </a:lnTo>
                  <a:close/>
                  <a:moveTo>
                    <a:pt x="4226" y="63304"/>
                  </a:moveTo>
                  <a:lnTo>
                    <a:pt x="21794" y="80021"/>
                  </a:lnTo>
                  <a:lnTo>
                    <a:pt x="19332" y="85006"/>
                  </a:lnTo>
                  <a:lnTo>
                    <a:pt x="1764" y="68288"/>
                  </a:lnTo>
                  <a:lnTo>
                    <a:pt x="4226" y="63304"/>
                  </a:lnTo>
                  <a:close/>
                  <a:moveTo>
                    <a:pt x="34533" y="1"/>
                  </a:moveTo>
                  <a:cubicBezTo>
                    <a:pt x="34482" y="1"/>
                    <a:pt x="34430" y="7"/>
                    <a:pt x="34378" y="20"/>
                  </a:cubicBezTo>
                  <a:cubicBezTo>
                    <a:pt x="34165" y="50"/>
                    <a:pt x="33953" y="202"/>
                    <a:pt x="33831" y="415"/>
                  </a:cubicBezTo>
                  <a:lnTo>
                    <a:pt x="153" y="68106"/>
                  </a:lnTo>
                  <a:cubicBezTo>
                    <a:pt x="1" y="68380"/>
                    <a:pt x="61" y="68744"/>
                    <a:pt x="305" y="68988"/>
                  </a:cubicBezTo>
                  <a:lnTo>
                    <a:pt x="19028" y="86799"/>
                  </a:lnTo>
                  <a:cubicBezTo>
                    <a:pt x="19150" y="86921"/>
                    <a:pt x="19363" y="87012"/>
                    <a:pt x="19545" y="87012"/>
                  </a:cubicBezTo>
                  <a:lnTo>
                    <a:pt x="19667" y="87012"/>
                  </a:lnTo>
                  <a:cubicBezTo>
                    <a:pt x="19910" y="86951"/>
                    <a:pt x="20123" y="86799"/>
                    <a:pt x="20214" y="86587"/>
                  </a:cubicBezTo>
                  <a:lnTo>
                    <a:pt x="53923" y="18896"/>
                  </a:lnTo>
                  <a:cubicBezTo>
                    <a:pt x="54075" y="18622"/>
                    <a:pt x="54014" y="18257"/>
                    <a:pt x="53771" y="18014"/>
                  </a:cubicBezTo>
                  <a:lnTo>
                    <a:pt x="35047" y="202"/>
                  </a:lnTo>
                  <a:cubicBezTo>
                    <a:pt x="34903" y="83"/>
                    <a:pt x="34723" y="1"/>
                    <a:pt x="3453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74" name="Google Shape;6374;p35"/>
            <p:cNvSpPr/>
            <p:nvPr/>
          </p:nvSpPr>
          <p:spPr>
            <a:xfrm flipH="1">
              <a:off x="7899325" y="737000"/>
              <a:ext cx="399725" cy="542600"/>
            </a:xfrm>
            <a:custGeom>
              <a:avLst/>
              <a:gdLst/>
              <a:ahLst/>
              <a:cxnLst/>
              <a:rect l="l" t="t" r="r" b="b"/>
              <a:pathLst>
                <a:path w="15989" h="21704" extrusionOk="0">
                  <a:moveTo>
                    <a:pt x="0" y="1"/>
                  </a:moveTo>
                  <a:lnTo>
                    <a:pt x="6292" y="21703"/>
                  </a:lnTo>
                  <a:lnTo>
                    <a:pt x="15988" y="15229"/>
                  </a:lnTo>
                  <a:lnTo>
                    <a:pt x="0" y="1"/>
                  </a:lnTo>
                  <a:close/>
                </a:path>
              </a:pathLst>
            </a:custGeom>
            <a:solidFill>
              <a:srgbClr val="FCE6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75" name="Google Shape;6375;p35"/>
            <p:cNvSpPr/>
            <p:nvPr/>
          </p:nvSpPr>
          <p:spPr>
            <a:xfrm flipH="1">
              <a:off x="7849950" y="655600"/>
              <a:ext cx="509200" cy="673375"/>
            </a:xfrm>
            <a:custGeom>
              <a:avLst/>
              <a:gdLst/>
              <a:ahLst/>
              <a:cxnLst/>
              <a:rect l="l" t="t" r="r" b="b"/>
              <a:pathLst>
                <a:path w="20368" h="26935" extrusionOk="0">
                  <a:moveTo>
                    <a:pt x="2404" y="3257"/>
                  </a:moveTo>
                  <a:lnTo>
                    <a:pt x="18392" y="18485"/>
                  </a:lnTo>
                  <a:lnTo>
                    <a:pt x="8696" y="24959"/>
                  </a:lnTo>
                  <a:lnTo>
                    <a:pt x="2404" y="3257"/>
                  </a:lnTo>
                  <a:close/>
                  <a:moveTo>
                    <a:pt x="896" y="1"/>
                  </a:moveTo>
                  <a:cubicBezTo>
                    <a:pt x="436" y="1"/>
                    <a:pt x="1" y="449"/>
                    <a:pt x="155" y="977"/>
                  </a:cubicBezTo>
                  <a:lnTo>
                    <a:pt x="7511" y="26357"/>
                  </a:lnTo>
                  <a:cubicBezTo>
                    <a:pt x="7571" y="26601"/>
                    <a:pt x="7754" y="26783"/>
                    <a:pt x="7997" y="26874"/>
                  </a:cubicBezTo>
                  <a:cubicBezTo>
                    <a:pt x="8058" y="26905"/>
                    <a:pt x="8149" y="26935"/>
                    <a:pt x="8240" y="26935"/>
                  </a:cubicBezTo>
                  <a:cubicBezTo>
                    <a:pt x="8392" y="26905"/>
                    <a:pt x="8544" y="26874"/>
                    <a:pt x="8666" y="26783"/>
                  </a:cubicBezTo>
                  <a:lnTo>
                    <a:pt x="20003" y="19184"/>
                  </a:lnTo>
                  <a:cubicBezTo>
                    <a:pt x="20216" y="19063"/>
                    <a:pt x="20338" y="18850"/>
                    <a:pt x="20338" y="18637"/>
                  </a:cubicBezTo>
                  <a:cubicBezTo>
                    <a:pt x="20368" y="18394"/>
                    <a:pt x="20277" y="18181"/>
                    <a:pt x="20125" y="18029"/>
                  </a:cubicBezTo>
                  <a:lnTo>
                    <a:pt x="1401" y="217"/>
                  </a:lnTo>
                  <a:cubicBezTo>
                    <a:pt x="1250" y="66"/>
                    <a:pt x="1071" y="1"/>
                    <a:pt x="89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A4EEC940-9693-BB43-928A-902489F601DD}"/>
              </a:ext>
            </a:extLst>
          </p:cNvPr>
          <p:cNvSpPr>
            <a:spLocks noGrp="1"/>
          </p:cNvSpPr>
          <p:nvPr>
            <p:ph type="dt" sz="half" idx="10"/>
          </p:nvPr>
        </p:nvSpPr>
        <p:spPr/>
        <p:txBody>
          <a:bodyPr/>
          <a:lstStyle>
            <a:lvl1pPr>
              <a:defRPr/>
            </a:lvl1pPr>
          </a:lstStyle>
          <a:p>
            <a:pPr>
              <a:defRPr/>
            </a:pPr>
            <a:fld id="{5A5D92C4-F411-C04E-BE50-4644CAD1DC37}" type="datetimeFigureOut">
              <a:rPr lang="en-US"/>
              <a:pPr>
                <a:defRPr/>
              </a:pPr>
              <a:t>10/16/2022</a:t>
            </a:fld>
            <a:endParaRPr lang="en-US"/>
          </a:p>
        </p:txBody>
      </p:sp>
      <p:sp>
        <p:nvSpPr>
          <p:cNvPr id="5" name="Footer Placeholder 4">
            <a:extLst>
              <a:ext uri="{FF2B5EF4-FFF2-40B4-BE49-F238E27FC236}">
                <a16:creationId xmlns:a16="http://schemas.microsoft.com/office/drawing/2014/main" id="{E215A340-45F2-964E-8AF2-B0C3DA73448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DBD7AB7-C297-4443-9A62-7E13FD933B68}"/>
              </a:ext>
            </a:extLst>
          </p:cNvPr>
          <p:cNvSpPr>
            <a:spLocks noGrp="1"/>
          </p:cNvSpPr>
          <p:nvPr>
            <p:ph type="sldNum" sz="quarter" idx="12"/>
          </p:nvPr>
        </p:nvSpPr>
        <p:spPr/>
        <p:txBody>
          <a:bodyPr/>
          <a:lstStyle>
            <a:lvl1pPr>
              <a:defRPr/>
            </a:lvl1pPr>
          </a:lstStyle>
          <a:p>
            <a:fld id="{00A6080F-0032-D541-B8FD-0955E0436CB5}" type="slidenum">
              <a:rPr lang="en-US" altLang="x-none"/>
              <a:pPr/>
              <a:t>‹#›</a:t>
            </a:fld>
            <a:endParaRPr lang="en-US" altLang="x-none"/>
          </a:p>
        </p:txBody>
      </p:sp>
    </p:spTree>
    <p:extLst>
      <p:ext uri="{BB962C8B-B14F-4D97-AF65-F5344CB8AC3E}">
        <p14:creationId xmlns:p14="http://schemas.microsoft.com/office/powerpoint/2010/main" val="4225387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21D953-C5B7-4743-B588-97C6644A8E8C}"/>
              </a:ext>
            </a:extLst>
          </p:cNvPr>
          <p:cNvSpPr>
            <a:spLocks noGrp="1"/>
          </p:cNvSpPr>
          <p:nvPr>
            <p:ph type="dt" sz="half" idx="10"/>
          </p:nvPr>
        </p:nvSpPr>
        <p:spPr/>
        <p:txBody>
          <a:bodyPr/>
          <a:lstStyle>
            <a:lvl1pPr>
              <a:defRPr/>
            </a:lvl1pPr>
          </a:lstStyle>
          <a:p>
            <a:pPr>
              <a:defRPr/>
            </a:pPr>
            <a:fld id="{ED69309B-7FD3-5047-861F-060032C7077C}" type="datetimeFigureOut">
              <a:rPr lang="en-US"/>
              <a:pPr>
                <a:defRPr/>
              </a:pPr>
              <a:t>10/16/2022</a:t>
            </a:fld>
            <a:endParaRPr lang="en-US"/>
          </a:p>
        </p:txBody>
      </p:sp>
      <p:sp>
        <p:nvSpPr>
          <p:cNvPr id="5" name="Footer Placeholder 4">
            <a:extLst>
              <a:ext uri="{FF2B5EF4-FFF2-40B4-BE49-F238E27FC236}">
                <a16:creationId xmlns:a16="http://schemas.microsoft.com/office/drawing/2014/main" id="{B78B8553-D6F4-2443-AE2E-C1E6B7F26D6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D678ADE-3249-7A45-90DE-D1B969614D62}"/>
              </a:ext>
            </a:extLst>
          </p:cNvPr>
          <p:cNvSpPr>
            <a:spLocks noGrp="1"/>
          </p:cNvSpPr>
          <p:nvPr>
            <p:ph type="sldNum" sz="quarter" idx="12"/>
          </p:nvPr>
        </p:nvSpPr>
        <p:spPr/>
        <p:txBody>
          <a:bodyPr/>
          <a:lstStyle>
            <a:lvl1pPr>
              <a:defRPr/>
            </a:lvl1pPr>
          </a:lstStyle>
          <a:p>
            <a:fld id="{1C8482AC-233E-964B-A1EB-478429EE6DC4}" type="slidenum">
              <a:rPr lang="en-US" altLang="x-none"/>
              <a:pPr/>
              <a:t>‹#›</a:t>
            </a:fld>
            <a:endParaRPr lang="en-US" altLang="x-none"/>
          </a:p>
        </p:txBody>
      </p:sp>
    </p:spTree>
    <p:extLst>
      <p:ext uri="{BB962C8B-B14F-4D97-AF65-F5344CB8AC3E}">
        <p14:creationId xmlns:p14="http://schemas.microsoft.com/office/powerpoint/2010/main" val="1180987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C5A32180-0FA1-8041-8B84-DCC7356A0552}"/>
              </a:ext>
            </a:extLst>
          </p:cNvPr>
          <p:cNvSpPr>
            <a:spLocks noGrp="1"/>
          </p:cNvSpPr>
          <p:nvPr>
            <p:ph type="dt" sz="half" idx="10"/>
          </p:nvPr>
        </p:nvSpPr>
        <p:spPr>
          <a:xfrm>
            <a:off x="457200" y="4683919"/>
            <a:ext cx="2133600" cy="357188"/>
          </a:xfrm>
        </p:spPr>
        <p:txBody>
          <a:bodyPr/>
          <a:lstStyle>
            <a:lvl1pPr>
              <a:defRPr/>
            </a:lvl1pPr>
          </a:lstStyle>
          <a:p>
            <a:pPr>
              <a:defRPr/>
            </a:pPr>
            <a:endParaRPr lang="en-US"/>
          </a:p>
        </p:txBody>
      </p:sp>
      <p:sp>
        <p:nvSpPr>
          <p:cNvPr id="4" name="Footer Placeholder 3">
            <a:extLst>
              <a:ext uri="{FF2B5EF4-FFF2-40B4-BE49-F238E27FC236}">
                <a16:creationId xmlns:a16="http://schemas.microsoft.com/office/drawing/2014/main" id="{BE40030D-F61C-DC49-8636-DB5A25DDCA89}"/>
              </a:ext>
            </a:extLst>
          </p:cNvPr>
          <p:cNvSpPr>
            <a:spLocks noGrp="1"/>
          </p:cNvSpPr>
          <p:nvPr>
            <p:ph type="ftr" sz="quarter" idx="11"/>
          </p:nvPr>
        </p:nvSpPr>
        <p:spPr>
          <a:xfrm>
            <a:off x="3124200" y="4683919"/>
            <a:ext cx="2895600" cy="357188"/>
          </a:xfrm>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DFAEEF91-B223-2E4A-9C29-4E1781255A13}"/>
              </a:ext>
            </a:extLst>
          </p:cNvPr>
          <p:cNvSpPr>
            <a:spLocks noGrp="1"/>
          </p:cNvSpPr>
          <p:nvPr>
            <p:ph type="sldNum" sz="quarter" idx="12"/>
          </p:nvPr>
        </p:nvSpPr>
        <p:spPr>
          <a:xfrm>
            <a:off x="6553200" y="4683919"/>
            <a:ext cx="2133600" cy="357188"/>
          </a:xfrm>
        </p:spPr>
        <p:txBody>
          <a:bodyPr/>
          <a:lstStyle>
            <a:lvl1pPr>
              <a:defRPr/>
            </a:lvl1pPr>
          </a:lstStyle>
          <a:p>
            <a:fld id="{62F6A34D-3377-304A-8B9A-DB86D53FCD99}" type="slidenum">
              <a:rPr lang="en-US" altLang="x-none"/>
              <a:pPr/>
              <a:t>‹#›</a:t>
            </a:fld>
            <a:endParaRPr lang="en-US" altLang="x-none"/>
          </a:p>
        </p:txBody>
      </p:sp>
    </p:spTree>
    <p:extLst>
      <p:ext uri="{BB962C8B-B14F-4D97-AF65-F5344CB8AC3E}">
        <p14:creationId xmlns:p14="http://schemas.microsoft.com/office/powerpoint/2010/main" val="4553230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6421396" y="-33326"/>
            <a:ext cx="2829401" cy="1115144"/>
            <a:chOff x="7132400" y="-50625"/>
            <a:chExt cx="2688778" cy="1059721"/>
          </a:xfrm>
        </p:grpSpPr>
        <p:sp>
          <p:nvSpPr>
            <p:cNvPr id="10" name="Google Shape;10;p2"/>
            <p:cNvSpPr/>
            <p:nvPr/>
          </p:nvSpPr>
          <p:spPr>
            <a:xfrm flipH="1">
              <a:off x="7132400" y="-50625"/>
              <a:ext cx="2688778" cy="1059721"/>
            </a:xfrm>
            <a:custGeom>
              <a:avLst/>
              <a:gdLst/>
              <a:ahLst/>
              <a:cxnLst/>
              <a:rect l="l" t="t" r="r" b="b"/>
              <a:pathLst>
                <a:path w="89395" h="35233" extrusionOk="0">
                  <a:moveTo>
                    <a:pt x="1" y="0"/>
                  </a:moveTo>
                  <a:lnTo>
                    <a:pt x="1" y="32676"/>
                  </a:lnTo>
                  <a:cubicBezTo>
                    <a:pt x="5624" y="34424"/>
                    <a:pt x="10455" y="35232"/>
                    <a:pt x="14695" y="35232"/>
                  </a:cubicBezTo>
                  <a:cubicBezTo>
                    <a:pt x="26453" y="35232"/>
                    <a:pt x="33670" y="29013"/>
                    <a:pt x="40640" y="19362"/>
                  </a:cubicBezTo>
                  <a:cubicBezTo>
                    <a:pt x="44140" y="14526"/>
                    <a:pt x="48561" y="13369"/>
                    <a:pt x="53442" y="13369"/>
                  </a:cubicBezTo>
                  <a:cubicBezTo>
                    <a:pt x="57927" y="13369"/>
                    <a:pt x="62800" y="14346"/>
                    <a:pt x="67703" y="14346"/>
                  </a:cubicBezTo>
                  <a:cubicBezTo>
                    <a:pt x="75307" y="14346"/>
                    <a:pt x="82983" y="11995"/>
                    <a:pt x="8939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 name="Google Shape;11;p2"/>
            <p:cNvSpPr/>
            <p:nvPr/>
          </p:nvSpPr>
          <p:spPr>
            <a:xfrm flipH="1">
              <a:off x="9013882" y="-50625"/>
              <a:ext cx="78653" cy="19189"/>
            </a:xfrm>
            <a:custGeom>
              <a:avLst/>
              <a:gdLst/>
              <a:ahLst/>
              <a:cxnLst/>
              <a:rect l="l" t="t" r="r" b="b"/>
              <a:pathLst>
                <a:path w="2615" h="638" extrusionOk="0">
                  <a:moveTo>
                    <a:pt x="0" y="0"/>
                  </a:moveTo>
                  <a:cubicBezTo>
                    <a:pt x="456" y="304"/>
                    <a:pt x="942" y="517"/>
                    <a:pt x="1459" y="608"/>
                  </a:cubicBezTo>
                  <a:cubicBezTo>
                    <a:pt x="1537" y="628"/>
                    <a:pt x="1616" y="637"/>
                    <a:pt x="1695" y="637"/>
                  </a:cubicBezTo>
                  <a:cubicBezTo>
                    <a:pt x="2102" y="637"/>
                    <a:pt x="2487" y="383"/>
                    <a:pt x="261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 name="Google Shape;12;p2"/>
            <p:cNvSpPr/>
            <p:nvPr/>
          </p:nvSpPr>
          <p:spPr>
            <a:xfrm flipH="1">
              <a:off x="8906026" y="1528"/>
              <a:ext cx="119769" cy="65810"/>
            </a:xfrm>
            <a:custGeom>
              <a:avLst/>
              <a:gdLst/>
              <a:ahLst/>
              <a:cxnLst/>
              <a:rect l="l" t="t" r="r" b="b"/>
              <a:pathLst>
                <a:path w="3982" h="2188" extrusionOk="0">
                  <a:moveTo>
                    <a:pt x="1063" y="1"/>
                  </a:moveTo>
                  <a:cubicBezTo>
                    <a:pt x="636" y="1"/>
                    <a:pt x="254" y="263"/>
                    <a:pt x="152" y="698"/>
                  </a:cubicBezTo>
                  <a:cubicBezTo>
                    <a:pt x="0" y="1215"/>
                    <a:pt x="304" y="1731"/>
                    <a:pt x="790" y="1853"/>
                  </a:cubicBezTo>
                  <a:cubicBezTo>
                    <a:pt x="1429" y="2096"/>
                    <a:pt x="2067" y="2187"/>
                    <a:pt x="2705" y="2187"/>
                  </a:cubicBezTo>
                  <a:cubicBezTo>
                    <a:pt x="3982" y="2187"/>
                    <a:pt x="3982" y="303"/>
                    <a:pt x="2705" y="303"/>
                  </a:cubicBezTo>
                  <a:cubicBezTo>
                    <a:pt x="2219" y="303"/>
                    <a:pt x="176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 name="Google Shape;13;p2"/>
            <p:cNvSpPr/>
            <p:nvPr/>
          </p:nvSpPr>
          <p:spPr>
            <a:xfrm flipH="1">
              <a:off x="8906026" y="572899"/>
              <a:ext cx="119769" cy="65810"/>
            </a:xfrm>
            <a:custGeom>
              <a:avLst/>
              <a:gdLst/>
              <a:ahLst/>
              <a:cxnLst/>
              <a:rect l="l" t="t" r="r" b="b"/>
              <a:pathLst>
                <a:path w="3982" h="2188" extrusionOk="0">
                  <a:moveTo>
                    <a:pt x="1063" y="1"/>
                  </a:moveTo>
                  <a:cubicBezTo>
                    <a:pt x="636" y="1"/>
                    <a:pt x="250" y="263"/>
                    <a:pt x="122" y="698"/>
                  </a:cubicBezTo>
                  <a:cubicBezTo>
                    <a:pt x="0" y="1215"/>
                    <a:pt x="304" y="1732"/>
                    <a:pt x="790" y="1853"/>
                  </a:cubicBezTo>
                  <a:cubicBezTo>
                    <a:pt x="1398" y="2096"/>
                    <a:pt x="2067" y="2188"/>
                    <a:pt x="2705" y="2188"/>
                  </a:cubicBezTo>
                  <a:cubicBezTo>
                    <a:pt x="3982" y="2188"/>
                    <a:pt x="3982" y="303"/>
                    <a:pt x="2705" y="303"/>
                  </a:cubicBezTo>
                  <a:cubicBezTo>
                    <a:pt x="2219" y="303"/>
                    <a:pt x="1733" y="212"/>
                    <a:pt x="1307" y="30"/>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 name="Google Shape;14;p2"/>
            <p:cNvSpPr/>
            <p:nvPr/>
          </p:nvSpPr>
          <p:spPr>
            <a:xfrm flipH="1">
              <a:off x="8860069" y="380798"/>
              <a:ext cx="84939" cy="117272"/>
            </a:xfrm>
            <a:custGeom>
              <a:avLst/>
              <a:gdLst/>
              <a:ahLst/>
              <a:cxnLst/>
              <a:rect l="l" t="t" r="r" b="b"/>
              <a:pathLst>
                <a:path w="2824" h="3899" extrusionOk="0">
                  <a:moveTo>
                    <a:pt x="1659" y="0"/>
                  </a:moveTo>
                  <a:cubicBezTo>
                    <a:pt x="1282" y="0"/>
                    <a:pt x="912" y="203"/>
                    <a:pt x="779" y="672"/>
                  </a:cubicBezTo>
                  <a:cubicBezTo>
                    <a:pt x="597" y="1371"/>
                    <a:pt x="414" y="2040"/>
                    <a:pt x="202" y="2739"/>
                  </a:cubicBezTo>
                  <a:cubicBezTo>
                    <a:pt x="0" y="3434"/>
                    <a:pt x="582" y="3899"/>
                    <a:pt x="1149" y="3899"/>
                  </a:cubicBezTo>
                  <a:cubicBezTo>
                    <a:pt x="1524" y="3899"/>
                    <a:pt x="1893" y="3696"/>
                    <a:pt x="2025" y="3225"/>
                  </a:cubicBezTo>
                  <a:cubicBezTo>
                    <a:pt x="2238" y="2556"/>
                    <a:pt x="2421" y="1857"/>
                    <a:pt x="2603" y="1188"/>
                  </a:cubicBezTo>
                  <a:cubicBezTo>
                    <a:pt x="2823" y="472"/>
                    <a:pt x="2234" y="0"/>
                    <a:pt x="165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 name="Google Shape;15;p2"/>
            <p:cNvSpPr/>
            <p:nvPr/>
          </p:nvSpPr>
          <p:spPr>
            <a:xfrm flipH="1">
              <a:off x="8774409" y="219586"/>
              <a:ext cx="113873" cy="60967"/>
            </a:xfrm>
            <a:custGeom>
              <a:avLst/>
              <a:gdLst/>
              <a:ahLst/>
              <a:cxnLst/>
              <a:rect l="l" t="t" r="r" b="b"/>
              <a:pathLst>
                <a:path w="3786" h="2027" extrusionOk="0">
                  <a:moveTo>
                    <a:pt x="2172" y="1"/>
                  </a:moveTo>
                  <a:cubicBezTo>
                    <a:pt x="1697" y="1"/>
                    <a:pt x="1222" y="62"/>
                    <a:pt x="747" y="165"/>
                  </a:cubicBezTo>
                  <a:cubicBezTo>
                    <a:pt x="352" y="257"/>
                    <a:pt x="109" y="591"/>
                    <a:pt x="79" y="986"/>
                  </a:cubicBezTo>
                  <a:cubicBezTo>
                    <a:pt x="0" y="1563"/>
                    <a:pt x="441" y="2026"/>
                    <a:pt x="973" y="2026"/>
                  </a:cubicBezTo>
                  <a:cubicBezTo>
                    <a:pt x="1058" y="2026"/>
                    <a:pt x="1146" y="2014"/>
                    <a:pt x="1234" y="1989"/>
                  </a:cubicBezTo>
                  <a:cubicBezTo>
                    <a:pt x="1587" y="1930"/>
                    <a:pt x="1940" y="1897"/>
                    <a:pt x="2285" y="1897"/>
                  </a:cubicBezTo>
                  <a:cubicBezTo>
                    <a:pt x="2475" y="1897"/>
                    <a:pt x="2662" y="1907"/>
                    <a:pt x="2845" y="1928"/>
                  </a:cubicBezTo>
                  <a:cubicBezTo>
                    <a:pt x="2861" y="1929"/>
                    <a:pt x="2877" y="1930"/>
                    <a:pt x="2894" y="1930"/>
                  </a:cubicBezTo>
                  <a:cubicBezTo>
                    <a:pt x="3388" y="1930"/>
                    <a:pt x="3786" y="1486"/>
                    <a:pt x="3757" y="986"/>
                  </a:cubicBezTo>
                  <a:cubicBezTo>
                    <a:pt x="3786" y="486"/>
                    <a:pt x="3388" y="42"/>
                    <a:pt x="2894" y="42"/>
                  </a:cubicBezTo>
                  <a:cubicBezTo>
                    <a:pt x="2877" y="42"/>
                    <a:pt x="2861" y="43"/>
                    <a:pt x="2845" y="44"/>
                  </a:cubicBezTo>
                  <a:cubicBezTo>
                    <a:pt x="2621" y="15"/>
                    <a:pt x="2396" y="1"/>
                    <a:pt x="217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 name="Google Shape;16;p2"/>
            <p:cNvSpPr/>
            <p:nvPr/>
          </p:nvSpPr>
          <p:spPr>
            <a:xfrm flipH="1">
              <a:off x="8745115" y="343142"/>
              <a:ext cx="86864" cy="65990"/>
            </a:xfrm>
            <a:custGeom>
              <a:avLst/>
              <a:gdLst/>
              <a:ahLst/>
              <a:cxnLst/>
              <a:rect l="l" t="t" r="r" b="b"/>
              <a:pathLst>
                <a:path w="2888" h="2194" extrusionOk="0">
                  <a:moveTo>
                    <a:pt x="1038" y="0"/>
                  </a:moveTo>
                  <a:cubicBezTo>
                    <a:pt x="622" y="0"/>
                    <a:pt x="252" y="282"/>
                    <a:pt x="152" y="708"/>
                  </a:cubicBezTo>
                  <a:cubicBezTo>
                    <a:pt x="0" y="1194"/>
                    <a:pt x="304" y="1711"/>
                    <a:pt x="790" y="1863"/>
                  </a:cubicBezTo>
                  <a:cubicBezTo>
                    <a:pt x="1064" y="1954"/>
                    <a:pt x="1307" y="2076"/>
                    <a:pt x="1581" y="2167"/>
                  </a:cubicBezTo>
                  <a:cubicBezTo>
                    <a:pt x="1658" y="2185"/>
                    <a:pt x="1735" y="2194"/>
                    <a:pt x="1811" y="2194"/>
                  </a:cubicBezTo>
                  <a:cubicBezTo>
                    <a:pt x="2243" y="2194"/>
                    <a:pt x="2637" y="1912"/>
                    <a:pt x="2766" y="1498"/>
                  </a:cubicBezTo>
                  <a:cubicBezTo>
                    <a:pt x="2888" y="981"/>
                    <a:pt x="2584" y="465"/>
                    <a:pt x="2097" y="343"/>
                  </a:cubicBezTo>
                  <a:cubicBezTo>
                    <a:pt x="1824" y="252"/>
                    <a:pt x="1581" y="130"/>
                    <a:pt x="1307" y="39"/>
                  </a:cubicBezTo>
                  <a:cubicBezTo>
                    <a:pt x="1217" y="13"/>
                    <a:pt x="1126" y="0"/>
                    <a:pt x="103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 name="Google Shape;17;p2"/>
            <p:cNvSpPr/>
            <p:nvPr/>
          </p:nvSpPr>
          <p:spPr>
            <a:xfrm flipH="1">
              <a:off x="8605228" y="-50625"/>
              <a:ext cx="56726" cy="45507"/>
            </a:xfrm>
            <a:custGeom>
              <a:avLst/>
              <a:gdLst/>
              <a:ahLst/>
              <a:cxnLst/>
              <a:rect l="l" t="t" r="r" b="b"/>
              <a:pathLst>
                <a:path w="1886" h="1513" extrusionOk="0">
                  <a:moveTo>
                    <a:pt x="1" y="0"/>
                  </a:moveTo>
                  <a:lnTo>
                    <a:pt x="1" y="578"/>
                  </a:lnTo>
                  <a:cubicBezTo>
                    <a:pt x="1" y="1201"/>
                    <a:pt x="472" y="1513"/>
                    <a:pt x="943"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 name="Google Shape;18;p2"/>
            <p:cNvSpPr/>
            <p:nvPr/>
          </p:nvSpPr>
          <p:spPr>
            <a:xfrm flipH="1">
              <a:off x="8999565" y="467811"/>
              <a:ext cx="117693" cy="72487"/>
            </a:xfrm>
            <a:custGeom>
              <a:avLst/>
              <a:gdLst/>
              <a:ahLst/>
              <a:cxnLst/>
              <a:rect l="l" t="t" r="r" b="b"/>
              <a:pathLst>
                <a:path w="3913" h="2410" extrusionOk="0">
                  <a:moveTo>
                    <a:pt x="1393" y="1"/>
                  </a:moveTo>
                  <a:cubicBezTo>
                    <a:pt x="644" y="1"/>
                    <a:pt x="1" y="969"/>
                    <a:pt x="701" y="1669"/>
                  </a:cubicBezTo>
                  <a:cubicBezTo>
                    <a:pt x="1157" y="2034"/>
                    <a:pt x="1704" y="2277"/>
                    <a:pt x="2281" y="2368"/>
                  </a:cubicBezTo>
                  <a:cubicBezTo>
                    <a:pt x="2385" y="2396"/>
                    <a:pt x="2484" y="2409"/>
                    <a:pt x="2576" y="2409"/>
                  </a:cubicBezTo>
                  <a:cubicBezTo>
                    <a:pt x="3597" y="2409"/>
                    <a:pt x="3912" y="851"/>
                    <a:pt x="2798" y="545"/>
                  </a:cubicBezTo>
                  <a:cubicBezTo>
                    <a:pt x="2616" y="484"/>
                    <a:pt x="2433" y="454"/>
                    <a:pt x="2281" y="393"/>
                  </a:cubicBezTo>
                  <a:lnTo>
                    <a:pt x="2129" y="332"/>
                  </a:lnTo>
                  <a:cubicBezTo>
                    <a:pt x="2099" y="332"/>
                    <a:pt x="2068" y="302"/>
                    <a:pt x="2068" y="302"/>
                  </a:cubicBezTo>
                  <a:cubicBezTo>
                    <a:pt x="1857" y="90"/>
                    <a:pt x="1620" y="1"/>
                    <a:pt x="13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 name="Google Shape;19;p2"/>
            <p:cNvSpPr/>
            <p:nvPr/>
          </p:nvSpPr>
          <p:spPr>
            <a:xfrm flipH="1">
              <a:off x="8922478" y="202472"/>
              <a:ext cx="127138" cy="141575"/>
            </a:xfrm>
            <a:custGeom>
              <a:avLst/>
              <a:gdLst/>
              <a:ahLst/>
              <a:cxnLst/>
              <a:rect l="l" t="t" r="r" b="b"/>
              <a:pathLst>
                <a:path w="4227" h="4707" extrusionOk="0">
                  <a:moveTo>
                    <a:pt x="3200" y="1"/>
                  </a:moveTo>
                  <a:cubicBezTo>
                    <a:pt x="2970" y="1"/>
                    <a:pt x="2744" y="97"/>
                    <a:pt x="2585" y="278"/>
                  </a:cubicBezTo>
                  <a:cubicBezTo>
                    <a:pt x="1734" y="1373"/>
                    <a:pt x="579" y="2163"/>
                    <a:pt x="184" y="3531"/>
                  </a:cubicBezTo>
                  <a:cubicBezTo>
                    <a:pt x="1" y="4245"/>
                    <a:pt x="591" y="4706"/>
                    <a:pt x="1162" y="4706"/>
                  </a:cubicBezTo>
                  <a:cubicBezTo>
                    <a:pt x="1538" y="4706"/>
                    <a:pt x="1906" y="4506"/>
                    <a:pt x="2038" y="4048"/>
                  </a:cubicBezTo>
                  <a:cubicBezTo>
                    <a:pt x="2099" y="3804"/>
                    <a:pt x="2221" y="3561"/>
                    <a:pt x="2373" y="3348"/>
                  </a:cubicBezTo>
                  <a:cubicBezTo>
                    <a:pt x="2798" y="2710"/>
                    <a:pt x="3467" y="2224"/>
                    <a:pt x="3953" y="1646"/>
                  </a:cubicBezTo>
                  <a:cubicBezTo>
                    <a:pt x="4105" y="1433"/>
                    <a:pt x="4196" y="1190"/>
                    <a:pt x="4227" y="947"/>
                  </a:cubicBezTo>
                  <a:cubicBezTo>
                    <a:pt x="4227" y="765"/>
                    <a:pt x="4166" y="582"/>
                    <a:pt x="4075" y="430"/>
                  </a:cubicBezTo>
                  <a:cubicBezTo>
                    <a:pt x="4014" y="400"/>
                    <a:pt x="3984" y="339"/>
                    <a:pt x="3923" y="278"/>
                  </a:cubicBezTo>
                  <a:cubicBezTo>
                    <a:pt x="3892" y="248"/>
                    <a:pt x="3832" y="218"/>
                    <a:pt x="3801" y="187"/>
                  </a:cubicBezTo>
                  <a:cubicBezTo>
                    <a:pt x="3680" y="96"/>
                    <a:pt x="3558" y="66"/>
                    <a:pt x="3437" y="35"/>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 name="Google Shape;20;p2"/>
            <p:cNvSpPr/>
            <p:nvPr/>
          </p:nvSpPr>
          <p:spPr>
            <a:xfrm flipH="1">
              <a:off x="9034905" y="80751"/>
              <a:ext cx="138988" cy="74352"/>
            </a:xfrm>
            <a:custGeom>
              <a:avLst/>
              <a:gdLst/>
              <a:ahLst/>
              <a:cxnLst/>
              <a:rect l="l" t="t" r="r" b="b"/>
              <a:pathLst>
                <a:path w="4621" h="2472" extrusionOk="0">
                  <a:moveTo>
                    <a:pt x="1036" y="0"/>
                  </a:moveTo>
                  <a:cubicBezTo>
                    <a:pt x="620" y="0"/>
                    <a:pt x="247" y="277"/>
                    <a:pt x="122" y="678"/>
                  </a:cubicBezTo>
                  <a:cubicBezTo>
                    <a:pt x="0" y="1195"/>
                    <a:pt x="304" y="1711"/>
                    <a:pt x="790" y="1863"/>
                  </a:cubicBezTo>
                  <a:cubicBezTo>
                    <a:pt x="1611" y="2198"/>
                    <a:pt x="2492" y="2411"/>
                    <a:pt x="3404" y="2471"/>
                  </a:cubicBezTo>
                  <a:cubicBezTo>
                    <a:pt x="3414" y="2472"/>
                    <a:pt x="3424" y="2472"/>
                    <a:pt x="3433" y="2472"/>
                  </a:cubicBezTo>
                  <a:cubicBezTo>
                    <a:pt x="4620" y="2472"/>
                    <a:pt x="4610" y="617"/>
                    <a:pt x="3404" y="587"/>
                  </a:cubicBezTo>
                  <a:cubicBezTo>
                    <a:pt x="2675" y="526"/>
                    <a:pt x="1976" y="313"/>
                    <a:pt x="1307" y="40"/>
                  </a:cubicBezTo>
                  <a:cubicBezTo>
                    <a:pt x="1216" y="13"/>
                    <a:pt x="1125" y="0"/>
                    <a:pt x="103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 name="Google Shape;21;p2"/>
            <p:cNvSpPr/>
            <p:nvPr/>
          </p:nvSpPr>
          <p:spPr>
            <a:xfrm flipH="1">
              <a:off x="7779706" y="202472"/>
              <a:ext cx="126777" cy="141575"/>
            </a:xfrm>
            <a:custGeom>
              <a:avLst/>
              <a:gdLst/>
              <a:ahLst/>
              <a:cxnLst/>
              <a:rect l="l" t="t" r="r" b="b"/>
              <a:pathLst>
                <a:path w="4215" h="4707" extrusionOk="0">
                  <a:moveTo>
                    <a:pt x="3218" y="1"/>
                  </a:moveTo>
                  <a:cubicBezTo>
                    <a:pt x="2988" y="1"/>
                    <a:pt x="2762" y="97"/>
                    <a:pt x="2603" y="278"/>
                  </a:cubicBezTo>
                  <a:cubicBezTo>
                    <a:pt x="1722" y="1342"/>
                    <a:pt x="597" y="2163"/>
                    <a:pt x="202" y="3531"/>
                  </a:cubicBezTo>
                  <a:cubicBezTo>
                    <a:pt x="1" y="4245"/>
                    <a:pt x="583" y="4706"/>
                    <a:pt x="1151" y="4706"/>
                  </a:cubicBezTo>
                  <a:cubicBezTo>
                    <a:pt x="1526" y="4706"/>
                    <a:pt x="1893" y="4506"/>
                    <a:pt x="2026" y="4048"/>
                  </a:cubicBezTo>
                  <a:cubicBezTo>
                    <a:pt x="2087" y="3804"/>
                    <a:pt x="2208" y="3561"/>
                    <a:pt x="2360" y="3348"/>
                  </a:cubicBezTo>
                  <a:cubicBezTo>
                    <a:pt x="2786" y="2710"/>
                    <a:pt x="3455" y="2224"/>
                    <a:pt x="3941" y="1646"/>
                  </a:cubicBezTo>
                  <a:cubicBezTo>
                    <a:pt x="4093" y="1433"/>
                    <a:pt x="4184" y="1190"/>
                    <a:pt x="4214" y="947"/>
                  </a:cubicBezTo>
                  <a:cubicBezTo>
                    <a:pt x="4214" y="765"/>
                    <a:pt x="4154" y="582"/>
                    <a:pt x="4062" y="430"/>
                  </a:cubicBezTo>
                  <a:cubicBezTo>
                    <a:pt x="4032" y="400"/>
                    <a:pt x="3971" y="339"/>
                    <a:pt x="3941" y="278"/>
                  </a:cubicBezTo>
                  <a:cubicBezTo>
                    <a:pt x="3880" y="248"/>
                    <a:pt x="3850" y="218"/>
                    <a:pt x="3789" y="157"/>
                  </a:cubicBezTo>
                  <a:cubicBezTo>
                    <a:pt x="3698" y="96"/>
                    <a:pt x="3576" y="66"/>
                    <a:pt x="3455" y="35"/>
                  </a:cubicBezTo>
                  <a:cubicBezTo>
                    <a:pt x="3377" y="12"/>
                    <a:pt x="3297" y="1"/>
                    <a:pt x="321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 name="Google Shape;22;p2"/>
            <p:cNvSpPr/>
            <p:nvPr/>
          </p:nvSpPr>
          <p:spPr>
            <a:xfrm flipH="1">
              <a:off x="7871140" y="-50625"/>
              <a:ext cx="78653" cy="19189"/>
            </a:xfrm>
            <a:custGeom>
              <a:avLst/>
              <a:gdLst/>
              <a:ahLst/>
              <a:cxnLst/>
              <a:rect l="l" t="t" r="r" b="b"/>
              <a:pathLst>
                <a:path w="2615" h="638" extrusionOk="0">
                  <a:moveTo>
                    <a:pt x="1" y="0"/>
                  </a:moveTo>
                  <a:cubicBezTo>
                    <a:pt x="457"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 name="Google Shape;23;p2"/>
            <p:cNvSpPr/>
            <p:nvPr/>
          </p:nvSpPr>
          <p:spPr>
            <a:xfrm flipH="1">
              <a:off x="7629773" y="79187"/>
              <a:ext cx="111557" cy="109572"/>
            </a:xfrm>
            <a:custGeom>
              <a:avLst/>
              <a:gdLst/>
              <a:ahLst/>
              <a:cxnLst/>
              <a:rect l="l" t="t" r="r" b="b"/>
              <a:pathLst>
                <a:path w="3709" h="3643" extrusionOk="0">
                  <a:moveTo>
                    <a:pt x="2432" y="1"/>
                  </a:moveTo>
                  <a:cubicBezTo>
                    <a:pt x="1641" y="1"/>
                    <a:pt x="882" y="365"/>
                    <a:pt x="426" y="1034"/>
                  </a:cubicBezTo>
                  <a:cubicBezTo>
                    <a:pt x="0" y="1703"/>
                    <a:pt x="61" y="2554"/>
                    <a:pt x="547" y="3192"/>
                  </a:cubicBezTo>
                  <a:cubicBezTo>
                    <a:pt x="732" y="3480"/>
                    <a:pt x="1042" y="3642"/>
                    <a:pt x="1365" y="3642"/>
                  </a:cubicBezTo>
                  <a:cubicBezTo>
                    <a:pt x="1519" y="3642"/>
                    <a:pt x="1676" y="3605"/>
                    <a:pt x="1824" y="3526"/>
                  </a:cubicBezTo>
                  <a:cubicBezTo>
                    <a:pt x="2280" y="3253"/>
                    <a:pt x="2432" y="2675"/>
                    <a:pt x="2189" y="2219"/>
                  </a:cubicBezTo>
                  <a:cubicBezTo>
                    <a:pt x="2128" y="2159"/>
                    <a:pt x="2067" y="1976"/>
                    <a:pt x="2128" y="1885"/>
                  </a:cubicBezTo>
                  <a:cubicBezTo>
                    <a:pt x="2151" y="1870"/>
                    <a:pt x="2177" y="1864"/>
                    <a:pt x="2205" y="1864"/>
                  </a:cubicBezTo>
                  <a:cubicBezTo>
                    <a:pt x="2289" y="1864"/>
                    <a:pt x="2386" y="1915"/>
                    <a:pt x="2432" y="1915"/>
                  </a:cubicBezTo>
                  <a:cubicBezTo>
                    <a:pt x="3708" y="1915"/>
                    <a:pt x="3708"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 name="Google Shape;24;p2"/>
            <p:cNvSpPr/>
            <p:nvPr/>
          </p:nvSpPr>
          <p:spPr>
            <a:xfrm flipH="1">
              <a:off x="8211219" y="70946"/>
              <a:ext cx="110655" cy="109572"/>
            </a:xfrm>
            <a:custGeom>
              <a:avLst/>
              <a:gdLst/>
              <a:ahLst/>
              <a:cxnLst/>
              <a:rect l="l" t="t" r="r" b="b"/>
              <a:pathLst>
                <a:path w="3679" h="3643" extrusionOk="0">
                  <a:moveTo>
                    <a:pt x="2432" y="1"/>
                  </a:moveTo>
                  <a:cubicBezTo>
                    <a:pt x="1612" y="1"/>
                    <a:pt x="852" y="366"/>
                    <a:pt x="396" y="1034"/>
                  </a:cubicBezTo>
                  <a:cubicBezTo>
                    <a:pt x="1" y="1703"/>
                    <a:pt x="31" y="2554"/>
                    <a:pt x="518" y="3192"/>
                  </a:cubicBezTo>
                  <a:cubicBezTo>
                    <a:pt x="703" y="3480"/>
                    <a:pt x="1026" y="3643"/>
                    <a:pt x="1358" y="3643"/>
                  </a:cubicBezTo>
                  <a:cubicBezTo>
                    <a:pt x="1517" y="3643"/>
                    <a:pt x="1677" y="3606"/>
                    <a:pt x="1825" y="3527"/>
                  </a:cubicBezTo>
                  <a:cubicBezTo>
                    <a:pt x="2280" y="3253"/>
                    <a:pt x="2432" y="2676"/>
                    <a:pt x="2159" y="2220"/>
                  </a:cubicBezTo>
                  <a:cubicBezTo>
                    <a:pt x="2129" y="2159"/>
                    <a:pt x="2037" y="1977"/>
                    <a:pt x="2129" y="1916"/>
                  </a:cubicBezTo>
                  <a:cubicBezTo>
                    <a:pt x="2159" y="1885"/>
                    <a:pt x="2193" y="1875"/>
                    <a:pt x="2228" y="1875"/>
                  </a:cubicBezTo>
                  <a:cubicBezTo>
                    <a:pt x="2297" y="1875"/>
                    <a:pt x="2372" y="1916"/>
                    <a:pt x="2432" y="1916"/>
                  </a:cubicBezTo>
                  <a:cubicBezTo>
                    <a:pt x="3679" y="1916"/>
                    <a:pt x="367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 name="Google Shape;25;p2"/>
            <p:cNvSpPr/>
            <p:nvPr/>
          </p:nvSpPr>
          <p:spPr>
            <a:xfrm flipH="1">
              <a:off x="8786260" y="74615"/>
              <a:ext cx="111557" cy="110174"/>
            </a:xfrm>
            <a:custGeom>
              <a:avLst/>
              <a:gdLst/>
              <a:ahLst/>
              <a:cxnLst/>
              <a:rect l="l" t="t" r="r" b="b"/>
              <a:pathLst>
                <a:path w="3709" h="3663" extrusionOk="0">
                  <a:moveTo>
                    <a:pt x="2432" y="1"/>
                  </a:moveTo>
                  <a:cubicBezTo>
                    <a:pt x="1642" y="1"/>
                    <a:pt x="882" y="365"/>
                    <a:pt x="426" y="1034"/>
                  </a:cubicBezTo>
                  <a:cubicBezTo>
                    <a:pt x="1" y="1703"/>
                    <a:pt x="61" y="2554"/>
                    <a:pt x="548" y="3192"/>
                  </a:cubicBezTo>
                  <a:cubicBezTo>
                    <a:pt x="709" y="3494"/>
                    <a:pt x="1016" y="3663"/>
                    <a:pt x="1338" y="3663"/>
                  </a:cubicBezTo>
                  <a:cubicBezTo>
                    <a:pt x="1502" y="3663"/>
                    <a:pt x="1670" y="3619"/>
                    <a:pt x="1824" y="3526"/>
                  </a:cubicBezTo>
                  <a:cubicBezTo>
                    <a:pt x="2280" y="3253"/>
                    <a:pt x="2432" y="2675"/>
                    <a:pt x="2189" y="2219"/>
                  </a:cubicBezTo>
                  <a:cubicBezTo>
                    <a:pt x="2128" y="2189"/>
                    <a:pt x="2037" y="2007"/>
                    <a:pt x="2128" y="1915"/>
                  </a:cubicBezTo>
                  <a:cubicBezTo>
                    <a:pt x="2159" y="1885"/>
                    <a:pt x="2196" y="1875"/>
                    <a:pt x="2234" y="1875"/>
                  </a:cubicBezTo>
                  <a:cubicBezTo>
                    <a:pt x="2311" y="1875"/>
                    <a:pt x="2392" y="1915"/>
                    <a:pt x="2432" y="1915"/>
                  </a:cubicBezTo>
                  <a:cubicBezTo>
                    <a:pt x="3709" y="1915"/>
                    <a:pt x="370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 name="Google Shape;26;p2"/>
            <p:cNvSpPr/>
            <p:nvPr/>
          </p:nvSpPr>
          <p:spPr>
            <a:xfrm flipH="1">
              <a:off x="9373180" y="74615"/>
              <a:ext cx="111557" cy="110174"/>
            </a:xfrm>
            <a:custGeom>
              <a:avLst/>
              <a:gdLst/>
              <a:ahLst/>
              <a:cxnLst/>
              <a:rect l="l" t="t" r="r" b="b"/>
              <a:pathLst>
                <a:path w="3709" h="3663" extrusionOk="0">
                  <a:moveTo>
                    <a:pt x="2432" y="1"/>
                  </a:moveTo>
                  <a:cubicBezTo>
                    <a:pt x="1642" y="1"/>
                    <a:pt x="882" y="365"/>
                    <a:pt x="426" y="1034"/>
                  </a:cubicBezTo>
                  <a:cubicBezTo>
                    <a:pt x="0" y="1703"/>
                    <a:pt x="61" y="2554"/>
                    <a:pt x="548" y="3192"/>
                  </a:cubicBezTo>
                  <a:cubicBezTo>
                    <a:pt x="729" y="3494"/>
                    <a:pt x="1030" y="3663"/>
                    <a:pt x="1345" y="3663"/>
                  </a:cubicBezTo>
                  <a:cubicBezTo>
                    <a:pt x="1506" y="3663"/>
                    <a:pt x="1670" y="3619"/>
                    <a:pt x="1824" y="3526"/>
                  </a:cubicBezTo>
                  <a:cubicBezTo>
                    <a:pt x="2280" y="3253"/>
                    <a:pt x="2432" y="2675"/>
                    <a:pt x="2189" y="2219"/>
                  </a:cubicBezTo>
                  <a:cubicBezTo>
                    <a:pt x="2128" y="2189"/>
                    <a:pt x="2067" y="2007"/>
                    <a:pt x="2128" y="1915"/>
                  </a:cubicBezTo>
                  <a:cubicBezTo>
                    <a:pt x="2159" y="1885"/>
                    <a:pt x="2196" y="1875"/>
                    <a:pt x="2234" y="1875"/>
                  </a:cubicBezTo>
                  <a:cubicBezTo>
                    <a:pt x="2311" y="1875"/>
                    <a:pt x="2392" y="1915"/>
                    <a:pt x="2432" y="1915"/>
                  </a:cubicBezTo>
                  <a:cubicBezTo>
                    <a:pt x="3709" y="1915"/>
                    <a:pt x="370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 name="Google Shape;27;p2"/>
            <p:cNvSpPr/>
            <p:nvPr/>
          </p:nvSpPr>
          <p:spPr>
            <a:xfrm flipH="1">
              <a:off x="8798140" y="642347"/>
              <a:ext cx="110655" cy="109572"/>
            </a:xfrm>
            <a:custGeom>
              <a:avLst/>
              <a:gdLst/>
              <a:ahLst/>
              <a:cxnLst/>
              <a:rect l="l" t="t" r="r" b="b"/>
              <a:pathLst>
                <a:path w="3679" h="3643" extrusionOk="0">
                  <a:moveTo>
                    <a:pt x="2432" y="0"/>
                  </a:moveTo>
                  <a:cubicBezTo>
                    <a:pt x="1612" y="0"/>
                    <a:pt x="852" y="365"/>
                    <a:pt x="396" y="1034"/>
                  </a:cubicBezTo>
                  <a:cubicBezTo>
                    <a:pt x="1" y="1702"/>
                    <a:pt x="31" y="2553"/>
                    <a:pt x="517" y="3192"/>
                  </a:cubicBezTo>
                  <a:cubicBezTo>
                    <a:pt x="702" y="3479"/>
                    <a:pt x="1026" y="3642"/>
                    <a:pt x="1358" y="3642"/>
                  </a:cubicBezTo>
                  <a:cubicBezTo>
                    <a:pt x="1516" y="3642"/>
                    <a:pt x="1677" y="3605"/>
                    <a:pt x="1825" y="3526"/>
                  </a:cubicBezTo>
                  <a:cubicBezTo>
                    <a:pt x="2280" y="3253"/>
                    <a:pt x="2432" y="2675"/>
                    <a:pt x="2159" y="2219"/>
                  </a:cubicBezTo>
                  <a:cubicBezTo>
                    <a:pt x="2128" y="2158"/>
                    <a:pt x="2037" y="1976"/>
                    <a:pt x="2128" y="1915"/>
                  </a:cubicBezTo>
                  <a:cubicBezTo>
                    <a:pt x="2159" y="1885"/>
                    <a:pt x="2193" y="1875"/>
                    <a:pt x="2228" y="1875"/>
                  </a:cubicBezTo>
                  <a:cubicBezTo>
                    <a:pt x="2297" y="1875"/>
                    <a:pt x="2372" y="1915"/>
                    <a:pt x="2432" y="1915"/>
                  </a:cubicBezTo>
                  <a:cubicBezTo>
                    <a:pt x="3679" y="1915"/>
                    <a:pt x="3679" y="0"/>
                    <a:pt x="243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8" name="Google Shape;28;p2"/>
            <p:cNvSpPr/>
            <p:nvPr/>
          </p:nvSpPr>
          <p:spPr>
            <a:xfrm flipH="1">
              <a:off x="9346653" y="642347"/>
              <a:ext cx="110655" cy="109572"/>
            </a:xfrm>
            <a:custGeom>
              <a:avLst/>
              <a:gdLst/>
              <a:ahLst/>
              <a:cxnLst/>
              <a:rect l="l" t="t" r="r" b="b"/>
              <a:pathLst>
                <a:path w="3679" h="3643" extrusionOk="0">
                  <a:moveTo>
                    <a:pt x="2432" y="0"/>
                  </a:moveTo>
                  <a:cubicBezTo>
                    <a:pt x="1611" y="0"/>
                    <a:pt x="851" y="365"/>
                    <a:pt x="395" y="1034"/>
                  </a:cubicBezTo>
                  <a:cubicBezTo>
                    <a:pt x="0" y="1702"/>
                    <a:pt x="31" y="2553"/>
                    <a:pt x="517" y="3192"/>
                  </a:cubicBezTo>
                  <a:cubicBezTo>
                    <a:pt x="702" y="3479"/>
                    <a:pt x="1026" y="3642"/>
                    <a:pt x="1357" y="3642"/>
                  </a:cubicBezTo>
                  <a:cubicBezTo>
                    <a:pt x="1516" y="3642"/>
                    <a:pt x="1676" y="3605"/>
                    <a:pt x="1824" y="3526"/>
                  </a:cubicBezTo>
                  <a:cubicBezTo>
                    <a:pt x="2280" y="3253"/>
                    <a:pt x="2432" y="2675"/>
                    <a:pt x="2158" y="2219"/>
                  </a:cubicBezTo>
                  <a:cubicBezTo>
                    <a:pt x="2128" y="2158"/>
                    <a:pt x="2037" y="1976"/>
                    <a:pt x="2128" y="1915"/>
                  </a:cubicBezTo>
                  <a:cubicBezTo>
                    <a:pt x="2158" y="1885"/>
                    <a:pt x="2192" y="1875"/>
                    <a:pt x="2227" y="1875"/>
                  </a:cubicBezTo>
                  <a:cubicBezTo>
                    <a:pt x="2297" y="1875"/>
                    <a:pt x="2371" y="1915"/>
                    <a:pt x="2432" y="1915"/>
                  </a:cubicBezTo>
                  <a:cubicBezTo>
                    <a:pt x="3678" y="1915"/>
                    <a:pt x="3678" y="0"/>
                    <a:pt x="243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9" name="Google Shape;29;p2"/>
            <p:cNvSpPr/>
            <p:nvPr/>
          </p:nvSpPr>
          <p:spPr>
            <a:xfrm flipH="1">
              <a:off x="7763254" y="1528"/>
              <a:ext cx="119799" cy="65810"/>
            </a:xfrm>
            <a:custGeom>
              <a:avLst/>
              <a:gdLst/>
              <a:ahLst/>
              <a:cxnLst/>
              <a:rect l="l" t="t" r="r" b="b"/>
              <a:pathLst>
                <a:path w="3983" h="2188" extrusionOk="0">
                  <a:moveTo>
                    <a:pt x="1063" y="1"/>
                  </a:moveTo>
                  <a:cubicBezTo>
                    <a:pt x="637" y="1"/>
                    <a:pt x="255" y="263"/>
                    <a:pt x="153" y="698"/>
                  </a:cubicBezTo>
                  <a:cubicBezTo>
                    <a:pt x="1" y="1215"/>
                    <a:pt x="305" y="1731"/>
                    <a:pt x="791" y="1853"/>
                  </a:cubicBezTo>
                  <a:cubicBezTo>
                    <a:pt x="1399" y="2096"/>
                    <a:pt x="2068" y="2187"/>
                    <a:pt x="2706" y="2187"/>
                  </a:cubicBezTo>
                  <a:cubicBezTo>
                    <a:pt x="3983" y="2187"/>
                    <a:pt x="3983" y="303"/>
                    <a:pt x="2706" y="303"/>
                  </a:cubicBezTo>
                  <a:cubicBezTo>
                    <a:pt x="2220" y="303"/>
                    <a:pt x="1764" y="212"/>
                    <a:pt x="1308" y="29"/>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0" name="Google Shape;30;p2"/>
            <p:cNvSpPr/>
            <p:nvPr/>
          </p:nvSpPr>
          <p:spPr>
            <a:xfrm flipH="1">
              <a:off x="7892163" y="80751"/>
              <a:ext cx="138988" cy="74352"/>
            </a:xfrm>
            <a:custGeom>
              <a:avLst/>
              <a:gdLst/>
              <a:ahLst/>
              <a:cxnLst/>
              <a:rect l="l" t="t" r="r" b="b"/>
              <a:pathLst>
                <a:path w="4621" h="2472" extrusionOk="0">
                  <a:moveTo>
                    <a:pt x="1037" y="0"/>
                  </a:moveTo>
                  <a:cubicBezTo>
                    <a:pt x="620" y="0"/>
                    <a:pt x="247" y="277"/>
                    <a:pt x="122" y="678"/>
                  </a:cubicBezTo>
                  <a:cubicBezTo>
                    <a:pt x="1" y="1195"/>
                    <a:pt x="305" y="1711"/>
                    <a:pt x="791" y="1863"/>
                  </a:cubicBezTo>
                  <a:cubicBezTo>
                    <a:pt x="1612" y="2198"/>
                    <a:pt x="2493" y="2411"/>
                    <a:pt x="3405" y="2471"/>
                  </a:cubicBezTo>
                  <a:cubicBezTo>
                    <a:pt x="3415" y="2472"/>
                    <a:pt x="3424" y="2472"/>
                    <a:pt x="3434" y="2472"/>
                  </a:cubicBezTo>
                  <a:cubicBezTo>
                    <a:pt x="4621" y="2472"/>
                    <a:pt x="4611" y="617"/>
                    <a:pt x="3405" y="587"/>
                  </a:cubicBezTo>
                  <a:cubicBezTo>
                    <a:pt x="2675" y="526"/>
                    <a:pt x="1976"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1" name="Google Shape;31;p2"/>
            <p:cNvSpPr/>
            <p:nvPr/>
          </p:nvSpPr>
          <p:spPr>
            <a:xfrm flipH="1">
              <a:off x="8205716" y="-50625"/>
              <a:ext cx="49417" cy="14437"/>
            </a:xfrm>
            <a:custGeom>
              <a:avLst/>
              <a:gdLst/>
              <a:ahLst/>
              <a:cxnLst/>
              <a:rect l="l" t="t" r="r" b="b"/>
              <a:pathLst>
                <a:path w="1643" h="480" extrusionOk="0">
                  <a:moveTo>
                    <a:pt x="1" y="0"/>
                  </a:moveTo>
                  <a:cubicBezTo>
                    <a:pt x="177" y="302"/>
                    <a:pt x="499" y="480"/>
                    <a:pt x="847" y="480"/>
                  </a:cubicBezTo>
                  <a:cubicBezTo>
                    <a:pt x="919" y="480"/>
                    <a:pt x="992" y="472"/>
                    <a:pt x="1065" y="456"/>
                  </a:cubicBezTo>
                  <a:cubicBezTo>
                    <a:pt x="1308" y="365"/>
                    <a:pt x="1520" y="213"/>
                    <a:pt x="164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2" name="Google Shape;32;p2"/>
            <p:cNvSpPr/>
            <p:nvPr/>
          </p:nvSpPr>
          <p:spPr>
            <a:xfrm flipH="1">
              <a:off x="7320762" y="80751"/>
              <a:ext cx="139018" cy="74352"/>
            </a:xfrm>
            <a:custGeom>
              <a:avLst/>
              <a:gdLst/>
              <a:ahLst/>
              <a:cxnLst/>
              <a:rect l="l" t="t" r="r" b="b"/>
              <a:pathLst>
                <a:path w="4622" h="2472" extrusionOk="0">
                  <a:moveTo>
                    <a:pt x="1037" y="0"/>
                  </a:moveTo>
                  <a:cubicBezTo>
                    <a:pt x="621" y="0"/>
                    <a:pt x="248" y="277"/>
                    <a:pt x="123" y="678"/>
                  </a:cubicBezTo>
                  <a:cubicBezTo>
                    <a:pt x="1" y="1195"/>
                    <a:pt x="305" y="1711"/>
                    <a:pt x="791" y="1863"/>
                  </a:cubicBezTo>
                  <a:cubicBezTo>
                    <a:pt x="1612" y="2198"/>
                    <a:pt x="2493" y="2411"/>
                    <a:pt x="3405" y="2471"/>
                  </a:cubicBezTo>
                  <a:cubicBezTo>
                    <a:pt x="3415" y="2472"/>
                    <a:pt x="3425" y="2472"/>
                    <a:pt x="3434" y="2472"/>
                  </a:cubicBezTo>
                  <a:cubicBezTo>
                    <a:pt x="4621" y="2472"/>
                    <a:pt x="4611" y="617"/>
                    <a:pt x="3405" y="587"/>
                  </a:cubicBezTo>
                  <a:cubicBezTo>
                    <a:pt x="2676" y="526"/>
                    <a:pt x="1977"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3" name="Google Shape;33;p2"/>
            <p:cNvSpPr/>
            <p:nvPr/>
          </p:nvSpPr>
          <p:spPr>
            <a:xfrm flipH="1">
              <a:off x="7414933" y="228970"/>
              <a:ext cx="98775" cy="76968"/>
            </a:xfrm>
            <a:custGeom>
              <a:avLst/>
              <a:gdLst/>
              <a:ahLst/>
              <a:cxnLst/>
              <a:rect l="l" t="t" r="r" b="b"/>
              <a:pathLst>
                <a:path w="3284" h="2559" extrusionOk="0">
                  <a:moveTo>
                    <a:pt x="2386" y="1"/>
                  </a:moveTo>
                  <a:cubicBezTo>
                    <a:pt x="2361" y="1"/>
                    <a:pt x="2336" y="2"/>
                    <a:pt x="2311" y="5"/>
                  </a:cubicBezTo>
                  <a:cubicBezTo>
                    <a:pt x="2128" y="5"/>
                    <a:pt x="1946" y="36"/>
                    <a:pt x="1764" y="157"/>
                  </a:cubicBezTo>
                  <a:cubicBezTo>
                    <a:pt x="1733" y="188"/>
                    <a:pt x="1672" y="218"/>
                    <a:pt x="1642" y="279"/>
                  </a:cubicBezTo>
                  <a:cubicBezTo>
                    <a:pt x="1581" y="340"/>
                    <a:pt x="1490" y="401"/>
                    <a:pt x="1429" y="461"/>
                  </a:cubicBezTo>
                  <a:cubicBezTo>
                    <a:pt x="1399" y="461"/>
                    <a:pt x="1368" y="492"/>
                    <a:pt x="1338" y="522"/>
                  </a:cubicBezTo>
                  <a:cubicBezTo>
                    <a:pt x="1277" y="552"/>
                    <a:pt x="1186" y="613"/>
                    <a:pt x="1125" y="644"/>
                  </a:cubicBezTo>
                  <a:cubicBezTo>
                    <a:pt x="1034" y="674"/>
                    <a:pt x="973" y="674"/>
                    <a:pt x="882" y="704"/>
                  </a:cubicBezTo>
                  <a:cubicBezTo>
                    <a:pt x="305" y="856"/>
                    <a:pt x="1" y="1525"/>
                    <a:pt x="305" y="2042"/>
                  </a:cubicBezTo>
                  <a:cubicBezTo>
                    <a:pt x="335" y="2163"/>
                    <a:pt x="426" y="2255"/>
                    <a:pt x="517" y="2346"/>
                  </a:cubicBezTo>
                  <a:cubicBezTo>
                    <a:pt x="578" y="2376"/>
                    <a:pt x="609" y="2407"/>
                    <a:pt x="669" y="2437"/>
                  </a:cubicBezTo>
                  <a:cubicBezTo>
                    <a:pt x="821" y="2528"/>
                    <a:pt x="1004" y="2559"/>
                    <a:pt x="1186" y="2559"/>
                  </a:cubicBezTo>
                  <a:cubicBezTo>
                    <a:pt x="1277" y="2559"/>
                    <a:pt x="1338" y="2528"/>
                    <a:pt x="1399" y="2528"/>
                  </a:cubicBezTo>
                  <a:cubicBezTo>
                    <a:pt x="2007" y="2376"/>
                    <a:pt x="2554" y="2072"/>
                    <a:pt x="2979" y="1616"/>
                  </a:cubicBezTo>
                  <a:cubicBezTo>
                    <a:pt x="3192" y="1404"/>
                    <a:pt x="3283" y="1069"/>
                    <a:pt x="3223" y="765"/>
                  </a:cubicBezTo>
                  <a:cubicBezTo>
                    <a:pt x="3223" y="644"/>
                    <a:pt x="3162" y="522"/>
                    <a:pt x="3101" y="431"/>
                  </a:cubicBezTo>
                  <a:cubicBezTo>
                    <a:pt x="3071" y="370"/>
                    <a:pt x="3010" y="309"/>
                    <a:pt x="2979" y="279"/>
                  </a:cubicBezTo>
                  <a:cubicBezTo>
                    <a:pt x="2816" y="115"/>
                    <a:pt x="2603" y="1"/>
                    <a:pt x="238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4" name="Google Shape;34;p2"/>
            <p:cNvSpPr/>
            <p:nvPr/>
          </p:nvSpPr>
          <p:spPr>
            <a:xfrm flipH="1">
              <a:off x="7986304" y="228970"/>
              <a:ext cx="98775" cy="76968"/>
            </a:xfrm>
            <a:custGeom>
              <a:avLst/>
              <a:gdLst/>
              <a:ahLst/>
              <a:cxnLst/>
              <a:rect l="l" t="t" r="r" b="b"/>
              <a:pathLst>
                <a:path w="3284" h="2559" extrusionOk="0">
                  <a:moveTo>
                    <a:pt x="2386" y="1"/>
                  </a:moveTo>
                  <a:cubicBezTo>
                    <a:pt x="2361" y="1"/>
                    <a:pt x="2335" y="2"/>
                    <a:pt x="2310" y="5"/>
                  </a:cubicBezTo>
                  <a:cubicBezTo>
                    <a:pt x="2128" y="5"/>
                    <a:pt x="1946" y="36"/>
                    <a:pt x="1763" y="157"/>
                  </a:cubicBezTo>
                  <a:cubicBezTo>
                    <a:pt x="1733" y="188"/>
                    <a:pt x="1672" y="218"/>
                    <a:pt x="1642" y="279"/>
                  </a:cubicBezTo>
                  <a:cubicBezTo>
                    <a:pt x="1581" y="340"/>
                    <a:pt x="1490" y="401"/>
                    <a:pt x="1429" y="461"/>
                  </a:cubicBezTo>
                  <a:cubicBezTo>
                    <a:pt x="1398" y="461"/>
                    <a:pt x="1368" y="492"/>
                    <a:pt x="1338" y="522"/>
                  </a:cubicBezTo>
                  <a:cubicBezTo>
                    <a:pt x="1277" y="552"/>
                    <a:pt x="1186" y="613"/>
                    <a:pt x="1095" y="644"/>
                  </a:cubicBezTo>
                  <a:cubicBezTo>
                    <a:pt x="1034" y="674"/>
                    <a:pt x="973" y="674"/>
                    <a:pt x="882" y="704"/>
                  </a:cubicBezTo>
                  <a:cubicBezTo>
                    <a:pt x="304" y="856"/>
                    <a:pt x="0" y="1525"/>
                    <a:pt x="304" y="2042"/>
                  </a:cubicBezTo>
                  <a:cubicBezTo>
                    <a:pt x="335" y="2163"/>
                    <a:pt x="426" y="2255"/>
                    <a:pt x="517" y="2346"/>
                  </a:cubicBezTo>
                  <a:cubicBezTo>
                    <a:pt x="578" y="2376"/>
                    <a:pt x="608" y="2407"/>
                    <a:pt x="669" y="2437"/>
                  </a:cubicBezTo>
                  <a:cubicBezTo>
                    <a:pt x="821" y="2528"/>
                    <a:pt x="1003" y="2559"/>
                    <a:pt x="1186" y="2559"/>
                  </a:cubicBezTo>
                  <a:cubicBezTo>
                    <a:pt x="1277" y="2559"/>
                    <a:pt x="1338" y="2528"/>
                    <a:pt x="1398" y="2528"/>
                  </a:cubicBezTo>
                  <a:cubicBezTo>
                    <a:pt x="2006" y="2376"/>
                    <a:pt x="2554" y="2072"/>
                    <a:pt x="2979" y="1616"/>
                  </a:cubicBezTo>
                  <a:cubicBezTo>
                    <a:pt x="3192" y="1404"/>
                    <a:pt x="3283" y="1069"/>
                    <a:pt x="3222" y="765"/>
                  </a:cubicBezTo>
                  <a:cubicBezTo>
                    <a:pt x="3222" y="644"/>
                    <a:pt x="3161" y="522"/>
                    <a:pt x="3101" y="431"/>
                  </a:cubicBezTo>
                  <a:cubicBezTo>
                    <a:pt x="3070" y="370"/>
                    <a:pt x="3009" y="309"/>
                    <a:pt x="2979" y="279"/>
                  </a:cubicBezTo>
                  <a:cubicBezTo>
                    <a:pt x="2816" y="115"/>
                    <a:pt x="2603" y="1"/>
                    <a:pt x="238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5" name="Google Shape;35;p2"/>
            <p:cNvSpPr/>
            <p:nvPr/>
          </p:nvSpPr>
          <p:spPr>
            <a:xfrm flipH="1">
              <a:off x="7462486" y="-50625"/>
              <a:ext cx="56696" cy="45507"/>
            </a:xfrm>
            <a:custGeom>
              <a:avLst/>
              <a:gdLst/>
              <a:ahLst/>
              <a:cxnLst/>
              <a:rect l="l" t="t" r="r" b="b"/>
              <a:pathLst>
                <a:path w="1885" h="1513" extrusionOk="0">
                  <a:moveTo>
                    <a:pt x="0" y="0"/>
                  </a:moveTo>
                  <a:lnTo>
                    <a:pt x="0" y="578"/>
                  </a:lnTo>
                  <a:cubicBezTo>
                    <a:pt x="0" y="1201"/>
                    <a:pt x="471" y="1513"/>
                    <a:pt x="942"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6" name="Google Shape;36;p2"/>
            <p:cNvSpPr/>
            <p:nvPr/>
          </p:nvSpPr>
          <p:spPr>
            <a:xfrm flipH="1">
              <a:off x="7299739" y="-50625"/>
              <a:ext cx="78653" cy="19189"/>
            </a:xfrm>
            <a:custGeom>
              <a:avLst/>
              <a:gdLst/>
              <a:ahLst/>
              <a:cxnLst/>
              <a:rect l="l" t="t" r="r" b="b"/>
              <a:pathLst>
                <a:path w="2615" h="638" extrusionOk="0">
                  <a:moveTo>
                    <a:pt x="0" y="0"/>
                  </a:moveTo>
                  <a:cubicBezTo>
                    <a:pt x="456" y="304"/>
                    <a:pt x="942" y="517"/>
                    <a:pt x="1459" y="608"/>
                  </a:cubicBezTo>
                  <a:cubicBezTo>
                    <a:pt x="1537" y="628"/>
                    <a:pt x="1616" y="637"/>
                    <a:pt x="1694" y="637"/>
                  </a:cubicBezTo>
                  <a:cubicBezTo>
                    <a:pt x="2102" y="637"/>
                    <a:pt x="2487" y="383"/>
                    <a:pt x="261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7" name="Google Shape;37;p2"/>
            <p:cNvSpPr/>
            <p:nvPr/>
          </p:nvSpPr>
          <p:spPr>
            <a:xfrm flipH="1">
              <a:off x="7191883" y="1528"/>
              <a:ext cx="119769" cy="65810"/>
            </a:xfrm>
            <a:custGeom>
              <a:avLst/>
              <a:gdLst/>
              <a:ahLst/>
              <a:cxnLst/>
              <a:rect l="l" t="t" r="r" b="b"/>
              <a:pathLst>
                <a:path w="3982" h="2188" extrusionOk="0">
                  <a:moveTo>
                    <a:pt x="1063" y="1"/>
                  </a:moveTo>
                  <a:cubicBezTo>
                    <a:pt x="636" y="1"/>
                    <a:pt x="250" y="263"/>
                    <a:pt x="122" y="698"/>
                  </a:cubicBezTo>
                  <a:cubicBezTo>
                    <a:pt x="0" y="1215"/>
                    <a:pt x="304" y="1731"/>
                    <a:pt x="790" y="1853"/>
                  </a:cubicBezTo>
                  <a:cubicBezTo>
                    <a:pt x="1398" y="2096"/>
                    <a:pt x="2067" y="2187"/>
                    <a:pt x="2705" y="2187"/>
                  </a:cubicBezTo>
                  <a:cubicBezTo>
                    <a:pt x="3982" y="2187"/>
                    <a:pt x="3982" y="303"/>
                    <a:pt x="2705" y="303"/>
                  </a:cubicBezTo>
                  <a:cubicBezTo>
                    <a:pt x="2219" y="303"/>
                    <a:pt x="173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8" name="Google Shape;38;p2"/>
            <p:cNvSpPr/>
            <p:nvPr/>
          </p:nvSpPr>
          <p:spPr>
            <a:xfrm flipH="1">
              <a:off x="7522820" y="102948"/>
              <a:ext cx="86864" cy="127108"/>
            </a:xfrm>
            <a:custGeom>
              <a:avLst/>
              <a:gdLst/>
              <a:ahLst/>
              <a:cxnLst/>
              <a:rect l="l" t="t" r="r" b="b"/>
              <a:pathLst>
                <a:path w="2888" h="4226" extrusionOk="0">
                  <a:moveTo>
                    <a:pt x="1064" y="1"/>
                  </a:moveTo>
                  <a:cubicBezTo>
                    <a:pt x="547" y="1"/>
                    <a:pt x="122" y="426"/>
                    <a:pt x="122" y="943"/>
                  </a:cubicBezTo>
                  <a:cubicBezTo>
                    <a:pt x="0" y="2068"/>
                    <a:pt x="243" y="3223"/>
                    <a:pt x="1185" y="3952"/>
                  </a:cubicBezTo>
                  <a:cubicBezTo>
                    <a:pt x="1368" y="4135"/>
                    <a:pt x="1603" y="4226"/>
                    <a:pt x="1843" y="4226"/>
                  </a:cubicBezTo>
                  <a:cubicBezTo>
                    <a:pt x="2082" y="4226"/>
                    <a:pt x="2325" y="4135"/>
                    <a:pt x="2523" y="3952"/>
                  </a:cubicBezTo>
                  <a:cubicBezTo>
                    <a:pt x="2888" y="3587"/>
                    <a:pt x="2888" y="2980"/>
                    <a:pt x="2523" y="2615"/>
                  </a:cubicBezTo>
                  <a:cubicBezTo>
                    <a:pt x="1945" y="2159"/>
                    <a:pt x="1945" y="1612"/>
                    <a:pt x="2006" y="943"/>
                  </a:cubicBezTo>
                  <a:cubicBezTo>
                    <a:pt x="2006"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39" name="Google Shape;39;p2"/>
            <p:cNvSpPr/>
            <p:nvPr/>
          </p:nvSpPr>
          <p:spPr>
            <a:xfrm flipH="1">
              <a:off x="8463534" y="80751"/>
              <a:ext cx="138988" cy="74352"/>
            </a:xfrm>
            <a:custGeom>
              <a:avLst/>
              <a:gdLst/>
              <a:ahLst/>
              <a:cxnLst/>
              <a:rect l="l" t="t" r="r" b="b"/>
              <a:pathLst>
                <a:path w="4621" h="2472" extrusionOk="0">
                  <a:moveTo>
                    <a:pt x="1037" y="0"/>
                  </a:moveTo>
                  <a:cubicBezTo>
                    <a:pt x="620" y="0"/>
                    <a:pt x="247" y="277"/>
                    <a:pt x="122" y="678"/>
                  </a:cubicBezTo>
                  <a:cubicBezTo>
                    <a:pt x="0" y="1195"/>
                    <a:pt x="304" y="1711"/>
                    <a:pt x="791" y="1863"/>
                  </a:cubicBezTo>
                  <a:cubicBezTo>
                    <a:pt x="1611" y="2198"/>
                    <a:pt x="2493" y="2411"/>
                    <a:pt x="3405" y="2471"/>
                  </a:cubicBezTo>
                  <a:cubicBezTo>
                    <a:pt x="3414" y="2472"/>
                    <a:pt x="3424" y="2472"/>
                    <a:pt x="3434" y="2472"/>
                  </a:cubicBezTo>
                  <a:cubicBezTo>
                    <a:pt x="4620" y="2472"/>
                    <a:pt x="4611" y="617"/>
                    <a:pt x="3405" y="587"/>
                  </a:cubicBezTo>
                  <a:cubicBezTo>
                    <a:pt x="2675" y="526"/>
                    <a:pt x="1976" y="313"/>
                    <a:pt x="1307" y="40"/>
                  </a:cubicBezTo>
                  <a:cubicBezTo>
                    <a:pt x="1216" y="13"/>
                    <a:pt x="1125"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0" name="Google Shape;40;p2"/>
            <p:cNvSpPr/>
            <p:nvPr/>
          </p:nvSpPr>
          <p:spPr>
            <a:xfrm flipH="1">
              <a:off x="8351077" y="202472"/>
              <a:ext cx="126777" cy="141575"/>
            </a:xfrm>
            <a:custGeom>
              <a:avLst/>
              <a:gdLst/>
              <a:ahLst/>
              <a:cxnLst/>
              <a:rect l="l" t="t" r="r" b="b"/>
              <a:pathLst>
                <a:path w="4215" h="4707" extrusionOk="0">
                  <a:moveTo>
                    <a:pt x="3218" y="1"/>
                  </a:moveTo>
                  <a:cubicBezTo>
                    <a:pt x="2987" y="1"/>
                    <a:pt x="2762" y="97"/>
                    <a:pt x="2603" y="278"/>
                  </a:cubicBezTo>
                  <a:cubicBezTo>
                    <a:pt x="1722" y="1342"/>
                    <a:pt x="597" y="2163"/>
                    <a:pt x="202" y="3531"/>
                  </a:cubicBezTo>
                  <a:cubicBezTo>
                    <a:pt x="0" y="4245"/>
                    <a:pt x="583" y="4706"/>
                    <a:pt x="1151" y="4706"/>
                  </a:cubicBezTo>
                  <a:cubicBezTo>
                    <a:pt x="1525" y="4706"/>
                    <a:pt x="1893" y="4506"/>
                    <a:pt x="2026" y="4048"/>
                  </a:cubicBezTo>
                  <a:cubicBezTo>
                    <a:pt x="2086" y="3804"/>
                    <a:pt x="2208" y="3561"/>
                    <a:pt x="2360" y="3348"/>
                  </a:cubicBezTo>
                  <a:cubicBezTo>
                    <a:pt x="2786" y="2710"/>
                    <a:pt x="3454" y="2224"/>
                    <a:pt x="3941" y="1646"/>
                  </a:cubicBezTo>
                  <a:cubicBezTo>
                    <a:pt x="4093" y="1433"/>
                    <a:pt x="4184" y="1190"/>
                    <a:pt x="4214" y="947"/>
                  </a:cubicBezTo>
                  <a:cubicBezTo>
                    <a:pt x="4214" y="765"/>
                    <a:pt x="4153" y="582"/>
                    <a:pt x="4062" y="430"/>
                  </a:cubicBezTo>
                  <a:cubicBezTo>
                    <a:pt x="4032" y="400"/>
                    <a:pt x="3971" y="339"/>
                    <a:pt x="3941" y="278"/>
                  </a:cubicBezTo>
                  <a:cubicBezTo>
                    <a:pt x="3880" y="248"/>
                    <a:pt x="3849" y="218"/>
                    <a:pt x="3789" y="157"/>
                  </a:cubicBezTo>
                  <a:cubicBezTo>
                    <a:pt x="3697" y="96"/>
                    <a:pt x="3576" y="66"/>
                    <a:pt x="3454" y="35"/>
                  </a:cubicBezTo>
                  <a:cubicBezTo>
                    <a:pt x="3377" y="12"/>
                    <a:pt x="3297" y="1"/>
                    <a:pt x="321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1" name="Google Shape;41;p2"/>
            <p:cNvSpPr/>
            <p:nvPr/>
          </p:nvSpPr>
          <p:spPr>
            <a:xfrm flipH="1">
              <a:off x="8334625" y="1528"/>
              <a:ext cx="119799" cy="65810"/>
            </a:xfrm>
            <a:custGeom>
              <a:avLst/>
              <a:gdLst/>
              <a:ahLst/>
              <a:cxnLst/>
              <a:rect l="l" t="t" r="r" b="b"/>
              <a:pathLst>
                <a:path w="3983" h="2188" extrusionOk="0">
                  <a:moveTo>
                    <a:pt x="1063" y="1"/>
                  </a:moveTo>
                  <a:cubicBezTo>
                    <a:pt x="637" y="1"/>
                    <a:pt x="255" y="263"/>
                    <a:pt x="152" y="698"/>
                  </a:cubicBezTo>
                  <a:cubicBezTo>
                    <a:pt x="0" y="1215"/>
                    <a:pt x="304" y="1731"/>
                    <a:pt x="791" y="1853"/>
                  </a:cubicBezTo>
                  <a:cubicBezTo>
                    <a:pt x="1399" y="2096"/>
                    <a:pt x="2067" y="2187"/>
                    <a:pt x="2706" y="2187"/>
                  </a:cubicBezTo>
                  <a:cubicBezTo>
                    <a:pt x="3982" y="2187"/>
                    <a:pt x="3982" y="303"/>
                    <a:pt x="2706" y="303"/>
                  </a:cubicBezTo>
                  <a:cubicBezTo>
                    <a:pt x="2219" y="303"/>
                    <a:pt x="176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2" name="Google Shape;42;p2"/>
            <p:cNvSpPr/>
            <p:nvPr/>
          </p:nvSpPr>
          <p:spPr>
            <a:xfrm flipH="1">
              <a:off x="8557706" y="229120"/>
              <a:ext cx="98775" cy="76818"/>
            </a:xfrm>
            <a:custGeom>
              <a:avLst/>
              <a:gdLst/>
              <a:ahLst/>
              <a:cxnLst/>
              <a:rect l="l" t="t" r="r" b="b"/>
              <a:pathLst>
                <a:path w="3284" h="2554" extrusionOk="0">
                  <a:moveTo>
                    <a:pt x="2311" y="0"/>
                  </a:moveTo>
                  <a:cubicBezTo>
                    <a:pt x="2129" y="0"/>
                    <a:pt x="1946" y="61"/>
                    <a:pt x="1794" y="152"/>
                  </a:cubicBezTo>
                  <a:cubicBezTo>
                    <a:pt x="1734" y="183"/>
                    <a:pt x="1673" y="213"/>
                    <a:pt x="1642" y="274"/>
                  </a:cubicBezTo>
                  <a:cubicBezTo>
                    <a:pt x="1582" y="335"/>
                    <a:pt x="1490" y="396"/>
                    <a:pt x="1430" y="456"/>
                  </a:cubicBezTo>
                  <a:cubicBezTo>
                    <a:pt x="1399" y="456"/>
                    <a:pt x="1369" y="487"/>
                    <a:pt x="1338" y="517"/>
                  </a:cubicBezTo>
                  <a:cubicBezTo>
                    <a:pt x="1278" y="547"/>
                    <a:pt x="1186" y="608"/>
                    <a:pt x="1126" y="639"/>
                  </a:cubicBezTo>
                  <a:cubicBezTo>
                    <a:pt x="1034" y="669"/>
                    <a:pt x="974" y="669"/>
                    <a:pt x="882" y="699"/>
                  </a:cubicBezTo>
                  <a:cubicBezTo>
                    <a:pt x="305" y="851"/>
                    <a:pt x="1" y="1520"/>
                    <a:pt x="305" y="2037"/>
                  </a:cubicBezTo>
                  <a:cubicBezTo>
                    <a:pt x="335" y="2158"/>
                    <a:pt x="427" y="2250"/>
                    <a:pt x="518" y="2341"/>
                  </a:cubicBezTo>
                  <a:cubicBezTo>
                    <a:pt x="578" y="2371"/>
                    <a:pt x="609" y="2402"/>
                    <a:pt x="670" y="2432"/>
                  </a:cubicBezTo>
                  <a:cubicBezTo>
                    <a:pt x="822" y="2523"/>
                    <a:pt x="1004" y="2554"/>
                    <a:pt x="1217" y="2554"/>
                  </a:cubicBezTo>
                  <a:cubicBezTo>
                    <a:pt x="1278" y="2554"/>
                    <a:pt x="1338" y="2523"/>
                    <a:pt x="1399" y="2523"/>
                  </a:cubicBezTo>
                  <a:cubicBezTo>
                    <a:pt x="2007" y="2371"/>
                    <a:pt x="2554" y="2067"/>
                    <a:pt x="2980" y="1611"/>
                  </a:cubicBezTo>
                  <a:cubicBezTo>
                    <a:pt x="3193" y="1399"/>
                    <a:pt x="3284" y="1064"/>
                    <a:pt x="3223" y="760"/>
                  </a:cubicBezTo>
                  <a:cubicBezTo>
                    <a:pt x="3223" y="639"/>
                    <a:pt x="3162" y="517"/>
                    <a:pt x="3101" y="426"/>
                  </a:cubicBezTo>
                  <a:cubicBezTo>
                    <a:pt x="3071" y="365"/>
                    <a:pt x="3010" y="304"/>
                    <a:pt x="2980" y="274"/>
                  </a:cubicBezTo>
                  <a:cubicBezTo>
                    <a:pt x="2797" y="92"/>
                    <a:pt x="2554" y="0"/>
                    <a:pt x="231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3" name="Google Shape;43;p2"/>
            <p:cNvSpPr/>
            <p:nvPr/>
          </p:nvSpPr>
          <p:spPr>
            <a:xfrm flipH="1">
              <a:off x="8202136" y="219586"/>
              <a:ext cx="114776" cy="60967"/>
            </a:xfrm>
            <a:custGeom>
              <a:avLst/>
              <a:gdLst/>
              <a:ahLst/>
              <a:cxnLst/>
              <a:rect l="l" t="t" r="r" b="b"/>
              <a:pathLst>
                <a:path w="3816" h="2027" extrusionOk="0">
                  <a:moveTo>
                    <a:pt x="2173" y="1"/>
                  </a:moveTo>
                  <a:cubicBezTo>
                    <a:pt x="1698" y="1"/>
                    <a:pt x="1223" y="62"/>
                    <a:pt x="748" y="165"/>
                  </a:cubicBezTo>
                  <a:cubicBezTo>
                    <a:pt x="353" y="257"/>
                    <a:pt x="109" y="591"/>
                    <a:pt x="79" y="986"/>
                  </a:cubicBezTo>
                  <a:cubicBezTo>
                    <a:pt x="0" y="1563"/>
                    <a:pt x="441" y="2026"/>
                    <a:pt x="973" y="2026"/>
                  </a:cubicBezTo>
                  <a:cubicBezTo>
                    <a:pt x="1059" y="2026"/>
                    <a:pt x="1146" y="2014"/>
                    <a:pt x="1234" y="1989"/>
                  </a:cubicBezTo>
                  <a:cubicBezTo>
                    <a:pt x="1587" y="1930"/>
                    <a:pt x="1941" y="1897"/>
                    <a:pt x="2286" y="1897"/>
                  </a:cubicBezTo>
                  <a:cubicBezTo>
                    <a:pt x="2475" y="1897"/>
                    <a:pt x="2662" y="1907"/>
                    <a:pt x="2845" y="1928"/>
                  </a:cubicBezTo>
                  <a:cubicBezTo>
                    <a:pt x="2862" y="1929"/>
                    <a:pt x="2879" y="1930"/>
                    <a:pt x="2897" y="1930"/>
                  </a:cubicBezTo>
                  <a:cubicBezTo>
                    <a:pt x="3419" y="1930"/>
                    <a:pt x="3816" y="1485"/>
                    <a:pt x="3757" y="956"/>
                  </a:cubicBezTo>
                  <a:cubicBezTo>
                    <a:pt x="3786" y="456"/>
                    <a:pt x="3390" y="42"/>
                    <a:pt x="2897" y="42"/>
                  </a:cubicBezTo>
                  <a:cubicBezTo>
                    <a:pt x="2880"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4" name="Google Shape;44;p2"/>
            <p:cNvSpPr/>
            <p:nvPr/>
          </p:nvSpPr>
          <p:spPr>
            <a:xfrm flipH="1">
              <a:off x="8094191" y="102948"/>
              <a:ext cx="86894" cy="127108"/>
            </a:xfrm>
            <a:custGeom>
              <a:avLst/>
              <a:gdLst/>
              <a:ahLst/>
              <a:cxnLst/>
              <a:rect l="l" t="t" r="r" b="b"/>
              <a:pathLst>
                <a:path w="2889" h="4226" extrusionOk="0">
                  <a:moveTo>
                    <a:pt x="1065" y="1"/>
                  </a:moveTo>
                  <a:cubicBezTo>
                    <a:pt x="548" y="1"/>
                    <a:pt x="122" y="426"/>
                    <a:pt x="122" y="943"/>
                  </a:cubicBezTo>
                  <a:cubicBezTo>
                    <a:pt x="1" y="2068"/>
                    <a:pt x="244" y="3223"/>
                    <a:pt x="1186" y="3952"/>
                  </a:cubicBezTo>
                  <a:cubicBezTo>
                    <a:pt x="1369" y="4135"/>
                    <a:pt x="1604" y="4226"/>
                    <a:pt x="1843" y="4226"/>
                  </a:cubicBezTo>
                  <a:cubicBezTo>
                    <a:pt x="2083" y="4226"/>
                    <a:pt x="2326" y="4135"/>
                    <a:pt x="2524" y="3952"/>
                  </a:cubicBezTo>
                  <a:cubicBezTo>
                    <a:pt x="2888" y="3587"/>
                    <a:pt x="2888" y="2980"/>
                    <a:pt x="2524" y="2615"/>
                  </a:cubicBezTo>
                  <a:cubicBezTo>
                    <a:pt x="1946" y="2159"/>
                    <a:pt x="1946" y="1612"/>
                    <a:pt x="2007" y="943"/>
                  </a:cubicBezTo>
                  <a:cubicBezTo>
                    <a:pt x="2007" y="426"/>
                    <a:pt x="1581" y="1"/>
                    <a:pt x="106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5" name="Google Shape;45;p2"/>
            <p:cNvSpPr/>
            <p:nvPr/>
          </p:nvSpPr>
          <p:spPr>
            <a:xfrm flipH="1">
              <a:off x="7634345" y="-50625"/>
              <a:ext cx="49387" cy="14437"/>
            </a:xfrm>
            <a:custGeom>
              <a:avLst/>
              <a:gdLst/>
              <a:ahLst/>
              <a:cxnLst/>
              <a:rect l="l" t="t" r="r" b="b"/>
              <a:pathLst>
                <a:path w="1642" h="480" extrusionOk="0">
                  <a:moveTo>
                    <a:pt x="0" y="0"/>
                  </a:moveTo>
                  <a:cubicBezTo>
                    <a:pt x="176" y="302"/>
                    <a:pt x="499" y="480"/>
                    <a:pt x="846" y="480"/>
                  </a:cubicBezTo>
                  <a:cubicBezTo>
                    <a:pt x="918" y="480"/>
                    <a:pt x="991" y="472"/>
                    <a:pt x="1064" y="456"/>
                  </a:cubicBezTo>
                  <a:cubicBezTo>
                    <a:pt x="1307" y="365"/>
                    <a:pt x="1520" y="213"/>
                    <a:pt x="16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6" name="Google Shape;46;p2"/>
            <p:cNvSpPr/>
            <p:nvPr/>
          </p:nvSpPr>
          <p:spPr>
            <a:xfrm flipH="1">
              <a:off x="8033857" y="-50625"/>
              <a:ext cx="57628" cy="45507"/>
            </a:xfrm>
            <a:custGeom>
              <a:avLst/>
              <a:gdLst/>
              <a:ahLst/>
              <a:cxnLst/>
              <a:rect l="l" t="t" r="r" b="b"/>
              <a:pathLst>
                <a:path w="1916" h="1513" extrusionOk="0">
                  <a:moveTo>
                    <a:pt x="1" y="0"/>
                  </a:moveTo>
                  <a:lnTo>
                    <a:pt x="1" y="578"/>
                  </a:lnTo>
                  <a:cubicBezTo>
                    <a:pt x="1" y="1201"/>
                    <a:pt x="479" y="1513"/>
                    <a:pt x="958" y="1513"/>
                  </a:cubicBezTo>
                  <a:cubicBezTo>
                    <a:pt x="1437" y="1513"/>
                    <a:pt x="1915" y="1201"/>
                    <a:pt x="1915" y="578"/>
                  </a:cubicBezTo>
                  <a:lnTo>
                    <a:pt x="191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7" name="Google Shape;47;p2"/>
            <p:cNvSpPr/>
            <p:nvPr/>
          </p:nvSpPr>
          <p:spPr>
            <a:xfrm flipH="1">
              <a:off x="7631637" y="219586"/>
              <a:ext cx="113903" cy="60967"/>
            </a:xfrm>
            <a:custGeom>
              <a:avLst/>
              <a:gdLst/>
              <a:ahLst/>
              <a:cxnLst/>
              <a:rect l="l" t="t" r="r" b="b"/>
              <a:pathLst>
                <a:path w="3787" h="2027" extrusionOk="0">
                  <a:moveTo>
                    <a:pt x="2173" y="1"/>
                  </a:moveTo>
                  <a:cubicBezTo>
                    <a:pt x="1698" y="1"/>
                    <a:pt x="1223" y="62"/>
                    <a:pt x="748" y="165"/>
                  </a:cubicBezTo>
                  <a:cubicBezTo>
                    <a:pt x="353" y="257"/>
                    <a:pt x="110" y="591"/>
                    <a:pt x="79" y="986"/>
                  </a:cubicBezTo>
                  <a:cubicBezTo>
                    <a:pt x="1" y="1563"/>
                    <a:pt x="442" y="2026"/>
                    <a:pt x="974" y="2026"/>
                  </a:cubicBezTo>
                  <a:cubicBezTo>
                    <a:pt x="1059" y="2026"/>
                    <a:pt x="1146" y="2014"/>
                    <a:pt x="1234" y="1989"/>
                  </a:cubicBezTo>
                  <a:cubicBezTo>
                    <a:pt x="1588" y="1930"/>
                    <a:pt x="1941" y="1897"/>
                    <a:pt x="2286" y="1897"/>
                  </a:cubicBezTo>
                  <a:cubicBezTo>
                    <a:pt x="2475" y="1897"/>
                    <a:pt x="2662" y="1907"/>
                    <a:pt x="2845" y="1928"/>
                  </a:cubicBezTo>
                  <a:cubicBezTo>
                    <a:pt x="2862" y="1929"/>
                    <a:pt x="2878" y="1930"/>
                    <a:pt x="2894" y="1930"/>
                  </a:cubicBezTo>
                  <a:cubicBezTo>
                    <a:pt x="3389" y="1930"/>
                    <a:pt x="3787" y="1486"/>
                    <a:pt x="3757" y="986"/>
                  </a:cubicBezTo>
                  <a:cubicBezTo>
                    <a:pt x="3787" y="486"/>
                    <a:pt x="3389" y="42"/>
                    <a:pt x="2894" y="42"/>
                  </a:cubicBezTo>
                  <a:cubicBezTo>
                    <a:pt x="2878"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8" name="Google Shape;48;p2"/>
            <p:cNvSpPr/>
            <p:nvPr/>
          </p:nvSpPr>
          <p:spPr>
            <a:xfrm flipH="1">
              <a:off x="8442511" y="-50625"/>
              <a:ext cx="78653" cy="19189"/>
            </a:xfrm>
            <a:custGeom>
              <a:avLst/>
              <a:gdLst/>
              <a:ahLst/>
              <a:cxnLst/>
              <a:rect l="l" t="t" r="r" b="b"/>
              <a:pathLst>
                <a:path w="2615" h="638" extrusionOk="0">
                  <a:moveTo>
                    <a:pt x="1" y="0"/>
                  </a:moveTo>
                  <a:cubicBezTo>
                    <a:pt x="456"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49" name="Google Shape;49;p2"/>
            <p:cNvSpPr/>
            <p:nvPr/>
          </p:nvSpPr>
          <p:spPr>
            <a:xfrm flipH="1">
              <a:off x="9306741" y="914513"/>
              <a:ext cx="96639" cy="66411"/>
            </a:xfrm>
            <a:custGeom>
              <a:avLst/>
              <a:gdLst/>
              <a:ahLst/>
              <a:cxnLst/>
              <a:rect l="l" t="t" r="r" b="b"/>
              <a:pathLst>
                <a:path w="3213" h="2208" extrusionOk="0">
                  <a:moveTo>
                    <a:pt x="1039" y="0"/>
                  </a:moveTo>
                  <a:cubicBezTo>
                    <a:pt x="622" y="0"/>
                    <a:pt x="253" y="282"/>
                    <a:pt x="153" y="708"/>
                  </a:cubicBezTo>
                  <a:cubicBezTo>
                    <a:pt x="1" y="1194"/>
                    <a:pt x="305" y="1711"/>
                    <a:pt x="791" y="1863"/>
                  </a:cubicBezTo>
                  <a:cubicBezTo>
                    <a:pt x="1065" y="1954"/>
                    <a:pt x="1308" y="2076"/>
                    <a:pt x="1581" y="2167"/>
                  </a:cubicBezTo>
                  <a:cubicBezTo>
                    <a:pt x="1683" y="2195"/>
                    <a:pt x="1779" y="2208"/>
                    <a:pt x="1870" y="2208"/>
                  </a:cubicBezTo>
                  <a:cubicBezTo>
                    <a:pt x="2871" y="2208"/>
                    <a:pt x="3212" y="650"/>
                    <a:pt x="2098" y="343"/>
                  </a:cubicBezTo>
                  <a:cubicBezTo>
                    <a:pt x="1824" y="252"/>
                    <a:pt x="1581" y="131"/>
                    <a:pt x="1308" y="39"/>
                  </a:cubicBezTo>
                  <a:cubicBezTo>
                    <a:pt x="1217" y="13"/>
                    <a:pt x="1127" y="0"/>
                    <a:pt x="103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0" name="Google Shape;50;p2"/>
            <p:cNvSpPr/>
            <p:nvPr/>
          </p:nvSpPr>
          <p:spPr>
            <a:xfrm flipH="1">
              <a:off x="9431440" y="380798"/>
              <a:ext cx="84969" cy="117272"/>
            </a:xfrm>
            <a:custGeom>
              <a:avLst/>
              <a:gdLst/>
              <a:ahLst/>
              <a:cxnLst/>
              <a:rect l="l" t="t" r="r" b="b"/>
              <a:pathLst>
                <a:path w="2825" h="3899" extrusionOk="0">
                  <a:moveTo>
                    <a:pt x="1659" y="0"/>
                  </a:moveTo>
                  <a:cubicBezTo>
                    <a:pt x="1283" y="0"/>
                    <a:pt x="912" y="203"/>
                    <a:pt x="780" y="672"/>
                  </a:cubicBezTo>
                  <a:cubicBezTo>
                    <a:pt x="598" y="1371"/>
                    <a:pt x="415" y="2040"/>
                    <a:pt x="202" y="2739"/>
                  </a:cubicBezTo>
                  <a:cubicBezTo>
                    <a:pt x="1" y="3434"/>
                    <a:pt x="583" y="3899"/>
                    <a:pt x="1150" y="3899"/>
                  </a:cubicBezTo>
                  <a:cubicBezTo>
                    <a:pt x="1525" y="3899"/>
                    <a:pt x="1893" y="3696"/>
                    <a:pt x="2026" y="3225"/>
                  </a:cubicBezTo>
                  <a:cubicBezTo>
                    <a:pt x="2239" y="2556"/>
                    <a:pt x="2421" y="1857"/>
                    <a:pt x="2604" y="1188"/>
                  </a:cubicBezTo>
                  <a:cubicBezTo>
                    <a:pt x="2824" y="472"/>
                    <a:pt x="2234" y="0"/>
                    <a:pt x="165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1" name="Google Shape;51;p2"/>
            <p:cNvSpPr/>
            <p:nvPr/>
          </p:nvSpPr>
          <p:spPr>
            <a:xfrm flipH="1">
              <a:off x="9236963" y="674349"/>
              <a:ext cx="86864" cy="127108"/>
            </a:xfrm>
            <a:custGeom>
              <a:avLst/>
              <a:gdLst/>
              <a:ahLst/>
              <a:cxnLst/>
              <a:rect l="l" t="t" r="r" b="b"/>
              <a:pathLst>
                <a:path w="2888" h="4226" extrusionOk="0">
                  <a:moveTo>
                    <a:pt x="1064" y="0"/>
                  </a:moveTo>
                  <a:cubicBezTo>
                    <a:pt x="547" y="0"/>
                    <a:pt x="122" y="426"/>
                    <a:pt x="122" y="942"/>
                  </a:cubicBezTo>
                  <a:cubicBezTo>
                    <a:pt x="0" y="2067"/>
                    <a:pt x="274" y="3222"/>
                    <a:pt x="1186" y="3951"/>
                  </a:cubicBezTo>
                  <a:cubicBezTo>
                    <a:pt x="1368" y="4134"/>
                    <a:pt x="1603" y="4225"/>
                    <a:pt x="1843" y="4225"/>
                  </a:cubicBezTo>
                  <a:cubicBezTo>
                    <a:pt x="2082" y="4225"/>
                    <a:pt x="2325" y="4134"/>
                    <a:pt x="2523" y="3951"/>
                  </a:cubicBezTo>
                  <a:cubicBezTo>
                    <a:pt x="2888" y="3587"/>
                    <a:pt x="2888" y="2979"/>
                    <a:pt x="2523" y="2614"/>
                  </a:cubicBezTo>
                  <a:cubicBezTo>
                    <a:pt x="1945" y="2158"/>
                    <a:pt x="1945" y="1611"/>
                    <a:pt x="2006" y="942"/>
                  </a:cubicBezTo>
                  <a:cubicBezTo>
                    <a:pt x="2006" y="426"/>
                    <a:pt x="1581" y="0"/>
                    <a:pt x="106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2" name="Google Shape;52;p2"/>
            <p:cNvSpPr/>
            <p:nvPr/>
          </p:nvSpPr>
          <p:spPr>
            <a:xfrm flipH="1">
              <a:off x="9236963" y="102948"/>
              <a:ext cx="86864" cy="127108"/>
            </a:xfrm>
            <a:custGeom>
              <a:avLst/>
              <a:gdLst/>
              <a:ahLst/>
              <a:cxnLst/>
              <a:rect l="l" t="t" r="r" b="b"/>
              <a:pathLst>
                <a:path w="2888" h="4226" extrusionOk="0">
                  <a:moveTo>
                    <a:pt x="1064" y="1"/>
                  </a:moveTo>
                  <a:cubicBezTo>
                    <a:pt x="547" y="1"/>
                    <a:pt x="122" y="426"/>
                    <a:pt x="122" y="943"/>
                  </a:cubicBezTo>
                  <a:cubicBezTo>
                    <a:pt x="0" y="2068"/>
                    <a:pt x="243" y="3223"/>
                    <a:pt x="1186" y="3952"/>
                  </a:cubicBezTo>
                  <a:cubicBezTo>
                    <a:pt x="1368" y="4135"/>
                    <a:pt x="1603" y="4226"/>
                    <a:pt x="1843" y="4226"/>
                  </a:cubicBezTo>
                  <a:cubicBezTo>
                    <a:pt x="2082" y="4226"/>
                    <a:pt x="2325" y="4135"/>
                    <a:pt x="2523" y="3952"/>
                  </a:cubicBezTo>
                  <a:cubicBezTo>
                    <a:pt x="2888" y="3587"/>
                    <a:pt x="2888" y="2980"/>
                    <a:pt x="2523" y="2615"/>
                  </a:cubicBezTo>
                  <a:cubicBezTo>
                    <a:pt x="1945" y="2159"/>
                    <a:pt x="1945" y="1612"/>
                    <a:pt x="2006" y="943"/>
                  </a:cubicBezTo>
                  <a:cubicBezTo>
                    <a:pt x="2006"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3" name="Google Shape;53;p2"/>
            <p:cNvSpPr/>
            <p:nvPr/>
          </p:nvSpPr>
          <p:spPr>
            <a:xfrm flipH="1">
              <a:off x="9477397" y="572899"/>
              <a:ext cx="119799" cy="65810"/>
            </a:xfrm>
            <a:custGeom>
              <a:avLst/>
              <a:gdLst/>
              <a:ahLst/>
              <a:cxnLst/>
              <a:rect l="l" t="t" r="r" b="b"/>
              <a:pathLst>
                <a:path w="3983" h="2188" extrusionOk="0">
                  <a:moveTo>
                    <a:pt x="1063" y="1"/>
                  </a:moveTo>
                  <a:cubicBezTo>
                    <a:pt x="637" y="1"/>
                    <a:pt x="255" y="263"/>
                    <a:pt x="153" y="698"/>
                  </a:cubicBezTo>
                  <a:cubicBezTo>
                    <a:pt x="1" y="1215"/>
                    <a:pt x="305" y="1732"/>
                    <a:pt x="791" y="1853"/>
                  </a:cubicBezTo>
                  <a:cubicBezTo>
                    <a:pt x="1399" y="2096"/>
                    <a:pt x="2068" y="2188"/>
                    <a:pt x="2706" y="2188"/>
                  </a:cubicBezTo>
                  <a:cubicBezTo>
                    <a:pt x="3983" y="2188"/>
                    <a:pt x="3983" y="303"/>
                    <a:pt x="2706" y="303"/>
                  </a:cubicBezTo>
                  <a:cubicBezTo>
                    <a:pt x="2220" y="303"/>
                    <a:pt x="1764" y="212"/>
                    <a:pt x="1308" y="30"/>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4" name="Google Shape;54;p2"/>
            <p:cNvSpPr/>
            <p:nvPr/>
          </p:nvSpPr>
          <p:spPr>
            <a:xfrm flipH="1">
              <a:off x="9348488" y="-50625"/>
              <a:ext cx="49387" cy="14437"/>
            </a:xfrm>
            <a:custGeom>
              <a:avLst/>
              <a:gdLst/>
              <a:ahLst/>
              <a:cxnLst/>
              <a:rect l="l" t="t" r="r" b="b"/>
              <a:pathLst>
                <a:path w="1642" h="480" extrusionOk="0">
                  <a:moveTo>
                    <a:pt x="0" y="0"/>
                  </a:moveTo>
                  <a:cubicBezTo>
                    <a:pt x="176" y="302"/>
                    <a:pt x="499" y="480"/>
                    <a:pt x="846" y="480"/>
                  </a:cubicBezTo>
                  <a:cubicBezTo>
                    <a:pt x="918" y="480"/>
                    <a:pt x="991" y="472"/>
                    <a:pt x="1064" y="456"/>
                  </a:cubicBezTo>
                  <a:cubicBezTo>
                    <a:pt x="1307" y="365"/>
                    <a:pt x="1520" y="213"/>
                    <a:pt x="16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5" name="Google Shape;55;p2"/>
            <p:cNvSpPr/>
            <p:nvPr/>
          </p:nvSpPr>
          <p:spPr>
            <a:xfrm flipH="1">
              <a:off x="9700447" y="800491"/>
              <a:ext cx="98775" cy="76818"/>
            </a:xfrm>
            <a:custGeom>
              <a:avLst/>
              <a:gdLst/>
              <a:ahLst/>
              <a:cxnLst/>
              <a:rect l="l" t="t" r="r" b="b"/>
              <a:pathLst>
                <a:path w="3284" h="2554" extrusionOk="0">
                  <a:moveTo>
                    <a:pt x="2310" y="1"/>
                  </a:moveTo>
                  <a:cubicBezTo>
                    <a:pt x="2128" y="1"/>
                    <a:pt x="1946" y="61"/>
                    <a:pt x="1763" y="153"/>
                  </a:cubicBezTo>
                  <a:cubicBezTo>
                    <a:pt x="1733" y="183"/>
                    <a:pt x="1672" y="213"/>
                    <a:pt x="1642" y="274"/>
                  </a:cubicBezTo>
                  <a:cubicBezTo>
                    <a:pt x="1551" y="335"/>
                    <a:pt x="1490" y="396"/>
                    <a:pt x="1429" y="457"/>
                  </a:cubicBezTo>
                  <a:cubicBezTo>
                    <a:pt x="1399" y="487"/>
                    <a:pt x="1368" y="487"/>
                    <a:pt x="1338" y="517"/>
                  </a:cubicBezTo>
                  <a:cubicBezTo>
                    <a:pt x="1277" y="548"/>
                    <a:pt x="1186" y="609"/>
                    <a:pt x="1095" y="639"/>
                  </a:cubicBezTo>
                  <a:cubicBezTo>
                    <a:pt x="1034" y="669"/>
                    <a:pt x="973" y="700"/>
                    <a:pt x="882" y="700"/>
                  </a:cubicBezTo>
                  <a:cubicBezTo>
                    <a:pt x="304" y="852"/>
                    <a:pt x="0" y="1520"/>
                    <a:pt x="304" y="2068"/>
                  </a:cubicBezTo>
                  <a:lnTo>
                    <a:pt x="274" y="2037"/>
                  </a:lnTo>
                  <a:lnTo>
                    <a:pt x="274" y="2037"/>
                  </a:lnTo>
                  <a:cubicBezTo>
                    <a:pt x="335" y="2159"/>
                    <a:pt x="426" y="2250"/>
                    <a:pt x="517" y="2341"/>
                  </a:cubicBezTo>
                  <a:cubicBezTo>
                    <a:pt x="547" y="2371"/>
                    <a:pt x="608" y="2402"/>
                    <a:pt x="669" y="2432"/>
                  </a:cubicBezTo>
                  <a:cubicBezTo>
                    <a:pt x="821" y="2523"/>
                    <a:pt x="1003" y="2554"/>
                    <a:pt x="1186" y="2554"/>
                  </a:cubicBezTo>
                  <a:cubicBezTo>
                    <a:pt x="1247" y="2554"/>
                    <a:pt x="1307" y="2554"/>
                    <a:pt x="1399" y="2523"/>
                  </a:cubicBezTo>
                  <a:cubicBezTo>
                    <a:pt x="1976" y="2371"/>
                    <a:pt x="2554" y="2068"/>
                    <a:pt x="2979" y="1612"/>
                  </a:cubicBezTo>
                  <a:cubicBezTo>
                    <a:pt x="3192" y="1399"/>
                    <a:pt x="3283" y="1064"/>
                    <a:pt x="3222" y="761"/>
                  </a:cubicBezTo>
                  <a:cubicBezTo>
                    <a:pt x="3222" y="639"/>
                    <a:pt x="3162" y="517"/>
                    <a:pt x="3101" y="426"/>
                  </a:cubicBezTo>
                  <a:cubicBezTo>
                    <a:pt x="3070" y="365"/>
                    <a:pt x="3010" y="305"/>
                    <a:pt x="2979" y="274"/>
                  </a:cubicBezTo>
                  <a:cubicBezTo>
                    <a:pt x="2797" y="92"/>
                    <a:pt x="2554" y="1"/>
                    <a:pt x="231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6" name="Google Shape;56;p2"/>
            <p:cNvSpPr/>
            <p:nvPr/>
          </p:nvSpPr>
          <p:spPr>
            <a:xfrm flipH="1">
              <a:off x="9748000" y="465435"/>
              <a:ext cx="56726" cy="100820"/>
            </a:xfrm>
            <a:custGeom>
              <a:avLst/>
              <a:gdLst/>
              <a:ahLst/>
              <a:cxnLst/>
              <a:rect l="l" t="t" r="r" b="b"/>
              <a:pathLst>
                <a:path w="1886" h="3352" extrusionOk="0">
                  <a:moveTo>
                    <a:pt x="943" y="1"/>
                  </a:moveTo>
                  <a:cubicBezTo>
                    <a:pt x="472" y="1"/>
                    <a:pt x="1" y="320"/>
                    <a:pt x="1" y="958"/>
                  </a:cubicBezTo>
                  <a:lnTo>
                    <a:pt x="1" y="2417"/>
                  </a:lnTo>
                  <a:cubicBezTo>
                    <a:pt x="1" y="3040"/>
                    <a:pt x="472" y="3352"/>
                    <a:pt x="943" y="3352"/>
                  </a:cubicBezTo>
                  <a:cubicBezTo>
                    <a:pt x="1414" y="3352"/>
                    <a:pt x="1886" y="3040"/>
                    <a:pt x="1886" y="2417"/>
                  </a:cubicBezTo>
                  <a:lnTo>
                    <a:pt x="1886" y="958"/>
                  </a:lnTo>
                  <a:cubicBezTo>
                    <a:pt x="1886"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7" name="Google Shape;57;p2"/>
            <p:cNvSpPr/>
            <p:nvPr/>
          </p:nvSpPr>
          <p:spPr>
            <a:xfrm flipH="1">
              <a:off x="9493849" y="773843"/>
              <a:ext cx="127138" cy="141966"/>
            </a:xfrm>
            <a:custGeom>
              <a:avLst/>
              <a:gdLst/>
              <a:ahLst/>
              <a:cxnLst/>
              <a:rect l="l" t="t" r="r" b="b"/>
              <a:pathLst>
                <a:path w="4227" h="4720" extrusionOk="0">
                  <a:moveTo>
                    <a:pt x="3200" y="1"/>
                  </a:moveTo>
                  <a:cubicBezTo>
                    <a:pt x="2969" y="1"/>
                    <a:pt x="2744" y="98"/>
                    <a:pt x="2585" y="279"/>
                  </a:cubicBezTo>
                  <a:cubicBezTo>
                    <a:pt x="1734" y="1373"/>
                    <a:pt x="579" y="2163"/>
                    <a:pt x="184" y="3531"/>
                  </a:cubicBezTo>
                  <a:cubicBezTo>
                    <a:pt x="0" y="4247"/>
                    <a:pt x="593" y="4719"/>
                    <a:pt x="1165" y="4719"/>
                  </a:cubicBezTo>
                  <a:cubicBezTo>
                    <a:pt x="1540" y="4719"/>
                    <a:pt x="1906" y="4517"/>
                    <a:pt x="2038" y="4048"/>
                  </a:cubicBezTo>
                  <a:cubicBezTo>
                    <a:pt x="2099" y="3805"/>
                    <a:pt x="2220" y="3561"/>
                    <a:pt x="2372" y="3349"/>
                  </a:cubicBezTo>
                  <a:cubicBezTo>
                    <a:pt x="2798" y="2710"/>
                    <a:pt x="3467" y="2224"/>
                    <a:pt x="3953" y="1616"/>
                  </a:cubicBezTo>
                  <a:cubicBezTo>
                    <a:pt x="4105" y="1434"/>
                    <a:pt x="4196" y="1191"/>
                    <a:pt x="4227" y="947"/>
                  </a:cubicBezTo>
                  <a:cubicBezTo>
                    <a:pt x="4227" y="765"/>
                    <a:pt x="4166" y="583"/>
                    <a:pt x="4075" y="431"/>
                  </a:cubicBezTo>
                  <a:cubicBezTo>
                    <a:pt x="4014" y="400"/>
                    <a:pt x="3983" y="339"/>
                    <a:pt x="3923" y="279"/>
                  </a:cubicBezTo>
                  <a:cubicBezTo>
                    <a:pt x="3892" y="248"/>
                    <a:pt x="3831" y="218"/>
                    <a:pt x="3801" y="188"/>
                  </a:cubicBezTo>
                  <a:cubicBezTo>
                    <a:pt x="3679" y="96"/>
                    <a:pt x="3558" y="66"/>
                    <a:pt x="3436" y="36"/>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 name="Google Shape;58;p2"/>
            <p:cNvSpPr/>
            <p:nvPr/>
          </p:nvSpPr>
          <p:spPr>
            <a:xfrm flipH="1">
              <a:off x="9748000" y="-50625"/>
              <a:ext cx="57628" cy="45507"/>
            </a:xfrm>
            <a:custGeom>
              <a:avLst/>
              <a:gdLst/>
              <a:ahLst/>
              <a:cxnLst/>
              <a:rect l="l" t="t" r="r" b="b"/>
              <a:pathLst>
                <a:path w="1916" h="1513" extrusionOk="0">
                  <a:moveTo>
                    <a:pt x="1" y="0"/>
                  </a:moveTo>
                  <a:lnTo>
                    <a:pt x="31" y="578"/>
                  </a:lnTo>
                  <a:cubicBezTo>
                    <a:pt x="16" y="1201"/>
                    <a:pt x="487" y="1513"/>
                    <a:pt x="962" y="1513"/>
                  </a:cubicBezTo>
                  <a:cubicBezTo>
                    <a:pt x="1437" y="1513"/>
                    <a:pt x="1916" y="1201"/>
                    <a:pt x="1916" y="578"/>
                  </a:cubicBezTo>
                  <a:lnTo>
                    <a:pt x="1916"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 name="Google Shape;59;p2"/>
            <p:cNvSpPr/>
            <p:nvPr/>
          </p:nvSpPr>
          <p:spPr>
            <a:xfrm flipH="1">
              <a:off x="9607208" y="900467"/>
              <a:ext cx="139890" cy="70111"/>
            </a:xfrm>
            <a:custGeom>
              <a:avLst/>
              <a:gdLst/>
              <a:ahLst/>
              <a:cxnLst/>
              <a:rect l="l" t="t" r="r" b="b"/>
              <a:pathLst>
                <a:path w="4651" h="2331" extrusionOk="0">
                  <a:moveTo>
                    <a:pt x="1229" y="0"/>
                  </a:moveTo>
                  <a:cubicBezTo>
                    <a:pt x="447" y="0"/>
                    <a:pt x="1" y="563"/>
                    <a:pt x="456" y="1266"/>
                  </a:cubicBezTo>
                  <a:cubicBezTo>
                    <a:pt x="1125" y="2300"/>
                    <a:pt x="2280" y="2330"/>
                    <a:pt x="3404" y="2330"/>
                  </a:cubicBezTo>
                  <a:cubicBezTo>
                    <a:pt x="4650" y="2330"/>
                    <a:pt x="4650" y="415"/>
                    <a:pt x="3404" y="415"/>
                  </a:cubicBezTo>
                  <a:cubicBezTo>
                    <a:pt x="3202" y="415"/>
                    <a:pt x="2972" y="496"/>
                    <a:pt x="2769" y="496"/>
                  </a:cubicBezTo>
                  <a:cubicBezTo>
                    <a:pt x="2668" y="496"/>
                    <a:pt x="2573" y="476"/>
                    <a:pt x="2492" y="415"/>
                  </a:cubicBezTo>
                  <a:cubicBezTo>
                    <a:pt x="2036" y="124"/>
                    <a:pt x="1595" y="0"/>
                    <a:pt x="122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 name="Google Shape;60;p2"/>
            <p:cNvSpPr/>
            <p:nvPr/>
          </p:nvSpPr>
          <p:spPr>
            <a:xfrm flipH="1">
              <a:off x="9700447" y="229120"/>
              <a:ext cx="98775" cy="76818"/>
            </a:xfrm>
            <a:custGeom>
              <a:avLst/>
              <a:gdLst/>
              <a:ahLst/>
              <a:cxnLst/>
              <a:rect l="l" t="t" r="r" b="b"/>
              <a:pathLst>
                <a:path w="3284" h="2554" extrusionOk="0">
                  <a:moveTo>
                    <a:pt x="2310" y="0"/>
                  </a:moveTo>
                  <a:cubicBezTo>
                    <a:pt x="2128" y="0"/>
                    <a:pt x="1946" y="61"/>
                    <a:pt x="1763" y="152"/>
                  </a:cubicBezTo>
                  <a:cubicBezTo>
                    <a:pt x="1733" y="183"/>
                    <a:pt x="1672" y="213"/>
                    <a:pt x="1642" y="274"/>
                  </a:cubicBezTo>
                  <a:cubicBezTo>
                    <a:pt x="1581" y="335"/>
                    <a:pt x="1490" y="396"/>
                    <a:pt x="1429" y="456"/>
                  </a:cubicBezTo>
                  <a:cubicBezTo>
                    <a:pt x="1399" y="456"/>
                    <a:pt x="1368" y="487"/>
                    <a:pt x="1338" y="517"/>
                  </a:cubicBezTo>
                  <a:cubicBezTo>
                    <a:pt x="1277" y="547"/>
                    <a:pt x="1186" y="608"/>
                    <a:pt x="1125" y="639"/>
                  </a:cubicBezTo>
                  <a:cubicBezTo>
                    <a:pt x="1034" y="669"/>
                    <a:pt x="973" y="669"/>
                    <a:pt x="882" y="699"/>
                  </a:cubicBezTo>
                  <a:cubicBezTo>
                    <a:pt x="304" y="851"/>
                    <a:pt x="0" y="1520"/>
                    <a:pt x="304" y="2037"/>
                  </a:cubicBezTo>
                  <a:cubicBezTo>
                    <a:pt x="335" y="2158"/>
                    <a:pt x="426" y="2250"/>
                    <a:pt x="517" y="2341"/>
                  </a:cubicBezTo>
                  <a:cubicBezTo>
                    <a:pt x="578" y="2371"/>
                    <a:pt x="608" y="2402"/>
                    <a:pt x="669" y="2432"/>
                  </a:cubicBezTo>
                  <a:cubicBezTo>
                    <a:pt x="821" y="2523"/>
                    <a:pt x="1003" y="2554"/>
                    <a:pt x="1186" y="2554"/>
                  </a:cubicBezTo>
                  <a:cubicBezTo>
                    <a:pt x="1277" y="2554"/>
                    <a:pt x="1338" y="2523"/>
                    <a:pt x="1399" y="2523"/>
                  </a:cubicBezTo>
                  <a:cubicBezTo>
                    <a:pt x="2006" y="2371"/>
                    <a:pt x="2554" y="2067"/>
                    <a:pt x="2979" y="1611"/>
                  </a:cubicBezTo>
                  <a:cubicBezTo>
                    <a:pt x="3192" y="1399"/>
                    <a:pt x="3283" y="1064"/>
                    <a:pt x="3222" y="760"/>
                  </a:cubicBezTo>
                  <a:cubicBezTo>
                    <a:pt x="3222" y="639"/>
                    <a:pt x="3162" y="517"/>
                    <a:pt x="3101" y="426"/>
                  </a:cubicBezTo>
                  <a:cubicBezTo>
                    <a:pt x="3070" y="365"/>
                    <a:pt x="3010" y="304"/>
                    <a:pt x="2979" y="274"/>
                  </a:cubicBezTo>
                  <a:cubicBezTo>
                    <a:pt x="2797" y="92"/>
                    <a:pt x="2554" y="0"/>
                    <a:pt x="2310"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1" name="Google Shape;61;p2"/>
            <p:cNvSpPr/>
            <p:nvPr/>
          </p:nvSpPr>
          <p:spPr>
            <a:xfrm flipH="1">
              <a:off x="9606306" y="652122"/>
              <a:ext cx="138988" cy="74352"/>
            </a:xfrm>
            <a:custGeom>
              <a:avLst/>
              <a:gdLst/>
              <a:ahLst/>
              <a:cxnLst/>
              <a:rect l="l" t="t" r="r" b="b"/>
              <a:pathLst>
                <a:path w="4621" h="2472" extrusionOk="0">
                  <a:moveTo>
                    <a:pt x="1037" y="1"/>
                  </a:moveTo>
                  <a:cubicBezTo>
                    <a:pt x="620" y="1"/>
                    <a:pt x="248" y="277"/>
                    <a:pt x="122" y="678"/>
                  </a:cubicBezTo>
                  <a:cubicBezTo>
                    <a:pt x="1" y="1195"/>
                    <a:pt x="305" y="1712"/>
                    <a:pt x="791" y="1864"/>
                  </a:cubicBezTo>
                  <a:cubicBezTo>
                    <a:pt x="1612" y="2198"/>
                    <a:pt x="2493" y="2411"/>
                    <a:pt x="3405" y="2472"/>
                  </a:cubicBezTo>
                  <a:cubicBezTo>
                    <a:pt x="3415" y="2472"/>
                    <a:pt x="3424" y="2472"/>
                    <a:pt x="3434" y="2472"/>
                  </a:cubicBezTo>
                  <a:cubicBezTo>
                    <a:pt x="4621" y="2472"/>
                    <a:pt x="4611" y="617"/>
                    <a:pt x="3405" y="587"/>
                  </a:cubicBezTo>
                  <a:cubicBezTo>
                    <a:pt x="2676" y="526"/>
                    <a:pt x="1976" y="313"/>
                    <a:pt x="1308" y="40"/>
                  </a:cubicBezTo>
                  <a:cubicBezTo>
                    <a:pt x="1217" y="13"/>
                    <a:pt x="1126" y="1"/>
                    <a:pt x="103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2" name="Google Shape;62;p2"/>
            <p:cNvSpPr/>
            <p:nvPr/>
          </p:nvSpPr>
          <p:spPr>
            <a:xfrm flipH="1">
              <a:off x="8201145" y="343292"/>
              <a:ext cx="48485" cy="9264"/>
            </a:xfrm>
            <a:custGeom>
              <a:avLst/>
              <a:gdLst/>
              <a:ahLst/>
              <a:cxnLst/>
              <a:rect l="l" t="t" r="r" b="b"/>
              <a:pathLst>
                <a:path w="1612" h="308" extrusionOk="0">
                  <a:moveTo>
                    <a:pt x="688" y="0"/>
                  </a:moveTo>
                  <a:cubicBezTo>
                    <a:pt x="433" y="0"/>
                    <a:pt x="182" y="103"/>
                    <a:pt x="0" y="308"/>
                  </a:cubicBezTo>
                  <a:cubicBezTo>
                    <a:pt x="547" y="277"/>
                    <a:pt x="1064" y="277"/>
                    <a:pt x="1611" y="277"/>
                  </a:cubicBezTo>
                  <a:cubicBezTo>
                    <a:pt x="1398" y="186"/>
                    <a:pt x="1155" y="95"/>
                    <a:pt x="942" y="34"/>
                  </a:cubicBezTo>
                  <a:cubicBezTo>
                    <a:pt x="859" y="11"/>
                    <a:pt x="773" y="0"/>
                    <a:pt x="68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3" name="Google Shape;63;p2"/>
            <p:cNvSpPr/>
            <p:nvPr/>
          </p:nvSpPr>
          <p:spPr>
            <a:xfrm flipH="1">
              <a:off x="8711279" y="674349"/>
              <a:ext cx="38439" cy="43913"/>
            </a:xfrm>
            <a:custGeom>
              <a:avLst/>
              <a:gdLst/>
              <a:ahLst/>
              <a:cxnLst/>
              <a:rect l="l" t="t" r="r" b="b"/>
              <a:pathLst>
                <a:path w="1278" h="1460" extrusionOk="0">
                  <a:moveTo>
                    <a:pt x="973" y="0"/>
                  </a:moveTo>
                  <a:cubicBezTo>
                    <a:pt x="457" y="0"/>
                    <a:pt x="31" y="426"/>
                    <a:pt x="31" y="942"/>
                  </a:cubicBezTo>
                  <a:cubicBezTo>
                    <a:pt x="1" y="1125"/>
                    <a:pt x="1" y="1277"/>
                    <a:pt x="31" y="1459"/>
                  </a:cubicBezTo>
                  <a:cubicBezTo>
                    <a:pt x="213" y="1307"/>
                    <a:pt x="852" y="547"/>
                    <a:pt x="1277" y="61"/>
                  </a:cubicBezTo>
                  <a:cubicBezTo>
                    <a:pt x="1186" y="30"/>
                    <a:pt x="1095" y="0"/>
                    <a:pt x="97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4" name="Google Shape;64;p2"/>
            <p:cNvSpPr/>
            <p:nvPr/>
          </p:nvSpPr>
          <p:spPr>
            <a:xfrm flipH="1">
              <a:off x="8605228" y="465435"/>
              <a:ext cx="56726" cy="101060"/>
            </a:xfrm>
            <a:custGeom>
              <a:avLst/>
              <a:gdLst/>
              <a:ahLst/>
              <a:cxnLst/>
              <a:rect l="l" t="t" r="r" b="b"/>
              <a:pathLst>
                <a:path w="1886" h="3360" extrusionOk="0">
                  <a:moveTo>
                    <a:pt x="943" y="1"/>
                  </a:moveTo>
                  <a:cubicBezTo>
                    <a:pt x="472" y="1"/>
                    <a:pt x="1" y="320"/>
                    <a:pt x="1" y="958"/>
                  </a:cubicBezTo>
                  <a:lnTo>
                    <a:pt x="1" y="2417"/>
                  </a:lnTo>
                  <a:cubicBezTo>
                    <a:pt x="1" y="2934"/>
                    <a:pt x="426" y="3359"/>
                    <a:pt x="943" y="3359"/>
                  </a:cubicBezTo>
                  <a:cubicBezTo>
                    <a:pt x="1064" y="3359"/>
                    <a:pt x="1186" y="3329"/>
                    <a:pt x="1308" y="3268"/>
                  </a:cubicBezTo>
                  <a:cubicBezTo>
                    <a:pt x="1490" y="3055"/>
                    <a:pt x="1703" y="2812"/>
                    <a:pt x="1855" y="2539"/>
                  </a:cubicBezTo>
                  <a:cubicBezTo>
                    <a:pt x="1885" y="2508"/>
                    <a:pt x="1885" y="2447"/>
                    <a:pt x="1885" y="2417"/>
                  </a:cubicBezTo>
                  <a:lnTo>
                    <a:pt x="1885" y="958"/>
                  </a:lnTo>
                  <a:cubicBezTo>
                    <a:pt x="1885"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5" name="Google Shape;65;p2"/>
            <p:cNvSpPr/>
            <p:nvPr/>
          </p:nvSpPr>
          <p:spPr>
            <a:xfrm flipH="1">
              <a:off x="7611487" y="343142"/>
              <a:ext cx="75013" cy="32273"/>
            </a:xfrm>
            <a:custGeom>
              <a:avLst/>
              <a:gdLst/>
              <a:ahLst/>
              <a:cxnLst/>
              <a:rect l="l" t="t" r="r" b="b"/>
              <a:pathLst>
                <a:path w="2494" h="1073" extrusionOk="0">
                  <a:moveTo>
                    <a:pt x="948" y="0"/>
                  </a:moveTo>
                  <a:cubicBezTo>
                    <a:pt x="531" y="0"/>
                    <a:pt x="162" y="282"/>
                    <a:pt x="62" y="708"/>
                  </a:cubicBezTo>
                  <a:cubicBezTo>
                    <a:pt x="1" y="830"/>
                    <a:pt x="1" y="951"/>
                    <a:pt x="31" y="1073"/>
                  </a:cubicBezTo>
                  <a:cubicBezTo>
                    <a:pt x="852" y="1012"/>
                    <a:pt x="1673" y="890"/>
                    <a:pt x="2493" y="708"/>
                  </a:cubicBezTo>
                  <a:cubicBezTo>
                    <a:pt x="2372" y="526"/>
                    <a:pt x="2189" y="404"/>
                    <a:pt x="2007" y="343"/>
                  </a:cubicBezTo>
                  <a:cubicBezTo>
                    <a:pt x="1733" y="252"/>
                    <a:pt x="1490" y="130"/>
                    <a:pt x="1217" y="39"/>
                  </a:cubicBezTo>
                  <a:cubicBezTo>
                    <a:pt x="1126" y="13"/>
                    <a:pt x="1036" y="0"/>
                    <a:pt x="94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6" name="Google Shape;66;p2"/>
            <p:cNvSpPr/>
            <p:nvPr/>
          </p:nvSpPr>
          <p:spPr>
            <a:xfrm flipH="1">
              <a:off x="7898539" y="332254"/>
              <a:ext cx="136371" cy="44094"/>
            </a:xfrm>
            <a:custGeom>
              <a:avLst/>
              <a:gdLst/>
              <a:ahLst/>
              <a:cxnLst/>
              <a:rect l="l" t="t" r="r" b="b"/>
              <a:pathLst>
                <a:path w="4534" h="1466" extrusionOk="0">
                  <a:moveTo>
                    <a:pt x="1041" y="0"/>
                  </a:moveTo>
                  <a:cubicBezTo>
                    <a:pt x="289" y="0"/>
                    <a:pt x="1" y="371"/>
                    <a:pt x="460" y="1070"/>
                  </a:cubicBezTo>
                  <a:cubicBezTo>
                    <a:pt x="1767" y="1222"/>
                    <a:pt x="3074" y="1374"/>
                    <a:pt x="4381" y="1465"/>
                  </a:cubicBezTo>
                  <a:cubicBezTo>
                    <a:pt x="4533" y="888"/>
                    <a:pt x="4077" y="310"/>
                    <a:pt x="3469" y="310"/>
                  </a:cubicBezTo>
                  <a:cubicBezTo>
                    <a:pt x="3317" y="340"/>
                    <a:pt x="3165" y="356"/>
                    <a:pt x="3013" y="356"/>
                  </a:cubicBezTo>
                  <a:cubicBezTo>
                    <a:pt x="2861" y="356"/>
                    <a:pt x="2709" y="340"/>
                    <a:pt x="2557" y="310"/>
                  </a:cubicBezTo>
                  <a:cubicBezTo>
                    <a:pt x="1952" y="101"/>
                    <a:pt x="1433" y="0"/>
                    <a:pt x="10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7" name="Google Shape;67;p2"/>
            <p:cNvSpPr/>
            <p:nvPr/>
          </p:nvSpPr>
          <p:spPr>
            <a:xfrm flipH="1">
              <a:off x="9247941" y="989916"/>
              <a:ext cx="47553" cy="15400"/>
            </a:xfrm>
            <a:custGeom>
              <a:avLst/>
              <a:gdLst/>
              <a:ahLst/>
              <a:cxnLst/>
              <a:rect l="l" t="t" r="r" b="b"/>
              <a:pathLst>
                <a:path w="1581" h="512" extrusionOk="0">
                  <a:moveTo>
                    <a:pt x="871" y="0"/>
                  </a:moveTo>
                  <a:cubicBezTo>
                    <a:pt x="540" y="0"/>
                    <a:pt x="216" y="163"/>
                    <a:pt x="31" y="450"/>
                  </a:cubicBezTo>
                  <a:lnTo>
                    <a:pt x="0" y="511"/>
                  </a:lnTo>
                  <a:cubicBezTo>
                    <a:pt x="517" y="481"/>
                    <a:pt x="1064" y="420"/>
                    <a:pt x="1581" y="329"/>
                  </a:cubicBezTo>
                  <a:cubicBezTo>
                    <a:pt x="1490" y="238"/>
                    <a:pt x="1429" y="177"/>
                    <a:pt x="1338" y="116"/>
                  </a:cubicBezTo>
                  <a:cubicBezTo>
                    <a:pt x="1190" y="37"/>
                    <a:pt x="1030" y="0"/>
                    <a:pt x="87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8" name="Google Shape;68;p2"/>
            <p:cNvSpPr/>
            <p:nvPr/>
          </p:nvSpPr>
          <p:spPr>
            <a:xfrm flipH="1">
              <a:off x="9808335" y="751135"/>
              <a:ext cx="12843" cy="43913"/>
            </a:xfrm>
            <a:custGeom>
              <a:avLst/>
              <a:gdLst/>
              <a:ahLst/>
              <a:cxnLst/>
              <a:rect l="l" t="t" r="r" b="b"/>
              <a:pathLst>
                <a:path w="427" h="1460" extrusionOk="0">
                  <a:moveTo>
                    <a:pt x="1" y="0"/>
                  </a:moveTo>
                  <a:lnTo>
                    <a:pt x="1" y="1459"/>
                  </a:lnTo>
                  <a:cubicBezTo>
                    <a:pt x="1" y="1429"/>
                    <a:pt x="31" y="1429"/>
                    <a:pt x="62" y="1398"/>
                  </a:cubicBezTo>
                  <a:cubicBezTo>
                    <a:pt x="426" y="1034"/>
                    <a:pt x="426" y="426"/>
                    <a:pt x="62" y="61"/>
                  </a:cubicBezTo>
                  <a:cubicBezTo>
                    <a:pt x="31" y="61"/>
                    <a:pt x="31" y="31"/>
                    <a:pt x="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9" name="Google Shape;69;p2"/>
            <p:cNvSpPr/>
            <p:nvPr/>
          </p:nvSpPr>
          <p:spPr>
            <a:xfrm flipH="1">
              <a:off x="9808335" y="179764"/>
              <a:ext cx="12843" cy="43913"/>
            </a:xfrm>
            <a:custGeom>
              <a:avLst/>
              <a:gdLst/>
              <a:ahLst/>
              <a:cxnLst/>
              <a:rect l="l" t="t" r="r" b="b"/>
              <a:pathLst>
                <a:path w="427" h="1460" extrusionOk="0">
                  <a:moveTo>
                    <a:pt x="1" y="0"/>
                  </a:moveTo>
                  <a:lnTo>
                    <a:pt x="1" y="1459"/>
                  </a:lnTo>
                  <a:cubicBezTo>
                    <a:pt x="1" y="1429"/>
                    <a:pt x="31" y="1429"/>
                    <a:pt x="62" y="1398"/>
                  </a:cubicBezTo>
                  <a:cubicBezTo>
                    <a:pt x="426" y="1033"/>
                    <a:pt x="426" y="426"/>
                    <a:pt x="62" y="61"/>
                  </a:cubicBezTo>
                  <a:cubicBezTo>
                    <a:pt x="31" y="61"/>
                    <a:pt x="31" y="30"/>
                    <a:pt x="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0" name="Google Shape;70;p2"/>
            <p:cNvSpPr/>
            <p:nvPr/>
          </p:nvSpPr>
          <p:spPr>
            <a:xfrm flipH="1">
              <a:off x="9431440" y="952169"/>
              <a:ext cx="69750" cy="55072"/>
            </a:xfrm>
            <a:custGeom>
              <a:avLst/>
              <a:gdLst/>
              <a:ahLst/>
              <a:cxnLst/>
              <a:rect l="l" t="t" r="r" b="b"/>
              <a:pathLst>
                <a:path w="2319" h="1831" extrusionOk="0">
                  <a:moveTo>
                    <a:pt x="1153" y="0"/>
                  </a:moveTo>
                  <a:cubicBezTo>
                    <a:pt x="777" y="0"/>
                    <a:pt x="406" y="203"/>
                    <a:pt x="274" y="672"/>
                  </a:cubicBezTo>
                  <a:cubicBezTo>
                    <a:pt x="183" y="1006"/>
                    <a:pt x="92" y="1341"/>
                    <a:pt x="0" y="1675"/>
                  </a:cubicBezTo>
                  <a:cubicBezTo>
                    <a:pt x="0" y="1675"/>
                    <a:pt x="1632" y="1830"/>
                    <a:pt x="1883" y="1830"/>
                  </a:cubicBezTo>
                  <a:cubicBezTo>
                    <a:pt x="1904" y="1830"/>
                    <a:pt x="1915" y="1829"/>
                    <a:pt x="1915" y="1827"/>
                  </a:cubicBezTo>
                  <a:cubicBezTo>
                    <a:pt x="1976" y="1614"/>
                    <a:pt x="2037" y="1401"/>
                    <a:pt x="2098" y="1189"/>
                  </a:cubicBezTo>
                  <a:cubicBezTo>
                    <a:pt x="2318" y="472"/>
                    <a:pt x="1728" y="0"/>
                    <a:pt x="115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1" name="Google Shape;71;p2"/>
            <p:cNvSpPr/>
            <p:nvPr/>
          </p:nvSpPr>
          <p:spPr>
            <a:xfrm flipH="1">
              <a:off x="9045011" y="896948"/>
              <a:ext cx="131048" cy="71795"/>
            </a:xfrm>
            <a:custGeom>
              <a:avLst/>
              <a:gdLst/>
              <a:ahLst/>
              <a:cxnLst/>
              <a:rect l="l" t="t" r="r" b="b"/>
              <a:pathLst>
                <a:path w="4357" h="2387" extrusionOk="0">
                  <a:moveTo>
                    <a:pt x="1328" y="0"/>
                  </a:moveTo>
                  <a:cubicBezTo>
                    <a:pt x="660" y="0"/>
                    <a:pt x="0" y="692"/>
                    <a:pt x="467" y="1414"/>
                  </a:cubicBezTo>
                  <a:cubicBezTo>
                    <a:pt x="802" y="1930"/>
                    <a:pt x="1379" y="2295"/>
                    <a:pt x="2017" y="2386"/>
                  </a:cubicBezTo>
                  <a:cubicBezTo>
                    <a:pt x="2808" y="2113"/>
                    <a:pt x="3598" y="1809"/>
                    <a:pt x="4327" y="1475"/>
                  </a:cubicBezTo>
                  <a:cubicBezTo>
                    <a:pt x="4357" y="975"/>
                    <a:pt x="3961" y="561"/>
                    <a:pt x="3468" y="561"/>
                  </a:cubicBezTo>
                  <a:cubicBezTo>
                    <a:pt x="3450" y="561"/>
                    <a:pt x="3433" y="562"/>
                    <a:pt x="3416" y="563"/>
                  </a:cubicBezTo>
                  <a:lnTo>
                    <a:pt x="2473" y="563"/>
                  </a:lnTo>
                  <a:cubicBezTo>
                    <a:pt x="2382" y="532"/>
                    <a:pt x="2291" y="532"/>
                    <a:pt x="2200" y="502"/>
                  </a:cubicBezTo>
                  <a:cubicBezTo>
                    <a:pt x="2114" y="480"/>
                    <a:pt x="2073" y="459"/>
                    <a:pt x="2079" y="459"/>
                  </a:cubicBezTo>
                  <a:cubicBezTo>
                    <a:pt x="2081" y="459"/>
                    <a:pt x="2091" y="463"/>
                    <a:pt x="2109" y="471"/>
                  </a:cubicBezTo>
                  <a:cubicBezTo>
                    <a:pt x="2177" y="471"/>
                    <a:pt x="2109" y="420"/>
                    <a:pt x="2096" y="420"/>
                  </a:cubicBezTo>
                  <a:cubicBezTo>
                    <a:pt x="2095" y="420"/>
                    <a:pt x="2095" y="420"/>
                    <a:pt x="2095" y="420"/>
                  </a:cubicBezTo>
                  <a:lnTo>
                    <a:pt x="2095" y="420"/>
                  </a:lnTo>
                  <a:cubicBezTo>
                    <a:pt x="1894" y="124"/>
                    <a:pt x="1610" y="0"/>
                    <a:pt x="132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2" name="Google Shape;72;p2"/>
            <p:cNvSpPr/>
            <p:nvPr/>
          </p:nvSpPr>
          <p:spPr>
            <a:xfrm flipH="1">
              <a:off x="9810170" y="426575"/>
              <a:ext cx="11008" cy="43011"/>
            </a:xfrm>
            <a:custGeom>
              <a:avLst/>
              <a:gdLst/>
              <a:ahLst/>
              <a:cxnLst/>
              <a:rect l="l" t="t" r="r" b="b"/>
              <a:pathLst>
                <a:path w="366" h="1430" extrusionOk="0">
                  <a:moveTo>
                    <a:pt x="1" y="1"/>
                  </a:moveTo>
                  <a:lnTo>
                    <a:pt x="1" y="1429"/>
                  </a:lnTo>
                  <a:cubicBezTo>
                    <a:pt x="62" y="1338"/>
                    <a:pt x="92" y="1247"/>
                    <a:pt x="153" y="1156"/>
                  </a:cubicBezTo>
                  <a:cubicBezTo>
                    <a:pt x="366" y="761"/>
                    <a:pt x="305" y="305"/>
                    <a:pt x="1"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3" name="Google Shape;73;p2"/>
            <p:cNvSpPr/>
            <p:nvPr/>
          </p:nvSpPr>
          <p:spPr>
            <a:xfrm flipH="1">
              <a:off x="8665562" y="102948"/>
              <a:ext cx="86894" cy="127108"/>
            </a:xfrm>
            <a:custGeom>
              <a:avLst/>
              <a:gdLst/>
              <a:ahLst/>
              <a:cxnLst/>
              <a:rect l="l" t="t" r="r" b="b"/>
              <a:pathLst>
                <a:path w="2889" h="4226" extrusionOk="0">
                  <a:moveTo>
                    <a:pt x="1064" y="1"/>
                  </a:moveTo>
                  <a:cubicBezTo>
                    <a:pt x="548" y="1"/>
                    <a:pt x="122" y="426"/>
                    <a:pt x="122" y="943"/>
                  </a:cubicBezTo>
                  <a:cubicBezTo>
                    <a:pt x="0" y="2068"/>
                    <a:pt x="244" y="3223"/>
                    <a:pt x="1186" y="3952"/>
                  </a:cubicBezTo>
                  <a:cubicBezTo>
                    <a:pt x="1368" y="4135"/>
                    <a:pt x="1604" y="4226"/>
                    <a:pt x="1843" y="4226"/>
                  </a:cubicBezTo>
                  <a:cubicBezTo>
                    <a:pt x="2083" y="4226"/>
                    <a:pt x="2326" y="4135"/>
                    <a:pt x="2523" y="3952"/>
                  </a:cubicBezTo>
                  <a:cubicBezTo>
                    <a:pt x="2888" y="3587"/>
                    <a:pt x="2888" y="2980"/>
                    <a:pt x="2523" y="2615"/>
                  </a:cubicBezTo>
                  <a:cubicBezTo>
                    <a:pt x="1946" y="2159"/>
                    <a:pt x="1946" y="1612"/>
                    <a:pt x="2007" y="943"/>
                  </a:cubicBezTo>
                  <a:cubicBezTo>
                    <a:pt x="2007"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4" name="Google Shape;74;p2"/>
            <p:cNvSpPr/>
            <p:nvPr/>
          </p:nvSpPr>
          <p:spPr>
            <a:xfrm flipH="1">
              <a:off x="9345780" y="790987"/>
              <a:ext cx="113903" cy="60937"/>
            </a:xfrm>
            <a:custGeom>
              <a:avLst/>
              <a:gdLst/>
              <a:ahLst/>
              <a:cxnLst/>
              <a:rect l="l" t="t" r="r" b="b"/>
              <a:pathLst>
                <a:path w="3787" h="2026" extrusionOk="0">
                  <a:moveTo>
                    <a:pt x="2173" y="0"/>
                  </a:moveTo>
                  <a:cubicBezTo>
                    <a:pt x="1698" y="0"/>
                    <a:pt x="1223" y="61"/>
                    <a:pt x="748" y="165"/>
                  </a:cubicBezTo>
                  <a:cubicBezTo>
                    <a:pt x="353" y="256"/>
                    <a:pt x="110" y="590"/>
                    <a:pt x="79" y="985"/>
                  </a:cubicBezTo>
                  <a:cubicBezTo>
                    <a:pt x="1" y="1562"/>
                    <a:pt x="442" y="2025"/>
                    <a:pt x="974" y="2025"/>
                  </a:cubicBezTo>
                  <a:cubicBezTo>
                    <a:pt x="1059" y="2025"/>
                    <a:pt x="1146" y="2014"/>
                    <a:pt x="1234" y="1988"/>
                  </a:cubicBezTo>
                  <a:cubicBezTo>
                    <a:pt x="1588" y="1929"/>
                    <a:pt x="1941" y="1896"/>
                    <a:pt x="2286" y="1896"/>
                  </a:cubicBezTo>
                  <a:cubicBezTo>
                    <a:pt x="2475" y="1896"/>
                    <a:pt x="2662" y="1906"/>
                    <a:pt x="2845" y="1928"/>
                  </a:cubicBezTo>
                  <a:cubicBezTo>
                    <a:pt x="2862" y="1929"/>
                    <a:pt x="2878" y="1929"/>
                    <a:pt x="2894" y="1929"/>
                  </a:cubicBezTo>
                  <a:cubicBezTo>
                    <a:pt x="3389" y="1929"/>
                    <a:pt x="3787" y="1486"/>
                    <a:pt x="3757" y="985"/>
                  </a:cubicBezTo>
                  <a:cubicBezTo>
                    <a:pt x="3787" y="485"/>
                    <a:pt x="3389" y="42"/>
                    <a:pt x="2894" y="42"/>
                  </a:cubicBezTo>
                  <a:cubicBezTo>
                    <a:pt x="2878" y="42"/>
                    <a:pt x="2862" y="42"/>
                    <a:pt x="2845" y="43"/>
                  </a:cubicBezTo>
                  <a:cubicBezTo>
                    <a:pt x="2621" y="14"/>
                    <a:pt x="2397" y="0"/>
                    <a:pt x="217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5" name="Google Shape;75;p2"/>
            <p:cNvSpPr/>
            <p:nvPr/>
          </p:nvSpPr>
          <p:spPr>
            <a:xfrm flipH="1">
              <a:off x="9176629" y="-50625"/>
              <a:ext cx="56696" cy="45507"/>
            </a:xfrm>
            <a:custGeom>
              <a:avLst/>
              <a:gdLst/>
              <a:ahLst/>
              <a:cxnLst/>
              <a:rect l="l" t="t" r="r" b="b"/>
              <a:pathLst>
                <a:path w="1885" h="1513" extrusionOk="0">
                  <a:moveTo>
                    <a:pt x="0" y="0"/>
                  </a:moveTo>
                  <a:lnTo>
                    <a:pt x="0" y="578"/>
                  </a:lnTo>
                  <a:cubicBezTo>
                    <a:pt x="0" y="1201"/>
                    <a:pt x="471" y="1513"/>
                    <a:pt x="943"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6" name="Google Shape;76;p2"/>
            <p:cNvSpPr/>
            <p:nvPr/>
          </p:nvSpPr>
          <p:spPr>
            <a:xfrm flipH="1">
              <a:off x="8777118" y="-50625"/>
              <a:ext cx="49387" cy="14437"/>
            </a:xfrm>
            <a:custGeom>
              <a:avLst/>
              <a:gdLst/>
              <a:ahLst/>
              <a:cxnLst/>
              <a:rect l="l" t="t" r="r" b="b"/>
              <a:pathLst>
                <a:path w="1642" h="480" extrusionOk="0">
                  <a:moveTo>
                    <a:pt x="0" y="0"/>
                  </a:moveTo>
                  <a:cubicBezTo>
                    <a:pt x="177" y="302"/>
                    <a:pt x="499" y="480"/>
                    <a:pt x="846" y="480"/>
                  </a:cubicBezTo>
                  <a:cubicBezTo>
                    <a:pt x="918" y="480"/>
                    <a:pt x="991" y="472"/>
                    <a:pt x="1064" y="456"/>
                  </a:cubicBezTo>
                  <a:cubicBezTo>
                    <a:pt x="1307" y="365"/>
                    <a:pt x="1520" y="213"/>
                    <a:pt x="164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7" name="Google Shape;77;p2"/>
            <p:cNvSpPr/>
            <p:nvPr/>
          </p:nvSpPr>
          <p:spPr>
            <a:xfrm flipH="1">
              <a:off x="8822834" y="790446"/>
              <a:ext cx="63103" cy="49387"/>
            </a:xfrm>
            <a:custGeom>
              <a:avLst/>
              <a:gdLst/>
              <a:ahLst/>
              <a:cxnLst/>
              <a:rect l="l" t="t" r="r" b="b"/>
              <a:pathLst>
                <a:path w="2098" h="1642" extrusionOk="0">
                  <a:moveTo>
                    <a:pt x="2098" y="0"/>
                  </a:moveTo>
                  <a:cubicBezTo>
                    <a:pt x="1612" y="0"/>
                    <a:pt x="1125" y="31"/>
                    <a:pt x="669" y="152"/>
                  </a:cubicBezTo>
                  <a:cubicBezTo>
                    <a:pt x="274" y="243"/>
                    <a:pt x="31" y="608"/>
                    <a:pt x="1" y="973"/>
                  </a:cubicBezTo>
                  <a:cubicBezTo>
                    <a:pt x="1" y="1216"/>
                    <a:pt x="61" y="1459"/>
                    <a:pt x="183" y="1642"/>
                  </a:cubicBezTo>
                  <a:cubicBezTo>
                    <a:pt x="852" y="1125"/>
                    <a:pt x="1490" y="578"/>
                    <a:pt x="209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8" name="Google Shape;78;p2"/>
            <p:cNvSpPr/>
            <p:nvPr/>
          </p:nvSpPr>
          <p:spPr>
            <a:xfrm flipH="1">
              <a:off x="9477397" y="1528"/>
              <a:ext cx="119799" cy="65810"/>
            </a:xfrm>
            <a:custGeom>
              <a:avLst/>
              <a:gdLst/>
              <a:ahLst/>
              <a:cxnLst/>
              <a:rect l="l" t="t" r="r" b="b"/>
              <a:pathLst>
                <a:path w="3983" h="2188" extrusionOk="0">
                  <a:moveTo>
                    <a:pt x="1063" y="1"/>
                  </a:moveTo>
                  <a:cubicBezTo>
                    <a:pt x="637" y="1"/>
                    <a:pt x="255" y="263"/>
                    <a:pt x="153" y="698"/>
                  </a:cubicBezTo>
                  <a:cubicBezTo>
                    <a:pt x="1" y="1215"/>
                    <a:pt x="305" y="1731"/>
                    <a:pt x="791" y="1853"/>
                  </a:cubicBezTo>
                  <a:cubicBezTo>
                    <a:pt x="1399" y="2096"/>
                    <a:pt x="2068" y="2187"/>
                    <a:pt x="2706" y="2187"/>
                  </a:cubicBezTo>
                  <a:cubicBezTo>
                    <a:pt x="3983" y="2187"/>
                    <a:pt x="3983" y="303"/>
                    <a:pt x="2706" y="303"/>
                  </a:cubicBezTo>
                  <a:cubicBezTo>
                    <a:pt x="2220" y="303"/>
                    <a:pt x="1764" y="212"/>
                    <a:pt x="1308" y="29"/>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79" name="Google Shape;79;p2"/>
            <p:cNvSpPr/>
            <p:nvPr/>
          </p:nvSpPr>
          <p:spPr>
            <a:xfrm flipH="1">
              <a:off x="9129076" y="229120"/>
              <a:ext cx="98775" cy="76818"/>
            </a:xfrm>
            <a:custGeom>
              <a:avLst/>
              <a:gdLst/>
              <a:ahLst/>
              <a:cxnLst/>
              <a:rect l="l" t="t" r="r" b="b"/>
              <a:pathLst>
                <a:path w="3284" h="2554" extrusionOk="0">
                  <a:moveTo>
                    <a:pt x="2311" y="0"/>
                  </a:moveTo>
                  <a:cubicBezTo>
                    <a:pt x="2128" y="0"/>
                    <a:pt x="1946" y="61"/>
                    <a:pt x="1794" y="152"/>
                  </a:cubicBezTo>
                  <a:cubicBezTo>
                    <a:pt x="1733" y="183"/>
                    <a:pt x="1672" y="213"/>
                    <a:pt x="1642" y="274"/>
                  </a:cubicBezTo>
                  <a:cubicBezTo>
                    <a:pt x="1581" y="335"/>
                    <a:pt x="1490" y="396"/>
                    <a:pt x="1429" y="456"/>
                  </a:cubicBezTo>
                  <a:cubicBezTo>
                    <a:pt x="1399" y="456"/>
                    <a:pt x="1368" y="487"/>
                    <a:pt x="1338" y="517"/>
                  </a:cubicBezTo>
                  <a:cubicBezTo>
                    <a:pt x="1277" y="547"/>
                    <a:pt x="1186" y="608"/>
                    <a:pt x="1125" y="639"/>
                  </a:cubicBezTo>
                  <a:cubicBezTo>
                    <a:pt x="1034" y="669"/>
                    <a:pt x="973" y="669"/>
                    <a:pt x="882" y="699"/>
                  </a:cubicBezTo>
                  <a:cubicBezTo>
                    <a:pt x="305" y="851"/>
                    <a:pt x="1" y="1520"/>
                    <a:pt x="305" y="2037"/>
                  </a:cubicBezTo>
                  <a:cubicBezTo>
                    <a:pt x="335" y="2158"/>
                    <a:pt x="426" y="2250"/>
                    <a:pt x="517" y="2341"/>
                  </a:cubicBezTo>
                  <a:cubicBezTo>
                    <a:pt x="578" y="2371"/>
                    <a:pt x="609" y="2402"/>
                    <a:pt x="669" y="2432"/>
                  </a:cubicBezTo>
                  <a:cubicBezTo>
                    <a:pt x="821" y="2523"/>
                    <a:pt x="1004" y="2554"/>
                    <a:pt x="1216" y="2554"/>
                  </a:cubicBezTo>
                  <a:cubicBezTo>
                    <a:pt x="1277" y="2554"/>
                    <a:pt x="1338" y="2523"/>
                    <a:pt x="1399" y="2523"/>
                  </a:cubicBezTo>
                  <a:cubicBezTo>
                    <a:pt x="2007" y="2371"/>
                    <a:pt x="2554" y="2067"/>
                    <a:pt x="2979" y="1611"/>
                  </a:cubicBezTo>
                  <a:cubicBezTo>
                    <a:pt x="3192" y="1399"/>
                    <a:pt x="3283" y="1064"/>
                    <a:pt x="3223" y="760"/>
                  </a:cubicBezTo>
                  <a:cubicBezTo>
                    <a:pt x="3223" y="639"/>
                    <a:pt x="3162" y="517"/>
                    <a:pt x="3101" y="426"/>
                  </a:cubicBezTo>
                  <a:cubicBezTo>
                    <a:pt x="3071" y="365"/>
                    <a:pt x="3010" y="304"/>
                    <a:pt x="2979" y="274"/>
                  </a:cubicBezTo>
                  <a:cubicBezTo>
                    <a:pt x="2797" y="92"/>
                    <a:pt x="2554" y="0"/>
                    <a:pt x="231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0" name="Google Shape;80;p2"/>
            <p:cNvSpPr/>
            <p:nvPr/>
          </p:nvSpPr>
          <p:spPr>
            <a:xfrm flipH="1">
              <a:off x="9176629" y="465435"/>
              <a:ext cx="56696" cy="100820"/>
            </a:xfrm>
            <a:custGeom>
              <a:avLst/>
              <a:gdLst/>
              <a:ahLst/>
              <a:cxnLst/>
              <a:rect l="l" t="t" r="r" b="b"/>
              <a:pathLst>
                <a:path w="1885" h="3352" extrusionOk="0">
                  <a:moveTo>
                    <a:pt x="943" y="1"/>
                  </a:moveTo>
                  <a:cubicBezTo>
                    <a:pt x="471" y="1"/>
                    <a:pt x="0" y="320"/>
                    <a:pt x="0" y="958"/>
                  </a:cubicBezTo>
                  <a:lnTo>
                    <a:pt x="0" y="2417"/>
                  </a:lnTo>
                  <a:cubicBezTo>
                    <a:pt x="0" y="3040"/>
                    <a:pt x="471" y="3352"/>
                    <a:pt x="943" y="3352"/>
                  </a:cubicBezTo>
                  <a:cubicBezTo>
                    <a:pt x="1414" y="3352"/>
                    <a:pt x="1885" y="3040"/>
                    <a:pt x="1885" y="2417"/>
                  </a:cubicBezTo>
                  <a:lnTo>
                    <a:pt x="1885" y="958"/>
                  </a:lnTo>
                  <a:cubicBezTo>
                    <a:pt x="1885"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1" name="Google Shape;81;p2"/>
            <p:cNvSpPr/>
            <p:nvPr/>
          </p:nvSpPr>
          <p:spPr>
            <a:xfrm flipH="1">
              <a:off x="8922478" y="773843"/>
              <a:ext cx="127138" cy="141966"/>
            </a:xfrm>
            <a:custGeom>
              <a:avLst/>
              <a:gdLst/>
              <a:ahLst/>
              <a:cxnLst/>
              <a:rect l="l" t="t" r="r" b="b"/>
              <a:pathLst>
                <a:path w="4227" h="4720" extrusionOk="0">
                  <a:moveTo>
                    <a:pt x="3200" y="1"/>
                  </a:moveTo>
                  <a:cubicBezTo>
                    <a:pt x="2970" y="1"/>
                    <a:pt x="2744" y="98"/>
                    <a:pt x="2585" y="279"/>
                  </a:cubicBezTo>
                  <a:cubicBezTo>
                    <a:pt x="1734" y="1373"/>
                    <a:pt x="579" y="2163"/>
                    <a:pt x="184" y="3531"/>
                  </a:cubicBezTo>
                  <a:cubicBezTo>
                    <a:pt x="1" y="4247"/>
                    <a:pt x="594" y="4719"/>
                    <a:pt x="1166" y="4719"/>
                  </a:cubicBezTo>
                  <a:cubicBezTo>
                    <a:pt x="1540" y="4719"/>
                    <a:pt x="1906" y="4517"/>
                    <a:pt x="2038" y="4048"/>
                  </a:cubicBezTo>
                  <a:cubicBezTo>
                    <a:pt x="2099" y="3805"/>
                    <a:pt x="2221" y="3561"/>
                    <a:pt x="2373" y="3349"/>
                  </a:cubicBezTo>
                  <a:cubicBezTo>
                    <a:pt x="2798" y="2710"/>
                    <a:pt x="3467" y="2224"/>
                    <a:pt x="3953" y="1616"/>
                  </a:cubicBezTo>
                  <a:cubicBezTo>
                    <a:pt x="4105" y="1434"/>
                    <a:pt x="4196" y="1191"/>
                    <a:pt x="4227" y="947"/>
                  </a:cubicBezTo>
                  <a:cubicBezTo>
                    <a:pt x="4227" y="765"/>
                    <a:pt x="4166" y="583"/>
                    <a:pt x="4075" y="431"/>
                  </a:cubicBezTo>
                  <a:cubicBezTo>
                    <a:pt x="4014" y="400"/>
                    <a:pt x="3984" y="339"/>
                    <a:pt x="3923" y="279"/>
                  </a:cubicBezTo>
                  <a:cubicBezTo>
                    <a:pt x="3892" y="248"/>
                    <a:pt x="3832" y="218"/>
                    <a:pt x="3801" y="188"/>
                  </a:cubicBezTo>
                  <a:cubicBezTo>
                    <a:pt x="3680" y="96"/>
                    <a:pt x="3558" y="66"/>
                    <a:pt x="3437" y="36"/>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2" name="Google Shape;82;p2"/>
            <p:cNvSpPr/>
            <p:nvPr/>
          </p:nvSpPr>
          <p:spPr>
            <a:xfrm flipH="1">
              <a:off x="9129076" y="800491"/>
              <a:ext cx="98775" cy="76818"/>
            </a:xfrm>
            <a:custGeom>
              <a:avLst/>
              <a:gdLst/>
              <a:ahLst/>
              <a:cxnLst/>
              <a:rect l="l" t="t" r="r" b="b"/>
              <a:pathLst>
                <a:path w="3284" h="2554" extrusionOk="0">
                  <a:moveTo>
                    <a:pt x="2311" y="1"/>
                  </a:moveTo>
                  <a:cubicBezTo>
                    <a:pt x="2128" y="1"/>
                    <a:pt x="1946" y="61"/>
                    <a:pt x="1794" y="153"/>
                  </a:cubicBezTo>
                  <a:cubicBezTo>
                    <a:pt x="1733" y="183"/>
                    <a:pt x="1672" y="213"/>
                    <a:pt x="1642" y="274"/>
                  </a:cubicBezTo>
                  <a:cubicBezTo>
                    <a:pt x="1581" y="335"/>
                    <a:pt x="1490" y="396"/>
                    <a:pt x="1429" y="457"/>
                  </a:cubicBezTo>
                  <a:cubicBezTo>
                    <a:pt x="1399" y="487"/>
                    <a:pt x="1368" y="487"/>
                    <a:pt x="1338" y="517"/>
                  </a:cubicBezTo>
                  <a:cubicBezTo>
                    <a:pt x="1277" y="548"/>
                    <a:pt x="1186" y="609"/>
                    <a:pt x="1125" y="639"/>
                  </a:cubicBezTo>
                  <a:cubicBezTo>
                    <a:pt x="1034" y="669"/>
                    <a:pt x="973" y="700"/>
                    <a:pt x="882" y="700"/>
                  </a:cubicBezTo>
                  <a:cubicBezTo>
                    <a:pt x="305" y="852"/>
                    <a:pt x="1" y="1520"/>
                    <a:pt x="305" y="2068"/>
                  </a:cubicBezTo>
                  <a:lnTo>
                    <a:pt x="274" y="2037"/>
                  </a:lnTo>
                  <a:lnTo>
                    <a:pt x="274" y="2037"/>
                  </a:lnTo>
                  <a:cubicBezTo>
                    <a:pt x="335" y="2159"/>
                    <a:pt x="426" y="2250"/>
                    <a:pt x="517" y="2341"/>
                  </a:cubicBezTo>
                  <a:cubicBezTo>
                    <a:pt x="548" y="2371"/>
                    <a:pt x="609" y="2402"/>
                    <a:pt x="669" y="2432"/>
                  </a:cubicBezTo>
                  <a:cubicBezTo>
                    <a:pt x="821" y="2523"/>
                    <a:pt x="1004" y="2554"/>
                    <a:pt x="1186" y="2554"/>
                  </a:cubicBezTo>
                  <a:cubicBezTo>
                    <a:pt x="1247" y="2554"/>
                    <a:pt x="1308" y="2554"/>
                    <a:pt x="1399" y="2523"/>
                  </a:cubicBezTo>
                  <a:cubicBezTo>
                    <a:pt x="1976" y="2371"/>
                    <a:pt x="2554" y="2068"/>
                    <a:pt x="2979" y="1612"/>
                  </a:cubicBezTo>
                  <a:cubicBezTo>
                    <a:pt x="3192" y="1399"/>
                    <a:pt x="3283" y="1064"/>
                    <a:pt x="3223" y="761"/>
                  </a:cubicBezTo>
                  <a:cubicBezTo>
                    <a:pt x="3223" y="639"/>
                    <a:pt x="3162" y="517"/>
                    <a:pt x="3101" y="426"/>
                  </a:cubicBezTo>
                  <a:cubicBezTo>
                    <a:pt x="3071" y="365"/>
                    <a:pt x="3010" y="305"/>
                    <a:pt x="2979" y="274"/>
                  </a:cubicBezTo>
                  <a:cubicBezTo>
                    <a:pt x="2797" y="92"/>
                    <a:pt x="2554" y="1"/>
                    <a:pt x="2311"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3" name="Google Shape;83;p2"/>
            <p:cNvSpPr/>
            <p:nvPr/>
          </p:nvSpPr>
          <p:spPr>
            <a:xfrm flipH="1">
              <a:off x="9034905" y="652122"/>
              <a:ext cx="138988" cy="74352"/>
            </a:xfrm>
            <a:custGeom>
              <a:avLst/>
              <a:gdLst/>
              <a:ahLst/>
              <a:cxnLst/>
              <a:rect l="l" t="t" r="r" b="b"/>
              <a:pathLst>
                <a:path w="4621" h="2472" extrusionOk="0">
                  <a:moveTo>
                    <a:pt x="1036" y="1"/>
                  </a:moveTo>
                  <a:cubicBezTo>
                    <a:pt x="620" y="1"/>
                    <a:pt x="247" y="277"/>
                    <a:pt x="122" y="678"/>
                  </a:cubicBezTo>
                  <a:cubicBezTo>
                    <a:pt x="0" y="1195"/>
                    <a:pt x="304" y="1712"/>
                    <a:pt x="790" y="1864"/>
                  </a:cubicBezTo>
                  <a:cubicBezTo>
                    <a:pt x="1611" y="2198"/>
                    <a:pt x="2492" y="2411"/>
                    <a:pt x="3404" y="2472"/>
                  </a:cubicBezTo>
                  <a:cubicBezTo>
                    <a:pt x="3414" y="2472"/>
                    <a:pt x="3424" y="2472"/>
                    <a:pt x="3433" y="2472"/>
                  </a:cubicBezTo>
                  <a:cubicBezTo>
                    <a:pt x="4620" y="2472"/>
                    <a:pt x="4610" y="617"/>
                    <a:pt x="3404" y="587"/>
                  </a:cubicBezTo>
                  <a:cubicBezTo>
                    <a:pt x="2675" y="526"/>
                    <a:pt x="1976" y="313"/>
                    <a:pt x="1307" y="40"/>
                  </a:cubicBezTo>
                  <a:cubicBezTo>
                    <a:pt x="1216" y="13"/>
                    <a:pt x="1125" y="1"/>
                    <a:pt x="103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4" name="Google Shape;84;p2"/>
            <p:cNvSpPr/>
            <p:nvPr/>
          </p:nvSpPr>
          <p:spPr>
            <a:xfrm flipH="1">
              <a:off x="8660569" y="417642"/>
              <a:ext cx="93721" cy="92909"/>
            </a:xfrm>
            <a:custGeom>
              <a:avLst/>
              <a:gdLst/>
              <a:ahLst/>
              <a:cxnLst/>
              <a:rect l="l" t="t" r="r" b="b"/>
              <a:pathLst>
                <a:path w="3116" h="3089" extrusionOk="0">
                  <a:moveTo>
                    <a:pt x="1819" y="0"/>
                  </a:moveTo>
                  <a:cubicBezTo>
                    <a:pt x="1526" y="0"/>
                    <a:pt x="1232" y="141"/>
                    <a:pt x="1034" y="480"/>
                  </a:cubicBezTo>
                  <a:cubicBezTo>
                    <a:pt x="791" y="906"/>
                    <a:pt x="548" y="1301"/>
                    <a:pt x="274" y="1666"/>
                  </a:cubicBezTo>
                  <a:cubicBezTo>
                    <a:pt x="1" y="2122"/>
                    <a:pt x="153" y="2699"/>
                    <a:pt x="609" y="2973"/>
                  </a:cubicBezTo>
                  <a:cubicBezTo>
                    <a:pt x="756" y="3051"/>
                    <a:pt x="917" y="3089"/>
                    <a:pt x="1075" y="3089"/>
                  </a:cubicBezTo>
                  <a:cubicBezTo>
                    <a:pt x="1407" y="3089"/>
                    <a:pt x="1731" y="2926"/>
                    <a:pt x="1916" y="2638"/>
                  </a:cubicBezTo>
                  <a:cubicBezTo>
                    <a:pt x="2189" y="2243"/>
                    <a:pt x="2432" y="1848"/>
                    <a:pt x="2675" y="1453"/>
                  </a:cubicBezTo>
                  <a:cubicBezTo>
                    <a:pt x="3116" y="698"/>
                    <a:pt x="2471" y="0"/>
                    <a:pt x="181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5" name="Google Shape;85;p2"/>
            <p:cNvSpPr/>
            <p:nvPr/>
          </p:nvSpPr>
          <p:spPr>
            <a:xfrm flipH="1">
              <a:off x="9606306" y="80751"/>
              <a:ext cx="138988" cy="74352"/>
            </a:xfrm>
            <a:custGeom>
              <a:avLst/>
              <a:gdLst/>
              <a:ahLst/>
              <a:cxnLst/>
              <a:rect l="l" t="t" r="r" b="b"/>
              <a:pathLst>
                <a:path w="4621" h="2472" extrusionOk="0">
                  <a:moveTo>
                    <a:pt x="1037" y="0"/>
                  </a:moveTo>
                  <a:cubicBezTo>
                    <a:pt x="620" y="0"/>
                    <a:pt x="248" y="277"/>
                    <a:pt x="122" y="678"/>
                  </a:cubicBezTo>
                  <a:cubicBezTo>
                    <a:pt x="1" y="1195"/>
                    <a:pt x="305" y="1711"/>
                    <a:pt x="791" y="1863"/>
                  </a:cubicBezTo>
                  <a:cubicBezTo>
                    <a:pt x="1612" y="2198"/>
                    <a:pt x="2493" y="2411"/>
                    <a:pt x="3405" y="2471"/>
                  </a:cubicBezTo>
                  <a:cubicBezTo>
                    <a:pt x="3415" y="2472"/>
                    <a:pt x="3424" y="2472"/>
                    <a:pt x="3434" y="2472"/>
                  </a:cubicBezTo>
                  <a:cubicBezTo>
                    <a:pt x="4621" y="2472"/>
                    <a:pt x="4611" y="617"/>
                    <a:pt x="3405" y="587"/>
                  </a:cubicBezTo>
                  <a:cubicBezTo>
                    <a:pt x="2676" y="526"/>
                    <a:pt x="1976"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6" name="Google Shape;86;p2"/>
            <p:cNvSpPr/>
            <p:nvPr/>
          </p:nvSpPr>
          <p:spPr>
            <a:xfrm flipH="1">
              <a:off x="9607208" y="332314"/>
              <a:ext cx="139951" cy="66862"/>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52" y="2223"/>
                    <a:pt x="4652" y="308"/>
                    <a:pt x="3406" y="308"/>
                  </a:cubicBezTo>
                  <a:cubicBezTo>
                    <a:pt x="3204" y="308"/>
                    <a:pt x="2987" y="376"/>
                    <a:pt x="2776" y="376"/>
                  </a:cubicBezTo>
                  <a:cubicBezTo>
                    <a:pt x="2670" y="376"/>
                    <a:pt x="2565" y="359"/>
                    <a:pt x="2464" y="308"/>
                  </a:cubicBezTo>
                  <a:cubicBezTo>
                    <a:pt x="2032" y="97"/>
                    <a:pt x="1606"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7" name="Google Shape;87;p2"/>
            <p:cNvSpPr/>
            <p:nvPr/>
          </p:nvSpPr>
          <p:spPr>
            <a:xfrm flipH="1">
              <a:off x="9091600" y="332314"/>
              <a:ext cx="139951" cy="66862"/>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22" y="2223"/>
                    <a:pt x="4653" y="308"/>
                    <a:pt x="3406" y="308"/>
                  </a:cubicBezTo>
                  <a:cubicBezTo>
                    <a:pt x="3204" y="308"/>
                    <a:pt x="2988" y="376"/>
                    <a:pt x="2776" y="376"/>
                  </a:cubicBezTo>
                  <a:cubicBezTo>
                    <a:pt x="2670" y="376"/>
                    <a:pt x="2565" y="359"/>
                    <a:pt x="2464" y="308"/>
                  </a:cubicBezTo>
                  <a:cubicBezTo>
                    <a:pt x="2032" y="97"/>
                    <a:pt x="1607"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8" name="Google Shape;88;p2"/>
            <p:cNvSpPr/>
            <p:nvPr/>
          </p:nvSpPr>
          <p:spPr>
            <a:xfrm flipH="1">
              <a:off x="8490964" y="332314"/>
              <a:ext cx="139951" cy="66862"/>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22" y="2223"/>
                    <a:pt x="4653" y="308"/>
                    <a:pt x="3406" y="308"/>
                  </a:cubicBezTo>
                  <a:cubicBezTo>
                    <a:pt x="3204" y="308"/>
                    <a:pt x="2988" y="376"/>
                    <a:pt x="2776" y="376"/>
                  </a:cubicBezTo>
                  <a:cubicBezTo>
                    <a:pt x="2670" y="376"/>
                    <a:pt x="2565" y="359"/>
                    <a:pt x="2464" y="308"/>
                  </a:cubicBezTo>
                  <a:cubicBezTo>
                    <a:pt x="2032" y="97"/>
                    <a:pt x="1607"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9" name="Google Shape;89;p2"/>
            <p:cNvSpPr/>
            <p:nvPr/>
          </p:nvSpPr>
          <p:spPr>
            <a:xfrm flipH="1">
              <a:off x="9493849" y="202472"/>
              <a:ext cx="127138" cy="141575"/>
            </a:xfrm>
            <a:custGeom>
              <a:avLst/>
              <a:gdLst/>
              <a:ahLst/>
              <a:cxnLst/>
              <a:rect l="l" t="t" r="r" b="b"/>
              <a:pathLst>
                <a:path w="4227" h="4707" extrusionOk="0">
                  <a:moveTo>
                    <a:pt x="3200" y="1"/>
                  </a:moveTo>
                  <a:cubicBezTo>
                    <a:pt x="2969" y="1"/>
                    <a:pt x="2744" y="97"/>
                    <a:pt x="2585" y="278"/>
                  </a:cubicBezTo>
                  <a:cubicBezTo>
                    <a:pt x="1734" y="1373"/>
                    <a:pt x="579" y="2163"/>
                    <a:pt x="184" y="3531"/>
                  </a:cubicBezTo>
                  <a:cubicBezTo>
                    <a:pt x="1" y="4245"/>
                    <a:pt x="591" y="4706"/>
                    <a:pt x="1162" y="4706"/>
                  </a:cubicBezTo>
                  <a:cubicBezTo>
                    <a:pt x="1538" y="4706"/>
                    <a:pt x="1905" y="4506"/>
                    <a:pt x="2038" y="4048"/>
                  </a:cubicBezTo>
                  <a:cubicBezTo>
                    <a:pt x="2099" y="3804"/>
                    <a:pt x="2220" y="3561"/>
                    <a:pt x="2372" y="3348"/>
                  </a:cubicBezTo>
                  <a:cubicBezTo>
                    <a:pt x="2798" y="2710"/>
                    <a:pt x="3467" y="2224"/>
                    <a:pt x="3953" y="1646"/>
                  </a:cubicBezTo>
                  <a:cubicBezTo>
                    <a:pt x="4105" y="1433"/>
                    <a:pt x="4196" y="1190"/>
                    <a:pt x="4227" y="947"/>
                  </a:cubicBezTo>
                  <a:cubicBezTo>
                    <a:pt x="4227" y="765"/>
                    <a:pt x="4166" y="582"/>
                    <a:pt x="4075" y="430"/>
                  </a:cubicBezTo>
                  <a:cubicBezTo>
                    <a:pt x="4014" y="400"/>
                    <a:pt x="3983" y="339"/>
                    <a:pt x="3923" y="278"/>
                  </a:cubicBezTo>
                  <a:cubicBezTo>
                    <a:pt x="3892" y="248"/>
                    <a:pt x="3831" y="218"/>
                    <a:pt x="3801" y="187"/>
                  </a:cubicBezTo>
                  <a:cubicBezTo>
                    <a:pt x="3679" y="96"/>
                    <a:pt x="3558" y="66"/>
                    <a:pt x="3436" y="35"/>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 name="Google Shape;90;p2"/>
            <p:cNvSpPr/>
            <p:nvPr/>
          </p:nvSpPr>
          <p:spPr>
            <a:xfrm flipH="1">
              <a:off x="9570936" y="467811"/>
              <a:ext cx="117693" cy="72487"/>
            </a:xfrm>
            <a:custGeom>
              <a:avLst/>
              <a:gdLst/>
              <a:ahLst/>
              <a:cxnLst/>
              <a:rect l="l" t="t" r="r" b="b"/>
              <a:pathLst>
                <a:path w="3913" h="2410" extrusionOk="0">
                  <a:moveTo>
                    <a:pt x="1393" y="1"/>
                  </a:moveTo>
                  <a:cubicBezTo>
                    <a:pt x="644" y="1"/>
                    <a:pt x="0" y="969"/>
                    <a:pt x="700" y="1669"/>
                  </a:cubicBezTo>
                  <a:cubicBezTo>
                    <a:pt x="1156" y="2034"/>
                    <a:pt x="1703" y="2277"/>
                    <a:pt x="2281" y="2368"/>
                  </a:cubicBezTo>
                  <a:cubicBezTo>
                    <a:pt x="2385" y="2396"/>
                    <a:pt x="2483" y="2409"/>
                    <a:pt x="2576" y="2409"/>
                  </a:cubicBezTo>
                  <a:cubicBezTo>
                    <a:pt x="3596" y="2409"/>
                    <a:pt x="3912" y="851"/>
                    <a:pt x="2798" y="545"/>
                  </a:cubicBezTo>
                  <a:cubicBezTo>
                    <a:pt x="2615" y="484"/>
                    <a:pt x="2433" y="454"/>
                    <a:pt x="2281" y="393"/>
                  </a:cubicBezTo>
                  <a:lnTo>
                    <a:pt x="2129" y="332"/>
                  </a:lnTo>
                  <a:cubicBezTo>
                    <a:pt x="2099" y="332"/>
                    <a:pt x="2068" y="302"/>
                    <a:pt x="2068" y="302"/>
                  </a:cubicBezTo>
                  <a:cubicBezTo>
                    <a:pt x="1856" y="90"/>
                    <a:pt x="1620" y="1"/>
                    <a:pt x="13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 name="Google Shape;91;p2"/>
            <p:cNvSpPr/>
            <p:nvPr/>
          </p:nvSpPr>
          <p:spPr>
            <a:xfrm flipH="1">
              <a:off x="9340006" y="457434"/>
              <a:ext cx="91676" cy="77540"/>
            </a:xfrm>
            <a:custGeom>
              <a:avLst/>
              <a:gdLst/>
              <a:ahLst/>
              <a:cxnLst/>
              <a:rect l="l" t="t" r="r" b="b"/>
              <a:pathLst>
                <a:path w="3048" h="2578" extrusionOk="0">
                  <a:moveTo>
                    <a:pt x="1331" y="0"/>
                  </a:moveTo>
                  <a:cubicBezTo>
                    <a:pt x="398" y="0"/>
                    <a:pt x="0" y="1357"/>
                    <a:pt x="972" y="1802"/>
                  </a:cubicBezTo>
                  <a:lnTo>
                    <a:pt x="1002" y="1832"/>
                  </a:lnTo>
                  <a:cubicBezTo>
                    <a:pt x="1002" y="1832"/>
                    <a:pt x="1002" y="1893"/>
                    <a:pt x="1033" y="1893"/>
                  </a:cubicBezTo>
                  <a:cubicBezTo>
                    <a:pt x="1165" y="2372"/>
                    <a:pt x="1528" y="2578"/>
                    <a:pt x="1898" y="2578"/>
                  </a:cubicBezTo>
                  <a:cubicBezTo>
                    <a:pt x="2465" y="2578"/>
                    <a:pt x="3047" y="2094"/>
                    <a:pt x="2826" y="1376"/>
                  </a:cubicBezTo>
                  <a:lnTo>
                    <a:pt x="2857" y="1376"/>
                  </a:lnTo>
                  <a:cubicBezTo>
                    <a:pt x="2674" y="768"/>
                    <a:pt x="2188" y="251"/>
                    <a:pt x="1610" y="39"/>
                  </a:cubicBezTo>
                  <a:cubicBezTo>
                    <a:pt x="1513" y="12"/>
                    <a:pt x="1420" y="0"/>
                    <a:pt x="133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 name="Google Shape;92;p2"/>
            <p:cNvSpPr/>
            <p:nvPr/>
          </p:nvSpPr>
          <p:spPr>
            <a:xfrm flipH="1">
              <a:off x="8760966" y="457404"/>
              <a:ext cx="81991" cy="77570"/>
            </a:xfrm>
            <a:custGeom>
              <a:avLst/>
              <a:gdLst/>
              <a:ahLst/>
              <a:cxnLst/>
              <a:rect l="l" t="t" r="r" b="b"/>
              <a:pathLst>
                <a:path w="2726" h="2579" extrusionOk="0">
                  <a:moveTo>
                    <a:pt x="1008" y="0"/>
                  </a:moveTo>
                  <a:cubicBezTo>
                    <a:pt x="592" y="0"/>
                    <a:pt x="222" y="282"/>
                    <a:pt x="122" y="708"/>
                  </a:cubicBezTo>
                  <a:cubicBezTo>
                    <a:pt x="0" y="1134"/>
                    <a:pt x="213" y="1620"/>
                    <a:pt x="639" y="1803"/>
                  </a:cubicBezTo>
                  <a:cubicBezTo>
                    <a:pt x="639" y="1803"/>
                    <a:pt x="669" y="1833"/>
                    <a:pt x="669" y="1833"/>
                  </a:cubicBezTo>
                  <a:lnTo>
                    <a:pt x="699" y="1894"/>
                  </a:lnTo>
                  <a:cubicBezTo>
                    <a:pt x="843" y="2373"/>
                    <a:pt x="1209" y="2579"/>
                    <a:pt x="1580" y="2579"/>
                  </a:cubicBezTo>
                  <a:cubicBezTo>
                    <a:pt x="2148" y="2579"/>
                    <a:pt x="2726" y="2095"/>
                    <a:pt x="2523" y="1377"/>
                  </a:cubicBezTo>
                  <a:cubicBezTo>
                    <a:pt x="2341" y="769"/>
                    <a:pt x="1885" y="252"/>
                    <a:pt x="1277" y="40"/>
                  </a:cubicBezTo>
                  <a:cubicBezTo>
                    <a:pt x="1187" y="13"/>
                    <a:pt x="1096" y="0"/>
                    <a:pt x="100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 name="Google Shape;93;p2"/>
            <p:cNvSpPr/>
            <p:nvPr/>
          </p:nvSpPr>
          <p:spPr>
            <a:xfrm flipH="1">
              <a:off x="9231940" y="417642"/>
              <a:ext cx="93721" cy="92909"/>
            </a:xfrm>
            <a:custGeom>
              <a:avLst/>
              <a:gdLst/>
              <a:ahLst/>
              <a:cxnLst/>
              <a:rect l="l" t="t" r="r" b="b"/>
              <a:pathLst>
                <a:path w="3116" h="3089" extrusionOk="0">
                  <a:moveTo>
                    <a:pt x="1819" y="0"/>
                  </a:moveTo>
                  <a:cubicBezTo>
                    <a:pt x="1526" y="0"/>
                    <a:pt x="1232" y="141"/>
                    <a:pt x="1034" y="480"/>
                  </a:cubicBezTo>
                  <a:cubicBezTo>
                    <a:pt x="821" y="906"/>
                    <a:pt x="578" y="1301"/>
                    <a:pt x="274" y="1666"/>
                  </a:cubicBezTo>
                  <a:cubicBezTo>
                    <a:pt x="0" y="2122"/>
                    <a:pt x="152" y="2699"/>
                    <a:pt x="608" y="2973"/>
                  </a:cubicBezTo>
                  <a:cubicBezTo>
                    <a:pt x="756" y="3051"/>
                    <a:pt x="916" y="3089"/>
                    <a:pt x="1075" y="3089"/>
                  </a:cubicBezTo>
                  <a:cubicBezTo>
                    <a:pt x="1406" y="3089"/>
                    <a:pt x="1730" y="2926"/>
                    <a:pt x="1915" y="2638"/>
                  </a:cubicBezTo>
                  <a:cubicBezTo>
                    <a:pt x="2189" y="2243"/>
                    <a:pt x="2462" y="1878"/>
                    <a:pt x="2675" y="1453"/>
                  </a:cubicBezTo>
                  <a:cubicBezTo>
                    <a:pt x="3116" y="698"/>
                    <a:pt x="2470" y="0"/>
                    <a:pt x="181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 name="Google Shape;94;p2"/>
            <p:cNvSpPr/>
            <p:nvPr/>
          </p:nvSpPr>
          <p:spPr>
            <a:xfrm flipH="1">
              <a:off x="9306741" y="343142"/>
              <a:ext cx="96639" cy="66411"/>
            </a:xfrm>
            <a:custGeom>
              <a:avLst/>
              <a:gdLst/>
              <a:ahLst/>
              <a:cxnLst/>
              <a:rect l="l" t="t" r="r" b="b"/>
              <a:pathLst>
                <a:path w="3213" h="2208" extrusionOk="0">
                  <a:moveTo>
                    <a:pt x="1039" y="0"/>
                  </a:moveTo>
                  <a:cubicBezTo>
                    <a:pt x="622" y="0"/>
                    <a:pt x="253" y="282"/>
                    <a:pt x="153" y="708"/>
                  </a:cubicBezTo>
                  <a:cubicBezTo>
                    <a:pt x="1" y="1194"/>
                    <a:pt x="305" y="1711"/>
                    <a:pt x="791" y="1863"/>
                  </a:cubicBezTo>
                  <a:cubicBezTo>
                    <a:pt x="1065" y="1954"/>
                    <a:pt x="1308" y="2076"/>
                    <a:pt x="1581" y="2167"/>
                  </a:cubicBezTo>
                  <a:cubicBezTo>
                    <a:pt x="1683" y="2195"/>
                    <a:pt x="1779" y="2208"/>
                    <a:pt x="1870" y="2208"/>
                  </a:cubicBezTo>
                  <a:cubicBezTo>
                    <a:pt x="2871" y="2208"/>
                    <a:pt x="3212" y="650"/>
                    <a:pt x="2098" y="343"/>
                  </a:cubicBezTo>
                  <a:cubicBezTo>
                    <a:pt x="1824" y="252"/>
                    <a:pt x="1581" y="130"/>
                    <a:pt x="1308" y="39"/>
                  </a:cubicBezTo>
                  <a:cubicBezTo>
                    <a:pt x="1217" y="13"/>
                    <a:pt x="1127" y="0"/>
                    <a:pt x="103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 name="Google Shape;95;p2"/>
            <p:cNvSpPr/>
            <p:nvPr/>
          </p:nvSpPr>
          <p:spPr>
            <a:xfrm flipH="1">
              <a:off x="9345780" y="219586"/>
              <a:ext cx="113903" cy="60967"/>
            </a:xfrm>
            <a:custGeom>
              <a:avLst/>
              <a:gdLst/>
              <a:ahLst/>
              <a:cxnLst/>
              <a:rect l="l" t="t" r="r" b="b"/>
              <a:pathLst>
                <a:path w="3787" h="2027" extrusionOk="0">
                  <a:moveTo>
                    <a:pt x="2173" y="1"/>
                  </a:moveTo>
                  <a:cubicBezTo>
                    <a:pt x="1698" y="1"/>
                    <a:pt x="1223" y="62"/>
                    <a:pt x="748" y="165"/>
                  </a:cubicBezTo>
                  <a:cubicBezTo>
                    <a:pt x="353" y="257"/>
                    <a:pt x="110" y="591"/>
                    <a:pt x="79" y="986"/>
                  </a:cubicBezTo>
                  <a:cubicBezTo>
                    <a:pt x="1" y="1563"/>
                    <a:pt x="442" y="2026"/>
                    <a:pt x="974" y="2026"/>
                  </a:cubicBezTo>
                  <a:cubicBezTo>
                    <a:pt x="1059" y="2026"/>
                    <a:pt x="1146" y="2014"/>
                    <a:pt x="1234" y="1989"/>
                  </a:cubicBezTo>
                  <a:cubicBezTo>
                    <a:pt x="1588" y="1930"/>
                    <a:pt x="1941" y="1897"/>
                    <a:pt x="2286" y="1897"/>
                  </a:cubicBezTo>
                  <a:cubicBezTo>
                    <a:pt x="2475" y="1897"/>
                    <a:pt x="2662" y="1907"/>
                    <a:pt x="2845" y="1928"/>
                  </a:cubicBezTo>
                  <a:cubicBezTo>
                    <a:pt x="2862" y="1929"/>
                    <a:pt x="2878" y="1930"/>
                    <a:pt x="2894" y="1930"/>
                  </a:cubicBezTo>
                  <a:cubicBezTo>
                    <a:pt x="3389" y="1930"/>
                    <a:pt x="3787" y="1486"/>
                    <a:pt x="3757" y="986"/>
                  </a:cubicBezTo>
                  <a:cubicBezTo>
                    <a:pt x="3787" y="486"/>
                    <a:pt x="3389" y="42"/>
                    <a:pt x="2894" y="42"/>
                  </a:cubicBezTo>
                  <a:cubicBezTo>
                    <a:pt x="2878"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 name="Google Shape;96;p2"/>
            <p:cNvSpPr/>
            <p:nvPr/>
          </p:nvSpPr>
          <p:spPr>
            <a:xfrm flipH="1">
              <a:off x="9585283" y="-50625"/>
              <a:ext cx="78653" cy="19189"/>
            </a:xfrm>
            <a:custGeom>
              <a:avLst/>
              <a:gdLst/>
              <a:ahLst/>
              <a:cxnLst/>
              <a:rect l="l" t="t" r="r" b="b"/>
              <a:pathLst>
                <a:path w="2615" h="638" extrusionOk="0">
                  <a:moveTo>
                    <a:pt x="1" y="0"/>
                  </a:moveTo>
                  <a:cubicBezTo>
                    <a:pt x="457"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
        <p:nvSpPr>
          <p:cNvPr id="97" name="Google Shape;97;p2"/>
          <p:cNvSpPr txBox="1">
            <a:spLocks noGrp="1"/>
          </p:cNvSpPr>
          <p:nvPr>
            <p:ph type="ctrTitle"/>
          </p:nvPr>
        </p:nvSpPr>
        <p:spPr>
          <a:xfrm>
            <a:off x="2075551" y="1348100"/>
            <a:ext cx="4992900" cy="11721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200"/>
              <a:buNone/>
              <a:defRPr sz="1744"/>
            </a:lvl1pPr>
            <a:lvl2pPr lvl="1" algn="ctr" rtl="0">
              <a:spcBef>
                <a:spcPts val="0"/>
              </a:spcBef>
              <a:spcAft>
                <a:spcPts val="0"/>
              </a:spcAft>
              <a:buSzPts val="5200"/>
              <a:buNone/>
              <a:defRPr sz="2925"/>
            </a:lvl2pPr>
            <a:lvl3pPr lvl="2" algn="ctr" rtl="0">
              <a:spcBef>
                <a:spcPts val="0"/>
              </a:spcBef>
              <a:spcAft>
                <a:spcPts val="0"/>
              </a:spcAft>
              <a:buSzPts val="5200"/>
              <a:buNone/>
              <a:defRPr sz="2925"/>
            </a:lvl3pPr>
            <a:lvl4pPr lvl="3" algn="ctr" rtl="0">
              <a:spcBef>
                <a:spcPts val="0"/>
              </a:spcBef>
              <a:spcAft>
                <a:spcPts val="0"/>
              </a:spcAft>
              <a:buSzPts val="5200"/>
              <a:buNone/>
              <a:defRPr sz="2925"/>
            </a:lvl4pPr>
            <a:lvl5pPr lvl="4" algn="ctr" rtl="0">
              <a:spcBef>
                <a:spcPts val="0"/>
              </a:spcBef>
              <a:spcAft>
                <a:spcPts val="0"/>
              </a:spcAft>
              <a:buSzPts val="5200"/>
              <a:buNone/>
              <a:defRPr sz="2925"/>
            </a:lvl5pPr>
            <a:lvl6pPr lvl="5" algn="ctr" rtl="0">
              <a:spcBef>
                <a:spcPts val="0"/>
              </a:spcBef>
              <a:spcAft>
                <a:spcPts val="0"/>
              </a:spcAft>
              <a:buSzPts val="5200"/>
              <a:buNone/>
              <a:defRPr sz="2925"/>
            </a:lvl6pPr>
            <a:lvl7pPr lvl="6" algn="ctr" rtl="0">
              <a:spcBef>
                <a:spcPts val="0"/>
              </a:spcBef>
              <a:spcAft>
                <a:spcPts val="0"/>
              </a:spcAft>
              <a:buSzPts val="5200"/>
              <a:buNone/>
              <a:defRPr sz="2925"/>
            </a:lvl7pPr>
            <a:lvl8pPr lvl="7" algn="ctr" rtl="0">
              <a:spcBef>
                <a:spcPts val="0"/>
              </a:spcBef>
              <a:spcAft>
                <a:spcPts val="0"/>
              </a:spcAft>
              <a:buSzPts val="5200"/>
              <a:buNone/>
              <a:defRPr sz="2925"/>
            </a:lvl8pPr>
            <a:lvl9pPr lvl="8" algn="ctr" rtl="0">
              <a:spcBef>
                <a:spcPts val="0"/>
              </a:spcBef>
              <a:spcAft>
                <a:spcPts val="0"/>
              </a:spcAft>
              <a:buSzPts val="5200"/>
              <a:buNone/>
              <a:defRPr sz="2925"/>
            </a:lvl9pPr>
          </a:lstStyle>
          <a:p>
            <a:endParaRPr/>
          </a:p>
        </p:txBody>
      </p:sp>
      <p:sp>
        <p:nvSpPr>
          <p:cNvPr id="98" name="Google Shape;98;p2"/>
          <p:cNvSpPr txBox="1">
            <a:spLocks noGrp="1"/>
          </p:cNvSpPr>
          <p:nvPr>
            <p:ph type="subTitle" idx="1"/>
          </p:nvPr>
        </p:nvSpPr>
        <p:spPr>
          <a:xfrm>
            <a:off x="2075551" y="4131171"/>
            <a:ext cx="4992900" cy="412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sz="1013">
                <a:solidFill>
                  <a:schemeClr val="dk1"/>
                </a:solidFill>
              </a:defRPr>
            </a:lvl1pPr>
            <a:lvl2pPr lvl="1" algn="ctr" rtl="0">
              <a:lnSpc>
                <a:spcPct val="100000"/>
              </a:lnSpc>
              <a:spcBef>
                <a:spcPts val="0"/>
              </a:spcBef>
              <a:spcAft>
                <a:spcPts val="0"/>
              </a:spcAft>
              <a:buSzPts val="2800"/>
              <a:buNone/>
              <a:defRPr sz="1575"/>
            </a:lvl2pPr>
            <a:lvl3pPr lvl="2" algn="ctr" rtl="0">
              <a:lnSpc>
                <a:spcPct val="100000"/>
              </a:lnSpc>
              <a:spcBef>
                <a:spcPts val="0"/>
              </a:spcBef>
              <a:spcAft>
                <a:spcPts val="0"/>
              </a:spcAft>
              <a:buSzPts val="2800"/>
              <a:buNone/>
              <a:defRPr sz="1575"/>
            </a:lvl3pPr>
            <a:lvl4pPr lvl="3" algn="ctr" rtl="0">
              <a:lnSpc>
                <a:spcPct val="100000"/>
              </a:lnSpc>
              <a:spcBef>
                <a:spcPts val="0"/>
              </a:spcBef>
              <a:spcAft>
                <a:spcPts val="0"/>
              </a:spcAft>
              <a:buSzPts val="2800"/>
              <a:buNone/>
              <a:defRPr sz="1575"/>
            </a:lvl4pPr>
            <a:lvl5pPr lvl="4" algn="ctr" rtl="0">
              <a:lnSpc>
                <a:spcPct val="100000"/>
              </a:lnSpc>
              <a:spcBef>
                <a:spcPts val="0"/>
              </a:spcBef>
              <a:spcAft>
                <a:spcPts val="0"/>
              </a:spcAft>
              <a:buSzPts val="2800"/>
              <a:buNone/>
              <a:defRPr sz="1575"/>
            </a:lvl5pPr>
            <a:lvl6pPr lvl="5" algn="ctr" rtl="0">
              <a:lnSpc>
                <a:spcPct val="100000"/>
              </a:lnSpc>
              <a:spcBef>
                <a:spcPts val="0"/>
              </a:spcBef>
              <a:spcAft>
                <a:spcPts val="0"/>
              </a:spcAft>
              <a:buSzPts val="2800"/>
              <a:buNone/>
              <a:defRPr sz="1575"/>
            </a:lvl6pPr>
            <a:lvl7pPr lvl="6" algn="ctr" rtl="0">
              <a:lnSpc>
                <a:spcPct val="100000"/>
              </a:lnSpc>
              <a:spcBef>
                <a:spcPts val="0"/>
              </a:spcBef>
              <a:spcAft>
                <a:spcPts val="0"/>
              </a:spcAft>
              <a:buSzPts val="2800"/>
              <a:buNone/>
              <a:defRPr sz="1575"/>
            </a:lvl7pPr>
            <a:lvl8pPr lvl="7" algn="ctr" rtl="0">
              <a:lnSpc>
                <a:spcPct val="100000"/>
              </a:lnSpc>
              <a:spcBef>
                <a:spcPts val="0"/>
              </a:spcBef>
              <a:spcAft>
                <a:spcPts val="0"/>
              </a:spcAft>
              <a:buSzPts val="2800"/>
              <a:buNone/>
              <a:defRPr sz="1575"/>
            </a:lvl8pPr>
            <a:lvl9pPr lvl="8" algn="ctr" rtl="0">
              <a:lnSpc>
                <a:spcPct val="100000"/>
              </a:lnSpc>
              <a:spcBef>
                <a:spcPts val="0"/>
              </a:spcBef>
              <a:spcAft>
                <a:spcPts val="0"/>
              </a:spcAft>
              <a:buSzPts val="2800"/>
              <a:buNone/>
              <a:defRPr sz="1575"/>
            </a:lvl9pPr>
          </a:lstStyle>
          <a:p>
            <a:endParaRPr/>
          </a:p>
        </p:txBody>
      </p:sp>
      <p:sp>
        <p:nvSpPr>
          <p:cNvPr id="99" name="Google Shape;99;p2"/>
          <p:cNvSpPr txBox="1">
            <a:spLocks noGrp="1"/>
          </p:cNvSpPr>
          <p:nvPr>
            <p:ph type="subTitle" idx="2"/>
          </p:nvPr>
        </p:nvSpPr>
        <p:spPr>
          <a:xfrm>
            <a:off x="2075551" y="2513834"/>
            <a:ext cx="4992900" cy="845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sz="1406">
                <a:solidFill>
                  <a:schemeClr val="accent2"/>
                </a:solidFill>
                <a:latin typeface="Inter-Regular"/>
                <a:ea typeface="Inter-Regular"/>
                <a:cs typeface="Inter-Regular"/>
                <a:sym typeface="Inter-Regular"/>
              </a:defRPr>
            </a:lvl1pPr>
            <a:lvl2pPr lvl="1" algn="ctr" rtl="0">
              <a:lnSpc>
                <a:spcPct val="100000"/>
              </a:lnSpc>
              <a:spcBef>
                <a:spcPts val="0"/>
              </a:spcBef>
              <a:spcAft>
                <a:spcPts val="0"/>
              </a:spcAft>
              <a:buSzPts val="2800"/>
              <a:buNone/>
              <a:defRPr sz="1575"/>
            </a:lvl2pPr>
            <a:lvl3pPr lvl="2" algn="ctr" rtl="0">
              <a:lnSpc>
                <a:spcPct val="100000"/>
              </a:lnSpc>
              <a:spcBef>
                <a:spcPts val="0"/>
              </a:spcBef>
              <a:spcAft>
                <a:spcPts val="0"/>
              </a:spcAft>
              <a:buSzPts val="2800"/>
              <a:buNone/>
              <a:defRPr sz="1575"/>
            </a:lvl3pPr>
            <a:lvl4pPr lvl="3" algn="ctr" rtl="0">
              <a:lnSpc>
                <a:spcPct val="100000"/>
              </a:lnSpc>
              <a:spcBef>
                <a:spcPts val="0"/>
              </a:spcBef>
              <a:spcAft>
                <a:spcPts val="0"/>
              </a:spcAft>
              <a:buSzPts val="2800"/>
              <a:buNone/>
              <a:defRPr sz="1575"/>
            </a:lvl4pPr>
            <a:lvl5pPr lvl="4" algn="ctr" rtl="0">
              <a:lnSpc>
                <a:spcPct val="100000"/>
              </a:lnSpc>
              <a:spcBef>
                <a:spcPts val="0"/>
              </a:spcBef>
              <a:spcAft>
                <a:spcPts val="0"/>
              </a:spcAft>
              <a:buSzPts val="2800"/>
              <a:buNone/>
              <a:defRPr sz="1575"/>
            </a:lvl5pPr>
            <a:lvl6pPr lvl="5" algn="ctr" rtl="0">
              <a:lnSpc>
                <a:spcPct val="100000"/>
              </a:lnSpc>
              <a:spcBef>
                <a:spcPts val="0"/>
              </a:spcBef>
              <a:spcAft>
                <a:spcPts val="0"/>
              </a:spcAft>
              <a:buSzPts val="2800"/>
              <a:buNone/>
              <a:defRPr sz="1575"/>
            </a:lvl6pPr>
            <a:lvl7pPr lvl="6" algn="ctr" rtl="0">
              <a:lnSpc>
                <a:spcPct val="100000"/>
              </a:lnSpc>
              <a:spcBef>
                <a:spcPts val="0"/>
              </a:spcBef>
              <a:spcAft>
                <a:spcPts val="0"/>
              </a:spcAft>
              <a:buSzPts val="2800"/>
              <a:buNone/>
              <a:defRPr sz="1575"/>
            </a:lvl7pPr>
            <a:lvl8pPr lvl="7" algn="ctr" rtl="0">
              <a:lnSpc>
                <a:spcPct val="100000"/>
              </a:lnSpc>
              <a:spcBef>
                <a:spcPts val="0"/>
              </a:spcBef>
              <a:spcAft>
                <a:spcPts val="0"/>
              </a:spcAft>
              <a:buSzPts val="2800"/>
              <a:buNone/>
              <a:defRPr sz="1575"/>
            </a:lvl8pPr>
            <a:lvl9pPr lvl="8" algn="ctr" rtl="0">
              <a:lnSpc>
                <a:spcPct val="100000"/>
              </a:lnSpc>
              <a:spcBef>
                <a:spcPts val="0"/>
              </a:spcBef>
              <a:spcAft>
                <a:spcPts val="0"/>
              </a:spcAft>
              <a:buSzPts val="2800"/>
              <a:buNone/>
              <a:defRPr sz="1575"/>
            </a:lvl9pPr>
          </a:lstStyle>
          <a:p>
            <a:endParaRPr/>
          </a:p>
        </p:txBody>
      </p:sp>
      <p:sp>
        <p:nvSpPr>
          <p:cNvPr id="100" name="Google Shape;100;p2"/>
          <p:cNvSpPr txBox="1">
            <a:spLocks noGrp="1"/>
          </p:cNvSpPr>
          <p:nvPr>
            <p:ph type="subTitle" idx="3"/>
          </p:nvPr>
        </p:nvSpPr>
        <p:spPr>
          <a:xfrm>
            <a:off x="7440011" y="675857"/>
            <a:ext cx="954000" cy="713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sz="900">
                <a:solidFill>
                  <a:schemeClr val="dk1"/>
                </a:solidFill>
                <a:latin typeface="Inter-Regular"/>
                <a:ea typeface="Inter-Regular"/>
                <a:cs typeface="Inter-Regular"/>
                <a:sym typeface="Inter-Regular"/>
              </a:defRPr>
            </a:lvl1pPr>
            <a:lvl2pPr lvl="1" algn="ctr" rtl="0">
              <a:lnSpc>
                <a:spcPct val="100000"/>
              </a:lnSpc>
              <a:spcBef>
                <a:spcPts val="0"/>
              </a:spcBef>
              <a:spcAft>
                <a:spcPts val="0"/>
              </a:spcAft>
              <a:buSzPts val="2800"/>
              <a:buNone/>
              <a:defRPr sz="1575"/>
            </a:lvl2pPr>
            <a:lvl3pPr lvl="2" algn="ctr" rtl="0">
              <a:lnSpc>
                <a:spcPct val="100000"/>
              </a:lnSpc>
              <a:spcBef>
                <a:spcPts val="0"/>
              </a:spcBef>
              <a:spcAft>
                <a:spcPts val="0"/>
              </a:spcAft>
              <a:buSzPts val="2800"/>
              <a:buNone/>
              <a:defRPr sz="1575"/>
            </a:lvl3pPr>
            <a:lvl4pPr lvl="3" algn="ctr" rtl="0">
              <a:lnSpc>
                <a:spcPct val="100000"/>
              </a:lnSpc>
              <a:spcBef>
                <a:spcPts val="0"/>
              </a:spcBef>
              <a:spcAft>
                <a:spcPts val="0"/>
              </a:spcAft>
              <a:buSzPts val="2800"/>
              <a:buNone/>
              <a:defRPr sz="1575"/>
            </a:lvl4pPr>
            <a:lvl5pPr lvl="4" algn="ctr" rtl="0">
              <a:lnSpc>
                <a:spcPct val="100000"/>
              </a:lnSpc>
              <a:spcBef>
                <a:spcPts val="0"/>
              </a:spcBef>
              <a:spcAft>
                <a:spcPts val="0"/>
              </a:spcAft>
              <a:buSzPts val="2800"/>
              <a:buNone/>
              <a:defRPr sz="1575"/>
            </a:lvl5pPr>
            <a:lvl6pPr lvl="5" algn="ctr" rtl="0">
              <a:lnSpc>
                <a:spcPct val="100000"/>
              </a:lnSpc>
              <a:spcBef>
                <a:spcPts val="0"/>
              </a:spcBef>
              <a:spcAft>
                <a:spcPts val="0"/>
              </a:spcAft>
              <a:buSzPts val="2800"/>
              <a:buNone/>
              <a:defRPr sz="1575"/>
            </a:lvl6pPr>
            <a:lvl7pPr lvl="6" algn="ctr" rtl="0">
              <a:lnSpc>
                <a:spcPct val="100000"/>
              </a:lnSpc>
              <a:spcBef>
                <a:spcPts val="0"/>
              </a:spcBef>
              <a:spcAft>
                <a:spcPts val="0"/>
              </a:spcAft>
              <a:buSzPts val="2800"/>
              <a:buNone/>
              <a:defRPr sz="1575"/>
            </a:lvl7pPr>
            <a:lvl8pPr lvl="7" algn="ctr" rtl="0">
              <a:lnSpc>
                <a:spcPct val="100000"/>
              </a:lnSpc>
              <a:spcBef>
                <a:spcPts val="0"/>
              </a:spcBef>
              <a:spcAft>
                <a:spcPts val="0"/>
              </a:spcAft>
              <a:buSzPts val="2800"/>
              <a:buNone/>
              <a:defRPr sz="1575"/>
            </a:lvl8pPr>
            <a:lvl9pPr lvl="8" algn="ctr" rtl="0">
              <a:lnSpc>
                <a:spcPct val="100000"/>
              </a:lnSpc>
              <a:spcBef>
                <a:spcPts val="0"/>
              </a:spcBef>
              <a:spcAft>
                <a:spcPts val="0"/>
              </a:spcAft>
              <a:buSzPts val="2800"/>
              <a:buNone/>
              <a:defRPr sz="1575"/>
            </a:lvl9pPr>
          </a:lstStyle>
          <a:p>
            <a:endParaRPr/>
          </a:p>
        </p:txBody>
      </p:sp>
      <p:grpSp>
        <p:nvGrpSpPr>
          <p:cNvPr id="101" name="Google Shape;101;p2"/>
          <p:cNvGrpSpPr/>
          <p:nvPr/>
        </p:nvGrpSpPr>
        <p:grpSpPr>
          <a:xfrm rot="-5400000">
            <a:off x="109625" y="-1178975"/>
            <a:ext cx="1669500" cy="4027425"/>
            <a:chOff x="5692625" y="470675"/>
            <a:chExt cx="1669500" cy="4027425"/>
          </a:xfrm>
        </p:grpSpPr>
        <p:sp>
          <p:nvSpPr>
            <p:cNvPr id="102" name="Google Shape;102;p2"/>
            <p:cNvSpPr/>
            <p:nvPr/>
          </p:nvSpPr>
          <p:spPr>
            <a:xfrm>
              <a:off x="5692625" y="470675"/>
              <a:ext cx="1669500" cy="4027425"/>
            </a:xfrm>
            <a:custGeom>
              <a:avLst/>
              <a:gdLst/>
              <a:ahLst/>
              <a:cxnLst/>
              <a:rect l="l" t="t" r="r" b="b"/>
              <a:pathLst>
                <a:path w="66780" h="161097" extrusionOk="0">
                  <a:moveTo>
                    <a:pt x="21521" y="0"/>
                  </a:moveTo>
                  <a:lnTo>
                    <a:pt x="0" y="60913"/>
                  </a:lnTo>
                  <a:lnTo>
                    <a:pt x="66780" y="161097"/>
                  </a:lnTo>
                  <a:lnTo>
                    <a:pt x="6678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 name="Google Shape;103;p2"/>
            <p:cNvSpPr/>
            <p:nvPr/>
          </p:nvSpPr>
          <p:spPr>
            <a:xfrm>
              <a:off x="6256450" y="1021575"/>
              <a:ext cx="85150" cy="72975"/>
            </a:xfrm>
            <a:custGeom>
              <a:avLst/>
              <a:gdLst/>
              <a:ahLst/>
              <a:cxnLst/>
              <a:rect l="l" t="t" r="r" b="b"/>
              <a:pathLst>
                <a:path w="3406" h="2919" extrusionOk="0">
                  <a:moveTo>
                    <a:pt x="1946" y="1"/>
                  </a:moveTo>
                  <a:cubicBezTo>
                    <a:pt x="1" y="1"/>
                    <a:pt x="1" y="2919"/>
                    <a:pt x="1946" y="2919"/>
                  </a:cubicBezTo>
                  <a:cubicBezTo>
                    <a:pt x="2129" y="2919"/>
                    <a:pt x="2311" y="2888"/>
                    <a:pt x="2493" y="2797"/>
                  </a:cubicBezTo>
                  <a:cubicBezTo>
                    <a:pt x="2858" y="2676"/>
                    <a:pt x="3132" y="2402"/>
                    <a:pt x="3253" y="2037"/>
                  </a:cubicBezTo>
                  <a:cubicBezTo>
                    <a:pt x="3405" y="1673"/>
                    <a:pt x="3405" y="1277"/>
                    <a:pt x="3253" y="913"/>
                  </a:cubicBezTo>
                  <a:lnTo>
                    <a:pt x="3253" y="882"/>
                  </a:lnTo>
                  <a:cubicBezTo>
                    <a:pt x="3132" y="548"/>
                    <a:pt x="2858" y="274"/>
                    <a:pt x="2493" y="122"/>
                  </a:cubicBezTo>
                  <a:cubicBezTo>
                    <a:pt x="2311" y="62"/>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 name="Google Shape;104;p2"/>
            <p:cNvSpPr/>
            <p:nvPr/>
          </p:nvSpPr>
          <p:spPr>
            <a:xfrm>
              <a:off x="6759500" y="2950950"/>
              <a:ext cx="85150" cy="73025"/>
            </a:xfrm>
            <a:custGeom>
              <a:avLst/>
              <a:gdLst/>
              <a:ahLst/>
              <a:cxnLst/>
              <a:rect l="l" t="t" r="r" b="b"/>
              <a:pathLst>
                <a:path w="3406" h="2921" extrusionOk="0">
                  <a:moveTo>
                    <a:pt x="1946" y="0"/>
                  </a:moveTo>
                  <a:cubicBezTo>
                    <a:pt x="639" y="0"/>
                    <a:pt x="1" y="1581"/>
                    <a:pt x="913" y="2493"/>
                  </a:cubicBezTo>
                  <a:cubicBezTo>
                    <a:pt x="1208" y="2788"/>
                    <a:pt x="1574" y="2921"/>
                    <a:pt x="1933" y="2921"/>
                  </a:cubicBezTo>
                  <a:cubicBezTo>
                    <a:pt x="2683" y="2921"/>
                    <a:pt x="3405" y="2343"/>
                    <a:pt x="3405" y="1459"/>
                  </a:cubicBezTo>
                  <a:cubicBezTo>
                    <a:pt x="3405" y="638"/>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 name="Google Shape;105;p2"/>
            <p:cNvSpPr/>
            <p:nvPr/>
          </p:nvSpPr>
          <p:spPr>
            <a:xfrm>
              <a:off x="6256450" y="518525"/>
              <a:ext cx="85150" cy="72975"/>
            </a:xfrm>
            <a:custGeom>
              <a:avLst/>
              <a:gdLst/>
              <a:ahLst/>
              <a:cxnLst/>
              <a:rect l="l" t="t" r="r" b="b"/>
              <a:pathLst>
                <a:path w="3406" h="2919" extrusionOk="0">
                  <a:moveTo>
                    <a:pt x="1946" y="1"/>
                  </a:moveTo>
                  <a:cubicBezTo>
                    <a:pt x="1" y="1"/>
                    <a:pt x="1" y="2919"/>
                    <a:pt x="1946" y="2919"/>
                  </a:cubicBezTo>
                  <a:cubicBezTo>
                    <a:pt x="2129" y="2919"/>
                    <a:pt x="2311" y="2889"/>
                    <a:pt x="2493" y="2797"/>
                  </a:cubicBezTo>
                  <a:cubicBezTo>
                    <a:pt x="2858" y="2645"/>
                    <a:pt x="3132" y="2372"/>
                    <a:pt x="3253" y="2037"/>
                  </a:cubicBezTo>
                  <a:cubicBezTo>
                    <a:pt x="3405" y="1673"/>
                    <a:pt x="3405" y="1247"/>
                    <a:pt x="3253" y="882"/>
                  </a:cubicBezTo>
                  <a:cubicBezTo>
                    <a:pt x="3132" y="548"/>
                    <a:pt x="2858" y="274"/>
                    <a:pt x="2493" y="123"/>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 name="Google Shape;106;p2"/>
            <p:cNvSpPr/>
            <p:nvPr/>
          </p:nvSpPr>
          <p:spPr>
            <a:xfrm>
              <a:off x="6262550" y="685700"/>
              <a:ext cx="79050" cy="72975"/>
            </a:xfrm>
            <a:custGeom>
              <a:avLst/>
              <a:gdLst/>
              <a:ahLst/>
              <a:cxnLst/>
              <a:rect l="l" t="t" r="r" b="b"/>
              <a:pathLst>
                <a:path w="3162" h="2919" extrusionOk="0">
                  <a:moveTo>
                    <a:pt x="1672" y="1"/>
                  </a:moveTo>
                  <a:cubicBezTo>
                    <a:pt x="1398" y="1"/>
                    <a:pt x="1094" y="92"/>
                    <a:pt x="882" y="275"/>
                  </a:cubicBezTo>
                  <a:cubicBezTo>
                    <a:pt x="0" y="822"/>
                    <a:pt x="0" y="2098"/>
                    <a:pt x="882" y="2676"/>
                  </a:cubicBezTo>
                  <a:cubicBezTo>
                    <a:pt x="1094" y="2828"/>
                    <a:pt x="1398" y="2919"/>
                    <a:pt x="1672" y="2919"/>
                  </a:cubicBezTo>
                  <a:cubicBezTo>
                    <a:pt x="2249" y="2919"/>
                    <a:pt x="2797" y="2585"/>
                    <a:pt x="3009" y="2037"/>
                  </a:cubicBezTo>
                  <a:cubicBezTo>
                    <a:pt x="3161" y="1673"/>
                    <a:pt x="3161" y="1247"/>
                    <a:pt x="3009" y="913"/>
                  </a:cubicBezTo>
                  <a:cubicBezTo>
                    <a:pt x="2797" y="366"/>
                    <a:pt x="2280"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 name="Google Shape;107;p2"/>
            <p:cNvSpPr/>
            <p:nvPr/>
          </p:nvSpPr>
          <p:spPr>
            <a:xfrm>
              <a:off x="6256450" y="854400"/>
              <a:ext cx="85150" cy="72225"/>
            </a:xfrm>
            <a:custGeom>
              <a:avLst/>
              <a:gdLst/>
              <a:ahLst/>
              <a:cxnLst/>
              <a:rect l="l" t="t" r="r" b="b"/>
              <a:pathLst>
                <a:path w="3406" h="2889" extrusionOk="0">
                  <a:moveTo>
                    <a:pt x="1946" y="1"/>
                  </a:moveTo>
                  <a:cubicBezTo>
                    <a:pt x="1" y="1"/>
                    <a:pt x="1" y="2888"/>
                    <a:pt x="1946" y="2888"/>
                  </a:cubicBezTo>
                  <a:cubicBezTo>
                    <a:pt x="2129" y="2888"/>
                    <a:pt x="2311" y="2858"/>
                    <a:pt x="2493" y="2797"/>
                  </a:cubicBezTo>
                  <a:cubicBezTo>
                    <a:pt x="2858" y="2645"/>
                    <a:pt x="3132" y="2372"/>
                    <a:pt x="3253" y="2037"/>
                  </a:cubicBezTo>
                  <a:cubicBezTo>
                    <a:pt x="3405" y="1673"/>
                    <a:pt x="3405" y="1247"/>
                    <a:pt x="3253" y="882"/>
                  </a:cubicBezTo>
                  <a:lnTo>
                    <a:pt x="3253" y="852"/>
                  </a:lnTo>
                  <a:cubicBezTo>
                    <a:pt x="3132" y="517"/>
                    <a:pt x="2858" y="244"/>
                    <a:pt x="2493" y="9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8" name="Google Shape;108;p2"/>
            <p:cNvSpPr/>
            <p:nvPr/>
          </p:nvSpPr>
          <p:spPr>
            <a:xfrm>
              <a:off x="6448725" y="3118375"/>
              <a:ext cx="60050" cy="68925"/>
            </a:xfrm>
            <a:custGeom>
              <a:avLst/>
              <a:gdLst/>
              <a:ahLst/>
              <a:cxnLst/>
              <a:rect l="l" t="t" r="r" b="b"/>
              <a:pathLst>
                <a:path w="2402" h="2757" extrusionOk="0">
                  <a:moveTo>
                    <a:pt x="930" y="0"/>
                  </a:moveTo>
                  <a:cubicBezTo>
                    <a:pt x="609" y="0"/>
                    <a:pt x="281" y="110"/>
                    <a:pt x="0" y="355"/>
                  </a:cubicBezTo>
                  <a:lnTo>
                    <a:pt x="1611" y="2756"/>
                  </a:lnTo>
                  <a:cubicBezTo>
                    <a:pt x="1672" y="2726"/>
                    <a:pt x="1702" y="2695"/>
                    <a:pt x="1763" y="2665"/>
                  </a:cubicBezTo>
                  <a:cubicBezTo>
                    <a:pt x="2158" y="2422"/>
                    <a:pt x="2401" y="1966"/>
                    <a:pt x="2401" y="1480"/>
                  </a:cubicBezTo>
                  <a:cubicBezTo>
                    <a:pt x="2401" y="605"/>
                    <a:pt x="1683" y="0"/>
                    <a:pt x="93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9" name="Google Shape;109;p2"/>
            <p:cNvSpPr/>
            <p:nvPr/>
          </p:nvSpPr>
          <p:spPr>
            <a:xfrm>
              <a:off x="6758000" y="3118875"/>
              <a:ext cx="86650" cy="72650"/>
            </a:xfrm>
            <a:custGeom>
              <a:avLst/>
              <a:gdLst/>
              <a:ahLst/>
              <a:cxnLst/>
              <a:rect l="l" t="t" r="r" b="b"/>
              <a:pathLst>
                <a:path w="3466" h="2906" extrusionOk="0">
                  <a:moveTo>
                    <a:pt x="2006" y="1"/>
                  </a:moveTo>
                  <a:cubicBezTo>
                    <a:pt x="578" y="1"/>
                    <a:pt x="0" y="1855"/>
                    <a:pt x="1186" y="2645"/>
                  </a:cubicBezTo>
                  <a:cubicBezTo>
                    <a:pt x="1447" y="2825"/>
                    <a:pt x="1732" y="2905"/>
                    <a:pt x="2010" y="2905"/>
                  </a:cubicBezTo>
                  <a:cubicBezTo>
                    <a:pt x="2766" y="2905"/>
                    <a:pt x="3465" y="2305"/>
                    <a:pt x="3465" y="1460"/>
                  </a:cubicBezTo>
                  <a:cubicBezTo>
                    <a:pt x="3465" y="639"/>
                    <a:pt x="2797"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0" name="Google Shape;110;p2"/>
            <p:cNvSpPr/>
            <p:nvPr/>
          </p:nvSpPr>
          <p:spPr>
            <a:xfrm>
              <a:off x="6770150" y="3454000"/>
              <a:ext cx="75250" cy="75250"/>
            </a:xfrm>
            <a:custGeom>
              <a:avLst/>
              <a:gdLst/>
              <a:ahLst/>
              <a:cxnLst/>
              <a:rect l="l" t="t" r="r" b="b"/>
              <a:pathLst>
                <a:path w="3010" h="3010" extrusionOk="0">
                  <a:moveTo>
                    <a:pt x="1520" y="0"/>
                  </a:moveTo>
                  <a:cubicBezTo>
                    <a:pt x="700" y="0"/>
                    <a:pt x="61" y="669"/>
                    <a:pt x="61" y="1459"/>
                  </a:cubicBezTo>
                  <a:cubicBezTo>
                    <a:pt x="0" y="2310"/>
                    <a:pt x="669" y="3009"/>
                    <a:pt x="1520" y="3009"/>
                  </a:cubicBezTo>
                  <a:cubicBezTo>
                    <a:pt x="2341" y="3009"/>
                    <a:pt x="3010" y="2310"/>
                    <a:pt x="2979" y="1459"/>
                  </a:cubicBezTo>
                  <a:cubicBezTo>
                    <a:pt x="2979" y="669"/>
                    <a:pt x="2311" y="0"/>
                    <a:pt x="152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1" name="Google Shape;111;p2"/>
            <p:cNvSpPr/>
            <p:nvPr/>
          </p:nvSpPr>
          <p:spPr>
            <a:xfrm>
              <a:off x="6281550" y="2867350"/>
              <a:ext cx="60050" cy="68425"/>
            </a:xfrm>
            <a:custGeom>
              <a:avLst/>
              <a:gdLst/>
              <a:ahLst/>
              <a:cxnLst/>
              <a:rect l="l" t="t" r="r" b="b"/>
              <a:pathLst>
                <a:path w="2402" h="2737" extrusionOk="0">
                  <a:moveTo>
                    <a:pt x="942" y="1"/>
                  </a:moveTo>
                  <a:cubicBezTo>
                    <a:pt x="638" y="1"/>
                    <a:pt x="365" y="92"/>
                    <a:pt x="122" y="244"/>
                  </a:cubicBezTo>
                  <a:cubicBezTo>
                    <a:pt x="91" y="274"/>
                    <a:pt x="30" y="305"/>
                    <a:pt x="0" y="335"/>
                  </a:cubicBezTo>
                  <a:lnTo>
                    <a:pt x="1581" y="2736"/>
                  </a:lnTo>
                  <a:cubicBezTo>
                    <a:pt x="1885" y="2584"/>
                    <a:pt x="2128" y="2311"/>
                    <a:pt x="2249" y="2007"/>
                  </a:cubicBezTo>
                  <a:cubicBezTo>
                    <a:pt x="2401" y="1642"/>
                    <a:pt x="2401" y="1247"/>
                    <a:pt x="2249" y="882"/>
                  </a:cubicBezTo>
                  <a:cubicBezTo>
                    <a:pt x="2128" y="517"/>
                    <a:pt x="1854" y="244"/>
                    <a:pt x="1489" y="122"/>
                  </a:cubicBezTo>
                  <a:cubicBezTo>
                    <a:pt x="1307" y="31"/>
                    <a:pt x="1125" y="1"/>
                    <a:pt x="94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2" name="Google Shape;112;p2"/>
            <p:cNvSpPr/>
            <p:nvPr/>
          </p:nvSpPr>
          <p:spPr>
            <a:xfrm>
              <a:off x="6759500" y="3286825"/>
              <a:ext cx="85150" cy="72600"/>
            </a:xfrm>
            <a:custGeom>
              <a:avLst/>
              <a:gdLst/>
              <a:ahLst/>
              <a:cxnLst/>
              <a:rect l="l" t="t" r="r" b="b"/>
              <a:pathLst>
                <a:path w="3406" h="2904" extrusionOk="0">
                  <a:moveTo>
                    <a:pt x="1946" y="0"/>
                  </a:moveTo>
                  <a:cubicBezTo>
                    <a:pt x="639" y="0"/>
                    <a:pt x="1" y="1550"/>
                    <a:pt x="913" y="2462"/>
                  </a:cubicBezTo>
                  <a:cubicBezTo>
                    <a:pt x="1208" y="2768"/>
                    <a:pt x="1574" y="2904"/>
                    <a:pt x="1934" y="2904"/>
                  </a:cubicBezTo>
                  <a:cubicBezTo>
                    <a:pt x="2683" y="2904"/>
                    <a:pt x="3405" y="2312"/>
                    <a:pt x="3405" y="1429"/>
                  </a:cubicBezTo>
                  <a:cubicBezTo>
                    <a:pt x="3405" y="638"/>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3" name="Google Shape;113;p2"/>
            <p:cNvSpPr/>
            <p:nvPr/>
          </p:nvSpPr>
          <p:spPr>
            <a:xfrm>
              <a:off x="6254950" y="2700175"/>
              <a:ext cx="86650" cy="72225"/>
            </a:xfrm>
            <a:custGeom>
              <a:avLst/>
              <a:gdLst/>
              <a:ahLst/>
              <a:cxnLst/>
              <a:rect l="l" t="t" r="r" b="b"/>
              <a:pathLst>
                <a:path w="3466" h="2889" extrusionOk="0">
                  <a:moveTo>
                    <a:pt x="1976" y="1"/>
                  </a:moveTo>
                  <a:cubicBezTo>
                    <a:pt x="547" y="1"/>
                    <a:pt x="0" y="1855"/>
                    <a:pt x="1186" y="2645"/>
                  </a:cubicBezTo>
                  <a:cubicBezTo>
                    <a:pt x="1398" y="2797"/>
                    <a:pt x="1702" y="2888"/>
                    <a:pt x="1976" y="2888"/>
                  </a:cubicBezTo>
                  <a:cubicBezTo>
                    <a:pt x="2189" y="2888"/>
                    <a:pt x="2371" y="2827"/>
                    <a:pt x="2553" y="2767"/>
                  </a:cubicBezTo>
                  <a:cubicBezTo>
                    <a:pt x="2888" y="2615"/>
                    <a:pt x="3161" y="2341"/>
                    <a:pt x="3313" y="2007"/>
                  </a:cubicBezTo>
                  <a:cubicBezTo>
                    <a:pt x="3465" y="1642"/>
                    <a:pt x="3465" y="1216"/>
                    <a:pt x="3313" y="852"/>
                  </a:cubicBezTo>
                  <a:cubicBezTo>
                    <a:pt x="3161" y="517"/>
                    <a:pt x="2888" y="244"/>
                    <a:pt x="2553" y="92"/>
                  </a:cubicBezTo>
                  <a:cubicBezTo>
                    <a:pt x="2371" y="31"/>
                    <a:pt x="2189"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4" name="Google Shape;114;p2"/>
            <p:cNvSpPr/>
            <p:nvPr/>
          </p:nvSpPr>
          <p:spPr>
            <a:xfrm>
              <a:off x="6254950" y="2531475"/>
              <a:ext cx="86650" cy="72975"/>
            </a:xfrm>
            <a:custGeom>
              <a:avLst/>
              <a:gdLst/>
              <a:ahLst/>
              <a:cxnLst/>
              <a:rect l="l" t="t" r="r" b="b"/>
              <a:pathLst>
                <a:path w="3466" h="2919" extrusionOk="0">
                  <a:moveTo>
                    <a:pt x="1976" y="1"/>
                  </a:moveTo>
                  <a:cubicBezTo>
                    <a:pt x="1702" y="1"/>
                    <a:pt x="1398" y="92"/>
                    <a:pt x="1186" y="244"/>
                  </a:cubicBezTo>
                  <a:cubicBezTo>
                    <a:pt x="0" y="1065"/>
                    <a:pt x="547" y="2888"/>
                    <a:pt x="1976" y="2919"/>
                  </a:cubicBezTo>
                  <a:cubicBezTo>
                    <a:pt x="2189" y="2919"/>
                    <a:pt x="2371" y="2858"/>
                    <a:pt x="2553" y="2797"/>
                  </a:cubicBezTo>
                  <a:cubicBezTo>
                    <a:pt x="2888" y="2645"/>
                    <a:pt x="3161" y="2372"/>
                    <a:pt x="3313" y="2037"/>
                  </a:cubicBezTo>
                  <a:cubicBezTo>
                    <a:pt x="3465" y="1673"/>
                    <a:pt x="3465" y="1247"/>
                    <a:pt x="3313" y="882"/>
                  </a:cubicBezTo>
                  <a:cubicBezTo>
                    <a:pt x="3161" y="548"/>
                    <a:pt x="2888" y="274"/>
                    <a:pt x="2553" y="122"/>
                  </a:cubicBezTo>
                  <a:cubicBezTo>
                    <a:pt x="2371" y="31"/>
                    <a:pt x="2189"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5" name="Google Shape;115;p2"/>
            <p:cNvSpPr/>
            <p:nvPr/>
          </p:nvSpPr>
          <p:spPr>
            <a:xfrm>
              <a:off x="6254950" y="2028425"/>
              <a:ext cx="85875" cy="72975"/>
            </a:xfrm>
            <a:custGeom>
              <a:avLst/>
              <a:gdLst/>
              <a:ahLst/>
              <a:cxnLst/>
              <a:rect l="l" t="t" r="r" b="b"/>
              <a:pathLst>
                <a:path w="3435" h="2919" extrusionOk="0">
                  <a:moveTo>
                    <a:pt x="2006" y="1"/>
                  </a:moveTo>
                  <a:cubicBezTo>
                    <a:pt x="1702" y="1"/>
                    <a:pt x="1429" y="92"/>
                    <a:pt x="1186" y="244"/>
                  </a:cubicBezTo>
                  <a:cubicBezTo>
                    <a:pt x="0" y="1065"/>
                    <a:pt x="578" y="2889"/>
                    <a:pt x="2006" y="2919"/>
                  </a:cubicBezTo>
                  <a:cubicBezTo>
                    <a:pt x="2189" y="2919"/>
                    <a:pt x="2401" y="2889"/>
                    <a:pt x="2553" y="2797"/>
                  </a:cubicBezTo>
                  <a:cubicBezTo>
                    <a:pt x="2918" y="2645"/>
                    <a:pt x="3192" y="2372"/>
                    <a:pt x="3313" y="2037"/>
                  </a:cubicBezTo>
                  <a:cubicBezTo>
                    <a:pt x="3404" y="1855"/>
                    <a:pt x="3435" y="1673"/>
                    <a:pt x="3435" y="1460"/>
                  </a:cubicBezTo>
                  <a:cubicBezTo>
                    <a:pt x="3435" y="1278"/>
                    <a:pt x="3404" y="1065"/>
                    <a:pt x="3313" y="882"/>
                  </a:cubicBezTo>
                  <a:cubicBezTo>
                    <a:pt x="3192" y="548"/>
                    <a:pt x="2918" y="274"/>
                    <a:pt x="2553" y="123"/>
                  </a:cubicBezTo>
                  <a:cubicBezTo>
                    <a:pt x="2371" y="31"/>
                    <a:pt x="2189"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6" name="Google Shape;116;p2"/>
            <p:cNvSpPr/>
            <p:nvPr/>
          </p:nvSpPr>
          <p:spPr>
            <a:xfrm>
              <a:off x="6254950" y="2196375"/>
              <a:ext cx="86650" cy="72975"/>
            </a:xfrm>
            <a:custGeom>
              <a:avLst/>
              <a:gdLst/>
              <a:ahLst/>
              <a:cxnLst/>
              <a:rect l="l" t="t" r="r" b="b"/>
              <a:pathLst>
                <a:path w="3466" h="2919" extrusionOk="0">
                  <a:moveTo>
                    <a:pt x="2006" y="0"/>
                  </a:moveTo>
                  <a:cubicBezTo>
                    <a:pt x="578" y="0"/>
                    <a:pt x="0" y="1854"/>
                    <a:pt x="1186" y="2675"/>
                  </a:cubicBezTo>
                  <a:cubicBezTo>
                    <a:pt x="1429" y="2827"/>
                    <a:pt x="1702" y="2918"/>
                    <a:pt x="2006" y="2918"/>
                  </a:cubicBezTo>
                  <a:cubicBezTo>
                    <a:pt x="2189" y="2918"/>
                    <a:pt x="2371" y="2888"/>
                    <a:pt x="2553" y="2797"/>
                  </a:cubicBezTo>
                  <a:cubicBezTo>
                    <a:pt x="2918" y="2645"/>
                    <a:pt x="3192" y="2371"/>
                    <a:pt x="3313" y="2037"/>
                  </a:cubicBezTo>
                  <a:cubicBezTo>
                    <a:pt x="3465" y="1672"/>
                    <a:pt x="3465" y="1277"/>
                    <a:pt x="3313" y="912"/>
                  </a:cubicBezTo>
                  <a:lnTo>
                    <a:pt x="3313" y="882"/>
                  </a:lnTo>
                  <a:cubicBezTo>
                    <a:pt x="3192" y="547"/>
                    <a:pt x="2918" y="274"/>
                    <a:pt x="2553" y="122"/>
                  </a:cubicBezTo>
                  <a:cubicBezTo>
                    <a:pt x="2401" y="31"/>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7" name="Google Shape;117;p2"/>
            <p:cNvSpPr/>
            <p:nvPr/>
          </p:nvSpPr>
          <p:spPr>
            <a:xfrm>
              <a:off x="6256450" y="2364300"/>
              <a:ext cx="85150" cy="72425"/>
            </a:xfrm>
            <a:custGeom>
              <a:avLst/>
              <a:gdLst/>
              <a:ahLst/>
              <a:cxnLst/>
              <a:rect l="l" t="t" r="r" b="b"/>
              <a:pathLst>
                <a:path w="3406" h="2897" extrusionOk="0">
                  <a:moveTo>
                    <a:pt x="1946" y="1"/>
                  </a:moveTo>
                  <a:cubicBezTo>
                    <a:pt x="1" y="1"/>
                    <a:pt x="1" y="2888"/>
                    <a:pt x="1946" y="2888"/>
                  </a:cubicBezTo>
                  <a:cubicBezTo>
                    <a:pt x="1980" y="2894"/>
                    <a:pt x="2013" y="2896"/>
                    <a:pt x="2047" y="2896"/>
                  </a:cubicBezTo>
                  <a:cubicBezTo>
                    <a:pt x="2196" y="2896"/>
                    <a:pt x="2345" y="2847"/>
                    <a:pt x="2493" y="2797"/>
                  </a:cubicBezTo>
                  <a:cubicBezTo>
                    <a:pt x="2858" y="2645"/>
                    <a:pt x="3132" y="2372"/>
                    <a:pt x="3253" y="2037"/>
                  </a:cubicBezTo>
                  <a:cubicBezTo>
                    <a:pt x="3405" y="1673"/>
                    <a:pt x="3405" y="1247"/>
                    <a:pt x="3253" y="882"/>
                  </a:cubicBezTo>
                  <a:cubicBezTo>
                    <a:pt x="3132" y="518"/>
                    <a:pt x="2858" y="244"/>
                    <a:pt x="2493" y="12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8" name="Google Shape;118;p2"/>
            <p:cNvSpPr/>
            <p:nvPr/>
          </p:nvSpPr>
          <p:spPr>
            <a:xfrm>
              <a:off x="6256450" y="1860500"/>
              <a:ext cx="85150" cy="72975"/>
            </a:xfrm>
            <a:custGeom>
              <a:avLst/>
              <a:gdLst/>
              <a:ahLst/>
              <a:cxnLst/>
              <a:rect l="l" t="t" r="r" b="b"/>
              <a:pathLst>
                <a:path w="3406" h="2919" extrusionOk="0">
                  <a:moveTo>
                    <a:pt x="1946" y="1"/>
                  </a:moveTo>
                  <a:cubicBezTo>
                    <a:pt x="1" y="1"/>
                    <a:pt x="1" y="2918"/>
                    <a:pt x="1946" y="2918"/>
                  </a:cubicBezTo>
                  <a:cubicBezTo>
                    <a:pt x="2129" y="2918"/>
                    <a:pt x="2311" y="2888"/>
                    <a:pt x="2493" y="2797"/>
                  </a:cubicBezTo>
                  <a:cubicBezTo>
                    <a:pt x="2858" y="2675"/>
                    <a:pt x="3132" y="2402"/>
                    <a:pt x="3253" y="2037"/>
                  </a:cubicBezTo>
                  <a:cubicBezTo>
                    <a:pt x="3405" y="1672"/>
                    <a:pt x="3405" y="1277"/>
                    <a:pt x="3253" y="912"/>
                  </a:cubicBezTo>
                  <a:lnTo>
                    <a:pt x="3253" y="882"/>
                  </a:lnTo>
                  <a:cubicBezTo>
                    <a:pt x="3132" y="548"/>
                    <a:pt x="2858" y="274"/>
                    <a:pt x="2493" y="122"/>
                  </a:cubicBezTo>
                  <a:cubicBezTo>
                    <a:pt x="2311" y="6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19" name="Google Shape;119;p2"/>
            <p:cNvSpPr/>
            <p:nvPr/>
          </p:nvSpPr>
          <p:spPr>
            <a:xfrm>
              <a:off x="6256450" y="1357450"/>
              <a:ext cx="85150" cy="72975"/>
            </a:xfrm>
            <a:custGeom>
              <a:avLst/>
              <a:gdLst/>
              <a:ahLst/>
              <a:cxnLst/>
              <a:rect l="l" t="t" r="r" b="b"/>
              <a:pathLst>
                <a:path w="3406" h="2919" extrusionOk="0">
                  <a:moveTo>
                    <a:pt x="1946" y="1"/>
                  </a:moveTo>
                  <a:cubicBezTo>
                    <a:pt x="1" y="1"/>
                    <a:pt x="1" y="2919"/>
                    <a:pt x="1946" y="2919"/>
                  </a:cubicBezTo>
                  <a:cubicBezTo>
                    <a:pt x="2129" y="2919"/>
                    <a:pt x="2311" y="2858"/>
                    <a:pt x="2493" y="2797"/>
                  </a:cubicBezTo>
                  <a:cubicBezTo>
                    <a:pt x="2858" y="2645"/>
                    <a:pt x="3132" y="2371"/>
                    <a:pt x="3253" y="2037"/>
                  </a:cubicBezTo>
                  <a:cubicBezTo>
                    <a:pt x="3405" y="1672"/>
                    <a:pt x="3405" y="1247"/>
                    <a:pt x="3253" y="913"/>
                  </a:cubicBezTo>
                  <a:lnTo>
                    <a:pt x="3253" y="882"/>
                  </a:lnTo>
                  <a:cubicBezTo>
                    <a:pt x="3132" y="548"/>
                    <a:pt x="2858" y="274"/>
                    <a:pt x="2493" y="12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0" name="Google Shape;120;p2"/>
            <p:cNvSpPr/>
            <p:nvPr/>
          </p:nvSpPr>
          <p:spPr>
            <a:xfrm>
              <a:off x="6254950" y="1525400"/>
              <a:ext cx="86650" cy="72975"/>
            </a:xfrm>
            <a:custGeom>
              <a:avLst/>
              <a:gdLst/>
              <a:ahLst/>
              <a:cxnLst/>
              <a:rect l="l" t="t" r="r" b="b"/>
              <a:pathLst>
                <a:path w="3466" h="2919" extrusionOk="0">
                  <a:moveTo>
                    <a:pt x="2006" y="0"/>
                  </a:moveTo>
                  <a:cubicBezTo>
                    <a:pt x="1702" y="0"/>
                    <a:pt x="1429" y="91"/>
                    <a:pt x="1186" y="243"/>
                  </a:cubicBezTo>
                  <a:cubicBezTo>
                    <a:pt x="0" y="1034"/>
                    <a:pt x="578" y="2888"/>
                    <a:pt x="2006" y="2918"/>
                  </a:cubicBezTo>
                  <a:cubicBezTo>
                    <a:pt x="2189" y="2918"/>
                    <a:pt x="2371" y="2857"/>
                    <a:pt x="2553" y="2796"/>
                  </a:cubicBezTo>
                  <a:cubicBezTo>
                    <a:pt x="2918" y="2644"/>
                    <a:pt x="3192" y="2371"/>
                    <a:pt x="3313" y="2037"/>
                  </a:cubicBezTo>
                  <a:cubicBezTo>
                    <a:pt x="3465" y="1672"/>
                    <a:pt x="3465" y="1246"/>
                    <a:pt x="3313" y="882"/>
                  </a:cubicBezTo>
                  <a:cubicBezTo>
                    <a:pt x="3192" y="517"/>
                    <a:pt x="2918" y="243"/>
                    <a:pt x="2553" y="122"/>
                  </a:cubicBezTo>
                  <a:cubicBezTo>
                    <a:pt x="2371" y="30"/>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1" name="Google Shape;121;p2"/>
            <p:cNvSpPr/>
            <p:nvPr/>
          </p:nvSpPr>
          <p:spPr>
            <a:xfrm>
              <a:off x="6262550" y="1189525"/>
              <a:ext cx="78275" cy="72975"/>
            </a:xfrm>
            <a:custGeom>
              <a:avLst/>
              <a:gdLst/>
              <a:ahLst/>
              <a:cxnLst/>
              <a:rect l="l" t="t" r="r" b="b"/>
              <a:pathLst>
                <a:path w="3131" h="2919" extrusionOk="0">
                  <a:moveTo>
                    <a:pt x="1672" y="0"/>
                  </a:moveTo>
                  <a:cubicBezTo>
                    <a:pt x="1398" y="0"/>
                    <a:pt x="1094" y="91"/>
                    <a:pt x="882" y="243"/>
                  </a:cubicBezTo>
                  <a:cubicBezTo>
                    <a:pt x="0" y="821"/>
                    <a:pt x="0" y="2067"/>
                    <a:pt x="882" y="2645"/>
                  </a:cubicBezTo>
                  <a:cubicBezTo>
                    <a:pt x="1094" y="2827"/>
                    <a:pt x="1398" y="2918"/>
                    <a:pt x="1672" y="2918"/>
                  </a:cubicBezTo>
                  <a:cubicBezTo>
                    <a:pt x="2249" y="2918"/>
                    <a:pt x="2797" y="2553"/>
                    <a:pt x="3009" y="2037"/>
                  </a:cubicBezTo>
                  <a:cubicBezTo>
                    <a:pt x="3100" y="1854"/>
                    <a:pt x="3131" y="1642"/>
                    <a:pt x="3131" y="1459"/>
                  </a:cubicBezTo>
                  <a:cubicBezTo>
                    <a:pt x="3131" y="1246"/>
                    <a:pt x="3100" y="1064"/>
                    <a:pt x="3009" y="882"/>
                  </a:cubicBezTo>
                  <a:cubicBezTo>
                    <a:pt x="2797" y="335"/>
                    <a:pt x="2280"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2" name="Google Shape;122;p2"/>
            <p:cNvSpPr/>
            <p:nvPr/>
          </p:nvSpPr>
          <p:spPr>
            <a:xfrm>
              <a:off x="6254950" y="1693325"/>
              <a:ext cx="86650" cy="72225"/>
            </a:xfrm>
            <a:custGeom>
              <a:avLst/>
              <a:gdLst/>
              <a:ahLst/>
              <a:cxnLst/>
              <a:rect l="l" t="t" r="r" b="b"/>
              <a:pathLst>
                <a:path w="3466" h="2889" extrusionOk="0">
                  <a:moveTo>
                    <a:pt x="2006" y="0"/>
                  </a:moveTo>
                  <a:cubicBezTo>
                    <a:pt x="578" y="0"/>
                    <a:pt x="0" y="1855"/>
                    <a:pt x="1186" y="2645"/>
                  </a:cubicBezTo>
                  <a:cubicBezTo>
                    <a:pt x="1429" y="2827"/>
                    <a:pt x="1702" y="2888"/>
                    <a:pt x="2006" y="2888"/>
                  </a:cubicBezTo>
                  <a:cubicBezTo>
                    <a:pt x="2584" y="2888"/>
                    <a:pt x="3101" y="2554"/>
                    <a:pt x="3344" y="2007"/>
                  </a:cubicBezTo>
                  <a:cubicBezTo>
                    <a:pt x="3404" y="1824"/>
                    <a:pt x="3465" y="1642"/>
                    <a:pt x="3465" y="1429"/>
                  </a:cubicBezTo>
                  <a:cubicBezTo>
                    <a:pt x="3465" y="1247"/>
                    <a:pt x="3404" y="1034"/>
                    <a:pt x="3313" y="882"/>
                  </a:cubicBezTo>
                  <a:cubicBezTo>
                    <a:pt x="3192" y="517"/>
                    <a:pt x="2918" y="244"/>
                    <a:pt x="2553" y="122"/>
                  </a:cubicBezTo>
                  <a:cubicBezTo>
                    <a:pt x="2401" y="31"/>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3" name="Google Shape;123;p2"/>
            <p:cNvSpPr/>
            <p:nvPr/>
          </p:nvSpPr>
          <p:spPr>
            <a:xfrm>
              <a:off x="6771675" y="144275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4" name="Google Shape;124;p2"/>
            <p:cNvSpPr/>
            <p:nvPr/>
          </p:nvSpPr>
          <p:spPr>
            <a:xfrm>
              <a:off x="6759500" y="602125"/>
              <a:ext cx="85150" cy="72875"/>
            </a:xfrm>
            <a:custGeom>
              <a:avLst/>
              <a:gdLst/>
              <a:ahLst/>
              <a:cxnLst/>
              <a:rect l="l" t="t" r="r" b="b"/>
              <a:pathLst>
                <a:path w="3406" h="2915" extrusionOk="0">
                  <a:moveTo>
                    <a:pt x="1946" y="0"/>
                  </a:moveTo>
                  <a:cubicBezTo>
                    <a:pt x="639" y="0"/>
                    <a:pt x="1" y="1551"/>
                    <a:pt x="913" y="2493"/>
                  </a:cubicBezTo>
                  <a:cubicBezTo>
                    <a:pt x="1205" y="2785"/>
                    <a:pt x="1565" y="2915"/>
                    <a:pt x="1920" y="2915"/>
                  </a:cubicBezTo>
                  <a:cubicBezTo>
                    <a:pt x="2674" y="2915"/>
                    <a:pt x="3405" y="2328"/>
                    <a:pt x="3405" y="1459"/>
                  </a:cubicBezTo>
                  <a:cubicBezTo>
                    <a:pt x="3405" y="63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5" name="Google Shape;125;p2"/>
            <p:cNvSpPr/>
            <p:nvPr/>
          </p:nvSpPr>
          <p:spPr>
            <a:xfrm>
              <a:off x="6591575" y="2867350"/>
              <a:ext cx="97300" cy="72225"/>
            </a:xfrm>
            <a:custGeom>
              <a:avLst/>
              <a:gdLst/>
              <a:ahLst/>
              <a:cxnLst/>
              <a:rect l="l" t="t" r="r" b="b"/>
              <a:pathLst>
                <a:path w="3892" h="2889" extrusionOk="0">
                  <a:moveTo>
                    <a:pt x="1946" y="1"/>
                  </a:moveTo>
                  <a:cubicBezTo>
                    <a:pt x="0" y="1"/>
                    <a:pt x="0" y="2888"/>
                    <a:pt x="1946" y="2888"/>
                  </a:cubicBezTo>
                  <a:cubicBezTo>
                    <a:pt x="3891" y="2888"/>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6" name="Google Shape;126;p2"/>
            <p:cNvSpPr/>
            <p:nvPr/>
          </p:nvSpPr>
          <p:spPr>
            <a:xfrm>
              <a:off x="6771675" y="769875"/>
              <a:ext cx="72975" cy="73150"/>
            </a:xfrm>
            <a:custGeom>
              <a:avLst/>
              <a:gdLst/>
              <a:ahLst/>
              <a:cxnLst/>
              <a:rect l="l" t="t" r="r" b="b"/>
              <a:pathLst>
                <a:path w="2919" h="2926" extrusionOk="0">
                  <a:moveTo>
                    <a:pt x="1448" y="0"/>
                  </a:moveTo>
                  <a:cubicBezTo>
                    <a:pt x="905" y="0"/>
                    <a:pt x="365" y="297"/>
                    <a:pt x="122" y="889"/>
                  </a:cubicBezTo>
                  <a:cubicBezTo>
                    <a:pt x="31" y="1072"/>
                    <a:pt x="0" y="1254"/>
                    <a:pt x="0" y="1467"/>
                  </a:cubicBezTo>
                  <a:cubicBezTo>
                    <a:pt x="0" y="1558"/>
                    <a:pt x="0" y="1649"/>
                    <a:pt x="31" y="1740"/>
                  </a:cubicBezTo>
                  <a:cubicBezTo>
                    <a:pt x="183" y="2531"/>
                    <a:pt x="813" y="2926"/>
                    <a:pt x="1448" y="2926"/>
                  </a:cubicBezTo>
                  <a:cubicBezTo>
                    <a:pt x="2082" y="2926"/>
                    <a:pt x="2721" y="2531"/>
                    <a:pt x="2888" y="1740"/>
                  </a:cubicBezTo>
                  <a:cubicBezTo>
                    <a:pt x="2888" y="1649"/>
                    <a:pt x="2918" y="1558"/>
                    <a:pt x="2918" y="1467"/>
                  </a:cubicBezTo>
                  <a:cubicBezTo>
                    <a:pt x="2918" y="1254"/>
                    <a:pt x="2857" y="1072"/>
                    <a:pt x="2797" y="889"/>
                  </a:cubicBezTo>
                  <a:cubicBezTo>
                    <a:pt x="2538" y="297"/>
                    <a:pt x="1991" y="0"/>
                    <a:pt x="144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7" name="Google Shape;127;p2"/>
            <p:cNvSpPr/>
            <p:nvPr/>
          </p:nvSpPr>
          <p:spPr>
            <a:xfrm>
              <a:off x="6759500" y="937975"/>
              <a:ext cx="85150" cy="72325"/>
            </a:xfrm>
            <a:custGeom>
              <a:avLst/>
              <a:gdLst/>
              <a:ahLst/>
              <a:cxnLst/>
              <a:rect l="l" t="t" r="r" b="b"/>
              <a:pathLst>
                <a:path w="3406" h="2893" extrusionOk="0">
                  <a:moveTo>
                    <a:pt x="1998" y="0"/>
                  </a:moveTo>
                  <a:cubicBezTo>
                    <a:pt x="1981" y="0"/>
                    <a:pt x="1964" y="1"/>
                    <a:pt x="1946" y="1"/>
                  </a:cubicBezTo>
                  <a:cubicBezTo>
                    <a:pt x="639" y="1"/>
                    <a:pt x="1" y="1551"/>
                    <a:pt x="913" y="2463"/>
                  </a:cubicBezTo>
                  <a:cubicBezTo>
                    <a:pt x="1209" y="2760"/>
                    <a:pt x="1577" y="2892"/>
                    <a:pt x="1937" y="2892"/>
                  </a:cubicBezTo>
                  <a:cubicBezTo>
                    <a:pt x="2686" y="2892"/>
                    <a:pt x="3405" y="2322"/>
                    <a:pt x="3405" y="1460"/>
                  </a:cubicBezTo>
                  <a:cubicBezTo>
                    <a:pt x="3405" y="658"/>
                    <a:pt x="2766" y="0"/>
                    <a:pt x="199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8" name="Google Shape;128;p2"/>
            <p:cNvSpPr/>
            <p:nvPr/>
          </p:nvSpPr>
          <p:spPr>
            <a:xfrm>
              <a:off x="6759500" y="1105175"/>
              <a:ext cx="85150" cy="73025"/>
            </a:xfrm>
            <a:custGeom>
              <a:avLst/>
              <a:gdLst/>
              <a:ahLst/>
              <a:cxnLst/>
              <a:rect l="l" t="t" r="r" b="b"/>
              <a:pathLst>
                <a:path w="3406" h="2921" extrusionOk="0">
                  <a:moveTo>
                    <a:pt x="1946" y="0"/>
                  </a:moveTo>
                  <a:cubicBezTo>
                    <a:pt x="639" y="0"/>
                    <a:pt x="1" y="1581"/>
                    <a:pt x="913" y="2493"/>
                  </a:cubicBezTo>
                  <a:cubicBezTo>
                    <a:pt x="1208" y="2788"/>
                    <a:pt x="1574" y="2921"/>
                    <a:pt x="1933" y="2921"/>
                  </a:cubicBezTo>
                  <a:cubicBezTo>
                    <a:pt x="2683" y="2921"/>
                    <a:pt x="3405" y="2343"/>
                    <a:pt x="3405" y="1459"/>
                  </a:cubicBezTo>
                  <a:cubicBezTo>
                    <a:pt x="3405" y="66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29" name="Google Shape;129;p2"/>
            <p:cNvSpPr/>
            <p:nvPr/>
          </p:nvSpPr>
          <p:spPr>
            <a:xfrm>
              <a:off x="6591575" y="2363550"/>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0" name="Google Shape;130;p2"/>
            <p:cNvSpPr/>
            <p:nvPr/>
          </p:nvSpPr>
          <p:spPr>
            <a:xfrm>
              <a:off x="6590825" y="2531475"/>
              <a:ext cx="95750" cy="72975"/>
            </a:xfrm>
            <a:custGeom>
              <a:avLst/>
              <a:gdLst/>
              <a:ahLst/>
              <a:cxnLst/>
              <a:rect l="l" t="t" r="r" b="b"/>
              <a:pathLst>
                <a:path w="3830" h="2919" extrusionOk="0">
                  <a:moveTo>
                    <a:pt x="1976" y="1"/>
                  </a:moveTo>
                  <a:lnTo>
                    <a:pt x="1976" y="31"/>
                  </a:lnTo>
                  <a:cubicBezTo>
                    <a:pt x="1937" y="27"/>
                    <a:pt x="1899" y="25"/>
                    <a:pt x="1861" y="25"/>
                  </a:cubicBezTo>
                  <a:cubicBezTo>
                    <a:pt x="1603" y="25"/>
                    <a:pt x="1367" y="115"/>
                    <a:pt x="1155" y="274"/>
                  </a:cubicBezTo>
                  <a:cubicBezTo>
                    <a:pt x="0" y="1065"/>
                    <a:pt x="547" y="2919"/>
                    <a:pt x="1976" y="2919"/>
                  </a:cubicBezTo>
                  <a:cubicBezTo>
                    <a:pt x="3830" y="2828"/>
                    <a:pt x="3830" y="92"/>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1" name="Google Shape;131;p2"/>
            <p:cNvSpPr/>
            <p:nvPr/>
          </p:nvSpPr>
          <p:spPr>
            <a:xfrm>
              <a:off x="6591575" y="2699425"/>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2" name="Google Shape;132;p2"/>
            <p:cNvSpPr/>
            <p:nvPr/>
          </p:nvSpPr>
          <p:spPr>
            <a:xfrm>
              <a:off x="6598425" y="3035300"/>
              <a:ext cx="88150" cy="72975"/>
            </a:xfrm>
            <a:custGeom>
              <a:avLst/>
              <a:gdLst/>
              <a:ahLst/>
              <a:cxnLst/>
              <a:rect l="l" t="t" r="r" b="b"/>
              <a:pathLst>
                <a:path w="3526" h="2919" extrusionOk="0">
                  <a:moveTo>
                    <a:pt x="1672" y="0"/>
                  </a:moveTo>
                  <a:cubicBezTo>
                    <a:pt x="1368" y="0"/>
                    <a:pt x="1094" y="91"/>
                    <a:pt x="851" y="243"/>
                  </a:cubicBezTo>
                  <a:cubicBezTo>
                    <a:pt x="0" y="821"/>
                    <a:pt x="0" y="2097"/>
                    <a:pt x="851" y="2675"/>
                  </a:cubicBezTo>
                  <a:cubicBezTo>
                    <a:pt x="1094" y="2827"/>
                    <a:pt x="1368" y="2918"/>
                    <a:pt x="1672" y="2918"/>
                  </a:cubicBezTo>
                  <a:cubicBezTo>
                    <a:pt x="3526" y="2827"/>
                    <a:pt x="3526" y="91"/>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3" name="Google Shape;133;p2"/>
            <p:cNvSpPr/>
            <p:nvPr/>
          </p:nvSpPr>
          <p:spPr>
            <a:xfrm>
              <a:off x="6759500" y="1944100"/>
              <a:ext cx="85150" cy="73025"/>
            </a:xfrm>
            <a:custGeom>
              <a:avLst/>
              <a:gdLst/>
              <a:ahLst/>
              <a:cxnLst/>
              <a:rect l="l" t="t" r="r" b="b"/>
              <a:pathLst>
                <a:path w="3406" h="2921" extrusionOk="0">
                  <a:moveTo>
                    <a:pt x="1946" y="0"/>
                  </a:moveTo>
                  <a:cubicBezTo>
                    <a:pt x="639" y="0"/>
                    <a:pt x="1" y="1581"/>
                    <a:pt x="913" y="2492"/>
                  </a:cubicBezTo>
                  <a:cubicBezTo>
                    <a:pt x="1208" y="2788"/>
                    <a:pt x="1574" y="2921"/>
                    <a:pt x="1933" y="2921"/>
                  </a:cubicBezTo>
                  <a:cubicBezTo>
                    <a:pt x="2683" y="2921"/>
                    <a:pt x="3405" y="2343"/>
                    <a:pt x="3405" y="1459"/>
                  </a:cubicBezTo>
                  <a:cubicBezTo>
                    <a:pt x="3405" y="66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4" name="Google Shape;134;p2"/>
            <p:cNvSpPr/>
            <p:nvPr/>
          </p:nvSpPr>
          <p:spPr>
            <a:xfrm>
              <a:off x="6771675" y="244960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5" name="Google Shape;135;p2"/>
            <p:cNvSpPr/>
            <p:nvPr/>
          </p:nvSpPr>
          <p:spPr>
            <a:xfrm>
              <a:off x="6758000" y="2112025"/>
              <a:ext cx="86650" cy="72950"/>
            </a:xfrm>
            <a:custGeom>
              <a:avLst/>
              <a:gdLst/>
              <a:ahLst/>
              <a:cxnLst/>
              <a:rect l="l" t="t" r="r" b="b"/>
              <a:pathLst>
                <a:path w="3466" h="2918" extrusionOk="0">
                  <a:moveTo>
                    <a:pt x="2006" y="0"/>
                  </a:moveTo>
                  <a:cubicBezTo>
                    <a:pt x="578" y="0"/>
                    <a:pt x="0" y="1855"/>
                    <a:pt x="1186" y="2675"/>
                  </a:cubicBezTo>
                  <a:cubicBezTo>
                    <a:pt x="1440" y="2842"/>
                    <a:pt x="1716" y="2917"/>
                    <a:pt x="1987" y="2917"/>
                  </a:cubicBezTo>
                  <a:cubicBezTo>
                    <a:pt x="2752" y="2917"/>
                    <a:pt x="3465" y="2313"/>
                    <a:pt x="3465" y="1459"/>
                  </a:cubicBezTo>
                  <a:cubicBezTo>
                    <a:pt x="3465" y="639"/>
                    <a:pt x="2797"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6" name="Google Shape;136;p2"/>
            <p:cNvSpPr/>
            <p:nvPr/>
          </p:nvSpPr>
          <p:spPr>
            <a:xfrm>
              <a:off x="6759500" y="2279950"/>
              <a:ext cx="85150" cy="72900"/>
            </a:xfrm>
            <a:custGeom>
              <a:avLst/>
              <a:gdLst/>
              <a:ahLst/>
              <a:cxnLst/>
              <a:rect l="l" t="t" r="r" b="b"/>
              <a:pathLst>
                <a:path w="3406" h="2916" extrusionOk="0">
                  <a:moveTo>
                    <a:pt x="1946" y="1"/>
                  </a:moveTo>
                  <a:cubicBezTo>
                    <a:pt x="639" y="1"/>
                    <a:pt x="1" y="1551"/>
                    <a:pt x="913" y="2493"/>
                  </a:cubicBezTo>
                  <a:cubicBezTo>
                    <a:pt x="1205" y="2785"/>
                    <a:pt x="1565" y="2915"/>
                    <a:pt x="1920" y="2915"/>
                  </a:cubicBezTo>
                  <a:cubicBezTo>
                    <a:pt x="2674" y="2915"/>
                    <a:pt x="3405" y="2328"/>
                    <a:pt x="3405" y="1460"/>
                  </a:cubicBezTo>
                  <a:cubicBezTo>
                    <a:pt x="3405" y="63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7" name="Google Shape;137;p2"/>
            <p:cNvSpPr/>
            <p:nvPr/>
          </p:nvSpPr>
          <p:spPr>
            <a:xfrm>
              <a:off x="6758750" y="2615075"/>
              <a:ext cx="85900" cy="73375"/>
            </a:xfrm>
            <a:custGeom>
              <a:avLst/>
              <a:gdLst/>
              <a:ahLst/>
              <a:cxnLst/>
              <a:rect l="l" t="t" r="r" b="b"/>
              <a:pathLst>
                <a:path w="3436" h="2935" extrusionOk="0">
                  <a:moveTo>
                    <a:pt x="1976" y="0"/>
                  </a:moveTo>
                  <a:cubicBezTo>
                    <a:pt x="669" y="0"/>
                    <a:pt x="1" y="1581"/>
                    <a:pt x="943" y="2493"/>
                  </a:cubicBezTo>
                  <a:cubicBezTo>
                    <a:pt x="1238" y="2798"/>
                    <a:pt x="1604" y="2934"/>
                    <a:pt x="1964" y="2934"/>
                  </a:cubicBezTo>
                  <a:cubicBezTo>
                    <a:pt x="2713" y="2934"/>
                    <a:pt x="3435" y="2343"/>
                    <a:pt x="3435" y="1459"/>
                  </a:cubicBezTo>
                  <a:cubicBezTo>
                    <a:pt x="3435" y="669"/>
                    <a:pt x="2767"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8" name="Google Shape;138;p2"/>
            <p:cNvSpPr/>
            <p:nvPr/>
          </p:nvSpPr>
          <p:spPr>
            <a:xfrm>
              <a:off x="6759500" y="1273100"/>
              <a:ext cx="85150" cy="73050"/>
            </a:xfrm>
            <a:custGeom>
              <a:avLst/>
              <a:gdLst/>
              <a:ahLst/>
              <a:cxnLst/>
              <a:rect l="l" t="t" r="r" b="b"/>
              <a:pathLst>
                <a:path w="3406" h="2922" extrusionOk="0">
                  <a:moveTo>
                    <a:pt x="1946" y="1"/>
                  </a:moveTo>
                  <a:cubicBezTo>
                    <a:pt x="639" y="1"/>
                    <a:pt x="1" y="1581"/>
                    <a:pt x="913" y="2493"/>
                  </a:cubicBezTo>
                  <a:cubicBezTo>
                    <a:pt x="1208" y="2789"/>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39" name="Google Shape;139;p2"/>
            <p:cNvSpPr/>
            <p:nvPr/>
          </p:nvSpPr>
          <p:spPr>
            <a:xfrm>
              <a:off x="6759500" y="2783000"/>
              <a:ext cx="85150" cy="73050"/>
            </a:xfrm>
            <a:custGeom>
              <a:avLst/>
              <a:gdLst/>
              <a:ahLst/>
              <a:cxnLst/>
              <a:rect l="l" t="t" r="r" b="b"/>
              <a:pathLst>
                <a:path w="3406" h="2922" extrusionOk="0">
                  <a:moveTo>
                    <a:pt x="1946" y="1"/>
                  </a:moveTo>
                  <a:cubicBezTo>
                    <a:pt x="639" y="1"/>
                    <a:pt x="1" y="1581"/>
                    <a:pt x="913" y="2493"/>
                  </a:cubicBezTo>
                  <a:cubicBezTo>
                    <a:pt x="1208" y="2789"/>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0" name="Google Shape;140;p2"/>
            <p:cNvSpPr/>
            <p:nvPr/>
          </p:nvSpPr>
          <p:spPr>
            <a:xfrm>
              <a:off x="6758750" y="1608975"/>
              <a:ext cx="85900" cy="72875"/>
            </a:xfrm>
            <a:custGeom>
              <a:avLst/>
              <a:gdLst/>
              <a:ahLst/>
              <a:cxnLst/>
              <a:rect l="l" t="t" r="r" b="b"/>
              <a:pathLst>
                <a:path w="3436" h="2915" extrusionOk="0">
                  <a:moveTo>
                    <a:pt x="1976" y="1"/>
                  </a:moveTo>
                  <a:cubicBezTo>
                    <a:pt x="669" y="1"/>
                    <a:pt x="1" y="1551"/>
                    <a:pt x="943" y="2493"/>
                  </a:cubicBezTo>
                  <a:cubicBezTo>
                    <a:pt x="1235" y="2785"/>
                    <a:pt x="1595" y="2915"/>
                    <a:pt x="1950" y="2915"/>
                  </a:cubicBezTo>
                  <a:cubicBezTo>
                    <a:pt x="2704" y="2915"/>
                    <a:pt x="3435" y="2328"/>
                    <a:pt x="3435" y="1460"/>
                  </a:cubicBezTo>
                  <a:cubicBezTo>
                    <a:pt x="3435" y="639"/>
                    <a:pt x="2767"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1" name="Google Shape;141;p2"/>
            <p:cNvSpPr/>
            <p:nvPr/>
          </p:nvSpPr>
          <p:spPr>
            <a:xfrm>
              <a:off x="6590050" y="2195600"/>
              <a:ext cx="96525" cy="72975"/>
            </a:xfrm>
            <a:custGeom>
              <a:avLst/>
              <a:gdLst/>
              <a:ahLst/>
              <a:cxnLst/>
              <a:rect l="l" t="t" r="r" b="b"/>
              <a:pathLst>
                <a:path w="3861" h="2919" extrusionOk="0">
                  <a:moveTo>
                    <a:pt x="2007" y="1"/>
                  </a:moveTo>
                  <a:cubicBezTo>
                    <a:pt x="578" y="1"/>
                    <a:pt x="1" y="1855"/>
                    <a:pt x="1186" y="2676"/>
                  </a:cubicBezTo>
                  <a:cubicBezTo>
                    <a:pt x="1429" y="2828"/>
                    <a:pt x="1703" y="2919"/>
                    <a:pt x="2007" y="2919"/>
                  </a:cubicBezTo>
                  <a:cubicBezTo>
                    <a:pt x="3861" y="2828"/>
                    <a:pt x="3861"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2" name="Google Shape;142;p2"/>
            <p:cNvSpPr/>
            <p:nvPr/>
          </p:nvSpPr>
          <p:spPr>
            <a:xfrm>
              <a:off x="6759500" y="1776150"/>
              <a:ext cx="85150" cy="73050"/>
            </a:xfrm>
            <a:custGeom>
              <a:avLst/>
              <a:gdLst/>
              <a:ahLst/>
              <a:cxnLst/>
              <a:rect l="l" t="t" r="r" b="b"/>
              <a:pathLst>
                <a:path w="3406" h="2922" extrusionOk="0">
                  <a:moveTo>
                    <a:pt x="1946" y="1"/>
                  </a:moveTo>
                  <a:cubicBezTo>
                    <a:pt x="639" y="31"/>
                    <a:pt x="1" y="1581"/>
                    <a:pt x="913" y="2493"/>
                  </a:cubicBezTo>
                  <a:cubicBezTo>
                    <a:pt x="1208" y="2788"/>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3" name="Google Shape;143;p2"/>
            <p:cNvSpPr/>
            <p:nvPr/>
          </p:nvSpPr>
          <p:spPr>
            <a:xfrm>
              <a:off x="6423650" y="602125"/>
              <a:ext cx="85125" cy="72875"/>
            </a:xfrm>
            <a:custGeom>
              <a:avLst/>
              <a:gdLst/>
              <a:ahLst/>
              <a:cxnLst/>
              <a:rect l="l" t="t" r="r" b="b"/>
              <a:pathLst>
                <a:path w="3405" h="2915" extrusionOk="0">
                  <a:moveTo>
                    <a:pt x="1945" y="0"/>
                  </a:moveTo>
                  <a:cubicBezTo>
                    <a:pt x="638" y="0"/>
                    <a:pt x="0" y="1551"/>
                    <a:pt x="912" y="2493"/>
                  </a:cubicBezTo>
                  <a:cubicBezTo>
                    <a:pt x="1204" y="2785"/>
                    <a:pt x="1564" y="2915"/>
                    <a:pt x="1919" y="2915"/>
                  </a:cubicBezTo>
                  <a:cubicBezTo>
                    <a:pt x="2673" y="2915"/>
                    <a:pt x="3404" y="2328"/>
                    <a:pt x="3404" y="1459"/>
                  </a:cubicBezTo>
                  <a:cubicBezTo>
                    <a:pt x="3404" y="63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4" name="Google Shape;144;p2"/>
            <p:cNvSpPr/>
            <p:nvPr/>
          </p:nvSpPr>
          <p:spPr>
            <a:xfrm>
              <a:off x="6088525" y="937975"/>
              <a:ext cx="84375" cy="72325"/>
            </a:xfrm>
            <a:custGeom>
              <a:avLst/>
              <a:gdLst/>
              <a:ahLst/>
              <a:cxnLst/>
              <a:rect l="l" t="t" r="r" b="b"/>
              <a:pathLst>
                <a:path w="3375" h="2893" extrusionOk="0">
                  <a:moveTo>
                    <a:pt x="1998" y="0"/>
                  </a:moveTo>
                  <a:cubicBezTo>
                    <a:pt x="1980" y="0"/>
                    <a:pt x="1963" y="1"/>
                    <a:pt x="1946" y="1"/>
                  </a:cubicBezTo>
                  <a:cubicBezTo>
                    <a:pt x="639" y="1"/>
                    <a:pt x="1" y="1551"/>
                    <a:pt x="912" y="2463"/>
                  </a:cubicBezTo>
                  <a:cubicBezTo>
                    <a:pt x="1209" y="2760"/>
                    <a:pt x="1573" y="2892"/>
                    <a:pt x="1929" y="2892"/>
                  </a:cubicBezTo>
                  <a:cubicBezTo>
                    <a:pt x="2669" y="2892"/>
                    <a:pt x="3374" y="2322"/>
                    <a:pt x="3374" y="1460"/>
                  </a:cubicBezTo>
                  <a:cubicBezTo>
                    <a:pt x="3374" y="658"/>
                    <a:pt x="2764" y="0"/>
                    <a:pt x="199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5" name="Google Shape;145;p2"/>
            <p:cNvSpPr/>
            <p:nvPr/>
          </p:nvSpPr>
          <p:spPr>
            <a:xfrm>
              <a:off x="5952500" y="1191050"/>
              <a:ext cx="52450" cy="71450"/>
            </a:xfrm>
            <a:custGeom>
              <a:avLst/>
              <a:gdLst/>
              <a:ahLst/>
              <a:cxnLst/>
              <a:rect l="l" t="t" r="r" b="b"/>
              <a:pathLst>
                <a:path w="2098" h="2858" extrusionOk="0">
                  <a:moveTo>
                    <a:pt x="973" y="0"/>
                  </a:moveTo>
                  <a:lnTo>
                    <a:pt x="1" y="2705"/>
                  </a:lnTo>
                  <a:cubicBezTo>
                    <a:pt x="213" y="2796"/>
                    <a:pt x="426" y="2857"/>
                    <a:pt x="669" y="2857"/>
                  </a:cubicBezTo>
                  <a:cubicBezTo>
                    <a:pt x="852" y="2857"/>
                    <a:pt x="1034" y="2796"/>
                    <a:pt x="1217" y="2736"/>
                  </a:cubicBezTo>
                  <a:cubicBezTo>
                    <a:pt x="1551" y="2584"/>
                    <a:pt x="1824" y="2310"/>
                    <a:pt x="1976" y="1976"/>
                  </a:cubicBezTo>
                  <a:cubicBezTo>
                    <a:pt x="2068" y="1793"/>
                    <a:pt x="2098" y="1581"/>
                    <a:pt x="2098" y="1398"/>
                  </a:cubicBezTo>
                  <a:cubicBezTo>
                    <a:pt x="2098" y="1185"/>
                    <a:pt x="2068" y="1003"/>
                    <a:pt x="1976" y="821"/>
                  </a:cubicBezTo>
                  <a:cubicBezTo>
                    <a:pt x="1824" y="486"/>
                    <a:pt x="1551" y="213"/>
                    <a:pt x="1217" y="61"/>
                  </a:cubicBezTo>
                  <a:cubicBezTo>
                    <a:pt x="1125" y="30"/>
                    <a:pt x="1034" y="0"/>
                    <a:pt x="9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6" name="Google Shape;146;p2"/>
            <p:cNvSpPr/>
            <p:nvPr/>
          </p:nvSpPr>
          <p:spPr>
            <a:xfrm>
              <a:off x="6087775" y="1273100"/>
              <a:ext cx="85125" cy="73050"/>
            </a:xfrm>
            <a:custGeom>
              <a:avLst/>
              <a:gdLst/>
              <a:ahLst/>
              <a:cxnLst/>
              <a:rect l="l" t="t" r="r" b="b"/>
              <a:pathLst>
                <a:path w="3405" h="2922" extrusionOk="0">
                  <a:moveTo>
                    <a:pt x="1976" y="1"/>
                  </a:moveTo>
                  <a:cubicBezTo>
                    <a:pt x="669" y="1"/>
                    <a:pt x="0" y="1581"/>
                    <a:pt x="942" y="2493"/>
                  </a:cubicBezTo>
                  <a:cubicBezTo>
                    <a:pt x="1238" y="2789"/>
                    <a:pt x="1600" y="2921"/>
                    <a:pt x="1955" y="2921"/>
                  </a:cubicBezTo>
                  <a:cubicBezTo>
                    <a:pt x="2696" y="2921"/>
                    <a:pt x="3404" y="2343"/>
                    <a:pt x="3404" y="1460"/>
                  </a:cubicBezTo>
                  <a:cubicBezTo>
                    <a:pt x="3404"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7" name="Google Shape;147;p2"/>
            <p:cNvSpPr/>
            <p:nvPr/>
          </p:nvSpPr>
          <p:spPr>
            <a:xfrm>
              <a:off x="6100675" y="1442750"/>
              <a:ext cx="72225" cy="69550"/>
            </a:xfrm>
            <a:custGeom>
              <a:avLst/>
              <a:gdLst/>
              <a:ahLst/>
              <a:cxnLst/>
              <a:rect l="l" t="t" r="r" b="b"/>
              <a:pathLst>
                <a:path w="2889" h="2782" extrusionOk="0">
                  <a:moveTo>
                    <a:pt x="1445" y="1"/>
                  </a:moveTo>
                  <a:cubicBezTo>
                    <a:pt x="746" y="1"/>
                    <a:pt x="46" y="464"/>
                    <a:pt x="1" y="1391"/>
                  </a:cubicBezTo>
                  <a:cubicBezTo>
                    <a:pt x="46" y="2318"/>
                    <a:pt x="746" y="2782"/>
                    <a:pt x="1445" y="2782"/>
                  </a:cubicBezTo>
                  <a:cubicBezTo>
                    <a:pt x="2144" y="2782"/>
                    <a:pt x="2843" y="2318"/>
                    <a:pt x="2888" y="1391"/>
                  </a:cubicBezTo>
                  <a:cubicBezTo>
                    <a:pt x="2843" y="464"/>
                    <a:pt x="2144" y="1"/>
                    <a:pt x="14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8" name="Google Shape;148;p2"/>
            <p:cNvSpPr/>
            <p:nvPr/>
          </p:nvSpPr>
          <p:spPr>
            <a:xfrm>
              <a:off x="5922875" y="2028425"/>
              <a:ext cx="82850" cy="72975"/>
            </a:xfrm>
            <a:custGeom>
              <a:avLst/>
              <a:gdLst/>
              <a:ahLst/>
              <a:cxnLst/>
              <a:rect l="l" t="t" r="r" b="b"/>
              <a:pathLst>
                <a:path w="3314" h="2919" extrusionOk="0">
                  <a:moveTo>
                    <a:pt x="1854" y="1"/>
                  </a:moveTo>
                  <a:cubicBezTo>
                    <a:pt x="0" y="92"/>
                    <a:pt x="0" y="2828"/>
                    <a:pt x="1854" y="2919"/>
                  </a:cubicBezTo>
                  <a:cubicBezTo>
                    <a:pt x="2067" y="2919"/>
                    <a:pt x="2250" y="2889"/>
                    <a:pt x="2432" y="2797"/>
                  </a:cubicBezTo>
                  <a:cubicBezTo>
                    <a:pt x="2766" y="2645"/>
                    <a:pt x="3040" y="2372"/>
                    <a:pt x="3192" y="2037"/>
                  </a:cubicBezTo>
                  <a:cubicBezTo>
                    <a:pt x="3253" y="1855"/>
                    <a:pt x="3313" y="1673"/>
                    <a:pt x="3313" y="1460"/>
                  </a:cubicBezTo>
                  <a:cubicBezTo>
                    <a:pt x="3313" y="1278"/>
                    <a:pt x="3253" y="1065"/>
                    <a:pt x="3192" y="882"/>
                  </a:cubicBezTo>
                  <a:cubicBezTo>
                    <a:pt x="3040" y="548"/>
                    <a:pt x="2766" y="274"/>
                    <a:pt x="2432" y="123"/>
                  </a:cubicBezTo>
                  <a:cubicBezTo>
                    <a:pt x="2250" y="31"/>
                    <a:pt x="2067" y="1"/>
                    <a:pt x="1854"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49" name="Google Shape;149;p2"/>
            <p:cNvSpPr/>
            <p:nvPr/>
          </p:nvSpPr>
          <p:spPr>
            <a:xfrm>
              <a:off x="6087775" y="1105175"/>
              <a:ext cx="85125" cy="73025"/>
            </a:xfrm>
            <a:custGeom>
              <a:avLst/>
              <a:gdLst/>
              <a:ahLst/>
              <a:cxnLst/>
              <a:rect l="l" t="t" r="r" b="b"/>
              <a:pathLst>
                <a:path w="3405" h="2921" extrusionOk="0">
                  <a:moveTo>
                    <a:pt x="1976" y="0"/>
                  </a:moveTo>
                  <a:cubicBezTo>
                    <a:pt x="669" y="0"/>
                    <a:pt x="0" y="1581"/>
                    <a:pt x="942" y="2493"/>
                  </a:cubicBezTo>
                  <a:cubicBezTo>
                    <a:pt x="1238" y="2788"/>
                    <a:pt x="1600" y="2921"/>
                    <a:pt x="1955" y="2921"/>
                  </a:cubicBezTo>
                  <a:cubicBezTo>
                    <a:pt x="2696" y="2921"/>
                    <a:pt x="3404" y="2343"/>
                    <a:pt x="3404" y="1459"/>
                  </a:cubicBezTo>
                  <a:cubicBezTo>
                    <a:pt x="3404"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0" name="Google Shape;150;p2"/>
            <p:cNvSpPr/>
            <p:nvPr/>
          </p:nvSpPr>
          <p:spPr>
            <a:xfrm>
              <a:off x="5922875" y="1693325"/>
              <a:ext cx="82850" cy="72250"/>
            </a:xfrm>
            <a:custGeom>
              <a:avLst/>
              <a:gdLst/>
              <a:ahLst/>
              <a:cxnLst/>
              <a:rect l="l" t="t" r="r" b="b"/>
              <a:pathLst>
                <a:path w="3314" h="2890" extrusionOk="0">
                  <a:moveTo>
                    <a:pt x="1854" y="0"/>
                  </a:moveTo>
                  <a:cubicBezTo>
                    <a:pt x="0" y="92"/>
                    <a:pt x="0" y="2797"/>
                    <a:pt x="1854" y="2888"/>
                  </a:cubicBezTo>
                  <a:cubicBezTo>
                    <a:pt x="1877" y="2889"/>
                    <a:pt x="1899" y="2890"/>
                    <a:pt x="1922" y="2890"/>
                  </a:cubicBezTo>
                  <a:cubicBezTo>
                    <a:pt x="2474" y="2890"/>
                    <a:pt x="2987" y="2532"/>
                    <a:pt x="3192" y="2007"/>
                  </a:cubicBezTo>
                  <a:cubicBezTo>
                    <a:pt x="3283" y="1824"/>
                    <a:pt x="3313" y="1642"/>
                    <a:pt x="3313" y="1459"/>
                  </a:cubicBezTo>
                  <a:cubicBezTo>
                    <a:pt x="3313" y="1247"/>
                    <a:pt x="3253" y="1064"/>
                    <a:pt x="3192" y="882"/>
                  </a:cubicBezTo>
                  <a:cubicBezTo>
                    <a:pt x="3040" y="517"/>
                    <a:pt x="2766" y="244"/>
                    <a:pt x="2432" y="122"/>
                  </a:cubicBezTo>
                  <a:cubicBezTo>
                    <a:pt x="2250" y="31"/>
                    <a:pt x="2067" y="0"/>
                    <a:pt x="1854"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1" name="Google Shape;151;p2"/>
            <p:cNvSpPr/>
            <p:nvPr/>
          </p:nvSpPr>
          <p:spPr>
            <a:xfrm>
              <a:off x="5922875" y="2195600"/>
              <a:ext cx="82850" cy="72975"/>
            </a:xfrm>
            <a:custGeom>
              <a:avLst/>
              <a:gdLst/>
              <a:ahLst/>
              <a:cxnLst/>
              <a:rect l="l" t="t" r="r" b="b"/>
              <a:pathLst>
                <a:path w="3314" h="2919" extrusionOk="0">
                  <a:moveTo>
                    <a:pt x="1854" y="1"/>
                  </a:moveTo>
                  <a:cubicBezTo>
                    <a:pt x="0" y="92"/>
                    <a:pt x="0" y="2828"/>
                    <a:pt x="1854" y="2919"/>
                  </a:cubicBezTo>
                  <a:cubicBezTo>
                    <a:pt x="2037" y="2919"/>
                    <a:pt x="2219" y="2889"/>
                    <a:pt x="2402" y="2797"/>
                  </a:cubicBezTo>
                  <a:cubicBezTo>
                    <a:pt x="2736" y="2676"/>
                    <a:pt x="3009" y="2402"/>
                    <a:pt x="3161" y="2037"/>
                  </a:cubicBezTo>
                  <a:cubicBezTo>
                    <a:pt x="3313" y="1703"/>
                    <a:pt x="3313" y="1278"/>
                    <a:pt x="3161" y="913"/>
                  </a:cubicBezTo>
                  <a:cubicBezTo>
                    <a:pt x="3040" y="548"/>
                    <a:pt x="2766" y="275"/>
                    <a:pt x="2402" y="123"/>
                  </a:cubicBezTo>
                  <a:cubicBezTo>
                    <a:pt x="2219" y="62"/>
                    <a:pt x="2037" y="1"/>
                    <a:pt x="1854"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2" name="Google Shape;152;p2"/>
            <p:cNvSpPr/>
            <p:nvPr/>
          </p:nvSpPr>
          <p:spPr>
            <a:xfrm>
              <a:off x="5920600" y="1525400"/>
              <a:ext cx="85875" cy="72975"/>
            </a:xfrm>
            <a:custGeom>
              <a:avLst/>
              <a:gdLst/>
              <a:ahLst/>
              <a:cxnLst/>
              <a:rect l="l" t="t" r="r" b="b"/>
              <a:pathLst>
                <a:path w="3435" h="2919" extrusionOk="0">
                  <a:moveTo>
                    <a:pt x="1945" y="0"/>
                  </a:moveTo>
                  <a:cubicBezTo>
                    <a:pt x="0" y="0"/>
                    <a:pt x="0" y="2918"/>
                    <a:pt x="1945" y="2918"/>
                  </a:cubicBezTo>
                  <a:cubicBezTo>
                    <a:pt x="2158" y="2918"/>
                    <a:pt x="2341" y="2857"/>
                    <a:pt x="2523" y="2796"/>
                  </a:cubicBezTo>
                  <a:cubicBezTo>
                    <a:pt x="2857" y="2644"/>
                    <a:pt x="3131" y="2371"/>
                    <a:pt x="3283" y="2037"/>
                  </a:cubicBezTo>
                  <a:cubicBezTo>
                    <a:pt x="3435" y="1672"/>
                    <a:pt x="3435" y="1246"/>
                    <a:pt x="3283" y="882"/>
                  </a:cubicBezTo>
                  <a:cubicBezTo>
                    <a:pt x="3131" y="517"/>
                    <a:pt x="2857" y="243"/>
                    <a:pt x="2523" y="122"/>
                  </a:cubicBezTo>
                  <a:cubicBezTo>
                    <a:pt x="2341" y="30"/>
                    <a:pt x="2158"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3" name="Google Shape;153;p2"/>
            <p:cNvSpPr/>
            <p:nvPr/>
          </p:nvSpPr>
          <p:spPr>
            <a:xfrm>
              <a:off x="5920600" y="1860500"/>
              <a:ext cx="85875" cy="72975"/>
            </a:xfrm>
            <a:custGeom>
              <a:avLst/>
              <a:gdLst/>
              <a:ahLst/>
              <a:cxnLst/>
              <a:rect l="l" t="t" r="r" b="b"/>
              <a:pathLst>
                <a:path w="3435" h="2919" extrusionOk="0">
                  <a:moveTo>
                    <a:pt x="1945" y="1"/>
                  </a:moveTo>
                  <a:cubicBezTo>
                    <a:pt x="0" y="1"/>
                    <a:pt x="0" y="2918"/>
                    <a:pt x="1945" y="2918"/>
                  </a:cubicBezTo>
                  <a:cubicBezTo>
                    <a:pt x="2158" y="2918"/>
                    <a:pt x="2341" y="2888"/>
                    <a:pt x="2523" y="2797"/>
                  </a:cubicBezTo>
                  <a:cubicBezTo>
                    <a:pt x="2857" y="2675"/>
                    <a:pt x="3131" y="2402"/>
                    <a:pt x="3283" y="2037"/>
                  </a:cubicBezTo>
                  <a:cubicBezTo>
                    <a:pt x="3435" y="1672"/>
                    <a:pt x="3435" y="1277"/>
                    <a:pt x="3283" y="912"/>
                  </a:cubicBezTo>
                  <a:lnTo>
                    <a:pt x="3283" y="882"/>
                  </a:lnTo>
                  <a:cubicBezTo>
                    <a:pt x="3131" y="548"/>
                    <a:pt x="2857" y="274"/>
                    <a:pt x="2523" y="122"/>
                  </a:cubicBezTo>
                  <a:cubicBezTo>
                    <a:pt x="2341" y="61"/>
                    <a:pt x="2158"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4" name="Google Shape;154;p2"/>
            <p:cNvSpPr/>
            <p:nvPr/>
          </p:nvSpPr>
          <p:spPr>
            <a:xfrm>
              <a:off x="6087775" y="1944100"/>
              <a:ext cx="85125" cy="73025"/>
            </a:xfrm>
            <a:custGeom>
              <a:avLst/>
              <a:gdLst/>
              <a:ahLst/>
              <a:cxnLst/>
              <a:rect l="l" t="t" r="r" b="b"/>
              <a:pathLst>
                <a:path w="3405" h="2921" extrusionOk="0">
                  <a:moveTo>
                    <a:pt x="1976" y="0"/>
                  </a:moveTo>
                  <a:cubicBezTo>
                    <a:pt x="669" y="0"/>
                    <a:pt x="0" y="1581"/>
                    <a:pt x="942" y="2492"/>
                  </a:cubicBezTo>
                  <a:cubicBezTo>
                    <a:pt x="1238" y="2788"/>
                    <a:pt x="1600" y="2921"/>
                    <a:pt x="1955" y="2921"/>
                  </a:cubicBezTo>
                  <a:cubicBezTo>
                    <a:pt x="2696" y="2921"/>
                    <a:pt x="3404" y="2343"/>
                    <a:pt x="3404" y="1459"/>
                  </a:cubicBezTo>
                  <a:cubicBezTo>
                    <a:pt x="3404"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5" name="Google Shape;155;p2"/>
            <p:cNvSpPr/>
            <p:nvPr/>
          </p:nvSpPr>
          <p:spPr>
            <a:xfrm>
              <a:off x="6435800" y="769875"/>
              <a:ext cx="72975" cy="73150"/>
            </a:xfrm>
            <a:custGeom>
              <a:avLst/>
              <a:gdLst/>
              <a:ahLst/>
              <a:cxnLst/>
              <a:rect l="l" t="t" r="r" b="b"/>
              <a:pathLst>
                <a:path w="2919" h="2926" extrusionOk="0">
                  <a:moveTo>
                    <a:pt x="1459" y="0"/>
                  </a:moveTo>
                  <a:cubicBezTo>
                    <a:pt x="912" y="0"/>
                    <a:pt x="365" y="297"/>
                    <a:pt x="122" y="889"/>
                  </a:cubicBezTo>
                  <a:cubicBezTo>
                    <a:pt x="31" y="1072"/>
                    <a:pt x="0" y="1254"/>
                    <a:pt x="0" y="1467"/>
                  </a:cubicBezTo>
                  <a:cubicBezTo>
                    <a:pt x="0" y="1558"/>
                    <a:pt x="0" y="1649"/>
                    <a:pt x="31" y="1740"/>
                  </a:cubicBezTo>
                  <a:cubicBezTo>
                    <a:pt x="183" y="2531"/>
                    <a:pt x="821" y="2926"/>
                    <a:pt x="1459" y="2926"/>
                  </a:cubicBezTo>
                  <a:cubicBezTo>
                    <a:pt x="2098" y="2926"/>
                    <a:pt x="2736" y="2531"/>
                    <a:pt x="2888" y="1740"/>
                  </a:cubicBezTo>
                  <a:cubicBezTo>
                    <a:pt x="2918" y="1649"/>
                    <a:pt x="2918" y="1558"/>
                    <a:pt x="2918" y="1467"/>
                  </a:cubicBezTo>
                  <a:cubicBezTo>
                    <a:pt x="2918" y="1254"/>
                    <a:pt x="2888" y="1072"/>
                    <a:pt x="2797" y="889"/>
                  </a:cubicBezTo>
                  <a:cubicBezTo>
                    <a:pt x="2554" y="297"/>
                    <a:pt x="2006" y="0"/>
                    <a:pt x="145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6" name="Google Shape;156;p2"/>
            <p:cNvSpPr/>
            <p:nvPr/>
          </p:nvSpPr>
          <p:spPr>
            <a:xfrm>
              <a:off x="6087775" y="1608975"/>
              <a:ext cx="85125" cy="72875"/>
            </a:xfrm>
            <a:custGeom>
              <a:avLst/>
              <a:gdLst/>
              <a:ahLst/>
              <a:cxnLst/>
              <a:rect l="l" t="t" r="r" b="b"/>
              <a:pathLst>
                <a:path w="3405" h="2915" extrusionOk="0">
                  <a:moveTo>
                    <a:pt x="1976" y="1"/>
                  </a:moveTo>
                  <a:cubicBezTo>
                    <a:pt x="669" y="1"/>
                    <a:pt x="0" y="1551"/>
                    <a:pt x="912" y="2493"/>
                  </a:cubicBezTo>
                  <a:cubicBezTo>
                    <a:pt x="1213" y="2785"/>
                    <a:pt x="1577" y="2915"/>
                    <a:pt x="1932" y="2915"/>
                  </a:cubicBezTo>
                  <a:cubicBezTo>
                    <a:pt x="2688" y="2915"/>
                    <a:pt x="3404" y="2328"/>
                    <a:pt x="3404" y="1460"/>
                  </a:cubicBezTo>
                  <a:cubicBezTo>
                    <a:pt x="3404"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 name="Google Shape;157;p2"/>
            <p:cNvSpPr/>
            <p:nvPr/>
          </p:nvSpPr>
          <p:spPr>
            <a:xfrm>
              <a:off x="6162225" y="634050"/>
              <a:ext cx="10675" cy="30400"/>
            </a:xfrm>
            <a:custGeom>
              <a:avLst/>
              <a:gdLst/>
              <a:ahLst/>
              <a:cxnLst/>
              <a:rect l="l" t="t" r="r" b="b"/>
              <a:pathLst>
                <a:path w="427" h="1216" extrusionOk="0">
                  <a:moveTo>
                    <a:pt x="426" y="0"/>
                  </a:moveTo>
                  <a:lnTo>
                    <a:pt x="1" y="1216"/>
                  </a:lnTo>
                  <a:cubicBezTo>
                    <a:pt x="274" y="942"/>
                    <a:pt x="426" y="578"/>
                    <a:pt x="426" y="182"/>
                  </a:cubicBezTo>
                  <a:cubicBezTo>
                    <a:pt x="426" y="122"/>
                    <a:pt x="426" y="61"/>
                    <a:pt x="42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 name="Google Shape;158;p2"/>
            <p:cNvSpPr/>
            <p:nvPr/>
          </p:nvSpPr>
          <p:spPr>
            <a:xfrm>
              <a:off x="7106775" y="470675"/>
              <a:ext cx="72975" cy="36475"/>
            </a:xfrm>
            <a:custGeom>
              <a:avLst/>
              <a:gdLst/>
              <a:ahLst/>
              <a:cxnLst/>
              <a:rect l="l" t="t" r="r" b="b"/>
              <a:pathLst>
                <a:path w="2919" h="1459" extrusionOk="0">
                  <a:moveTo>
                    <a:pt x="1" y="0"/>
                  </a:moveTo>
                  <a:cubicBezTo>
                    <a:pt x="1" y="821"/>
                    <a:pt x="669" y="1459"/>
                    <a:pt x="1490" y="1459"/>
                  </a:cubicBezTo>
                  <a:cubicBezTo>
                    <a:pt x="2280" y="1459"/>
                    <a:pt x="2919" y="790"/>
                    <a:pt x="291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 name="Google Shape;159;p2"/>
            <p:cNvSpPr/>
            <p:nvPr/>
          </p:nvSpPr>
          <p:spPr>
            <a:xfrm>
              <a:off x="6087775" y="2279950"/>
              <a:ext cx="85125" cy="72900"/>
            </a:xfrm>
            <a:custGeom>
              <a:avLst/>
              <a:gdLst/>
              <a:ahLst/>
              <a:cxnLst/>
              <a:rect l="l" t="t" r="r" b="b"/>
              <a:pathLst>
                <a:path w="3405" h="2916" extrusionOk="0">
                  <a:moveTo>
                    <a:pt x="1976" y="1"/>
                  </a:moveTo>
                  <a:cubicBezTo>
                    <a:pt x="669" y="1"/>
                    <a:pt x="0" y="1551"/>
                    <a:pt x="942" y="2493"/>
                  </a:cubicBezTo>
                  <a:cubicBezTo>
                    <a:pt x="1234" y="2785"/>
                    <a:pt x="1591" y="2915"/>
                    <a:pt x="1942" y="2915"/>
                  </a:cubicBezTo>
                  <a:cubicBezTo>
                    <a:pt x="2688" y="2915"/>
                    <a:pt x="3404" y="2328"/>
                    <a:pt x="3404" y="1460"/>
                  </a:cubicBezTo>
                  <a:cubicBezTo>
                    <a:pt x="3404"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 name="Google Shape;160;p2"/>
            <p:cNvSpPr/>
            <p:nvPr/>
          </p:nvSpPr>
          <p:spPr>
            <a:xfrm>
              <a:off x="6100675" y="2447900"/>
              <a:ext cx="72225" cy="70700"/>
            </a:xfrm>
            <a:custGeom>
              <a:avLst/>
              <a:gdLst/>
              <a:ahLst/>
              <a:cxnLst/>
              <a:rect l="l" t="t" r="r" b="b"/>
              <a:pathLst>
                <a:path w="2889" h="2828" extrusionOk="0">
                  <a:moveTo>
                    <a:pt x="1460" y="0"/>
                  </a:moveTo>
                  <a:cubicBezTo>
                    <a:pt x="639" y="0"/>
                    <a:pt x="1" y="639"/>
                    <a:pt x="1" y="1459"/>
                  </a:cubicBezTo>
                  <a:cubicBezTo>
                    <a:pt x="46" y="2371"/>
                    <a:pt x="746" y="2827"/>
                    <a:pt x="1445" y="2827"/>
                  </a:cubicBezTo>
                  <a:cubicBezTo>
                    <a:pt x="2144" y="2827"/>
                    <a:pt x="2843" y="2371"/>
                    <a:pt x="2888" y="1459"/>
                  </a:cubicBezTo>
                  <a:cubicBezTo>
                    <a:pt x="2888" y="639"/>
                    <a:pt x="2250" y="0"/>
                    <a:pt x="146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 name="Google Shape;161;p2"/>
            <p:cNvSpPr/>
            <p:nvPr/>
          </p:nvSpPr>
          <p:spPr>
            <a:xfrm>
              <a:off x="5920600" y="1357450"/>
              <a:ext cx="85875" cy="72975"/>
            </a:xfrm>
            <a:custGeom>
              <a:avLst/>
              <a:gdLst/>
              <a:ahLst/>
              <a:cxnLst/>
              <a:rect l="l" t="t" r="r" b="b"/>
              <a:pathLst>
                <a:path w="3435" h="2919" extrusionOk="0">
                  <a:moveTo>
                    <a:pt x="1945" y="1"/>
                  </a:moveTo>
                  <a:cubicBezTo>
                    <a:pt x="0" y="1"/>
                    <a:pt x="0" y="2919"/>
                    <a:pt x="1945" y="2919"/>
                  </a:cubicBezTo>
                  <a:cubicBezTo>
                    <a:pt x="2158" y="2919"/>
                    <a:pt x="2341" y="2858"/>
                    <a:pt x="2523" y="2797"/>
                  </a:cubicBezTo>
                  <a:cubicBezTo>
                    <a:pt x="2857" y="2645"/>
                    <a:pt x="3131" y="2371"/>
                    <a:pt x="3283" y="2037"/>
                  </a:cubicBezTo>
                  <a:cubicBezTo>
                    <a:pt x="3435" y="1672"/>
                    <a:pt x="3435" y="1247"/>
                    <a:pt x="3283" y="913"/>
                  </a:cubicBezTo>
                  <a:lnTo>
                    <a:pt x="3283" y="882"/>
                  </a:lnTo>
                  <a:cubicBezTo>
                    <a:pt x="3131" y="548"/>
                    <a:pt x="2857" y="274"/>
                    <a:pt x="2523" y="122"/>
                  </a:cubicBezTo>
                  <a:cubicBezTo>
                    <a:pt x="2341" y="31"/>
                    <a:pt x="2158"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2" name="Google Shape;162;p2"/>
            <p:cNvSpPr/>
            <p:nvPr/>
          </p:nvSpPr>
          <p:spPr>
            <a:xfrm>
              <a:off x="6087775" y="1776150"/>
              <a:ext cx="85125" cy="73050"/>
            </a:xfrm>
            <a:custGeom>
              <a:avLst/>
              <a:gdLst/>
              <a:ahLst/>
              <a:cxnLst/>
              <a:rect l="l" t="t" r="r" b="b"/>
              <a:pathLst>
                <a:path w="3405" h="2922" extrusionOk="0">
                  <a:moveTo>
                    <a:pt x="1976" y="1"/>
                  </a:moveTo>
                  <a:cubicBezTo>
                    <a:pt x="669" y="1"/>
                    <a:pt x="0" y="1581"/>
                    <a:pt x="942" y="2493"/>
                  </a:cubicBezTo>
                  <a:cubicBezTo>
                    <a:pt x="1238" y="2788"/>
                    <a:pt x="1600" y="2921"/>
                    <a:pt x="1955" y="2921"/>
                  </a:cubicBezTo>
                  <a:cubicBezTo>
                    <a:pt x="2696" y="2921"/>
                    <a:pt x="3404" y="2343"/>
                    <a:pt x="3404" y="1460"/>
                  </a:cubicBezTo>
                  <a:cubicBezTo>
                    <a:pt x="3404"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3" name="Google Shape;163;p2"/>
            <p:cNvSpPr/>
            <p:nvPr/>
          </p:nvSpPr>
          <p:spPr>
            <a:xfrm>
              <a:off x="6087000" y="2112025"/>
              <a:ext cx="86650" cy="72950"/>
            </a:xfrm>
            <a:custGeom>
              <a:avLst/>
              <a:gdLst/>
              <a:ahLst/>
              <a:cxnLst/>
              <a:rect l="l" t="t" r="r" b="b"/>
              <a:pathLst>
                <a:path w="3466" h="2918" extrusionOk="0">
                  <a:moveTo>
                    <a:pt x="2007" y="0"/>
                  </a:moveTo>
                  <a:cubicBezTo>
                    <a:pt x="548" y="0"/>
                    <a:pt x="1" y="1855"/>
                    <a:pt x="1186" y="2675"/>
                  </a:cubicBezTo>
                  <a:cubicBezTo>
                    <a:pt x="1432" y="2842"/>
                    <a:pt x="1705" y="2917"/>
                    <a:pt x="1974" y="2917"/>
                  </a:cubicBezTo>
                  <a:cubicBezTo>
                    <a:pt x="2736" y="2917"/>
                    <a:pt x="3466" y="2313"/>
                    <a:pt x="3466" y="1459"/>
                  </a:cubicBezTo>
                  <a:cubicBezTo>
                    <a:pt x="3466" y="639"/>
                    <a:pt x="2797"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4" name="Google Shape;164;p2"/>
            <p:cNvSpPr/>
            <p:nvPr/>
          </p:nvSpPr>
          <p:spPr>
            <a:xfrm>
              <a:off x="6105250" y="770050"/>
              <a:ext cx="67650" cy="72225"/>
            </a:xfrm>
            <a:custGeom>
              <a:avLst/>
              <a:gdLst/>
              <a:ahLst/>
              <a:cxnLst/>
              <a:rect l="l" t="t" r="r" b="b"/>
              <a:pathLst>
                <a:path w="2706" h="2889" extrusionOk="0">
                  <a:moveTo>
                    <a:pt x="1277" y="1"/>
                  </a:moveTo>
                  <a:cubicBezTo>
                    <a:pt x="1094" y="1"/>
                    <a:pt x="912" y="31"/>
                    <a:pt x="760" y="92"/>
                  </a:cubicBezTo>
                  <a:lnTo>
                    <a:pt x="0" y="2189"/>
                  </a:lnTo>
                  <a:cubicBezTo>
                    <a:pt x="274" y="2645"/>
                    <a:pt x="760" y="2888"/>
                    <a:pt x="1277" y="2888"/>
                  </a:cubicBezTo>
                  <a:cubicBezTo>
                    <a:pt x="1946" y="2888"/>
                    <a:pt x="2553" y="2402"/>
                    <a:pt x="2675" y="1733"/>
                  </a:cubicBezTo>
                  <a:cubicBezTo>
                    <a:pt x="2705" y="1642"/>
                    <a:pt x="2705" y="1551"/>
                    <a:pt x="2705" y="1460"/>
                  </a:cubicBezTo>
                  <a:cubicBezTo>
                    <a:pt x="2705" y="639"/>
                    <a:pt x="2067" y="1"/>
                    <a:pt x="127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 name="Google Shape;165;p2"/>
            <p:cNvSpPr/>
            <p:nvPr/>
          </p:nvSpPr>
          <p:spPr>
            <a:xfrm>
              <a:off x="6423650" y="1944100"/>
              <a:ext cx="85125" cy="73025"/>
            </a:xfrm>
            <a:custGeom>
              <a:avLst/>
              <a:gdLst/>
              <a:ahLst/>
              <a:cxnLst/>
              <a:rect l="l" t="t" r="r" b="b"/>
              <a:pathLst>
                <a:path w="3405" h="2921" extrusionOk="0">
                  <a:moveTo>
                    <a:pt x="1945" y="0"/>
                  </a:moveTo>
                  <a:cubicBezTo>
                    <a:pt x="638" y="0"/>
                    <a:pt x="0" y="1581"/>
                    <a:pt x="912" y="2492"/>
                  </a:cubicBezTo>
                  <a:cubicBezTo>
                    <a:pt x="1207" y="2788"/>
                    <a:pt x="1573" y="2921"/>
                    <a:pt x="1932" y="2921"/>
                  </a:cubicBezTo>
                  <a:cubicBezTo>
                    <a:pt x="2682" y="2921"/>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 name="Google Shape;166;p2"/>
            <p:cNvSpPr/>
            <p:nvPr/>
          </p:nvSpPr>
          <p:spPr>
            <a:xfrm>
              <a:off x="6423650" y="2279950"/>
              <a:ext cx="85125" cy="72900"/>
            </a:xfrm>
            <a:custGeom>
              <a:avLst/>
              <a:gdLst/>
              <a:ahLst/>
              <a:cxnLst/>
              <a:rect l="l" t="t" r="r" b="b"/>
              <a:pathLst>
                <a:path w="3405" h="2916" extrusionOk="0">
                  <a:moveTo>
                    <a:pt x="1945" y="1"/>
                  </a:moveTo>
                  <a:cubicBezTo>
                    <a:pt x="638" y="1"/>
                    <a:pt x="0" y="1551"/>
                    <a:pt x="912" y="2493"/>
                  </a:cubicBezTo>
                  <a:cubicBezTo>
                    <a:pt x="1204" y="2785"/>
                    <a:pt x="1564" y="2915"/>
                    <a:pt x="1919" y="2915"/>
                  </a:cubicBezTo>
                  <a:cubicBezTo>
                    <a:pt x="2673" y="2915"/>
                    <a:pt x="3404" y="2328"/>
                    <a:pt x="3404" y="1460"/>
                  </a:cubicBezTo>
                  <a:cubicBezTo>
                    <a:pt x="3404" y="63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7" name="Google Shape;167;p2"/>
            <p:cNvSpPr/>
            <p:nvPr/>
          </p:nvSpPr>
          <p:spPr>
            <a:xfrm>
              <a:off x="6422125" y="2112025"/>
              <a:ext cx="86650" cy="72950"/>
            </a:xfrm>
            <a:custGeom>
              <a:avLst/>
              <a:gdLst/>
              <a:ahLst/>
              <a:cxnLst/>
              <a:rect l="l" t="t" r="r" b="b"/>
              <a:pathLst>
                <a:path w="3466" h="2918" extrusionOk="0">
                  <a:moveTo>
                    <a:pt x="2006" y="0"/>
                  </a:moveTo>
                  <a:cubicBezTo>
                    <a:pt x="578" y="0"/>
                    <a:pt x="0" y="1855"/>
                    <a:pt x="1186" y="2675"/>
                  </a:cubicBezTo>
                  <a:cubicBezTo>
                    <a:pt x="1440" y="2842"/>
                    <a:pt x="1716" y="2917"/>
                    <a:pt x="1987" y="2917"/>
                  </a:cubicBezTo>
                  <a:cubicBezTo>
                    <a:pt x="2752" y="2917"/>
                    <a:pt x="3465" y="2313"/>
                    <a:pt x="3465" y="1459"/>
                  </a:cubicBezTo>
                  <a:cubicBezTo>
                    <a:pt x="3465" y="639"/>
                    <a:pt x="2827"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8" name="Google Shape;168;p2"/>
            <p:cNvSpPr/>
            <p:nvPr/>
          </p:nvSpPr>
          <p:spPr>
            <a:xfrm>
              <a:off x="6423650" y="1608975"/>
              <a:ext cx="85125" cy="72875"/>
            </a:xfrm>
            <a:custGeom>
              <a:avLst/>
              <a:gdLst/>
              <a:ahLst/>
              <a:cxnLst/>
              <a:rect l="l" t="t" r="r" b="b"/>
              <a:pathLst>
                <a:path w="3405" h="2915" extrusionOk="0">
                  <a:moveTo>
                    <a:pt x="1945" y="1"/>
                  </a:moveTo>
                  <a:cubicBezTo>
                    <a:pt x="638" y="1"/>
                    <a:pt x="0" y="1551"/>
                    <a:pt x="912" y="2493"/>
                  </a:cubicBezTo>
                  <a:cubicBezTo>
                    <a:pt x="1204" y="2785"/>
                    <a:pt x="1564" y="2915"/>
                    <a:pt x="1919" y="2915"/>
                  </a:cubicBezTo>
                  <a:cubicBezTo>
                    <a:pt x="2673" y="2915"/>
                    <a:pt x="3404" y="2328"/>
                    <a:pt x="3404" y="1460"/>
                  </a:cubicBezTo>
                  <a:cubicBezTo>
                    <a:pt x="3404" y="63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9" name="Google Shape;169;p2"/>
            <p:cNvSpPr/>
            <p:nvPr/>
          </p:nvSpPr>
          <p:spPr>
            <a:xfrm>
              <a:off x="6423650" y="1776150"/>
              <a:ext cx="85125" cy="73050"/>
            </a:xfrm>
            <a:custGeom>
              <a:avLst/>
              <a:gdLst/>
              <a:ahLst/>
              <a:cxnLst/>
              <a:rect l="l" t="t" r="r" b="b"/>
              <a:pathLst>
                <a:path w="3405" h="2922" extrusionOk="0">
                  <a:moveTo>
                    <a:pt x="1945" y="1"/>
                  </a:moveTo>
                  <a:cubicBezTo>
                    <a:pt x="638" y="31"/>
                    <a:pt x="0" y="1581"/>
                    <a:pt x="912" y="2493"/>
                  </a:cubicBezTo>
                  <a:cubicBezTo>
                    <a:pt x="1207" y="2788"/>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0" name="Google Shape;170;p2"/>
            <p:cNvSpPr/>
            <p:nvPr/>
          </p:nvSpPr>
          <p:spPr>
            <a:xfrm>
              <a:off x="6435800" y="144275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1" name="Google Shape;171;p2"/>
            <p:cNvSpPr/>
            <p:nvPr/>
          </p:nvSpPr>
          <p:spPr>
            <a:xfrm>
              <a:off x="6423650" y="1105175"/>
              <a:ext cx="85125" cy="73025"/>
            </a:xfrm>
            <a:custGeom>
              <a:avLst/>
              <a:gdLst/>
              <a:ahLst/>
              <a:cxnLst/>
              <a:rect l="l" t="t" r="r" b="b"/>
              <a:pathLst>
                <a:path w="3405" h="2921" extrusionOk="0">
                  <a:moveTo>
                    <a:pt x="1945" y="0"/>
                  </a:moveTo>
                  <a:cubicBezTo>
                    <a:pt x="638" y="0"/>
                    <a:pt x="0" y="1581"/>
                    <a:pt x="912" y="2493"/>
                  </a:cubicBezTo>
                  <a:cubicBezTo>
                    <a:pt x="1207" y="2788"/>
                    <a:pt x="1573" y="2921"/>
                    <a:pt x="1932" y="2921"/>
                  </a:cubicBezTo>
                  <a:cubicBezTo>
                    <a:pt x="2682" y="2921"/>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2" name="Google Shape;172;p2"/>
            <p:cNvSpPr/>
            <p:nvPr/>
          </p:nvSpPr>
          <p:spPr>
            <a:xfrm>
              <a:off x="5802800" y="1618100"/>
              <a:ext cx="34975" cy="63100"/>
            </a:xfrm>
            <a:custGeom>
              <a:avLst/>
              <a:gdLst/>
              <a:ahLst/>
              <a:cxnLst/>
              <a:rect l="l" t="t" r="r" b="b"/>
              <a:pathLst>
                <a:path w="1399" h="2524" extrusionOk="0">
                  <a:moveTo>
                    <a:pt x="913" y="0"/>
                  </a:moveTo>
                  <a:lnTo>
                    <a:pt x="1" y="2523"/>
                  </a:lnTo>
                  <a:cubicBezTo>
                    <a:pt x="791" y="2493"/>
                    <a:pt x="1399" y="1854"/>
                    <a:pt x="1399" y="1095"/>
                  </a:cubicBezTo>
                  <a:cubicBezTo>
                    <a:pt x="1399" y="669"/>
                    <a:pt x="1217" y="274"/>
                    <a:pt x="91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3" name="Google Shape;173;p2"/>
            <p:cNvSpPr/>
            <p:nvPr/>
          </p:nvSpPr>
          <p:spPr>
            <a:xfrm>
              <a:off x="6423650" y="1273100"/>
              <a:ext cx="85125" cy="73050"/>
            </a:xfrm>
            <a:custGeom>
              <a:avLst/>
              <a:gdLst/>
              <a:ahLst/>
              <a:cxnLst/>
              <a:rect l="l" t="t" r="r" b="b"/>
              <a:pathLst>
                <a:path w="3405" h="2922" extrusionOk="0">
                  <a:moveTo>
                    <a:pt x="1945" y="1"/>
                  </a:moveTo>
                  <a:cubicBezTo>
                    <a:pt x="638" y="1"/>
                    <a:pt x="0" y="1581"/>
                    <a:pt x="912" y="2493"/>
                  </a:cubicBezTo>
                  <a:cubicBezTo>
                    <a:pt x="1207" y="2789"/>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4" name="Google Shape;174;p2"/>
            <p:cNvSpPr/>
            <p:nvPr/>
          </p:nvSpPr>
          <p:spPr>
            <a:xfrm>
              <a:off x="6423650" y="937975"/>
              <a:ext cx="85125" cy="72325"/>
            </a:xfrm>
            <a:custGeom>
              <a:avLst/>
              <a:gdLst/>
              <a:ahLst/>
              <a:cxnLst/>
              <a:rect l="l" t="t" r="r" b="b"/>
              <a:pathLst>
                <a:path w="3405" h="2893" extrusionOk="0">
                  <a:moveTo>
                    <a:pt x="1999" y="0"/>
                  </a:moveTo>
                  <a:cubicBezTo>
                    <a:pt x="1981" y="0"/>
                    <a:pt x="1963" y="1"/>
                    <a:pt x="1945" y="1"/>
                  </a:cubicBezTo>
                  <a:cubicBezTo>
                    <a:pt x="669" y="1"/>
                    <a:pt x="0" y="1551"/>
                    <a:pt x="912" y="2463"/>
                  </a:cubicBezTo>
                  <a:cubicBezTo>
                    <a:pt x="1208" y="2760"/>
                    <a:pt x="1576" y="2892"/>
                    <a:pt x="1936" y="2892"/>
                  </a:cubicBezTo>
                  <a:cubicBezTo>
                    <a:pt x="2685" y="2892"/>
                    <a:pt x="3404" y="2322"/>
                    <a:pt x="3404" y="1460"/>
                  </a:cubicBezTo>
                  <a:cubicBezTo>
                    <a:pt x="3404" y="658"/>
                    <a:pt x="2794" y="0"/>
                    <a:pt x="199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5" name="Google Shape;175;p2"/>
            <p:cNvSpPr/>
            <p:nvPr/>
          </p:nvSpPr>
          <p:spPr>
            <a:xfrm>
              <a:off x="5764800" y="1944175"/>
              <a:ext cx="85150" cy="72875"/>
            </a:xfrm>
            <a:custGeom>
              <a:avLst/>
              <a:gdLst/>
              <a:ahLst/>
              <a:cxnLst/>
              <a:rect l="l" t="t" r="r" b="b"/>
              <a:pathLst>
                <a:path w="3406" h="2915" extrusionOk="0">
                  <a:moveTo>
                    <a:pt x="1473" y="1"/>
                  </a:moveTo>
                  <a:cubicBezTo>
                    <a:pt x="718" y="1"/>
                    <a:pt x="1" y="588"/>
                    <a:pt x="1" y="1456"/>
                  </a:cubicBezTo>
                  <a:cubicBezTo>
                    <a:pt x="1" y="2277"/>
                    <a:pt x="639" y="2915"/>
                    <a:pt x="1460" y="2915"/>
                  </a:cubicBezTo>
                  <a:cubicBezTo>
                    <a:pt x="2737" y="2915"/>
                    <a:pt x="3405" y="1334"/>
                    <a:pt x="2493" y="423"/>
                  </a:cubicBezTo>
                  <a:cubicBezTo>
                    <a:pt x="2192" y="131"/>
                    <a:pt x="1828" y="1"/>
                    <a:pt x="14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6" name="Google Shape;176;p2"/>
            <p:cNvSpPr/>
            <p:nvPr/>
          </p:nvSpPr>
          <p:spPr>
            <a:xfrm>
              <a:off x="5777725" y="2112025"/>
              <a:ext cx="60050" cy="68425"/>
            </a:xfrm>
            <a:custGeom>
              <a:avLst/>
              <a:gdLst/>
              <a:ahLst/>
              <a:cxnLst/>
              <a:rect l="l" t="t" r="r" b="b"/>
              <a:pathLst>
                <a:path w="2402" h="2737" extrusionOk="0">
                  <a:moveTo>
                    <a:pt x="943" y="0"/>
                  </a:moveTo>
                  <a:cubicBezTo>
                    <a:pt x="609" y="0"/>
                    <a:pt x="274" y="122"/>
                    <a:pt x="1" y="335"/>
                  </a:cubicBezTo>
                  <a:lnTo>
                    <a:pt x="1612" y="2736"/>
                  </a:lnTo>
                  <a:cubicBezTo>
                    <a:pt x="1642" y="2736"/>
                    <a:pt x="1703" y="2706"/>
                    <a:pt x="1764" y="2675"/>
                  </a:cubicBezTo>
                  <a:cubicBezTo>
                    <a:pt x="2159" y="2402"/>
                    <a:pt x="2402" y="1946"/>
                    <a:pt x="2402" y="1459"/>
                  </a:cubicBezTo>
                  <a:cubicBezTo>
                    <a:pt x="2402" y="669"/>
                    <a:pt x="1733" y="0"/>
                    <a:pt x="94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7" name="Google Shape;177;p2"/>
            <p:cNvSpPr/>
            <p:nvPr/>
          </p:nvSpPr>
          <p:spPr>
            <a:xfrm>
              <a:off x="5945675" y="2364300"/>
              <a:ext cx="60800" cy="68425"/>
            </a:xfrm>
            <a:custGeom>
              <a:avLst/>
              <a:gdLst/>
              <a:ahLst/>
              <a:cxnLst/>
              <a:rect l="l" t="t" r="r" b="b"/>
              <a:pathLst>
                <a:path w="2432" h="2737" extrusionOk="0">
                  <a:moveTo>
                    <a:pt x="942" y="1"/>
                  </a:moveTo>
                  <a:cubicBezTo>
                    <a:pt x="608" y="1"/>
                    <a:pt x="274" y="122"/>
                    <a:pt x="0" y="335"/>
                  </a:cubicBezTo>
                  <a:lnTo>
                    <a:pt x="1611" y="2736"/>
                  </a:lnTo>
                  <a:cubicBezTo>
                    <a:pt x="1915" y="2584"/>
                    <a:pt x="2158" y="2311"/>
                    <a:pt x="2280" y="2007"/>
                  </a:cubicBezTo>
                  <a:cubicBezTo>
                    <a:pt x="2432" y="1642"/>
                    <a:pt x="2432" y="1217"/>
                    <a:pt x="2280" y="852"/>
                  </a:cubicBezTo>
                  <a:cubicBezTo>
                    <a:pt x="2128" y="518"/>
                    <a:pt x="1854" y="244"/>
                    <a:pt x="1520" y="92"/>
                  </a:cubicBezTo>
                  <a:cubicBezTo>
                    <a:pt x="1338" y="31"/>
                    <a:pt x="1155" y="1"/>
                    <a:pt x="94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8" name="Google Shape;178;p2"/>
            <p:cNvSpPr/>
            <p:nvPr/>
          </p:nvSpPr>
          <p:spPr>
            <a:xfrm>
              <a:off x="5752650" y="1776150"/>
              <a:ext cx="85125" cy="73050"/>
            </a:xfrm>
            <a:custGeom>
              <a:avLst/>
              <a:gdLst/>
              <a:ahLst/>
              <a:cxnLst/>
              <a:rect l="l" t="t" r="r" b="b"/>
              <a:pathLst>
                <a:path w="3405" h="2922" extrusionOk="0">
                  <a:moveTo>
                    <a:pt x="1946" y="1"/>
                  </a:moveTo>
                  <a:cubicBezTo>
                    <a:pt x="639" y="31"/>
                    <a:pt x="1" y="1581"/>
                    <a:pt x="912" y="2493"/>
                  </a:cubicBezTo>
                  <a:cubicBezTo>
                    <a:pt x="1208" y="2788"/>
                    <a:pt x="1573" y="2921"/>
                    <a:pt x="1933" y="2921"/>
                  </a:cubicBezTo>
                  <a:cubicBezTo>
                    <a:pt x="2683" y="2921"/>
                    <a:pt x="3405" y="2343"/>
                    <a:pt x="3405" y="1460"/>
                  </a:cubicBezTo>
                  <a:cubicBezTo>
                    <a:pt x="3405" y="669"/>
                    <a:pt x="2736"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79" name="Google Shape;179;p2"/>
            <p:cNvSpPr/>
            <p:nvPr/>
          </p:nvSpPr>
          <p:spPr>
            <a:xfrm>
              <a:off x="6423650" y="2615075"/>
              <a:ext cx="85125" cy="73375"/>
            </a:xfrm>
            <a:custGeom>
              <a:avLst/>
              <a:gdLst/>
              <a:ahLst/>
              <a:cxnLst/>
              <a:rect l="l" t="t" r="r" b="b"/>
              <a:pathLst>
                <a:path w="3405" h="2935" extrusionOk="0">
                  <a:moveTo>
                    <a:pt x="1945" y="0"/>
                  </a:moveTo>
                  <a:cubicBezTo>
                    <a:pt x="638" y="0"/>
                    <a:pt x="0" y="1581"/>
                    <a:pt x="912" y="2493"/>
                  </a:cubicBezTo>
                  <a:cubicBezTo>
                    <a:pt x="1208" y="2798"/>
                    <a:pt x="1573" y="2934"/>
                    <a:pt x="1933" y="2934"/>
                  </a:cubicBezTo>
                  <a:cubicBezTo>
                    <a:pt x="2682" y="2934"/>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0" name="Google Shape;180;p2"/>
            <p:cNvSpPr/>
            <p:nvPr/>
          </p:nvSpPr>
          <p:spPr>
            <a:xfrm>
              <a:off x="6423650" y="2950950"/>
              <a:ext cx="85125" cy="73025"/>
            </a:xfrm>
            <a:custGeom>
              <a:avLst/>
              <a:gdLst/>
              <a:ahLst/>
              <a:cxnLst/>
              <a:rect l="l" t="t" r="r" b="b"/>
              <a:pathLst>
                <a:path w="3405" h="2921" extrusionOk="0">
                  <a:moveTo>
                    <a:pt x="1945" y="0"/>
                  </a:moveTo>
                  <a:cubicBezTo>
                    <a:pt x="638" y="0"/>
                    <a:pt x="0" y="1581"/>
                    <a:pt x="912" y="2493"/>
                  </a:cubicBezTo>
                  <a:cubicBezTo>
                    <a:pt x="1207" y="2788"/>
                    <a:pt x="1573" y="2921"/>
                    <a:pt x="1932" y="2921"/>
                  </a:cubicBezTo>
                  <a:cubicBezTo>
                    <a:pt x="2682" y="2921"/>
                    <a:pt x="3404" y="2343"/>
                    <a:pt x="3404" y="1459"/>
                  </a:cubicBezTo>
                  <a:cubicBezTo>
                    <a:pt x="3404" y="638"/>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1" name="Google Shape;181;p2"/>
            <p:cNvSpPr/>
            <p:nvPr/>
          </p:nvSpPr>
          <p:spPr>
            <a:xfrm>
              <a:off x="6113600" y="2615075"/>
              <a:ext cx="59300" cy="69175"/>
            </a:xfrm>
            <a:custGeom>
              <a:avLst/>
              <a:gdLst/>
              <a:ahLst/>
              <a:cxnLst/>
              <a:rect l="l" t="t" r="r" b="b"/>
              <a:pathLst>
                <a:path w="2372" h="2767" extrusionOk="0">
                  <a:moveTo>
                    <a:pt x="943" y="0"/>
                  </a:moveTo>
                  <a:cubicBezTo>
                    <a:pt x="578" y="0"/>
                    <a:pt x="244" y="152"/>
                    <a:pt x="1" y="365"/>
                  </a:cubicBezTo>
                  <a:lnTo>
                    <a:pt x="1581" y="2766"/>
                  </a:lnTo>
                  <a:cubicBezTo>
                    <a:pt x="2067" y="2523"/>
                    <a:pt x="2371" y="2006"/>
                    <a:pt x="2371" y="1459"/>
                  </a:cubicBezTo>
                  <a:cubicBezTo>
                    <a:pt x="2371" y="669"/>
                    <a:pt x="1733" y="0"/>
                    <a:pt x="94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2" name="Google Shape;182;p2"/>
            <p:cNvSpPr/>
            <p:nvPr/>
          </p:nvSpPr>
          <p:spPr>
            <a:xfrm>
              <a:off x="6435800" y="244960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3" name="Google Shape;183;p2"/>
            <p:cNvSpPr/>
            <p:nvPr/>
          </p:nvSpPr>
          <p:spPr>
            <a:xfrm>
              <a:off x="6423650" y="2783000"/>
              <a:ext cx="85125" cy="73050"/>
            </a:xfrm>
            <a:custGeom>
              <a:avLst/>
              <a:gdLst/>
              <a:ahLst/>
              <a:cxnLst/>
              <a:rect l="l" t="t" r="r" b="b"/>
              <a:pathLst>
                <a:path w="3405" h="2922" extrusionOk="0">
                  <a:moveTo>
                    <a:pt x="1945" y="1"/>
                  </a:moveTo>
                  <a:cubicBezTo>
                    <a:pt x="638" y="1"/>
                    <a:pt x="0" y="1581"/>
                    <a:pt x="912" y="2493"/>
                  </a:cubicBezTo>
                  <a:cubicBezTo>
                    <a:pt x="1207" y="2789"/>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4" name="Google Shape;184;p2"/>
            <p:cNvSpPr/>
            <p:nvPr/>
          </p:nvSpPr>
          <p:spPr>
            <a:xfrm>
              <a:off x="7261800" y="4042150"/>
              <a:ext cx="85900" cy="72200"/>
            </a:xfrm>
            <a:custGeom>
              <a:avLst/>
              <a:gdLst/>
              <a:ahLst/>
              <a:cxnLst/>
              <a:rect l="l" t="t" r="r" b="b"/>
              <a:pathLst>
                <a:path w="3436" h="2888" extrusionOk="0">
                  <a:moveTo>
                    <a:pt x="2007" y="0"/>
                  </a:moveTo>
                  <a:cubicBezTo>
                    <a:pt x="578" y="0"/>
                    <a:pt x="0" y="1854"/>
                    <a:pt x="1186" y="2645"/>
                  </a:cubicBezTo>
                  <a:lnTo>
                    <a:pt x="1156" y="2645"/>
                  </a:lnTo>
                  <a:cubicBezTo>
                    <a:pt x="1399" y="2797"/>
                    <a:pt x="1703" y="2888"/>
                    <a:pt x="1976" y="2888"/>
                  </a:cubicBezTo>
                  <a:cubicBezTo>
                    <a:pt x="2463" y="2888"/>
                    <a:pt x="2918" y="2645"/>
                    <a:pt x="3192" y="2249"/>
                  </a:cubicBezTo>
                  <a:cubicBezTo>
                    <a:pt x="3283" y="2098"/>
                    <a:pt x="3374" y="1915"/>
                    <a:pt x="3405" y="1733"/>
                  </a:cubicBezTo>
                  <a:cubicBezTo>
                    <a:pt x="3435" y="1520"/>
                    <a:pt x="3435" y="1338"/>
                    <a:pt x="3405" y="1125"/>
                  </a:cubicBezTo>
                  <a:cubicBezTo>
                    <a:pt x="3374" y="942"/>
                    <a:pt x="3283" y="760"/>
                    <a:pt x="3192" y="608"/>
                  </a:cubicBezTo>
                  <a:cubicBezTo>
                    <a:pt x="3101" y="456"/>
                    <a:pt x="2949" y="335"/>
                    <a:pt x="2797" y="243"/>
                  </a:cubicBezTo>
                  <a:cubicBezTo>
                    <a:pt x="2554" y="61"/>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5" name="Google Shape;185;p2"/>
            <p:cNvSpPr/>
            <p:nvPr/>
          </p:nvSpPr>
          <p:spPr>
            <a:xfrm>
              <a:off x="7119700" y="4125500"/>
              <a:ext cx="60050" cy="68650"/>
            </a:xfrm>
            <a:custGeom>
              <a:avLst/>
              <a:gdLst/>
              <a:ahLst/>
              <a:cxnLst/>
              <a:rect l="l" t="t" r="r" b="b"/>
              <a:pathLst>
                <a:path w="2402" h="2746" extrusionOk="0">
                  <a:moveTo>
                    <a:pt x="948" y="1"/>
                  </a:moveTo>
                  <a:cubicBezTo>
                    <a:pt x="611" y="1"/>
                    <a:pt x="272" y="115"/>
                    <a:pt x="0" y="344"/>
                  </a:cubicBezTo>
                  <a:lnTo>
                    <a:pt x="1611" y="2745"/>
                  </a:lnTo>
                  <a:cubicBezTo>
                    <a:pt x="1672" y="2715"/>
                    <a:pt x="1703" y="2685"/>
                    <a:pt x="1763" y="2654"/>
                  </a:cubicBezTo>
                  <a:cubicBezTo>
                    <a:pt x="2159" y="2381"/>
                    <a:pt x="2402" y="1925"/>
                    <a:pt x="2402" y="1469"/>
                  </a:cubicBezTo>
                  <a:cubicBezTo>
                    <a:pt x="2402" y="1347"/>
                    <a:pt x="2402" y="1256"/>
                    <a:pt x="2371" y="1165"/>
                  </a:cubicBezTo>
                  <a:cubicBezTo>
                    <a:pt x="2341" y="982"/>
                    <a:pt x="2280" y="800"/>
                    <a:pt x="2159" y="648"/>
                  </a:cubicBezTo>
                  <a:cubicBezTo>
                    <a:pt x="2098" y="557"/>
                    <a:pt x="2037" y="496"/>
                    <a:pt x="1976" y="435"/>
                  </a:cubicBezTo>
                  <a:cubicBezTo>
                    <a:pt x="1703" y="146"/>
                    <a:pt x="1327" y="1"/>
                    <a:pt x="948"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6" name="Google Shape;186;p2"/>
            <p:cNvSpPr/>
            <p:nvPr/>
          </p:nvSpPr>
          <p:spPr>
            <a:xfrm>
              <a:off x="6951775" y="3873450"/>
              <a:ext cx="60050" cy="69175"/>
            </a:xfrm>
            <a:custGeom>
              <a:avLst/>
              <a:gdLst/>
              <a:ahLst/>
              <a:cxnLst/>
              <a:rect l="l" t="t" r="r" b="b"/>
              <a:pathLst>
                <a:path w="2402" h="2767" extrusionOk="0">
                  <a:moveTo>
                    <a:pt x="973" y="0"/>
                  </a:moveTo>
                  <a:cubicBezTo>
                    <a:pt x="669" y="0"/>
                    <a:pt x="395" y="92"/>
                    <a:pt x="152" y="274"/>
                  </a:cubicBezTo>
                  <a:lnTo>
                    <a:pt x="0" y="365"/>
                  </a:lnTo>
                  <a:lnTo>
                    <a:pt x="1611" y="2766"/>
                  </a:lnTo>
                  <a:cubicBezTo>
                    <a:pt x="2097" y="2523"/>
                    <a:pt x="2401" y="2006"/>
                    <a:pt x="2401" y="1459"/>
                  </a:cubicBezTo>
                  <a:cubicBezTo>
                    <a:pt x="2401" y="669"/>
                    <a:pt x="1763" y="0"/>
                    <a:pt x="9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7" name="Google Shape;187;p2"/>
            <p:cNvSpPr/>
            <p:nvPr/>
          </p:nvSpPr>
          <p:spPr>
            <a:xfrm>
              <a:off x="7261050" y="853650"/>
              <a:ext cx="86650" cy="72975"/>
            </a:xfrm>
            <a:custGeom>
              <a:avLst/>
              <a:gdLst/>
              <a:ahLst/>
              <a:cxnLst/>
              <a:rect l="l" t="t" r="r" b="b"/>
              <a:pathLst>
                <a:path w="3466" h="2919" extrusionOk="0">
                  <a:moveTo>
                    <a:pt x="2006" y="0"/>
                  </a:moveTo>
                  <a:cubicBezTo>
                    <a:pt x="578" y="0"/>
                    <a:pt x="0" y="1855"/>
                    <a:pt x="1186" y="2675"/>
                  </a:cubicBezTo>
                  <a:cubicBezTo>
                    <a:pt x="1429" y="2827"/>
                    <a:pt x="1733" y="2918"/>
                    <a:pt x="2006" y="2918"/>
                  </a:cubicBezTo>
                  <a:cubicBezTo>
                    <a:pt x="2310" y="2918"/>
                    <a:pt x="2584" y="2827"/>
                    <a:pt x="2827" y="2675"/>
                  </a:cubicBezTo>
                  <a:cubicBezTo>
                    <a:pt x="2979" y="2554"/>
                    <a:pt x="3100" y="2432"/>
                    <a:pt x="3192" y="2280"/>
                  </a:cubicBezTo>
                  <a:cubicBezTo>
                    <a:pt x="3313" y="2128"/>
                    <a:pt x="3374" y="1946"/>
                    <a:pt x="3435" y="1763"/>
                  </a:cubicBezTo>
                  <a:cubicBezTo>
                    <a:pt x="3435" y="1672"/>
                    <a:pt x="3465" y="1581"/>
                    <a:pt x="3465" y="1490"/>
                  </a:cubicBezTo>
                  <a:cubicBezTo>
                    <a:pt x="3465" y="1368"/>
                    <a:pt x="3435" y="1277"/>
                    <a:pt x="3435" y="1186"/>
                  </a:cubicBezTo>
                  <a:cubicBezTo>
                    <a:pt x="3344" y="821"/>
                    <a:pt x="3131" y="487"/>
                    <a:pt x="2827" y="274"/>
                  </a:cubicBezTo>
                  <a:cubicBezTo>
                    <a:pt x="2584" y="92"/>
                    <a:pt x="231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8" name="Google Shape;188;p2"/>
            <p:cNvSpPr/>
            <p:nvPr/>
          </p:nvSpPr>
          <p:spPr>
            <a:xfrm>
              <a:off x="6927450" y="518525"/>
              <a:ext cx="96525" cy="72225"/>
            </a:xfrm>
            <a:custGeom>
              <a:avLst/>
              <a:gdLst/>
              <a:ahLst/>
              <a:cxnLst/>
              <a:rect l="l" t="t" r="r" b="b"/>
              <a:pathLst>
                <a:path w="3861" h="2889" extrusionOk="0">
                  <a:moveTo>
                    <a:pt x="1946" y="1"/>
                  </a:moveTo>
                  <a:cubicBezTo>
                    <a:pt x="0" y="1"/>
                    <a:pt x="0" y="2889"/>
                    <a:pt x="1946" y="2889"/>
                  </a:cubicBezTo>
                  <a:cubicBezTo>
                    <a:pt x="3861" y="2889"/>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89" name="Google Shape;189;p2"/>
            <p:cNvSpPr/>
            <p:nvPr/>
          </p:nvSpPr>
          <p:spPr>
            <a:xfrm>
              <a:off x="6925925" y="3706275"/>
              <a:ext cx="98050" cy="72200"/>
            </a:xfrm>
            <a:custGeom>
              <a:avLst/>
              <a:gdLst/>
              <a:ahLst/>
              <a:cxnLst/>
              <a:rect l="l" t="t" r="r" b="b"/>
              <a:pathLst>
                <a:path w="3922" h="2888" extrusionOk="0">
                  <a:moveTo>
                    <a:pt x="2007" y="0"/>
                  </a:moveTo>
                  <a:cubicBezTo>
                    <a:pt x="548" y="0"/>
                    <a:pt x="1" y="1854"/>
                    <a:pt x="1186" y="2645"/>
                  </a:cubicBezTo>
                  <a:cubicBezTo>
                    <a:pt x="1429" y="2827"/>
                    <a:pt x="1703" y="2888"/>
                    <a:pt x="2007" y="2888"/>
                  </a:cubicBezTo>
                  <a:cubicBezTo>
                    <a:pt x="3922" y="2888"/>
                    <a:pt x="3922"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0" name="Google Shape;190;p2"/>
            <p:cNvSpPr/>
            <p:nvPr/>
          </p:nvSpPr>
          <p:spPr>
            <a:xfrm>
              <a:off x="7269400" y="686475"/>
              <a:ext cx="78300" cy="72200"/>
            </a:xfrm>
            <a:custGeom>
              <a:avLst/>
              <a:gdLst/>
              <a:ahLst/>
              <a:cxnLst/>
              <a:rect l="l" t="t" r="r" b="b"/>
              <a:pathLst>
                <a:path w="3132" h="2888" extrusionOk="0">
                  <a:moveTo>
                    <a:pt x="1672" y="0"/>
                  </a:moveTo>
                  <a:cubicBezTo>
                    <a:pt x="1368" y="0"/>
                    <a:pt x="1095" y="61"/>
                    <a:pt x="852" y="244"/>
                  </a:cubicBezTo>
                  <a:cubicBezTo>
                    <a:pt x="0" y="821"/>
                    <a:pt x="0" y="2067"/>
                    <a:pt x="852" y="2645"/>
                  </a:cubicBezTo>
                  <a:cubicBezTo>
                    <a:pt x="1095" y="2797"/>
                    <a:pt x="1399" y="2888"/>
                    <a:pt x="1672" y="2888"/>
                  </a:cubicBezTo>
                  <a:cubicBezTo>
                    <a:pt x="1976" y="2888"/>
                    <a:pt x="2250" y="2797"/>
                    <a:pt x="2493" y="2645"/>
                  </a:cubicBezTo>
                  <a:cubicBezTo>
                    <a:pt x="2645" y="2554"/>
                    <a:pt x="2766" y="2402"/>
                    <a:pt x="2858" y="2250"/>
                  </a:cubicBezTo>
                  <a:cubicBezTo>
                    <a:pt x="2979" y="2098"/>
                    <a:pt x="3040" y="1915"/>
                    <a:pt x="3101" y="1733"/>
                  </a:cubicBezTo>
                  <a:cubicBezTo>
                    <a:pt x="3131" y="1551"/>
                    <a:pt x="3131" y="1338"/>
                    <a:pt x="3101" y="1155"/>
                  </a:cubicBezTo>
                  <a:cubicBezTo>
                    <a:pt x="3040" y="973"/>
                    <a:pt x="2979" y="791"/>
                    <a:pt x="2858" y="639"/>
                  </a:cubicBezTo>
                  <a:cubicBezTo>
                    <a:pt x="2584" y="244"/>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1" name="Google Shape;191;p2"/>
            <p:cNvSpPr/>
            <p:nvPr/>
          </p:nvSpPr>
          <p:spPr>
            <a:xfrm>
              <a:off x="6934275" y="685700"/>
              <a:ext cx="87425" cy="72975"/>
            </a:xfrm>
            <a:custGeom>
              <a:avLst/>
              <a:gdLst/>
              <a:ahLst/>
              <a:cxnLst/>
              <a:rect l="l" t="t" r="r" b="b"/>
              <a:pathLst>
                <a:path w="3497" h="2919" extrusionOk="0">
                  <a:moveTo>
                    <a:pt x="1673" y="1"/>
                  </a:moveTo>
                  <a:cubicBezTo>
                    <a:pt x="1369" y="1"/>
                    <a:pt x="1095" y="92"/>
                    <a:pt x="852" y="275"/>
                  </a:cubicBezTo>
                  <a:cubicBezTo>
                    <a:pt x="1" y="822"/>
                    <a:pt x="1" y="2098"/>
                    <a:pt x="852" y="2676"/>
                  </a:cubicBezTo>
                  <a:cubicBezTo>
                    <a:pt x="1095" y="2828"/>
                    <a:pt x="1369" y="2919"/>
                    <a:pt x="1673" y="2919"/>
                  </a:cubicBezTo>
                  <a:cubicBezTo>
                    <a:pt x="3496" y="2828"/>
                    <a:pt x="3496" y="92"/>
                    <a:pt x="16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2" name="Google Shape;192;p2"/>
            <p:cNvSpPr/>
            <p:nvPr/>
          </p:nvSpPr>
          <p:spPr>
            <a:xfrm>
              <a:off x="7270150" y="1189525"/>
              <a:ext cx="77550" cy="72975"/>
            </a:xfrm>
            <a:custGeom>
              <a:avLst/>
              <a:gdLst/>
              <a:ahLst/>
              <a:cxnLst/>
              <a:rect l="l" t="t" r="r" b="b"/>
              <a:pathLst>
                <a:path w="3102" h="2919" extrusionOk="0">
                  <a:moveTo>
                    <a:pt x="1673" y="0"/>
                  </a:moveTo>
                  <a:cubicBezTo>
                    <a:pt x="1369" y="0"/>
                    <a:pt x="1095" y="91"/>
                    <a:pt x="852" y="243"/>
                  </a:cubicBezTo>
                  <a:cubicBezTo>
                    <a:pt x="1" y="821"/>
                    <a:pt x="1" y="2098"/>
                    <a:pt x="852" y="2675"/>
                  </a:cubicBezTo>
                  <a:lnTo>
                    <a:pt x="822" y="2645"/>
                  </a:lnTo>
                  <a:lnTo>
                    <a:pt x="822" y="2645"/>
                  </a:lnTo>
                  <a:cubicBezTo>
                    <a:pt x="1065" y="2827"/>
                    <a:pt x="1369" y="2918"/>
                    <a:pt x="1642" y="2918"/>
                  </a:cubicBezTo>
                  <a:cubicBezTo>
                    <a:pt x="2129" y="2888"/>
                    <a:pt x="2584" y="2645"/>
                    <a:pt x="2858" y="2249"/>
                  </a:cubicBezTo>
                  <a:cubicBezTo>
                    <a:pt x="2949" y="2098"/>
                    <a:pt x="3040" y="1915"/>
                    <a:pt x="3071" y="1733"/>
                  </a:cubicBezTo>
                  <a:cubicBezTo>
                    <a:pt x="3101" y="1550"/>
                    <a:pt x="3101" y="1338"/>
                    <a:pt x="3071" y="1155"/>
                  </a:cubicBezTo>
                  <a:cubicBezTo>
                    <a:pt x="3040" y="973"/>
                    <a:pt x="2949" y="791"/>
                    <a:pt x="2858" y="639"/>
                  </a:cubicBezTo>
                  <a:cubicBezTo>
                    <a:pt x="2767" y="487"/>
                    <a:pt x="2615" y="365"/>
                    <a:pt x="2463" y="243"/>
                  </a:cubicBezTo>
                  <a:cubicBezTo>
                    <a:pt x="2250" y="91"/>
                    <a:pt x="1946" y="0"/>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3" name="Google Shape;193;p2"/>
            <p:cNvSpPr/>
            <p:nvPr/>
          </p:nvSpPr>
          <p:spPr>
            <a:xfrm>
              <a:off x="7261050" y="1357450"/>
              <a:ext cx="86650" cy="72225"/>
            </a:xfrm>
            <a:custGeom>
              <a:avLst/>
              <a:gdLst/>
              <a:ahLst/>
              <a:cxnLst/>
              <a:rect l="l" t="t" r="r" b="b"/>
              <a:pathLst>
                <a:path w="3466" h="2889" extrusionOk="0">
                  <a:moveTo>
                    <a:pt x="2006" y="1"/>
                  </a:moveTo>
                  <a:cubicBezTo>
                    <a:pt x="578" y="1"/>
                    <a:pt x="0" y="1855"/>
                    <a:pt x="1186" y="2645"/>
                  </a:cubicBezTo>
                  <a:cubicBezTo>
                    <a:pt x="1429" y="2797"/>
                    <a:pt x="1733" y="2888"/>
                    <a:pt x="2006" y="2888"/>
                  </a:cubicBezTo>
                  <a:cubicBezTo>
                    <a:pt x="2310" y="2888"/>
                    <a:pt x="2584" y="2797"/>
                    <a:pt x="2827" y="2645"/>
                  </a:cubicBezTo>
                  <a:cubicBezTo>
                    <a:pt x="2979" y="2554"/>
                    <a:pt x="3100" y="2432"/>
                    <a:pt x="3192" y="2280"/>
                  </a:cubicBezTo>
                  <a:cubicBezTo>
                    <a:pt x="3313" y="2098"/>
                    <a:pt x="3374" y="1946"/>
                    <a:pt x="3435" y="1764"/>
                  </a:cubicBezTo>
                  <a:cubicBezTo>
                    <a:pt x="3465" y="1551"/>
                    <a:pt x="3465" y="1368"/>
                    <a:pt x="3435" y="1156"/>
                  </a:cubicBezTo>
                  <a:cubicBezTo>
                    <a:pt x="3344" y="791"/>
                    <a:pt x="3131" y="457"/>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4" name="Google Shape;194;p2"/>
            <p:cNvSpPr/>
            <p:nvPr/>
          </p:nvSpPr>
          <p:spPr>
            <a:xfrm>
              <a:off x="7261800" y="1021575"/>
              <a:ext cx="85900" cy="72975"/>
            </a:xfrm>
            <a:custGeom>
              <a:avLst/>
              <a:gdLst/>
              <a:ahLst/>
              <a:cxnLst/>
              <a:rect l="l" t="t" r="r" b="b"/>
              <a:pathLst>
                <a:path w="3436" h="2919" extrusionOk="0">
                  <a:moveTo>
                    <a:pt x="2007" y="1"/>
                  </a:moveTo>
                  <a:cubicBezTo>
                    <a:pt x="578" y="1"/>
                    <a:pt x="0" y="1855"/>
                    <a:pt x="1186" y="2676"/>
                  </a:cubicBezTo>
                  <a:lnTo>
                    <a:pt x="1156" y="2676"/>
                  </a:lnTo>
                  <a:cubicBezTo>
                    <a:pt x="1399" y="2828"/>
                    <a:pt x="1703" y="2919"/>
                    <a:pt x="1976" y="2919"/>
                  </a:cubicBezTo>
                  <a:cubicBezTo>
                    <a:pt x="2280" y="2919"/>
                    <a:pt x="2554" y="2828"/>
                    <a:pt x="2797" y="2676"/>
                  </a:cubicBezTo>
                  <a:cubicBezTo>
                    <a:pt x="3101" y="2432"/>
                    <a:pt x="3344" y="2128"/>
                    <a:pt x="3405" y="1733"/>
                  </a:cubicBezTo>
                  <a:cubicBezTo>
                    <a:pt x="3435" y="1642"/>
                    <a:pt x="3435" y="1551"/>
                    <a:pt x="3435" y="1460"/>
                  </a:cubicBezTo>
                  <a:cubicBezTo>
                    <a:pt x="3435" y="1369"/>
                    <a:pt x="3435" y="1247"/>
                    <a:pt x="3405" y="1156"/>
                  </a:cubicBezTo>
                  <a:cubicBezTo>
                    <a:pt x="3374" y="973"/>
                    <a:pt x="3283" y="791"/>
                    <a:pt x="3192" y="639"/>
                  </a:cubicBezTo>
                  <a:cubicBezTo>
                    <a:pt x="3070" y="487"/>
                    <a:pt x="2949" y="366"/>
                    <a:pt x="2797" y="27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5" name="Google Shape;195;p2"/>
            <p:cNvSpPr/>
            <p:nvPr/>
          </p:nvSpPr>
          <p:spPr>
            <a:xfrm>
              <a:off x="6927450" y="1021575"/>
              <a:ext cx="96525" cy="72975"/>
            </a:xfrm>
            <a:custGeom>
              <a:avLst/>
              <a:gdLst/>
              <a:ahLst/>
              <a:cxnLst/>
              <a:rect l="l" t="t" r="r" b="b"/>
              <a:pathLst>
                <a:path w="3861" h="2919" extrusionOk="0">
                  <a:moveTo>
                    <a:pt x="1946" y="1"/>
                  </a:moveTo>
                  <a:cubicBezTo>
                    <a:pt x="0" y="1"/>
                    <a:pt x="0" y="2919"/>
                    <a:pt x="1946" y="2919"/>
                  </a:cubicBezTo>
                  <a:cubicBezTo>
                    <a:pt x="3861" y="2919"/>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6" name="Google Shape;196;p2"/>
            <p:cNvSpPr/>
            <p:nvPr/>
          </p:nvSpPr>
          <p:spPr>
            <a:xfrm>
              <a:off x="6925925" y="2028425"/>
              <a:ext cx="95775" cy="72975"/>
            </a:xfrm>
            <a:custGeom>
              <a:avLst/>
              <a:gdLst/>
              <a:ahLst/>
              <a:cxnLst/>
              <a:rect l="l" t="t" r="r" b="b"/>
              <a:pathLst>
                <a:path w="3831" h="2919" extrusionOk="0">
                  <a:moveTo>
                    <a:pt x="2007" y="1"/>
                  </a:moveTo>
                  <a:cubicBezTo>
                    <a:pt x="1703" y="1"/>
                    <a:pt x="1429" y="92"/>
                    <a:pt x="1186" y="244"/>
                  </a:cubicBezTo>
                  <a:cubicBezTo>
                    <a:pt x="1" y="1065"/>
                    <a:pt x="578" y="288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7" name="Google Shape;197;p2"/>
            <p:cNvSpPr/>
            <p:nvPr/>
          </p:nvSpPr>
          <p:spPr>
            <a:xfrm>
              <a:off x="6925925" y="1692575"/>
              <a:ext cx="95775" cy="72975"/>
            </a:xfrm>
            <a:custGeom>
              <a:avLst/>
              <a:gdLst/>
              <a:ahLst/>
              <a:cxnLst/>
              <a:rect l="l" t="t" r="r" b="b"/>
              <a:pathLst>
                <a:path w="3831" h="2919" extrusionOk="0">
                  <a:moveTo>
                    <a:pt x="2007" y="0"/>
                  </a:moveTo>
                  <a:cubicBezTo>
                    <a:pt x="548" y="0"/>
                    <a:pt x="1" y="1854"/>
                    <a:pt x="1186" y="2645"/>
                  </a:cubicBezTo>
                  <a:cubicBezTo>
                    <a:pt x="1429" y="2827"/>
                    <a:pt x="1703" y="2918"/>
                    <a:pt x="2007" y="2918"/>
                  </a:cubicBezTo>
                  <a:cubicBezTo>
                    <a:pt x="3830" y="2827"/>
                    <a:pt x="3830" y="91"/>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8" name="Google Shape;198;p2"/>
            <p:cNvSpPr/>
            <p:nvPr/>
          </p:nvSpPr>
          <p:spPr>
            <a:xfrm>
              <a:off x="6927450" y="1860500"/>
              <a:ext cx="96525" cy="72975"/>
            </a:xfrm>
            <a:custGeom>
              <a:avLst/>
              <a:gdLst/>
              <a:ahLst/>
              <a:cxnLst/>
              <a:rect l="l" t="t" r="r" b="b"/>
              <a:pathLst>
                <a:path w="3861" h="2919" extrusionOk="0">
                  <a:moveTo>
                    <a:pt x="1946" y="1"/>
                  </a:moveTo>
                  <a:cubicBezTo>
                    <a:pt x="0" y="1"/>
                    <a:pt x="0" y="2918"/>
                    <a:pt x="1946" y="2918"/>
                  </a:cubicBezTo>
                  <a:cubicBezTo>
                    <a:pt x="3861" y="291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99" name="Google Shape;199;p2"/>
            <p:cNvSpPr/>
            <p:nvPr/>
          </p:nvSpPr>
          <p:spPr>
            <a:xfrm>
              <a:off x="6925925" y="2195600"/>
              <a:ext cx="95775" cy="72975"/>
            </a:xfrm>
            <a:custGeom>
              <a:avLst/>
              <a:gdLst/>
              <a:ahLst/>
              <a:cxnLst/>
              <a:rect l="l" t="t" r="r" b="b"/>
              <a:pathLst>
                <a:path w="3831" h="2919" extrusionOk="0">
                  <a:moveTo>
                    <a:pt x="2007" y="1"/>
                  </a:moveTo>
                  <a:cubicBezTo>
                    <a:pt x="548" y="1"/>
                    <a:pt x="1" y="1855"/>
                    <a:pt x="1186" y="2676"/>
                  </a:cubicBezTo>
                  <a:cubicBezTo>
                    <a:pt x="1429" y="2828"/>
                    <a:pt x="1703" y="291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0" name="Google Shape;200;p2"/>
            <p:cNvSpPr/>
            <p:nvPr/>
          </p:nvSpPr>
          <p:spPr>
            <a:xfrm>
              <a:off x="6925925" y="1525250"/>
              <a:ext cx="98050" cy="72350"/>
            </a:xfrm>
            <a:custGeom>
              <a:avLst/>
              <a:gdLst/>
              <a:ahLst/>
              <a:cxnLst/>
              <a:rect l="l" t="t" r="r" b="b"/>
              <a:pathLst>
                <a:path w="3922" h="2894" extrusionOk="0">
                  <a:moveTo>
                    <a:pt x="1892" y="0"/>
                  </a:moveTo>
                  <a:cubicBezTo>
                    <a:pt x="1634" y="0"/>
                    <a:pt x="1398" y="90"/>
                    <a:pt x="1186" y="249"/>
                  </a:cubicBezTo>
                  <a:cubicBezTo>
                    <a:pt x="1" y="1040"/>
                    <a:pt x="548" y="2894"/>
                    <a:pt x="2007" y="2894"/>
                  </a:cubicBezTo>
                  <a:cubicBezTo>
                    <a:pt x="3912" y="2894"/>
                    <a:pt x="3922" y="6"/>
                    <a:pt x="2036" y="6"/>
                  </a:cubicBezTo>
                  <a:cubicBezTo>
                    <a:pt x="2027" y="6"/>
                    <a:pt x="2017" y="6"/>
                    <a:pt x="2007" y="6"/>
                  </a:cubicBezTo>
                  <a:cubicBezTo>
                    <a:pt x="1968" y="2"/>
                    <a:pt x="1930" y="0"/>
                    <a:pt x="189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1" name="Google Shape;201;p2"/>
            <p:cNvSpPr/>
            <p:nvPr/>
          </p:nvSpPr>
          <p:spPr>
            <a:xfrm>
              <a:off x="7269400" y="1525400"/>
              <a:ext cx="78300" cy="72200"/>
            </a:xfrm>
            <a:custGeom>
              <a:avLst/>
              <a:gdLst/>
              <a:ahLst/>
              <a:cxnLst/>
              <a:rect l="l" t="t" r="r" b="b"/>
              <a:pathLst>
                <a:path w="3132" h="2888" extrusionOk="0">
                  <a:moveTo>
                    <a:pt x="1672" y="0"/>
                  </a:moveTo>
                  <a:cubicBezTo>
                    <a:pt x="1368" y="0"/>
                    <a:pt x="1095" y="91"/>
                    <a:pt x="852" y="243"/>
                  </a:cubicBezTo>
                  <a:cubicBezTo>
                    <a:pt x="0" y="821"/>
                    <a:pt x="0" y="2067"/>
                    <a:pt x="852" y="2644"/>
                  </a:cubicBezTo>
                  <a:cubicBezTo>
                    <a:pt x="1095" y="2796"/>
                    <a:pt x="1399" y="2888"/>
                    <a:pt x="1672" y="2888"/>
                  </a:cubicBezTo>
                  <a:cubicBezTo>
                    <a:pt x="1976" y="2888"/>
                    <a:pt x="2250" y="2796"/>
                    <a:pt x="2493" y="2644"/>
                  </a:cubicBezTo>
                  <a:cubicBezTo>
                    <a:pt x="2645" y="2553"/>
                    <a:pt x="2766" y="2401"/>
                    <a:pt x="2858" y="2280"/>
                  </a:cubicBezTo>
                  <a:cubicBezTo>
                    <a:pt x="2979" y="2097"/>
                    <a:pt x="3040" y="1915"/>
                    <a:pt x="3101" y="1733"/>
                  </a:cubicBezTo>
                  <a:cubicBezTo>
                    <a:pt x="3131" y="1550"/>
                    <a:pt x="3131" y="1337"/>
                    <a:pt x="3101" y="1155"/>
                  </a:cubicBezTo>
                  <a:cubicBezTo>
                    <a:pt x="3040" y="973"/>
                    <a:pt x="2979" y="790"/>
                    <a:pt x="2858" y="638"/>
                  </a:cubicBezTo>
                  <a:cubicBezTo>
                    <a:pt x="258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2" name="Google Shape;202;p2"/>
            <p:cNvSpPr/>
            <p:nvPr/>
          </p:nvSpPr>
          <p:spPr>
            <a:xfrm>
              <a:off x="6927450" y="853650"/>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3" name="Google Shape;203;p2"/>
            <p:cNvSpPr/>
            <p:nvPr/>
          </p:nvSpPr>
          <p:spPr>
            <a:xfrm>
              <a:off x="6934275" y="1189525"/>
              <a:ext cx="87425" cy="72975"/>
            </a:xfrm>
            <a:custGeom>
              <a:avLst/>
              <a:gdLst/>
              <a:ahLst/>
              <a:cxnLst/>
              <a:rect l="l" t="t" r="r" b="b"/>
              <a:pathLst>
                <a:path w="3497" h="2919" extrusionOk="0">
                  <a:moveTo>
                    <a:pt x="1673" y="0"/>
                  </a:moveTo>
                  <a:cubicBezTo>
                    <a:pt x="1369" y="0"/>
                    <a:pt x="1095" y="61"/>
                    <a:pt x="852" y="243"/>
                  </a:cubicBezTo>
                  <a:cubicBezTo>
                    <a:pt x="1" y="821"/>
                    <a:pt x="1" y="2067"/>
                    <a:pt x="852" y="2645"/>
                  </a:cubicBezTo>
                  <a:cubicBezTo>
                    <a:pt x="1095" y="2827"/>
                    <a:pt x="1369" y="2918"/>
                    <a:pt x="1673" y="2918"/>
                  </a:cubicBezTo>
                  <a:cubicBezTo>
                    <a:pt x="3496" y="2797"/>
                    <a:pt x="3496" y="91"/>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4" name="Google Shape;204;p2"/>
            <p:cNvSpPr/>
            <p:nvPr/>
          </p:nvSpPr>
          <p:spPr>
            <a:xfrm>
              <a:off x="6927450" y="1357450"/>
              <a:ext cx="96525" cy="72225"/>
            </a:xfrm>
            <a:custGeom>
              <a:avLst/>
              <a:gdLst/>
              <a:ahLst/>
              <a:cxnLst/>
              <a:rect l="l" t="t" r="r" b="b"/>
              <a:pathLst>
                <a:path w="3861" h="2889" extrusionOk="0">
                  <a:moveTo>
                    <a:pt x="1916" y="0"/>
                  </a:moveTo>
                  <a:cubicBezTo>
                    <a:pt x="0" y="0"/>
                    <a:pt x="10" y="2888"/>
                    <a:pt x="1946" y="2888"/>
                  </a:cubicBezTo>
                  <a:cubicBezTo>
                    <a:pt x="3851" y="2888"/>
                    <a:pt x="3861" y="0"/>
                    <a:pt x="1975" y="0"/>
                  </a:cubicBezTo>
                  <a:cubicBezTo>
                    <a:pt x="1966" y="0"/>
                    <a:pt x="1956" y="0"/>
                    <a:pt x="1946" y="1"/>
                  </a:cubicBezTo>
                  <a:cubicBezTo>
                    <a:pt x="1936" y="0"/>
                    <a:pt x="1926" y="0"/>
                    <a:pt x="191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5" name="Google Shape;205;p2"/>
            <p:cNvSpPr/>
            <p:nvPr/>
          </p:nvSpPr>
          <p:spPr>
            <a:xfrm>
              <a:off x="7261800" y="1692575"/>
              <a:ext cx="85900" cy="72975"/>
            </a:xfrm>
            <a:custGeom>
              <a:avLst/>
              <a:gdLst/>
              <a:ahLst/>
              <a:cxnLst/>
              <a:rect l="l" t="t" r="r" b="b"/>
              <a:pathLst>
                <a:path w="3436" h="2919" extrusionOk="0">
                  <a:moveTo>
                    <a:pt x="2007" y="0"/>
                  </a:moveTo>
                  <a:cubicBezTo>
                    <a:pt x="578" y="0"/>
                    <a:pt x="0" y="1854"/>
                    <a:pt x="1186" y="2675"/>
                  </a:cubicBezTo>
                  <a:lnTo>
                    <a:pt x="1156" y="2675"/>
                  </a:lnTo>
                  <a:cubicBezTo>
                    <a:pt x="1399" y="2827"/>
                    <a:pt x="1703" y="2918"/>
                    <a:pt x="1976" y="2918"/>
                  </a:cubicBezTo>
                  <a:cubicBezTo>
                    <a:pt x="2463" y="2918"/>
                    <a:pt x="2918" y="2675"/>
                    <a:pt x="3192" y="2280"/>
                  </a:cubicBezTo>
                  <a:cubicBezTo>
                    <a:pt x="3283" y="2128"/>
                    <a:pt x="3374" y="1945"/>
                    <a:pt x="3405" y="1763"/>
                  </a:cubicBezTo>
                  <a:cubicBezTo>
                    <a:pt x="3435" y="1550"/>
                    <a:pt x="3435" y="1368"/>
                    <a:pt x="3405" y="1155"/>
                  </a:cubicBezTo>
                  <a:cubicBezTo>
                    <a:pt x="3374" y="973"/>
                    <a:pt x="3283" y="790"/>
                    <a:pt x="3192" y="638"/>
                  </a:cubicBezTo>
                  <a:cubicBezTo>
                    <a:pt x="3101" y="486"/>
                    <a:pt x="2949" y="365"/>
                    <a:pt x="2797" y="274"/>
                  </a:cubicBezTo>
                  <a:cubicBezTo>
                    <a:pt x="2554" y="91"/>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6" name="Google Shape;206;p2"/>
            <p:cNvSpPr/>
            <p:nvPr/>
          </p:nvSpPr>
          <p:spPr>
            <a:xfrm>
              <a:off x="7269400" y="3874200"/>
              <a:ext cx="78300" cy="72225"/>
            </a:xfrm>
            <a:custGeom>
              <a:avLst/>
              <a:gdLst/>
              <a:ahLst/>
              <a:cxnLst/>
              <a:rect l="l" t="t" r="r" b="b"/>
              <a:pathLst>
                <a:path w="3132" h="2889" extrusionOk="0">
                  <a:moveTo>
                    <a:pt x="1672" y="1"/>
                  </a:moveTo>
                  <a:cubicBezTo>
                    <a:pt x="1368" y="1"/>
                    <a:pt x="1095" y="92"/>
                    <a:pt x="852" y="244"/>
                  </a:cubicBezTo>
                  <a:cubicBezTo>
                    <a:pt x="0" y="821"/>
                    <a:pt x="0" y="2068"/>
                    <a:pt x="852" y="2645"/>
                  </a:cubicBezTo>
                  <a:cubicBezTo>
                    <a:pt x="1095" y="2797"/>
                    <a:pt x="1399" y="2888"/>
                    <a:pt x="1672" y="2888"/>
                  </a:cubicBezTo>
                  <a:cubicBezTo>
                    <a:pt x="1976" y="2888"/>
                    <a:pt x="2250" y="2797"/>
                    <a:pt x="2493" y="2645"/>
                  </a:cubicBezTo>
                  <a:cubicBezTo>
                    <a:pt x="2645" y="2554"/>
                    <a:pt x="2766" y="2402"/>
                    <a:pt x="2858" y="2280"/>
                  </a:cubicBezTo>
                  <a:cubicBezTo>
                    <a:pt x="2979" y="2098"/>
                    <a:pt x="3040" y="1916"/>
                    <a:pt x="3101" y="1733"/>
                  </a:cubicBezTo>
                  <a:cubicBezTo>
                    <a:pt x="3131" y="1551"/>
                    <a:pt x="3131" y="1338"/>
                    <a:pt x="3101" y="1156"/>
                  </a:cubicBezTo>
                  <a:cubicBezTo>
                    <a:pt x="3040" y="973"/>
                    <a:pt x="2979" y="791"/>
                    <a:pt x="2858" y="639"/>
                  </a:cubicBezTo>
                  <a:cubicBezTo>
                    <a:pt x="2584" y="244"/>
                    <a:pt x="2159"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7" name="Google Shape;207;p2"/>
            <p:cNvSpPr/>
            <p:nvPr/>
          </p:nvSpPr>
          <p:spPr>
            <a:xfrm>
              <a:off x="7261050" y="4210075"/>
              <a:ext cx="86650" cy="72225"/>
            </a:xfrm>
            <a:custGeom>
              <a:avLst/>
              <a:gdLst/>
              <a:ahLst/>
              <a:cxnLst/>
              <a:rect l="l" t="t" r="r" b="b"/>
              <a:pathLst>
                <a:path w="3466" h="2889" extrusionOk="0">
                  <a:moveTo>
                    <a:pt x="2006" y="1"/>
                  </a:moveTo>
                  <a:cubicBezTo>
                    <a:pt x="578" y="1"/>
                    <a:pt x="0" y="1855"/>
                    <a:pt x="1186" y="2675"/>
                  </a:cubicBezTo>
                  <a:lnTo>
                    <a:pt x="1186" y="2645"/>
                  </a:lnTo>
                  <a:cubicBezTo>
                    <a:pt x="1429" y="2797"/>
                    <a:pt x="1733" y="2888"/>
                    <a:pt x="2006" y="2888"/>
                  </a:cubicBezTo>
                  <a:cubicBezTo>
                    <a:pt x="2310" y="2888"/>
                    <a:pt x="2584" y="2797"/>
                    <a:pt x="2827" y="2645"/>
                  </a:cubicBezTo>
                  <a:cubicBezTo>
                    <a:pt x="2979" y="2523"/>
                    <a:pt x="3100" y="2402"/>
                    <a:pt x="3192" y="2250"/>
                  </a:cubicBezTo>
                  <a:cubicBezTo>
                    <a:pt x="3313" y="2098"/>
                    <a:pt x="3374" y="1916"/>
                    <a:pt x="3435" y="1733"/>
                  </a:cubicBezTo>
                  <a:cubicBezTo>
                    <a:pt x="3435" y="1642"/>
                    <a:pt x="3465" y="1551"/>
                    <a:pt x="3465" y="1429"/>
                  </a:cubicBezTo>
                  <a:cubicBezTo>
                    <a:pt x="3465" y="1338"/>
                    <a:pt x="3435" y="1247"/>
                    <a:pt x="3435" y="1156"/>
                  </a:cubicBezTo>
                  <a:cubicBezTo>
                    <a:pt x="3374" y="973"/>
                    <a:pt x="3313" y="791"/>
                    <a:pt x="3192" y="639"/>
                  </a:cubicBezTo>
                  <a:cubicBezTo>
                    <a:pt x="3100" y="487"/>
                    <a:pt x="2979" y="365"/>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8" name="Google Shape;208;p2"/>
            <p:cNvSpPr/>
            <p:nvPr/>
          </p:nvSpPr>
          <p:spPr>
            <a:xfrm>
              <a:off x="7261050" y="3706275"/>
              <a:ext cx="86650" cy="72200"/>
            </a:xfrm>
            <a:custGeom>
              <a:avLst/>
              <a:gdLst/>
              <a:ahLst/>
              <a:cxnLst/>
              <a:rect l="l" t="t" r="r" b="b"/>
              <a:pathLst>
                <a:path w="3466" h="2888" extrusionOk="0">
                  <a:moveTo>
                    <a:pt x="2006" y="0"/>
                  </a:moveTo>
                  <a:cubicBezTo>
                    <a:pt x="578" y="0"/>
                    <a:pt x="0" y="1854"/>
                    <a:pt x="1186" y="2675"/>
                  </a:cubicBezTo>
                  <a:lnTo>
                    <a:pt x="1186" y="2645"/>
                  </a:lnTo>
                  <a:cubicBezTo>
                    <a:pt x="1429" y="2827"/>
                    <a:pt x="1733" y="2888"/>
                    <a:pt x="2006" y="2888"/>
                  </a:cubicBezTo>
                  <a:cubicBezTo>
                    <a:pt x="2310" y="2888"/>
                    <a:pt x="2584" y="2827"/>
                    <a:pt x="2827" y="2645"/>
                  </a:cubicBezTo>
                  <a:cubicBezTo>
                    <a:pt x="2979" y="2554"/>
                    <a:pt x="3100" y="2432"/>
                    <a:pt x="3192" y="2280"/>
                  </a:cubicBezTo>
                  <a:cubicBezTo>
                    <a:pt x="3313" y="2128"/>
                    <a:pt x="3374" y="1946"/>
                    <a:pt x="3435" y="1763"/>
                  </a:cubicBezTo>
                  <a:cubicBezTo>
                    <a:pt x="3465" y="1551"/>
                    <a:pt x="3465" y="1368"/>
                    <a:pt x="3435" y="1155"/>
                  </a:cubicBezTo>
                  <a:cubicBezTo>
                    <a:pt x="3344" y="791"/>
                    <a:pt x="3131" y="456"/>
                    <a:pt x="2797" y="244"/>
                  </a:cubicBezTo>
                  <a:cubicBezTo>
                    <a:pt x="2553" y="92"/>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09" name="Google Shape;209;p2"/>
            <p:cNvSpPr/>
            <p:nvPr/>
          </p:nvSpPr>
          <p:spPr>
            <a:xfrm>
              <a:off x="7261800" y="3371025"/>
              <a:ext cx="85900" cy="72350"/>
            </a:xfrm>
            <a:custGeom>
              <a:avLst/>
              <a:gdLst/>
              <a:ahLst/>
              <a:cxnLst/>
              <a:rect l="l" t="t" r="r" b="b"/>
              <a:pathLst>
                <a:path w="3436" h="2894" extrusionOk="0">
                  <a:moveTo>
                    <a:pt x="2111" y="0"/>
                  </a:moveTo>
                  <a:cubicBezTo>
                    <a:pt x="2076" y="0"/>
                    <a:pt x="2041" y="2"/>
                    <a:pt x="2007" y="6"/>
                  </a:cubicBezTo>
                  <a:cubicBezTo>
                    <a:pt x="578" y="6"/>
                    <a:pt x="0" y="1860"/>
                    <a:pt x="1186" y="2650"/>
                  </a:cubicBezTo>
                  <a:lnTo>
                    <a:pt x="1156" y="2650"/>
                  </a:lnTo>
                  <a:cubicBezTo>
                    <a:pt x="1399" y="2802"/>
                    <a:pt x="1703" y="2893"/>
                    <a:pt x="1976" y="2893"/>
                  </a:cubicBezTo>
                  <a:cubicBezTo>
                    <a:pt x="2280" y="2893"/>
                    <a:pt x="2554" y="2802"/>
                    <a:pt x="2797" y="2650"/>
                  </a:cubicBezTo>
                  <a:cubicBezTo>
                    <a:pt x="3101" y="2438"/>
                    <a:pt x="3344" y="2103"/>
                    <a:pt x="3405" y="1738"/>
                  </a:cubicBezTo>
                  <a:cubicBezTo>
                    <a:pt x="3435" y="1617"/>
                    <a:pt x="3435" y="1526"/>
                    <a:pt x="3435" y="1435"/>
                  </a:cubicBezTo>
                  <a:cubicBezTo>
                    <a:pt x="3435" y="1343"/>
                    <a:pt x="3435" y="1222"/>
                    <a:pt x="3405" y="1131"/>
                  </a:cubicBezTo>
                  <a:cubicBezTo>
                    <a:pt x="3374" y="948"/>
                    <a:pt x="3283" y="766"/>
                    <a:pt x="3192" y="614"/>
                  </a:cubicBezTo>
                  <a:cubicBezTo>
                    <a:pt x="3070" y="462"/>
                    <a:pt x="2949" y="340"/>
                    <a:pt x="2797" y="249"/>
                  </a:cubicBezTo>
                  <a:cubicBezTo>
                    <a:pt x="2585" y="90"/>
                    <a:pt x="2349" y="0"/>
                    <a:pt x="2111"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0" name="Google Shape;210;p2"/>
            <p:cNvSpPr/>
            <p:nvPr/>
          </p:nvSpPr>
          <p:spPr>
            <a:xfrm>
              <a:off x="7270150" y="3539100"/>
              <a:ext cx="77550" cy="72200"/>
            </a:xfrm>
            <a:custGeom>
              <a:avLst/>
              <a:gdLst/>
              <a:ahLst/>
              <a:cxnLst/>
              <a:rect l="l" t="t" r="r" b="b"/>
              <a:pathLst>
                <a:path w="3102" h="2888" extrusionOk="0">
                  <a:moveTo>
                    <a:pt x="1673" y="0"/>
                  </a:moveTo>
                  <a:cubicBezTo>
                    <a:pt x="1369" y="0"/>
                    <a:pt x="1095" y="92"/>
                    <a:pt x="852" y="244"/>
                  </a:cubicBezTo>
                  <a:cubicBezTo>
                    <a:pt x="1" y="821"/>
                    <a:pt x="1" y="2067"/>
                    <a:pt x="852" y="2645"/>
                  </a:cubicBezTo>
                  <a:lnTo>
                    <a:pt x="822" y="2645"/>
                  </a:lnTo>
                  <a:cubicBezTo>
                    <a:pt x="1065" y="2797"/>
                    <a:pt x="1369" y="2888"/>
                    <a:pt x="1642" y="2888"/>
                  </a:cubicBezTo>
                  <a:cubicBezTo>
                    <a:pt x="2129" y="2888"/>
                    <a:pt x="2584" y="2645"/>
                    <a:pt x="2858" y="2250"/>
                  </a:cubicBezTo>
                  <a:cubicBezTo>
                    <a:pt x="2949" y="2098"/>
                    <a:pt x="3040" y="1915"/>
                    <a:pt x="3071" y="1733"/>
                  </a:cubicBezTo>
                  <a:cubicBezTo>
                    <a:pt x="3101" y="1551"/>
                    <a:pt x="3101" y="1338"/>
                    <a:pt x="3071" y="1155"/>
                  </a:cubicBezTo>
                  <a:cubicBezTo>
                    <a:pt x="3040" y="973"/>
                    <a:pt x="2949" y="791"/>
                    <a:pt x="2858" y="639"/>
                  </a:cubicBezTo>
                  <a:cubicBezTo>
                    <a:pt x="2767" y="487"/>
                    <a:pt x="2615" y="335"/>
                    <a:pt x="2463" y="244"/>
                  </a:cubicBezTo>
                  <a:cubicBezTo>
                    <a:pt x="2250" y="92"/>
                    <a:pt x="1946" y="0"/>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1" name="Google Shape;211;p2"/>
            <p:cNvSpPr/>
            <p:nvPr/>
          </p:nvSpPr>
          <p:spPr>
            <a:xfrm>
              <a:off x="6771675" y="470675"/>
              <a:ext cx="72975" cy="36475"/>
            </a:xfrm>
            <a:custGeom>
              <a:avLst/>
              <a:gdLst/>
              <a:ahLst/>
              <a:cxnLst/>
              <a:rect l="l" t="t" r="r" b="b"/>
              <a:pathLst>
                <a:path w="2919" h="1459" extrusionOk="0">
                  <a:moveTo>
                    <a:pt x="0" y="0"/>
                  </a:moveTo>
                  <a:cubicBezTo>
                    <a:pt x="0" y="790"/>
                    <a:pt x="639" y="1459"/>
                    <a:pt x="1459" y="1459"/>
                  </a:cubicBezTo>
                  <a:cubicBezTo>
                    <a:pt x="2250" y="1459"/>
                    <a:pt x="2918" y="790"/>
                    <a:pt x="291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2" name="Google Shape;212;p2"/>
            <p:cNvSpPr/>
            <p:nvPr/>
          </p:nvSpPr>
          <p:spPr>
            <a:xfrm>
              <a:off x="6435800" y="470675"/>
              <a:ext cx="72975" cy="36475"/>
            </a:xfrm>
            <a:custGeom>
              <a:avLst/>
              <a:gdLst/>
              <a:ahLst/>
              <a:cxnLst/>
              <a:rect l="l" t="t" r="r" b="b"/>
              <a:pathLst>
                <a:path w="2919" h="1459" extrusionOk="0">
                  <a:moveTo>
                    <a:pt x="0" y="0"/>
                  </a:moveTo>
                  <a:cubicBezTo>
                    <a:pt x="0" y="790"/>
                    <a:pt x="669" y="1459"/>
                    <a:pt x="1459" y="1459"/>
                  </a:cubicBezTo>
                  <a:cubicBezTo>
                    <a:pt x="2280" y="1459"/>
                    <a:pt x="2918" y="790"/>
                    <a:pt x="291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3" name="Google Shape;213;p2"/>
            <p:cNvSpPr/>
            <p:nvPr/>
          </p:nvSpPr>
          <p:spPr>
            <a:xfrm>
              <a:off x="7287625" y="4377250"/>
              <a:ext cx="60075" cy="69175"/>
            </a:xfrm>
            <a:custGeom>
              <a:avLst/>
              <a:gdLst/>
              <a:ahLst/>
              <a:cxnLst/>
              <a:rect l="l" t="t" r="r" b="b"/>
              <a:pathLst>
                <a:path w="2403" h="2767" extrusionOk="0">
                  <a:moveTo>
                    <a:pt x="943" y="1"/>
                  </a:moveTo>
                  <a:cubicBezTo>
                    <a:pt x="670" y="1"/>
                    <a:pt x="366" y="92"/>
                    <a:pt x="123" y="244"/>
                  </a:cubicBezTo>
                  <a:cubicBezTo>
                    <a:pt x="92" y="274"/>
                    <a:pt x="31" y="305"/>
                    <a:pt x="1" y="335"/>
                  </a:cubicBezTo>
                  <a:lnTo>
                    <a:pt x="1612" y="2767"/>
                  </a:lnTo>
                  <a:cubicBezTo>
                    <a:pt x="1642" y="2736"/>
                    <a:pt x="1703" y="2675"/>
                    <a:pt x="1764" y="2645"/>
                  </a:cubicBezTo>
                  <a:cubicBezTo>
                    <a:pt x="1916" y="2554"/>
                    <a:pt x="2037" y="2432"/>
                    <a:pt x="2159" y="2280"/>
                  </a:cubicBezTo>
                  <a:cubicBezTo>
                    <a:pt x="2250" y="2098"/>
                    <a:pt x="2341" y="1916"/>
                    <a:pt x="2372" y="1733"/>
                  </a:cubicBezTo>
                  <a:cubicBezTo>
                    <a:pt x="2402" y="1551"/>
                    <a:pt x="2402" y="1338"/>
                    <a:pt x="2372" y="1156"/>
                  </a:cubicBezTo>
                  <a:cubicBezTo>
                    <a:pt x="2341" y="973"/>
                    <a:pt x="2250" y="791"/>
                    <a:pt x="2159" y="639"/>
                  </a:cubicBezTo>
                  <a:cubicBezTo>
                    <a:pt x="1885" y="244"/>
                    <a:pt x="1430" y="1"/>
                    <a:pt x="94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4" name="Google Shape;214;p2"/>
            <p:cNvSpPr/>
            <p:nvPr/>
          </p:nvSpPr>
          <p:spPr>
            <a:xfrm>
              <a:off x="7262550" y="518525"/>
              <a:ext cx="85150" cy="72225"/>
            </a:xfrm>
            <a:custGeom>
              <a:avLst/>
              <a:gdLst/>
              <a:ahLst/>
              <a:cxnLst/>
              <a:rect l="l" t="t" r="r" b="b"/>
              <a:pathLst>
                <a:path w="3406" h="2889" extrusionOk="0">
                  <a:moveTo>
                    <a:pt x="1946" y="1"/>
                  </a:moveTo>
                  <a:cubicBezTo>
                    <a:pt x="1" y="1"/>
                    <a:pt x="1" y="2889"/>
                    <a:pt x="1946" y="2889"/>
                  </a:cubicBezTo>
                  <a:cubicBezTo>
                    <a:pt x="2250" y="2889"/>
                    <a:pt x="2524" y="2797"/>
                    <a:pt x="2767" y="2645"/>
                  </a:cubicBezTo>
                  <a:cubicBezTo>
                    <a:pt x="3071" y="2433"/>
                    <a:pt x="3314" y="2098"/>
                    <a:pt x="3375" y="1733"/>
                  </a:cubicBezTo>
                  <a:cubicBezTo>
                    <a:pt x="3405" y="1642"/>
                    <a:pt x="3405" y="1551"/>
                    <a:pt x="3405" y="1430"/>
                  </a:cubicBezTo>
                  <a:cubicBezTo>
                    <a:pt x="3405" y="1338"/>
                    <a:pt x="3405" y="1247"/>
                    <a:pt x="3375" y="1156"/>
                  </a:cubicBezTo>
                  <a:cubicBezTo>
                    <a:pt x="3344" y="974"/>
                    <a:pt x="3253" y="791"/>
                    <a:pt x="3162" y="639"/>
                  </a:cubicBezTo>
                  <a:cubicBezTo>
                    <a:pt x="3040" y="487"/>
                    <a:pt x="2919" y="366"/>
                    <a:pt x="2767" y="244"/>
                  </a:cubicBezTo>
                  <a:cubicBezTo>
                    <a:pt x="2524" y="92"/>
                    <a:pt x="2250"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5" name="Google Shape;215;p2"/>
            <p:cNvSpPr/>
            <p:nvPr/>
          </p:nvSpPr>
          <p:spPr>
            <a:xfrm>
              <a:off x="6927450" y="2363550"/>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6" name="Google Shape;216;p2"/>
            <p:cNvSpPr/>
            <p:nvPr/>
          </p:nvSpPr>
          <p:spPr>
            <a:xfrm>
              <a:off x="7269400" y="2028425"/>
              <a:ext cx="78300" cy="72975"/>
            </a:xfrm>
            <a:custGeom>
              <a:avLst/>
              <a:gdLst/>
              <a:ahLst/>
              <a:cxnLst/>
              <a:rect l="l" t="t" r="r" b="b"/>
              <a:pathLst>
                <a:path w="3132" h="2919" extrusionOk="0">
                  <a:moveTo>
                    <a:pt x="1672" y="1"/>
                  </a:moveTo>
                  <a:cubicBezTo>
                    <a:pt x="1368" y="1"/>
                    <a:pt x="1095" y="92"/>
                    <a:pt x="852" y="244"/>
                  </a:cubicBezTo>
                  <a:cubicBezTo>
                    <a:pt x="0" y="822"/>
                    <a:pt x="0" y="2098"/>
                    <a:pt x="852" y="2676"/>
                  </a:cubicBezTo>
                  <a:cubicBezTo>
                    <a:pt x="1095" y="2828"/>
                    <a:pt x="1399" y="2919"/>
                    <a:pt x="1672" y="2919"/>
                  </a:cubicBezTo>
                  <a:cubicBezTo>
                    <a:pt x="1976" y="2919"/>
                    <a:pt x="2250" y="2828"/>
                    <a:pt x="2493" y="2676"/>
                  </a:cubicBezTo>
                  <a:cubicBezTo>
                    <a:pt x="2645" y="2554"/>
                    <a:pt x="2766" y="2433"/>
                    <a:pt x="2858" y="2281"/>
                  </a:cubicBezTo>
                  <a:cubicBezTo>
                    <a:pt x="2979" y="2129"/>
                    <a:pt x="3040" y="1946"/>
                    <a:pt x="3101" y="1764"/>
                  </a:cubicBezTo>
                  <a:cubicBezTo>
                    <a:pt x="3131" y="1551"/>
                    <a:pt x="3131" y="1369"/>
                    <a:pt x="3101" y="1186"/>
                  </a:cubicBezTo>
                  <a:cubicBezTo>
                    <a:pt x="3040" y="974"/>
                    <a:pt x="2979" y="822"/>
                    <a:pt x="2858" y="639"/>
                  </a:cubicBezTo>
                  <a:cubicBezTo>
                    <a:pt x="2584" y="244"/>
                    <a:pt x="2159"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7" name="Google Shape;217;p2"/>
            <p:cNvSpPr/>
            <p:nvPr/>
          </p:nvSpPr>
          <p:spPr>
            <a:xfrm>
              <a:off x="7261800" y="2364300"/>
              <a:ext cx="85900" cy="72225"/>
            </a:xfrm>
            <a:custGeom>
              <a:avLst/>
              <a:gdLst/>
              <a:ahLst/>
              <a:cxnLst/>
              <a:rect l="l" t="t" r="r" b="b"/>
              <a:pathLst>
                <a:path w="3436" h="2889" extrusionOk="0">
                  <a:moveTo>
                    <a:pt x="2007" y="1"/>
                  </a:moveTo>
                  <a:cubicBezTo>
                    <a:pt x="578" y="1"/>
                    <a:pt x="0" y="1855"/>
                    <a:pt x="1186" y="2645"/>
                  </a:cubicBezTo>
                  <a:lnTo>
                    <a:pt x="1156" y="2645"/>
                  </a:lnTo>
                  <a:cubicBezTo>
                    <a:pt x="1399" y="2797"/>
                    <a:pt x="1703" y="2888"/>
                    <a:pt x="1976" y="2888"/>
                  </a:cubicBezTo>
                  <a:cubicBezTo>
                    <a:pt x="2280" y="2888"/>
                    <a:pt x="2554" y="2797"/>
                    <a:pt x="2797" y="2645"/>
                  </a:cubicBezTo>
                  <a:cubicBezTo>
                    <a:pt x="3101" y="2432"/>
                    <a:pt x="3344" y="2098"/>
                    <a:pt x="3405" y="1733"/>
                  </a:cubicBezTo>
                  <a:cubicBezTo>
                    <a:pt x="3435" y="1642"/>
                    <a:pt x="3435" y="1521"/>
                    <a:pt x="3435" y="1429"/>
                  </a:cubicBezTo>
                  <a:cubicBezTo>
                    <a:pt x="3435" y="1338"/>
                    <a:pt x="3435" y="1247"/>
                    <a:pt x="3405" y="1156"/>
                  </a:cubicBezTo>
                  <a:cubicBezTo>
                    <a:pt x="3374" y="943"/>
                    <a:pt x="3283" y="791"/>
                    <a:pt x="3192" y="609"/>
                  </a:cubicBezTo>
                  <a:cubicBezTo>
                    <a:pt x="3070" y="457"/>
                    <a:pt x="2949" y="335"/>
                    <a:pt x="2797" y="24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8" name="Google Shape;218;p2"/>
            <p:cNvSpPr/>
            <p:nvPr/>
          </p:nvSpPr>
          <p:spPr>
            <a:xfrm>
              <a:off x="7261800" y="2196375"/>
              <a:ext cx="85900" cy="72200"/>
            </a:xfrm>
            <a:custGeom>
              <a:avLst/>
              <a:gdLst/>
              <a:ahLst/>
              <a:cxnLst/>
              <a:rect l="l" t="t" r="r" b="b"/>
              <a:pathLst>
                <a:path w="3436" h="2888" extrusionOk="0">
                  <a:moveTo>
                    <a:pt x="2007" y="0"/>
                  </a:moveTo>
                  <a:cubicBezTo>
                    <a:pt x="578" y="0"/>
                    <a:pt x="0" y="1854"/>
                    <a:pt x="1186" y="2645"/>
                  </a:cubicBezTo>
                  <a:lnTo>
                    <a:pt x="1156" y="2645"/>
                  </a:lnTo>
                  <a:cubicBezTo>
                    <a:pt x="1399" y="2797"/>
                    <a:pt x="1703" y="2888"/>
                    <a:pt x="1976" y="2888"/>
                  </a:cubicBezTo>
                  <a:cubicBezTo>
                    <a:pt x="2463" y="2888"/>
                    <a:pt x="2918" y="2645"/>
                    <a:pt x="3192" y="2250"/>
                  </a:cubicBezTo>
                  <a:cubicBezTo>
                    <a:pt x="3283" y="2098"/>
                    <a:pt x="3374" y="1915"/>
                    <a:pt x="3405" y="1733"/>
                  </a:cubicBezTo>
                  <a:cubicBezTo>
                    <a:pt x="3435" y="1642"/>
                    <a:pt x="3435" y="1551"/>
                    <a:pt x="3435" y="1429"/>
                  </a:cubicBezTo>
                  <a:cubicBezTo>
                    <a:pt x="3435" y="1338"/>
                    <a:pt x="3435" y="1247"/>
                    <a:pt x="3405" y="1155"/>
                  </a:cubicBezTo>
                  <a:cubicBezTo>
                    <a:pt x="3374" y="973"/>
                    <a:pt x="3283" y="791"/>
                    <a:pt x="3192" y="608"/>
                  </a:cubicBezTo>
                  <a:cubicBezTo>
                    <a:pt x="3101" y="487"/>
                    <a:pt x="2949" y="335"/>
                    <a:pt x="2797" y="244"/>
                  </a:cubicBezTo>
                  <a:cubicBezTo>
                    <a:pt x="2554" y="92"/>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19" name="Google Shape;219;p2"/>
            <p:cNvSpPr/>
            <p:nvPr/>
          </p:nvSpPr>
          <p:spPr>
            <a:xfrm>
              <a:off x="7261050" y="1861250"/>
              <a:ext cx="86650" cy="72225"/>
            </a:xfrm>
            <a:custGeom>
              <a:avLst/>
              <a:gdLst/>
              <a:ahLst/>
              <a:cxnLst/>
              <a:rect l="l" t="t" r="r" b="b"/>
              <a:pathLst>
                <a:path w="3466" h="2889" extrusionOk="0">
                  <a:moveTo>
                    <a:pt x="2006" y="1"/>
                  </a:moveTo>
                  <a:cubicBezTo>
                    <a:pt x="578" y="1"/>
                    <a:pt x="0" y="1855"/>
                    <a:pt x="1186" y="2645"/>
                  </a:cubicBezTo>
                  <a:cubicBezTo>
                    <a:pt x="1429" y="2797"/>
                    <a:pt x="1733" y="2888"/>
                    <a:pt x="2006" y="2888"/>
                  </a:cubicBezTo>
                  <a:cubicBezTo>
                    <a:pt x="2310" y="2888"/>
                    <a:pt x="2584" y="2797"/>
                    <a:pt x="2827" y="2645"/>
                  </a:cubicBezTo>
                  <a:cubicBezTo>
                    <a:pt x="2979" y="2524"/>
                    <a:pt x="3100" y="2402"/>
                    <a:pt x="3192" y="2250"/>
                  </a:cubicBezTo>
                  <a:cubicBezTo>
                    <a:pt x="3313" y="2098"/>
                    <a:pt x="3374" y="1916"/>
                    <a:pt x="3435" y="1733"/>
                  </a:cubicBezTo>
                  <a:cubicBezTo>
                    <a:pt x="3435" y="1642"/>
                    <a:pt x="3465" y="1521"/>
                    <a:pt x="3465" y="1429"/>
                  </a:cubicBezTo>
                  <a:cubicBezTo>
                    <a:pt x="3465" y="1338"/>
                    <a:pt x="3435" y="1247"/>
                    <a:pt x="3435" y="1156"/>
                  </a:cubicBezTo>
                  <a:cubicBezTo>
                    <a:pt x="3374" y="974"/>
                    <a:pt x="3313" y="791"/>
                    <a:pt x="3192" y="609"/>
                  </a:cubicBezTo>
                  <a:cubicBezTo>
                    <a:pt x="3100" y="487"/>
                    <a:pt x="2979" y="335"/>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0" name="Google Shape;220;p2"/>
            <p:cNvSpPr/>
            <p:nvPr/>
          </p:nvSpPr>
          <p:spPr>
            <a:xfrm>
              <a:off x="7261050" y="2699425"/>
              <a:ext cx="86650" cy="72975"/>
            </a:xfrm>
            <a:custGeom>
              <a:avLst/>
              <a:gdLst/>
              <a:ahLst/>
              <a:cxnLst/>
              <a:rect l="l" t="t" r="r" b="b"/>
              <a:pathLst>
                <a:path w="3466" h="2919" extrusionOk="0">
                  <a:moveTo>
                    <a:pt x="2006" y="0"/>
                  </a:moveTo>
                  <a:cubicBezTo>
                    <a:pt x="578" y="0"/>
                    <a:pt x="0" y="1854"/>
                    <a:pt x="1186" y="2675"/>
                  </a:cubicBezTo>
                  <a:cubicBezTo>
                    <a:pt x="1429" y="2827"/>
                    <a:pt x="1733" y="2918"/>
                    <a:pt x="2006" y="2918"/>
                  </a:cubicBezTo>
                  <a:cubicBezTo>
                    <a:pt x="2310" y="2918"/>
                    <a:pt x="2584" y="2827"/>
                    <a:pt x="2827" y="2675"/>
                  </a:cubicBezTo>
                  <a:cubicBezTo>
                    <a:pt x="2979" y="2553"/>
                    <a:pt x="3100" y="2432"/>
                    <a:pt x="3192" y="2280"/>
                  </a:cubicBezTo>
                  <a:cubicBezTo>
                    <a:pt x="3313" y="2128"/>
                    <a:pt x="3374" y="1946"/>
                    <a:pt x="3435" y="1763"/>
                  </a:cubicBezTo>
                  <a:cubicBezTo>
                    <a:pt x="3435" y="1672"/>
                    <a:pt x="3465" y="1550"/>
                    <a:pt x="3465" y="1459"/>
                  </a:cubicBezTo>
                  <a:cubicBezTo>
                    <a:pt x="3465" y="1368"/>
                    <a:pt x="3435" y="1277"/>
                    <a:pt x="3435" y="1186"/>
                  </a:cubicBezTo>
                  <a:cubicBezTo>
                    <a:pt x="3344" y="791"/>
                    <a:pt x="3131" y="487"/>
                    <a:pt x="2797" y="243"/>
                  </a:cubicBezTo>
                  <a:cubicBezTo>
                    <a:pt x="2553" y="91"/>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1" name="Google Shape;221;p2"/>
            <p:cNvSpPr/>
            <p:nvPr/>
          </p:nvSpPr>
          <p:spPr>
            <a:xfrm>
              <a:off x="7269400" y="3035300"/>
              <a:ext cx="78300" cy="72975"/>
            </a:xfrm>
            <a:custGeom>
              <a:avLst/>
              <a:gdLst/>
              <a:ahLst/>
              <a:cxnLst/>
              <a:rect l="l" t="t" r="r" b="b"/>
              <a:pathLst>
                <a:path w="3132" h="2919" extrusionOk="0">
                  <a:moveTo>
                    <a:pt x="1672" y="0"/>
                  </a:moveTo>
                  <a:cubicBezTo>
                    <a:pt x="1399" y="0"/>
                    <a:pt x="1095" y="91"/>
                    <a:pt x="852" y="243"/>
                  </a:cubicBezTo>
                  <a:cubicBezTo>
                    <a:pt x="0" y="821"/>
                    <a:pt x="0" y="2097"/>
                    <a:pt x="852" y="2675"/>
                  </a:cubicBezTo>
                  <a:cubicBezTo>
                    <a:pt x="1095" y="2827"/>
                    <a:pt x="1399" y="2918"/>
                    <a:pt x="1672" y="2918"/>
                  </a:cubicBezTo>
                  <a:cubicBezTo>
                    <a:pt x="2159" y="2918"/>
                    <a:pt x="2614" y="2675"/>
                    <a:pt x="2888" y="2280"/>
                  </a:cubicBezTo>
                  <a:cubicBezTo>
                    <a:pt x="2979" y="2097"/>
                    <a:pt x="3070" y="1945"/>
                    <a:pt x="3101" y="1763"/>
                  </a:cubicBezTo>
                  <a:cubicBezTo>
                    <a:pt x="3131" y="1550"/>
                    <a:pt x="3131" y="1368"/>
                    <a:pt x="3101" y="1155"/>
                  </a:cubicBezTo>
                  <a:cubicBezTo>
                    <a:pt x="3070" y="973"/>
                    <a:pt x="2979" y="790"/>
                    <a:pt x="2888" y="638"/>
                  </a:cubicBezTo>
                  <a:cubicBezTo>
                    <a:pt x="261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2" name="Google Shape;222;p2"/>
            <p:cNvSpPr/>
            <p:nvPr/>
          </p:nvSpPr>
          <p:spPr>
            <a:xfrm>
              <a:off x="7269400" y="2532250"/>
              <a:ext cx="78300" cy="72200"/>
            </a:xfrm>
            <a:custGeom>
              <a:avLst/>
              <a:gdLst/>
              <a:ahLst/>
              <a:cxnLst/>
              <a:rect l="l" t="t" r="r" b="b"/>
              <a:pathLst>
                <a:path w="3132" h="2888" extrusionOk="0">
                  <a:moveTo>
                    <a:pt x="1672" y="0"/>
                  </a:moveTo>
                  <a:cubicBezTo>
                    <a:pt x="1368" y="0"/>
                    <a:pt x="1095" y="91"/>
                    <a:pt x="852" y="243"/>
                  </a:cubicBezTo>
                  <a:cubicBezTo>
                    <a:pt x="0" y="821"/>
                    <a:pt x="0" y="2067"/>
                    <a:pt x="852" y="2645"/>
                  </a:cubicBezTo>
                  <a:cubicBezTo>
                    <a:pt x="1095" y="2797"/>
                    <a:pt x="1399" y="2888"/>
                    <a:pt x="1672" y="2888"/>
                  </a:cubicBezTo>
                  <a:cubicBezTo>
                    <a:pt x="1976" y="2888"/>
                    <a:pt x="2250" y="2797"/>
                    <a:pt x="2493" y="2645"/>
                  </a:cubicBezTo>
                  <a:cubicBezTo>
                    <a:pt x="2645" y="2553"/>
                    <a:pt x="2766" y="2401"/>
                    <a:pt x="2858" y="2280"/>
                  </a:cubicBezTo>
                  <a:cubicBezTo>
                    <a:pt x="2979" y="2097"/>
                    <a:pt x="3040" y="1915"/>
                    <a:pt x="3101" y="1733"/>
                  </a:cubicBezTo>
                  <a:cubicBezTo>
                    <a:pt x="3131" y="1550"/>
                    <a:pt x="3131" y="1338"/>
                    <a:pt x="3101" y="1155"/>
                  </a:cubicBezTo>
                  <a:cubicBezTo>
                    <a:pt x="3040" y="973"/>
                    <a:pt x="2979" y="790"/>
                    <a:pt x="2858" y="639"/>
                  </a:cubicBezTo>
                  <a:cubicBezTo>
                    <a:pt x="258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3" name="Google Shape;223;p2"/>
            <p:cNvSpPr/>
            <p:nvPr/>
          </p:nvSpPr>
          <p:spPr>
            <a:xfrm>
              <a:off x="7261800" y="2867350"/>
              <a:ext cx="85900" cy="72225"/>
            </a:xfrm>
            <a:custGeom>
              <a:avLst/>
              <a:gdLst/>
              <a:ahLst/>
              <a:cxnLst/>
              <a:rect l="l" t="t" r="r" b="b"/>
              <a:pathLst>
                <a:path w="3436" h="2889" extrusionOk="0">
                  <a:moveTo>
                    <a:pt x="2007" y="1"/>
                  </a:moveTo>
                  <a:cubicBezTo>
                    <a:pt x="578" y="1"/>
                    <a:pt x="0" y="1855"/>
                    <a:pt x="1186" y="2675"/>
                  </a:cubicBezTo>
                  <a:lnTo>
                    <a:pt x="1156" y="2645"/>
                  </a:lnTo>
                  <a:lnTo>
                    <a:pt x="1156" y="2645"/>
                  </a:lnTo>
                  <a:cubicBezTo>
                    <a:pt x="1399" y="2827"/>
                    <a:pt x="1703" y="2888"/>
                    <a:pt x="1976" y="2888"/>
                  </a:cubicBezTo>
                  <a:cubicBezTo>
                    <a:pt x="2280" y="2888"/>
                    <a:pt x="2554" y="2827"/>
                    <a:pt x="2797" y="2645"/>
                  </a:cubicBezTo>
                  <a:cubicBezTo>
                    <a:pt x="3101" y="2432"/>
                    <a:pt x="3344" y="2098"/>
                    <a:pt x="3405" y="1733"/>
                  </a:cubicBezTo>
                  <a:cubicBezTo>
                    <a:pt x="3435" y="1642"/>
                    <a:pt x="3435" y="1551"/>
                    <a:pt x="3435" y="1460"/>
                  </a:cubicBezTo>
                  <a:cubicBezTo>
                    <a:pt x="3435" y="1338"/>
                    <a:pt x="3435" y="1247"/>
                    <a:pt x="3405" y="1156"/>
                  </a:cubicBezTo>
                  <a:cubicBezTo>
                    <a:pt x="3374" y="973"/>
                    <a:pt x="3283" y="791"/>
                    <a:pt x="3192" y="639"/>
                  </a:cubicBezTo>
                  <a:cubicBezTo>
                    <a:pt x="3070" y="487"/>
                    <a:pt x="2949" y="365"/>
                    <a:pt x="2797" y="24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4" name="Google Shape;224;p2"/>
            <p:cNvSpPr/>
            <p:nvPr/>
          </p:nvSpPr>
          <p:spPr>
            <a:xfrm>
              <a:off x="7261050" y="3203225"/>
              <a:ext cx="86650" cy="72225"/>
            </a:xfrm>
            <a:custGeom>
              <a:avLst/>
              <a:gdLst/>
              <a:ahLst/>
              <a:cxnLst/>
              <a:rect l="l" t="t" r="r" b="b"/>
              <a:pathLst>
                <a:path w="3466" h="2889" extrusionOk="0">
                  <a:moveTo>
                    <a:pt x="2006" y="0"/>
                  </a:moveTo>
                  <a:cubicBezTo>
                    <a:pt x="578" y="0"/>
                    <a:pt x="0" y="1855"/>
                    <a:pt x="1186" y="2645"/>
                  </a:cubicBezTo>
                  <a:cubicBezTo>
                    <a:pt x="1429" y="2797"/>
                    <a:pt x="1733" y="2888"/>
                    <a:pt x="2006" y="2888"/>
                  </a:cubicBezTo>
                  <a:cubicBezTo>
                    <a:pt x="2310" y="2888"/>
                    <a:pt x="2584" y="2797"/>
                    <a:pt x="2827" y="2645"/>
                  </a:cubicBezTo>
                  <a:cubicBezTo>
                    <a:pt x="2979" y="2523"/>
                    <a:pt x="3100" y="2402"/>
                    <a:pt x="3192" y="2250"/>
                  </a:cubicBezTo>
                  <a:cubicBezTo>
                    <a:pt x="3313" y="2098"/>
                    <a:pt x="3374" y="1915"/>
                    <a:pt x="3435" y="1733"/>
                  </a:cubicBezTo>
                  <a:cubicBezTo>
                    <a:pt x="3435" y="1642"/>
                    <a:pt x="3465" y="1551"/>
                    <a:pt x="3465" y="1459"/>
                  </a:cubicBezTo>
                  <a:cubicBezTo>
                    <a:pt x="3465" y="1338"/>
                    <a:pt x="3435" y="1247"/>
                    <a:pt x="3435" y="1156"/>
                  </a:cubicBezTo>
                  <a:cubicBezTo>
                    <a:pt x="3344" y="791"/>
                    <a:pt x="3131" y="456"/>
                    <a:pt x="2797" y="244"/>
                  </a:cubicBezTo>
                  <a:cubicBezTo>
                    <a:pt x="2553" y="92"/>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5" name="Google Shape;225;p2"/>
            <p:cNvSpPr/>
            <p:nvPr/>
          </p:nvSpPr>
          <p:spPr>
            <a:xfrm>
              <a:off x="6927450" y="2867350"/>
              <a:ext cx="96525" cy="72225"/>
            </a:xfrm>
            <a:custGeom>
              <a:avLst/>
              <a:gdLst/>
              <a:ahLst/>
              <a:cxnLst/>
              <a:rect l="l" t="t" r="r" b="b"/>
              <a:pathLst>
                <a:path w="3861" h="2889" extrusionOk="0">
                  <a:moveTo>
                    <a:pt x="1946" y="1"/>
                  </a:moveTo>
                  <a:cubicBezTo>
                    <a:pt x="0" y="1"/>
                    <a:pt x="0" y="2888"/>
                    <a:pt x="1946" y="2888"/>
                  </a:cubicBezTo>
                  <a:cubicBezTo>
                    <a:pt x="3861" y="288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6" name="Google Shape;226;p2"/>
            <p:cNvSpPr/>
            <p:nvPr/>
          </p:nvSpPr>
          <p:spPr>
            <a:xfrm>
              <a:off x="7094625" y="3621925"/>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7" name="Google Shape;227;p2"/>
            <p:cNvSpPr/>
            <p:nvPr/>
          </p:nvSpPr>
          <p:spPr>
            <a:xfrm>
              <a:off x="7094625" y="378985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8" name="Google Shape;228;p2"/>
            <p:cNvSpPr/>
            <p:nvPr/>
          </p:nvSpPr>
          <p:spPr>
            <a:xfrm>
              <a:off x="7094625" y="3957800"/>
              <a:ext cx="85125" cy="73025"/>
            </a:xfrm>
            <a:custGeom>
              <a:avLst/>
              <a:gdLst/>
              <a:ahLst/>
              <a:cxnLst/>
              <a:rect l="l" t="t" r="r" b="b"/>
              <a:pathLst>
                <a:path w="3405" h="2921" extrusionOk="0">
                  <a:moveTo>
                    <a:pt x="1976" y="0"/>
                  </a:moveTo>
                  <a:cubicBezTo>
                    <a:pt x="669" y="0"/>
                    <a:pt x="0" y="1550"/>
                    <a:pt x="912" y="2493"/>
                  </a:cubicBezTo>
                  <a:cubicBezTo>
                    <a:pt x="1218" y="2788"/>
                    <a:pt x="1587" y="2921"/>
                    <a:pt x="1946" y="2921"/>
                  </a:cubicBezTo>
                  <a:cubicBezTo>
                    <a:pt x="2696" y="2921"/>
                    <a:pt x="3405" y="2343"/>
                    <a:pt x="3405" y="1459"/>
                  </a:cubicBezTo>
                  <a:cubicBezTo>
                    <a:pt x="3405" y="63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29" name="Google Shape;229;p2"/>
            <p:cNvSpPr/>
            <p:nvPr/>
          </p:nvSpPr>
          <p:spPr>
            <a:xfrm>
              <a:off x="6616650" y="3370400"/>
              <a:ext cx="60050" cy="69175"/>
            </a:xfrm>
            <a:custGeom>
              <a:avLst/>
              <a:gdLst/>
              <a:ahLst/>
              <a:cxnLst/>
              <a:rect l="l" t="t" r="r" b="b"/>
              <a:pathLst>
                <a:path w="2402" h="2767" extrusionOk="0">
                  <a:moveTo>
                    <a:pt x="943" y="1"/>
                  </a:moveTo>
                  <a:cubicBezTo>
                    <a:pt x="639" y="1"/>
                    <a:pt x="365" y="92"/>
                    <a:pt x="122" y="244"/>
                  </a:cubicBezTo>
                  <a:cubicBezTo>
                    <a:pt x="92" y="274"/>
                    <a:pt x="31" y="304"/>
                    <a:pt x="1" y="365"/>
                  </a:cubicBezTo>
                  <a:lnTo>
                    <a:pt x="1612" y="2767"/>
                  </a:lnTo>
                  <a:cubicBezTo>
                    <a:pt x="2098" y="2493"/>
                    <a:pt x="2402" y="2007"/>
                    <a:pt x="2402" y="1460"/>
                  </a:cubicBezTo>
                  <a:cubicBezTo>
                    <a:pt x="2402" y="639"/>
                    <a:pt x="1733" y="1"/>
                    <a:pt x="94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0" name="Google Shape;230;p2"/>
            <p:cNvSpPr/>
            <p:nvPr/>
          </p:nvSpPr>
          <p:spPr>
            <a:xfrm>
              <a:off x="6784575" y="3622025"/>
              <a:ext cx="60075" cy="69075"/>
            </a:xfrm>
            <a:custGeom>
              <a:avLst/>
              <a:gdLst/>
              <a:ahLst/>
              <a:cxnLst/>
              <a:rect l="l" t="t" r="r" b="b"/>
              <a:pathLst>
                <a:path w="2403" h="2763" extrusionOk="0">
                  <a:moveTo>
                    <a:pt x="947" y="0"/>
                  </a:moveTo>
                  <a:cubicBezTo>
                    <a:pt x="621" y="0"/>
                    <a:pt x="287" y="112"/>
                    <a:pt x="1" y="361"/>
                  </a:cubicBezTo>
                  <a:lnTo>
                    <a:pt x="1582" y="2762"/>
                  </a:lnTo>
                  <a:cubicBezTo>
                    <a:pt x="2068" y="2519"/>
                    <a:pt x="2402" y="2003"/>
                    <a:pt x="2402" y="1455"/>
                  </a:cubicBezTo>
                  <a:cubicBezTo>
                    <a:pt x="2402" y="588"/>
                    <a:pt x="1695" y="0"/>
                    <a:pt x="94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1" name="Google Shape;231;p2"/>
            <p:cNvSpPr/>
            <p:nvPr/>
          </p:nvSpPr>
          <p:spPr>
            <a:xfrm>
              <a:off x="6590050" y="3202475"/>
              <a:ext cx="98825" cy="72975"/>
            </a:xfrm>
            <a:custGeom>
              <a:avLst/>
              <a:gdLst/>
              <a:ahLst/>
              <a:cxnLst/>
              <a:rect l="l" t="t" r="r" b="b"/>
              <a:pathLst>
                <a:path w="3953" h="2919" extrusionOk="0">
                  <a:moveTo>
                    <a:pt x="2007" y="0"/>
                  </a:moveTo>
                  <a:cubicBezTo>
                    <a:pt x="578" y="0"/>
                    <a:pt x="1" y="1854"/>
                    <a:pt x="1186" y="2675"/>
                  </a:cubicBezTo>
                  <a:cubicBezTo>
                    <a:pt x="1429" y="2827"/>
                    <a:pt x="1703" y="2918"/>
                    <a:pt x="2007" y="2918"/>
                  </a:cubicBezTo>
                  <a:cubicBezTo>
                    <a:pt x="3952" y="2918"/>
                    <a:pt x="3952"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2" name="Google Shape;232;p2"/>
            <p:cNvSpPr/>
            <p:nvPr/>
          </p:nvSpPr>
          <p:spPr>
            <a:xfrm>
              <a:off x="7094625" y="278300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3" name="Google Shape;233;p2"/>
            <p:cNvSpPr/>
            <p:nvPr/>
          </p:nvSpPr>
          <p:spPr>
            <a:xfrm>
              <a:off x="7094625" y="2950950"/>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38"/>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4" name="Google Shape;234;p2"/>
            <p:cNvSpPr/>
            <p:nvPr/>
          </p:nvSpPr>
          <p:spPr>
            <a:xfrm>
              <a:off x="7094625" y="3286825"/>
              <a:ext cx="85125" cy="72600"/>
            </a:xfrm>
            <a:custGeom>
              <a:avLst/>
              <a:gdLst/>
              <a:ahLst/>
              <a:cxnLst/>
              <a:rect l="l" t="t" r="r" b="b"/>
              <a:pathLst>
                <a:path w="3405" h="2904" extrusionOk="0">
                  <a:moveTo>
                    <a:pt x="1976" y="0"/>
                  </a:moveTo>
                  <a:cubicBezTo>
                    <a:pt x="669" y="0"/>
                    <a:pt x="0" y="1550"/>
                    <a:pt x="943" y="2462"/>
                  </a:cubicBezTo>
                  <a:cubicBezTo>
                    <a:pt x="1238" y="2768"/>
                    <a:pt x="1601" y="2904"/>
                    <a:pt x="1956" y="2904"/>
                  </a:cubicBezTo>
                  <a:cubicBezTo>
                    <a:pt x="2697" y="2904"/>
                    <a:pt x="3405" y="2312"/>
                    <a:pt x="3405" y="1429"/>
                  </a:cubicBezTo>
                  <a:cubicBezTo>
                    <a:pt x="3405" y="638"/>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5" name="Google Shape;235;p2"/>
            <p:cNvSpPr/>
            <p:nvPr/>
          </p:nvSpPr>
          <p:spPr>
            <a:xfrm>
              <a:off x="7106025" y="3456275"/>
              <a:ext cx="75250" cy="72975"/>
            </a:xfrm>
            <a:custGeom>
              <a:avLst/>
              <a:gdLst/>
              <a:ahLst/>
              <a:cxnLst/>
              <a:rect l="l" t="t" r="r" b="b"/>
              <a:pathLst>
                <a:path w="3010" h="2919" extrusionOk="0">
                  <a:moveTo>
                    <a:pt x="1490" y="0"/>
                  </a:moveTo>
                  <a:cubicBezTo>
                    <a:pt x="783" y="0"/>
                    <a:pt x="76" y="456"/>
                    <a:pt x="31" y="1368"/>
                  </a:cubicBezTo>
                  <a:cubicBezTo>
                    <a:pt x="0" y="2219"/>
                    <a:pt x="669" y="2918"/>
                    <a:pt x="1490" y="2918"/>
                  </a:cubicBezTo>
                  <a:cubicBezTo>
                    <a:pt x="2341" y="2918"/>
                    <a:pt x="3010" y="2219"/>
                    <a:pt x="2949" y="1368"/>
                  </a:cubicBezTo>
                  <a:cubicBezTo>
                    <a:pt x="2903" y="456"/>
                    <a:pt x="2196" y="0"/>
                    <a:pt x="149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6" name="Google Shape;236;p2"/>
            <p:cNvSpPr/>
            <p:nvPr/>
          </p:nvSpPr>
          <p:spPr>
            <a:xfrm>
              <a:off x="7093875" y="3118875"/>
              <a:ext cx="86650" cy="72650"/>
            </a:xfrm>
            <a:custGeom>
              <a:avLst/>
              <a:gdLst/>
              <a:ahLst/>
              <a:cxnLst/>
              <a:rect l="l" t="t" r="r" b="b"/>
              <a:pathLst>
                <a:path w="3466" h="2906" extrusionOk="0">
                  <a:moveTo>
                    <a:pt x="2006" y="1"/>
                  </a:moveTo>
                  <a:cubicBezTo>
                    <a:pt x="547" y="1"/>
                    <a:pt x="0" y="1855"/>
                    <a:pt x="1185" y="2645"/>
                  </a:cubicBezTo>
                  <a:cubicBezTo>
                    <a:pt x="1438" y="2825"/>
                    <a:pt x="1720" y="2905"/>
                    <a:pt x="1996" y="2905"/>
                  </a:cubicBezTo>
                  <a:cubicBezTo>
                    <a:pt x="2749" y="2905"/>
                    <a:pt x="3465" y="2305"/>
                    <a:pt x="3465" y="1460"/>
                  </a:cubicBezTo>
                  <a:cubicBezTo>
                    <a:pt x="3465" y="639"/>
                    <a:pt x="2796"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7" name="Google Shape;237;p2"/>
            <p:cNvSpPr/>
            <p:nvPr/>
          </p:nvSpPr>
          <p:spPr>
            <a:xfrm>
              <a:off x="6590050" y="1525250"/>
              <a:ext cx="98825" cy="72350"/>
            </a:xfrm>
            <a:custGeom>
              <a:avLst/>
              <a:gdLst/>
              <a:ahLst/>
              <a:cxnLst/>
              <a:rect l="l" t="t" r="r" b="b"/>
              <a:pathLst>
                <a:path w="3953" h="2894" extrusionOk="0">
                  <a:moveTo>
                    <a:pt x="1892" y="0"/>
                  </a:moveTo>
                  <a:cubicBezTo>
                    <a:pt x="1634" y="0"/>
                    <a:pt x="1398" y="90"/>
                    <a:pt x="1186" y="249"/>
                  </a:cubicBezTo>
                  <a:cubicBezTo>
                    <a:pt x="1" y="1040"/>
                    <a:pt x="578" y="2894"/>
                    <a:pt x="2007" y="2894"/>
                  </a:cubicBezTo>
                  <a:cubicBezTo>
                    <a:pt x="3952" y="2894"/>
                    <a:pt x="3952" y="6"/>
                    <a:pt x="2007" y="6"/>
                  </a:cubicBezTo>
                  <a:cubicBezTo>
                    <a:pt x="1968" y="2"/>
                    <a:pt x="1930" y="0"/>
                    <a:pt x="189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8" name="Google Shape;238;p2"/>
            <p:cNvSpPr/>
            <p:nvPr/>
          </p:nvSpPr>
          <p:spPr>
            <a:xfrm>
              <a:off x="6590050" y="1692575"/>
              <a:ext cx="96525" cy="72975"/>
            </a:xfrm>
            <a:custGeom>
              <a:avLst/>
              <a:gdLst/>
              <a:ahLst/>
              <a:cxnLst/>
              <a:rect l="l" t="t" r="r" b="b"/>
              <a:pathLst>
                <a:path w="3861" h="2919" extrusionOk="0">
                  <a:moveTo>
                    <a:pt x="2007" y="0"/>
                  </a:moveTo>
                  <a:cubicBezTo>
                    <a:pt x="578" y="0"/>
                    <a:pt x="1" y="1854"/>
                    <a:pt x="1186" y="2645"/>
                  </a:cubicBezTo>
                  <a:cubicBezTo>
                    <a:pt x="1429" y="2827"/>
                    <a:pt x="1703" y="2918"/>
                    <a:pt x="2007" y="2918"/>
                  </a:cubicBezTo>
                  <a:cubicBezTo>
                    <a:pt x="3861" y="2827"/>
                    <a:pt x="3861" y="91"/>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39" name="Google Shape;239;p2"/>
            <p:cNvSpPr/>
            <p:nvPr/>
          </p:nvSpPr>
          <p:spPr>
            <a:xfrm>
              <a:off x="6591575" y="1357450"/>
              <a:ext cx="97300" cy="72225"/>
            </a:xfrm>
            <a:custGeom>
              <a:avLst/>
              <a:gdLst/>
              <a:ahLst/>
              <a:cxnLst/>
              <a:rect l="l" t="t" r="r" b="b"/>
              <a:pathLst>
                <a:path w="3892" h="2889" extrusionOk="0">
                  <a:moveTo>
                    <a:pt x="1916" y="0"/>
                  </a:moveTo>
                  <a:cubicBezTo>
                    <a:pt x="1" y="0"/>
                    <a:pt x="11" y="2888"/>
                    <a:pt x="1946" y="2888"/>
                  </a:cubicBezTo>
                  <a:cubicBezTo>
                    <a:pt x="3891" y="2888"/>
                    <a:pt x="3891" y="1"/>
                    <a:pt x="1946" y="1"/>
                  </a:cubicBezTo>
                  <a:cubicBezTo>
                    <a:pt x="1936" y="0"/>
                    <a:pt x="1926" y="0"/>
                    <a:pt x="191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0" name="Google Shape;240;p2"/>
            <p:cNvSpPr/>
            <p:nvPr/>
          </p:nvSpPr>
          <p:spPr>
            <a:xfrm>
              <a:off x="6591575" y="1860500"/>
              <a:ext cx="97300" cy="72975"/>
            </a:xfrm>
            <a:custGeom>
              <a:avLst/>
              <a:gdLst/>
              <a:ahLst/>
              <a:cxnLst/>
              <a:rect l="l" t="t" r="r" b="b"/>
              <a:pathLst>
                <a:path w="3892" h="2919" extrusionOk="0">
                  <a:moveTo>
                    <a:pt x="1946" y="1"/>
                  </a:moveTo>
                  <a:cubicBezTo>
                    <a:pt x="0" y="1"/>
                    <a:pt x="0" y="2918"/>
                    <a:pt x="1946" y="2918"/>
                  </a:cubicBezTo>
                  <a:cubicBezTo>
                    <a:pt x="3891" y="2918"/>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1" name="Google Shape;241;p2"/>
            <p:cNvSpPr/>
            <p:nvPr/>
          </p:nvSpPr>
          <p:spPr>
            <a:xfrm>
              <a:off x="6598425" y="1189525"/>
              <a:ext cx="88150" cy="72975"/>
            </a:xfrm>
            <a:custGeom>
              <a:avLst/>
              <a:gdLst/>
              <a:ahLst/>
              <a:cxnLst/>
              <a:rect l="l" t="t" r="r" b="b"/>
              <a:pathLst>
                <a:path w="3526" h="2919" extrusionOk="0">
                  <a:moveTo>
                    <a:pt x="1672" y="0"/>
                  </a:moveTo>
                  <a:cubicBezTo>
                    <a:pt x="1368" y="0"/>
                    <a:pt x="1094" y="61"/>
                    <a:pt x="851" y="243"/>
                  </a:cubicBezTo>
                  <a:cubicBezTo>
                    <a:pt x="0" y="821"/>
                    <a:pt x="0" y="2067"/>
                    <a:pt x="851" y="2645"/>
                  </a:cubicBezTo>
                  <a:cubicBezTo>
                    <a:pt x="1094" y="2827"/>
                    <a:pt x="1368" y="2918"/>
                    <a:pt x="1672" y="2918"/>
                  </a:cubicBezTo>
                  <a:cubicBezTo>
                    <a:pt x="3526" y="2797"/>
                    <a:pt x="3526" y="91"/>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2" name="Google Shape;242;p2"/>
            <p:cNvSpPr/>
            <p:nvPr/>
          </p:nvSpPr>
          <p:spPr>
            <a:xfrm>
              <a:off x="6591575" y="853650"/>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3" name="Google Shape;243;p2"/>
            <p:cNvSpPr/>
            <p:nvPr/>
          </p:nvSpPr>
          <p:spPr>
            <a:xfrm>
              <a:off x="6591575" y="518525"/>
              <a:ext cx="97300" cy="72225"/>
            </a:xfrm>
            <a:custGeom>
              <a:avLst/>
              <a:gdLst/>
              <a:ahLst/>
              <a:cxnLst/>
              <a:rect l="l" t="t" r="r" b="b"/>
              <a:pathLst>
                <a:path w="3892" h="2889" extrusionOk="0">
                  <a:moveTo>
                    <a:pt x="1946" y="1"/>
                  </a:moveTo>
                  <a:cubicBezTo>
                    <a:pt x="0" y="1"/>
                    <a:pt x="0" y="2889"/>
                    <a:pt x="1946" y="2889"/>
                  </a:cubicBezTo>
                  <a:cubicBezTo>
                    <a:pt x="3891" y="2889"/>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4" name="Google Shape;244;p2"/>
            <p:cNvSpPr/>
            <p:nvPr/>
          </p:nvSpPr>
          <p:spPr>
            <a:xfrm>
              <a:off x="6598425" y="685700"/>
              <a:ext cx="88150" cy="72975"/>
            </a:xfrm>
            <a:custGeom>
              <a:avLst/>
              <a:gdLst/>
              <a:ahLst/>
              <a:cxnLst/>
              <a:rect l="l" t="t" r="r" b="b"/>
              <a:pathLst>
                <a:path w="3526" h="2919" extrusionOk="0">
                  <a:moveTo>
                    <a:pt x="1672" y="1"/>
                  </a:moveTo>
                  <a:cubicBezTo>
                    <a:pt x="1368" y="1"/>
                    <a:pt x="1094" y="92"/>
                    <a:pt x="851" y="275"/>
                  </a:cubicBezTo>
                  <a:cubicBezTo>
                    <a:pt x="0" y="822"/>
                    <a:pt x="0" y="2098"/>
                    <a:pt x="851" y="2676"/>
                  </a:cubicBezTo>
                  <a:cubicBezTo>
                    <a:pt x="1094" y="2828"/>
                    <a:pt x="1368" y="2919"/>
                    <a:pt x="1672" y="2919"/>
                  </a:cubicBezTo>
                  <a:cubicBezTo>
                    <a:pt x="3526" y="2828"/>
                    <a:pt x="3526" y="92"/>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5" name="Google Shape;245;p2"/>
            <p:cNvSpPr/>
            <p:nvPr/>
          </p:nvSpPr>
          <p:spPr>
            <a:xfrm>
              <a:off x="6591575" y="1021575"/>
              <a:ext cx="97300" cy="72975"/>
            </a:xfrm>
            <a:custGeom>
              <a:avLst/>
              <a:gdLst/>
              <a:ahLst/>
              <a:cxnLst/>
              <a:rect l="l" t="t" r="r" b="b"/>
              <a:pathLst>
                <a:path w="3892" h="2919" extrusionOk="0">
                  <a:moveTo>
                    <a:pt x="1946" y="1"/>
                  </a:moveTo>
                  <a:cubicBezTo>
                    <a:pt x="0" y="1"/>
                    <a:pt x="0" y="2919"/>
                    <a:pt x="1946" y="2919"/>
                  </a:cubicBezTo>
                  <a:cubicBezTo>
                    <a:pt x="3891" y="2919"/>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6" name="Google Shape;246;p2"/>
            <p:cNvSpPr/>
            <p:nvPr/>
          </p:nvSpPr>
          <p:spPr>
            <a:xfrm>
              <a:off x="7106775" y="2449600"/>
              <a:ext cx="72975" cy="69550"/>
            </a:xfrm>
            <a:custGeom>
              <a:avLst/>
              <a:gdLst/>
              <a:ahLst/>
              <a:cxnLst/>
              <a:rect l="l" t="t" r="r" b="b"/>
              <a:pathLst>
                <a:path w="2919" h="2782" extrusionOk="0">
                  <a:moveTo>
                    <a:pt x="1460" y="1"/>
                  </a:moveTo>
                  <a:cubicBezTo>
                    <a:pt x="753" y="1"/>
                    <a:pt x="46" y="464"/>
                    <a:pt x="1" y="1391"/>
                  </a:cubicBezTo>
                  <a:cubicBezTo>
                    <a:pt x="46" y="2318"/>
                    <a:pt x="753" y="2782"/>
                    <a:pt x="1460" y="2782"/>
                  </a:cubicBezTo>
                  <a:cubicBezTo>
                    <a:pt x="2166" y="2782"/>
                    <a:pt x="2873" y="2318"/>
                    <a:pt x="2919" y="1391"/>
                  </a:cubicBezTo>
                  <a:cubicBezTo>
                    <a:pt x="2873" y="464"/>
                    <a:pt x="2166" y="1"/>
                    <a:pt x="146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7" name="Google Shape;247;p2"/>
            <p:cNvSpPr/>
            <p:nvPr/>
          </p:nvSpPr>
          <p:spPr>
            <a:xfrm>
              <a:off x="6934275" y="3538325"/>
              <a:ext cx="87425" cy="72975"/>
            </a:xfrm>
            <a:custGeom>
              <a:avLst/>
              <a:gdLst/>
              <a:ahLst/>
              <a:cxnLst/>
              <a:rect l="l" t="t" r="r" b="b"/>
              <a:pathLst>
                <a:path w="3497" h="2919" extrusionOk="0">
                  <a:moveTo>
                    <a:pt x="1673" y="1"/>
                  </a:moveTo>
                  <a:cubicBezTo>
                    <a:pt x="1369" y="1"/>
                    <a:pt x="1095" y="92"/>
                    <a:pt x="852" y="244"/>
                  </a:cubicBezTo>
                  <a:cubicBezTo>
                    <a:pt x="1" y="822"/>
                    <a:pt x="1" y="2068"/>
                    <a:pt x="852" y="2645"/>
                  </a:cubicBezTo>
                  <a:cubicBezTo>
                    <a:pt x="1095" y="2828"/>
                    <a:pt x="1369" y="2919"/>
                    <a:pt x="1673" y="2919"/>
                  </a:cubicBezTo>
                  <a:cubicBezTo>
                    <a:pt x="3496" y="2828"/>
                    <a:pt x="3496" y="92"/>
                    <a:pt x="16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8" name="Google Shape;248;p2"/>
            <p:cNvSpPr/>
            <p:nvPr/>
          </p:nvSpPr>
          <p:spPr>
            <a:xfrm>
              <a:off x="7094850" y="937975"/>
              <a:ext cx="84900" cy="72325"/>
            </a:xfrm>
            <a:custGeom>
              <a:avLst/>
              <a:gdLst/>
              <a:ahLst/>
              <a:cxnLst/>
              <a:rect l="l" t="t" r="r" b="b"/>
              <a:pathLst>
                <a:path w="3396" h="2893" extrusionOk="0">
                  <a:moveTo>
                    <a:pt x="1930" y="1"/>
                  </a:moveTo>
                  <a:cubicBezTo>
                    <a:pt x="648" y="1"/>
                    <a:pt x="0" y="1560"/>
                    <a:pt x="903" y="2463"/>
                  </a:cubicBezTo>
                  <a:cubicBezTo>
                    <a:pt x="1210" y="2760"/>
                    <a:pt x="1581" y="2892"/>
                    <a:pt x="1941" y="2892"/>
                  </a:cubicBezTo>
                  <a:cubicBezTo>
                    <a:pt x="2690" y="2892"/>
                    <a:pt x="3396" y="2322"/>
                    <a:pt x="3396" y="1460"/>
                  </a:cubicBezTo>
                  <a:cubicBezTo>
                    <a:pt x="3396" y="640"/>
                    <a:pt x="2757" y="1"/>
                    <a:pt x="1967" y="1"/>
                  </a:cubicBezTo>
                  <a:cubicBezTo>
                    <a:pt x="1955" y="1"/>
                    <a:pt x="1942" y="1"/>
                    <a:pt x="193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49" name="Google Shape;249;p2"/>
            <p:cNvSpPr/>
            <p:nvPr/>
          </p:nvSpPr>
          <p:spPr>
            <a:xfrm>
              <a:off x="6927450" y="3370400"/>
              <a:ext cx="96525" cy="72975"/>
            </a:xfrm>
            <a:custGeom>
              <a:avLst/>
              <a:gdLst/>
              <a:ahLst/>
              <a:cxnLst/>
              <a:rect l="l" t="t" r="r" b="b"/>
              <a:pathLst>
                <a:path w="3861" h="2919" extrusionOk="0">
                  <a:moveTo>
                    <a:pt x="1946" y="1"/>
                  </a:moveTo>
                  <a:cubicBezTo>
                    <a:pt x="0" y="1"/>
                    <a:pt x="0" y="2918"/>
                    <a:pt x="1946" y="2918"/>
                  </a:cubicBezTo>
                  <a:cubicBezTo>
                    <a:pt x="3861" y="291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0" name="Google Shape;250;p2"/>
            <p:cNvSpPr/>
            <p:nvPr/>
          </p:nvSpPr>
          <p:spPr>
            <a:xfrm>
              <a:off x="7106775" y="769875"/>
              <a:ext cx="72975" cy="73150"/>
            </a:xfrm>
            <a:custGeom>
              <a:avLst/>
              <a:gdLst/>
              <a:ahLst/>
              <a:cxnLst/>
              <a:rect l="l" t="t" r="r" b="b"/>
              <a:pathLst>
                <a:path w="2919" h="2926" extrusionOk="0">
                  <a:moveTo>
                    <a:pt x="1475" y="0"/>
                  </a:moveTo>
                  <a:cubicBezTo>
                    <a:pt x="928" y="0"/>
                    <a:pt x="381" y="297"/>
                    <a:pt x="122" y="889"/>
                  </a:cubicBezTo>
                  <a:cubicBezTo>
                    <a:pt x="62" y="1072"/>
                    <a:pt x="1" y="1254"/>
                    <a:pt x="1" y="1467"/>
                  </a:cubicBezTo>
                  <a:cubicBezTo>
                    <a:pt x="1" y="1558"/>
                    <a:pt x="31" y="1649"/>
                    <a:pt x="31" y="1740"/>
                  </a:cubicBezTo>
                  <a:cubicBezTo>
                    <a:pt x="198" y="2531"/>
                    <a:pt x="837" y="2926"/>
                    <a:pt x="1471" y="2926"/>
                  </a:cubicBezTo>
                  <a:cubicBezTo>
                    <a:pt x="2106" y="2926"/>
                    <a:pt x="2736" y="2531"/>
                    <a:pt x="2888" y="1740"/>
                  </a:cubicBezTo>
                  <a:cubicBezTo>
                    <a:pt x="2919" y="1649"/>
                    <a:pt x="2919" y="1558"/>
                    <a:pt x="2919" y="1467"/>
                  </a:cubicBezTo>
                  <a:cubicBezTo>
                    <a:pt x="2919" y="1254"/>
                    <a:pt x="2888" y="1072"/>
                    <a:pt x="2828" y="889"/>
                  </a:cubicBezTo>
                  <a:cubicBezTo>
                    <a:pt x="2569" y="297"/>
                    <a:pt x="2022" y="0"/>
                    <a:pt x="147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1" name="Google Shape;251;p2"/>
            <p:cNvSpPr/>
            <p:nvPr/>
          </p:nvSpPr>
          <p:spPr>
            <a:xfrm>
              <a:off x="7094625" y="602125"/>
              <a:ext cx="85125" cy="72875"/>
            </a:xfrm>
            <a:custGeom>
              <a:avLst/>
              <a:gdLst/>
              <a:ahLst/>
              <a:cxnLst/>
              <a:rect l="l" t="t" r="r" b="b"/>
              <a:pathLst>
                <a:path w="3405" h="2915" extrusionOk="0">
                  <a:moveTo>
                    <a:pt x="1976" y="0"/>
                  </a:moveTo>
                  <a:cubicBezTo>
                    <a:pt x="669" y="0"/>
                    <a:pt x="0" y="1551"/>
                    <a:pt x="943" y="2493"/>
                  </a:cubicBezTo>
                  <a:cubicBezTo>
                    <a:pt x="1234" y="2785"/>
                    <a:pt x="1592" y="2915"/>
                    <a:pt x="1942" y="2915"/>
                  </a:cubicBezTo>
                  <a:cubicBezTo>
                    <a:pt x="2688" y="2915"/>
                    <a:pt x="3405" y="2328"/>
                    <a:pt x="3405" y="1459"/>
                  </a:cubicBezTo>
                  <a:cubicBezTo>
                    <a:pt x="3405" y="63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2" name="Google Shape;252;p2"/>
            <p:cNvSpPr/>
            <p:nvPr/>
          </p:nvSpPr>
          <p:spPr>
            <a:xfrm>
              <a:off x="6927450" y="3202475"/>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3" name="Google Shape;253;p2"/>
            <p:cNvSpPr/>
            <p:nvPr/>
          </p:nvSpPr>
          <p:spPr>
            <a:xfrm>
              <a:off x="6590825" y="2028425"/>
              <a:ext cx="95750" cy="72975"/>
            </a:xfrm>
            <a:custGeom>
              <a:avLst/>
              <a:gdLst/>
              <a:ahLst/>
              <a:cxnLst/>
              <a:rect l="l" t="t" r="r" b="b"/>
              <a:pathLst>
                <a:path w="3830" h="2919" extrusionOk="0">
                  <a:moveTo>
                    <a:pt x="1976" y="1"/>
                  </a:moveTo>
                  <a:cubicBezTo>
                    <a:pt x="1672" y="1"/>
                    <a:pt x="1398" y="92"/>
                    <a:pt x="1155" y="244"/>
                  </a:cubicBezTo>
                  <a:cubicBezTo>
                    <a:pt x="0" y="1065"/>
                    <a:pt x="547" y="2889"/>
                    <a:pt x="1976" y="2919"/>
                  </a:cubicBezTo>
                  <a:cubicBezTo>
                    <a:pt x="3830" y="2828"/>
                    <a:pt x="3830" y="92"/>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4" name="Google Shape;254;p2"/>
            <p:cNvSpPr/>
            <p:nvPr/>
          </p:nvSpPr>
          <p:spPr>
            <a:xfrm>
              <a:off x="6927450" y="2699425"/>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5" name="Google Shape;255;p2"/>
            <p:cNvSpPr/>
            <p:nvPr/>
          </p:nvSpPr>
          <p:spPr>
            <a:xfrm>
              <a:off x="6934275" y="3035300"/>
              <a:ext cx="87425" cy="72975"/>
            </a:xfrm>
            <a:custGeom>
              <a:avLst/>
              <a:gdLst/>
              <a:ahLst/>
              <a:cxnLst/>
              <a:rect l="l" t="t" r="r" b="b"/>
              <a:pathLst>
                <a:path w="3497" h="2919" extrusionOk="0">
                  <a:moveTo>
                    <a:pt x="1673" y="0"/>
                  </a:moveTo>
                  <a:cubicBezTo>
                    <a:pt x="1369" y="0"/>
                    <a:pt x="1095" y="91"/>
                    <a:pt x="852" y="243"/>
                  </a:cubicBezTo>
                  <a:cubicBezTo>
                    <a:pt x="1" y="821"/>
                    <a:pt x="1" y="2097"/>
                    <a:pt x="852" y="2675"/>
                  </a:cubicBezTo>
                  <a:cubicBezTo>
                    <a:pt x="1095" y="2827"/>
                    <a:pt x="1369" y="2918"/>
                    <a:pt x="1673" y="2918"/>
                  </a:cubicBezTo>
                  <a:cubicBezTo>
                    <a:pt x="3496" y="2827"/>
                    <a:pt x="3496" y="91"/>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6" name="Google Shape;256;p2"/>
            <p:cNvSpPr/>
            <p:nvPr/>
          </p:nvSpPr>
          <p:spPr>
            <a:xfrm>
              <a:off x="7094625" y="1944100"/>
              <a:ext cx="85125" cy="73025"/>
            </a:xfrm>
            <a:custGeom>
              <a:avLst/>
              <a:gdLst/>
              <a:ahLst/>
              <a:cxnLst/>
              <a:rect l="l" t="t" r="r" b="b"/>
              <a:pathLst>
                <a:path w="3405" h="2921" extrusionOk="0">
                  <a:moveTo>
                    <a:pt x="1976" y="0"/>
                  </a:moveTo>
                  <a:cubicBezTo>
                    <a:pt x="669" y="0"/>
                    <a:pt x="0" y="1581"/>
                    <a:pt x="943" y="2492"/>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7" name="Google Shape;257;p2"/>
            <p:cNvSpPr/>
            <p:nvPr/>
          </p:nvSpPr>
          <p:spPr>
            <a:xfrm>
              <a:off x="7094625" y="2615075"/>
              <a:ext cx="85125" cy="73375"/>
            </a:xfrm>
            <a:custGeom>
              <a:avLst/>
              <a:gdLst/>
              <a:ahLst/>
              <a:cxnLst/>
              <a:rect l="l" t="t" r="r" b="b"/>
              <a:pathLst>
                <a:path w="3405" h="2935" extrusionOk="0">
                  <a:moveTo>
                    <a:pt x="1976" y="0"/>
                  </a:moveTo>
                  <a:cubicBezTo>
                    <a:pt x="669" y="0"/>
                    <a:pt x="0" y="1581"/>
                    <a:pt x="912" y="2493"/>
                  </a:cubicBezTo>
                  <a:cubicBezTo>
                    <a:pt x="1218" y="2798"/>
                    <a:pt x="1587" y="2934"/>
                    <a:pt x="1947" y="2934"/>
                  </a:cubicBezTo>
                  <a:cubicBezTo>
                    <a:pt x="2697" y="2934"/>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8" name="Google Shape;258;p2"/>
            <p:cNvSpPr/>
            <p:nvPr/>
          </p:nvSpPr>
          <p:spPr>
            <a:xfrm>
              <a:off x="7094625" y="2279950"/>
              <a:ext cx="85125" cy="72900"/>
            </a:xfrm>
            <a:custGeom>
              <a:avLst/>
              <a:gdLst/>
              <a:ahLst/>
              <a:cxnLst/>
              <a:rect l="l" t="t" r="r" b="b"/>
              <a:pathLst>
                <a:path w="3405" h="2916" extrusionOk="0">
                  <a:moveTo>
                    <a:pt x="1976" y="1"/>
                  </a:moveTo>
                  <a:cubicBezTo>
                    <a:pt x="669" y="1"/>
                    <a:pt x="0" y="1551"/>
                    <a:pt x="943" y="2493"/>
                  </a:cubicBezTo>
                  <a:cubicBezTo>
                    <a:pt x="1234" y="2785"/>
                    <a:pt x="1592" y="2915"/>
                    <a:pt x="1942" y="2915"/>
                  </a:cubicBezTo>
                  <a:cubicBezTo>
                    <a:pt x="2688" y="2915"/>
                    <a:pt x="3405" y="2328"/>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59" name="Google Shape;259;p2"/>
            <p:cNvSpPr/>
            <p:nvPr/>
          </p:nvSpPr>
          <p:spPr>
            <a:xfrm>
              <a:off x="7093875" y="2112025"/>
              <a:ext cx="86650" cy="72950"/>
            </a:xfrm>
            <a:custGeom>
              <a:avLst/>
              <a:gdLst/>
              <a:ahLst/>
              <a:cxnLst/>
              <a:rect l="l" t="t" r="r" b="b"/>
              <a:pathLst>
                <a:path w="3466" h="2918" extrusionOk="0">
                  <a:moveTo>
                    <a:pt x="2006" y="0"/>
                  </a:moveTo>
                  <a:cubicBezTo>
                    <a:pt x="547" y="0"/>
                    <a:pt x="0" y="1855"/>
                    <a:pt x="1185" y="2675"/>
                  </a:cubicBezTo>
                  <a:cubicBezTo>
                    <a:pt x="1432" y="2842"/>
                    <a:pt x="1704" y="2917"/>
                    <a:pt x="1974" y="2917"/>
                  </a:cubicBezTo>
                  <a:cubicBezTo>
                    <a:pt x="2735" y="2917"/>
                    <a:pt x="3465" y="2313"/>
                    <a:pt x="3465" y="1459"/>
                  </a:cubicBezTo>
                  <a:cubicBezTo>
                    <a:pt x="3465" y="639"/>
                    <a:pt x="2796"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0" name="Google Shape;260;p2"/>
            <p:cNvSpPr/>
            <p:nvPr/>
          </p:nvSpPr>
          <p:spPr>
            <a:xfrm>
              <a:off x="6925925" y="2531475"/>
              <a:ext cx="95775" cy="72975"/>
            </a:xfrm>
            <a:custGeom>
              <a:avLst/>
              <a:gdLst/>
              <a:ahLst/>
              <a:cxnLst/>
              <a:rect l="l" t="t" r="r" b="b"/>
              <a:pathLst>
                <a:path w="3831" h="2919" extrusionOk="0">
                  <a:moveTo>
                    <a:pt x="2007" y="1"/>
                  </a:moveTo>
                  <a:lnTo>
                    <a:pt x="2007" y="31"/>
                  </a:lnTo>
                  <a:cubicBezTo>
                    <a:pt x="1968" y="27"/>
                    <a:pt x="1930" y="25"/>
                    <a:pt x="1892" y="25"/>
                  </a:cubicBezTo>
                  <a:cubicBezTo>
                    <a:pt x="1634" y="25"/>
                    <a:pt x="1398" y="115"/>
                    <a:pt x="1186" y="274"/>
                  </a:cubicBezTo>
                  <a:cubicBezTo>
                    <a:pt x="1" y="1065"/>
                    <a:pt x="578" y="291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1" name="Google Shape;261;p2"/>
            <p:cNvSpPr/>
            <p:nvPr/>
          </p:nvSpPr>
          <p:spPr>
            <a:xfrm>
              <a:off x="7094625" y="1776150"/>
              <a:ext cx="85125" cy="73050"/>
            </a:xfrm>
            <a:custGeom>
              <a:avLst/>
              <a:gdLst/>
              <a:ahLst/>
              <a:cxnLst/>
              <a:rect l="l" t="t" r="r" b="b"/>
              <a:pathLst>
                <a:path w="3405" h="2922" extrusionOk="0">
                  <a:moveTo>
                    <a:pt x="1976" y="1"/>
                  </a:moveTo>
                  <a:cubicBezTo>
                    <a:pt x="669" y="1"/>
                    <a:pt x="0" y="1581"/>
                    <a:pt x="943" y="2493"/>
                  </a:cubicBezTo>
                  <a:cubicBezTo>
                    <a:pt x="1238" y="2788"/>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2" name="Google Shape;262;p2"/>
            <p:cNvSpPr/>
            <p:nvPr/>
          </p:nvSpPr>
          <p:spPr>
            <a:xfrm>
              <a:off x="7094625" y="127310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3" name="Google Shape;263;p2"/>
            <p:cNvSpPr/>
            <p:nvPr/>
          </p:nvSpPr>
          <p:spPr>
            <a:xfrm>
              <a:off x="7106775" y="1442750"/>
              <a:ext cx="72975" cy="69550"/>
            </a:xfrm>
            <a:custGeom>
              <a:avLst/>
              <a:gdLst/>
              <a:ahLst/>
              <a:cxnLst/>
              <a:rect l="l" t="t" r="r" b="b"/>
              <a:pathLst>
                <a:path w="2919" h="2782" extrusionOk="0">
                  <a:moveTo>
                    <a:pt x="1460" y="1"/>
                  </a:moveTo>
                  <a:cubicBezTo>
                    <a:pt x="753" y="1"/>
                    <a:pt x="46" y="464"/>
                    <a:pt x="1" y="1391"/>
                  </a:cubicBezTo>
                  <a:cubicBezTo>
                    <a:pt x="46" y="2318"/>
                    <a:pt x="753" y="2782"/>
                    <a:pt x="1460" y="2782"/>
                  </a:cubicBezTo>
                  <a:cubicBezTo>
                    <a:pt x="2166" y="2782"/>
                    <a:pt x="2873" y="2318"/>
                    <a:pt x="2919" y="1391"/>
                  </a:cubicBezTo>
                  <a:cubicBezTo>
                    <a:pt x="2873" y="464"/>
                    <a:pt x="2166" y="1"/>
                    <a:pt x="146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 name="Google Shape;264;p2"/>
            <p:cNvSpPr/>
            <p:nvPr/>
          </p:nvSpPr>
          <p:spPr>
            <a:xfrm>
              <a:off x="7094625" y="1105175"/>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 name="Google Shape;265;p2"/>
            <p:cNvSpPr/>
            <p:nvPr/>
          </p:nvSpPr>
          <p:spPr>
            <a:xfrm>
              <a:off x="7094625" y="1608975"/>
              <a:ext cx="85125" cy="72875"/>
            </a:xfrm>
            <a:custGeom>
              <a:avLst/>
              <a:gdLst/>
              <a:ahLst/>
              <a:cxnLst/>
              <a:rect l="l" t="t" r="r" b="b"/>
              <a:pathLst>
                <a:path w="3405" h="2915" extrusionOk="0">
                  <a:moveTo>
                    <a:pt x="1976" y="1"/>
                  </a:moveTo>
                  <a:cubicBezTo>
                    <a:pt x="669" y="1"/>
                    <a:pt x="0" y="1551"/>
                    <a:pt x="912" y="2493"/>
                  </a:cubicBezTo>
                  <a:cubicBezTo>
                    <a:pt x="1214" y="2785"/>
                    <a:pt x="1578" y="2915"/>
                    <a:pt x="1933" y="2915"/>
                  </a:cubicBezTo>
                  <a:cubicBezTo>
                    <a:pt x="2688" y="2915"/>
                    <a:pt x="3405" y="2328"/>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266" name="Google Shape;266;p2"/>
          <p:cNvGrpSpPr/>
          <p:nvPr/>
        </p:nvGrpSpPr>
        <p:grpSpPr>
          <a:xfrm rot="5400000">
            <a:off x="6935564" y="2954467"/>
            <a:ext cx="1597269" cy="2972024"/>
            <a:chOff x="7133475" y="-152400"/>
            <a:chExt cx="2090119" cy="3889065"/>
          </a:xfrm>
        </p:grpSpPr>
        <p:sp>
          <p:nvSpPr>
            <p:cNvPr id="267" name="Google Shape;267;p2"/>
            <p:cNvSpPr/>
            <p:nvPr/>
          </p:nvSpPr>
          <p:spPr>
            <a:xfrm>
              <a:off x="7133475" y="-152400"/>
              <a:ext cx="2090118" cy="3889065"/>
            </a:xfrm>
            <a:custGeom>
              <a:avLst/>
              <a:gdLst/>
              <a:ahLst/>
              <a:cxnLst/>
              <a:rect l="l" t="t" r="r" b="b"/>
              <a:pathLst>
                <a:path w="49961" h="92962" extrusionOk="0">
                  <a:moveTo>
                    <a:pt x="16101" y="0"/>
                  </a:moveTo>
                  <a:lnTo>
                    <a:pt x="1" y="45571"/>
                  </a:lnTo>
                  <a:lnTo>
                    <a:pt x="49961" y="92961"/>
                  </a:lnTo>
                  <a:lnTo>
                    <a:pt x="49961" y="0"/>
                  </a:lnTo>
                  <a:close/>
                </a:path>
              </a:pathLst>
            </a:custGeom>
            <a:solidFill>
              <a:srgbClr val="FCE6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 name="Google Shape;268;p2"/>
            <p:cNvSpPr/>
            <p:nvPr/>
          </p:nvSpPr>
          <p:spPr>
            <a:xfrm>
              <a:off x="7151548" y="-152400"/>
              <a:ext cx="2072046" cy="3887141"/>
            </a:xfrm>
            <a:custGeom>
              <a:avLst/>
              <a:gdLst/>
              <a:ahLst/>
              <a:cxnLst/>
              <a:rect l="l" t="t" r="r" b="b"/>
              <a:pathLst>
                <a:path w="49529" h="92916" extrusionOk="0">
                  <a:moveTo>
                    <a:pt x="26834" y="1274"/>
                  </a:moveTo>
                  <a:lnTo>
                    <a:pt x="26834" y="7323"/>
                  </a:lnTo>
                  <a:lnTo>
                    <a:pt x="20785" y="7323"/>
                  </a:lnTo>
                  <a:lnTo>
                    <a:pt x="20785" y="1274"/>
                  </a:lnTo>
                  <a:close/>
                  <a:moveTo>
                    <a:pt x="34020" y="1274"/>
                  </a:moveTo>
                  <a:lnTo>
                    <a:pt x="34020" y="7323"/>
                  </a:lnTo>
                  <a:lnTo>
                    <a:pt x="27971" y="7323"/>
                  </a:lnTo>
                  <a:lnTo>
                    <a:pt x="27971" y="1274"/>
                  </a:lnTo>
                  <a:close/>
                  <a:moveTo>
                    <a:pt x="41206" y="1274"/>
                  </a:moveTo>
                  <a:lnTo>
                    <a:pt x="41206" y="7323"/>
                  </a:lnTo>
                  <a:lnTo>
                    <a:pt x="35157" y="7323"/>
                  </a:lnTo>
                  <a:lnTo>
                    <a:pt x="35157" y="1274"/>
                  </a:lnTo>
                  <a:close/>
                  <a:moveTo>
                    <a:pt x="48392" y="1274"/>
                  </a:moveTo>
                  <a:lnTo>
                    <a:pt x="48392" y="7323"/>
                  </a:lnTo>
                  <a:lnTo>
                    <a:pt x="42365" y="7323"/>
                  </a:lnTo>
                  <a:lnTo>
                    <a:pt x="42365" y="1274"/>
                  </a:lnTo>
                  <a:close/>
                  <a:moveTo>
                    <a:pt x="19648" y="8460"/>
                  </a:moveTo>
                  <a:lnTo>
                    <a:pt x="19648" y="14486"/>
                  </a:lnTo>
                  <a:lnTo>
                    <a:pt x="13599" y="14486"/>
                  </a:lnTo>
                  <a:lnTo>
                    <a:pt x="13599" y="8460"/>
                  </a:lnTo>
                  <a:close/>
                  <a:moveTo>
                    <a:pt x="26834" y="8460"/>
                  </a:moveTo>
                  <a:lnTo>
                    <a:pt x="26834" y="14486"/>
                  </a:lnTo>
                  <a:lnTo>
                    <a:pt x="20785" y="14486"/>
                  </a:lnTo>
                  <a:lnTo>
                    <a:pt x="20785" y="8460"/>
                  </a:lnTo>
                  <a:close/>
                  <a:moveTo>
                    <a:pt x="34020" y="8460"/>
                  </a:moveTo>
                  <a:lnTo>
                    <a:pt x="34020" y="14486"/>
                  </a:lnTo>
                  <a:lnTo>
                    <a:pt x="27971" y="14486"/>
                  </a:lnTo>
                  <a:lnTo>
                    <a:pt x="27971" y="8460"/>
                  </a:lnTo>
                  <a:close/>
                  <a:moveTo>
                    <a:pt x="41206" y="8460"/>
                  </a:moveTo>
                  <a:lnTo>
                    <a:pt x="41206" y="14486"/>
                  </a:lnTo>
                  <a:lnTo>
                    <a:pt x="35157" y="14486"/>
                  </a:lnTo>
                  <a:lnTo>
                    <a:pt x="35157" y="8460"/>
                  </a:lnTo>
                  <a:close/>
                  <a:moveTo>
                    <a:pt x="48392" y="8460"/>
                  </a:moveTo>
                  <a:lnTo>
                    <a:pt x="48392" y="14486"/>
                  </a:lnTo>
                  <a:lnTo>
                    <a:pt x="42365" y="14486"/>
                  </a:lnTo>
                  <a:lnTo>
                    <a:pt x="42365" y="8460"/>
                  </a:lnTo>
                  <a:close/>
                  <a:moveTo>
                    <a:pt x="19648" y="15645"/>
                  </a:moveTo>
                  <a:lnTo>
                    <a:pt x="19648" y="21671"/>
                  </a:lnTo>
                  <a:lnTo>
                    <a:pt x="13599" y="21671"/>
                  </a:lnTo>
                  <a:lnTo>
                    <a:pt x="13599" y="15645"/>
                  </a:lnTo>
                  <a:close/>
                  <a:moveTo>
                    <a:pt x="26834" y="15645"/>
                  </a:moveTo>
                  <a:lnTo>
                    <a:pt x="26834" y="21671"/>
                  </a:lnTo>
                  <a:lnTo>
                    <a:pt x="20785" y="21671"/>
                  </a:lnTo>
                  <a:lnTo>
                    <a:pt x="20785" y="15645"/>
                  </a:lnTo>
                  <a:close/>
                  <a:moveTo>
                    <a:pt x="34020" y="15645"/>
                  </a:moveTo>
                  <a:lnTo>
                    <a:pt x="34020" y="21671"/>
                  </a:lnTo>
                  <a:lnTo>
                    <a:pt x="27971" y="21671"/>
                  </a:lnTo>
                  <a:lnTo>
                    <a:pt x="27971" y="15645"/>
                  </a:lnTo>
                  <a:close/>
                  <a:moveTo>
                    <a:pt x="41206" y="15645"/>
                  </a:moveTo>
                  <a:lnTo>
                    <a:pt x="41206" y="21671"/>
                  </a:lnTo>
                  <a:lnTo>
                    <a:pt x="35157" y="21671"/>
                  </a:lnTo>
                  <a:lnTo>
                    <a:pt x="35157" y="15645"/>
                  </a:lnTo>
                  <a:close/>
                  <a:moveTo>
                    <a:pt x="48392" y="15645"/>
                  </a:moveTo>
                  <a:lnTo>
                    <a:pt x="48392" y="21671"/>
                  </a:lnTo>
                  <a:lnTo>
                    <a:pt x="42365" y="21671"/>
                  </a:lnTo>
                  <a:lnTo>
                    <a:pt x="42365" y="15645"/>
                  </a:lnTo>
                  <a:close/>
                  <a:moveTo>
                    <a:pt x="19648" y="22808"/>
                  </a:moveTo>
                  <a:lnTo>
                    <a:pt x="19648" y="28835"/>
                  </a:lnTo>
                  <a:lnTo>
                    <a:pt x="13599" y="28835"/>
                  </a:lnTo>
                  <a:lnTo>
                    <a:pt x="13599" y="22808"/>
                  </a:lnTo>
                  <a:close/>
                  <a:moveTo>
                    <a:pt x="26834" y="22808"/>
                  </a:moveTo>
                  <a:lnTo>
                    <a:pt x="26834" y="28835"/>
                  </a:lnTo>
                  <a:lnTo>
                    <a:pt x="20785" y="28835"/>
                  </a:lnTo>
                  <a:lnTo>
                    <a:pt x="20785" y="22808"/>
                  </a:lnTo>
                  <a:close/>
                  <a:moveTo>
                    <a:pt x="34020" y="22808"/>
                  </a:moveTo>
                  <a:lnTo>
                    <a:pt x="34020" y="28835"/>
                  </a:lnTo>
                  <a:lnTo>
                    <a:pt x="27971" y="28835"/>
                  </a:lnTo>
                  <a:lnTo>
                    <a:pt x="27971" y="22808"/>
                  </a:lnTo>
                  <a:close/>
                  <a:moveTo>
                    <a:pt x="41206" y="22808"/>
                  </a:moveTo>
                  <a:lnTo>
                    <a:pt x="41206" y="28835"/>
                  </a:lnTo>
                  <a:lnTo>
                    <a:pt x="35157" y="28835"/>
                  </a:lnTo>
                  <a:lnTo>
                    <a:pt x="35157" y="22808"/>
                  </a:lnTo>
                  <a:close/>
                  <a:moveTo>
                    <a:pt x="48392" y="22808"/>
                  </a:moveTo>
                  <a:lnTo>
                    <a:pt x="48392" y="28835"/>
                  </a:lnTo>
                  <a:lnTo>
                    <a:pt x="42365" y="28835"/>
                  </a:lnTo>
                  <a:lnTo>
                    <a:pt x="42365" y="22808"/>
                  </a:lnTo>
                  <a:close/>
                  <a:moveTo>
                    <a:pt x="12462" y="29994"/>
                  </a:moveTo>
                  <a:lnTo>
                    <a:pt x="12462" y="36020"/>
                  </a:lnTo>
                  <a:lnTo>
                    <a:pt x="6414" y="36020"/>
                  </a:lnTo>
                  <a:lnTo>
                    <a:pt x="6414" y="29994"/>
                  </a:lnTo>
                  <a:close/>
                  <a:moveTo>
                    <a:pt x="19648" y="29994"/>
                  </a:moveTo>
                  <a:lnTo>
                    <a:pt x="19648" y="36020"/>
                  </a:lnTo>
                  <a:lnTo>
                    <a:pt x="13599" y="36020"/>
                  </a:lnTo>
                  <a:lnTo>
                    <a:pt x="13599" y="29994"/>
                  </a:lnTo>
                  <a:close/>
                  <a:moveTo>
                    <a:pt x="26834" y="29994"/>
                  </a:moveTo>
                  <a:lnTo>
                    <a:pt x="26834" y="36020"/>
                  </a:lnTo>
                  <a:lnTo>
                    <a:pt x="20785" y="36020"/>
                  </a:lnTo>
                  <a:lnTo>
                    <a:pt x="20785" y="29994"/>
                  </a:lnTo>
                  <a:close/>
                  <a:moveTo>
                    <a:pt x="34020" y="29994"/>
                  </a:moveTo>
                  <a:lnTo>
                    <a:pt x="34020" y="36020"/>
                  </a:lnTo>
                  <a:lnTo>
                    <a:pt x="27971" y="36020"/>
                  </a:lnTo>
                  <a:lnTo>
                    <a:pt x="27971" y="29994"/>
                  </a:lnTo>
                  <a:close/>
                  <a:moveTo>
                    <a:pt x="41206" y="29994"/>
                  </a:moveTo>
                  <a:lnTo>
                    <a:pt x="41206" y="36020"/>
                  </a:lnTo>
                  <a:lnTo>
                    <a:pt x="35157" y="36020"/>
                  </a:lnTo>
                  <a:lnTo>
                    <a:pt x="35157" y="29994"/>
                  </a:lnTo>
                  <a:close/>
                  <a:moveTo>
                    <a:pt x="48392" y="29994"/>
                  </a:moveTo>
                  <a:lnTo>
                    <a:pt x="48392" y="36020"/>
                  </a:lnTo>
                  <a:lnTo>
                    <a:pt x="42365" y="36020"/>
                  </a:lnTo>
                  <a:lnTo>
                    <a:pt x="42365" y="29994"/>
                  </a:lnTo>
                  <a:close/>
                  <a:moveTo>
                    <a:pt x="12462" y="37157"/>
                  </a:moveTo>
                  <a:lnTo>
                    <a:pt x="12462" y="43183"/>
                  </a:lnTo>
                  <a:lnTo>
                    <a:pt x="6414" y="43183"/>
                  </a:lnTo>
                  <a:lnTo>
                    <a:pt x="6414" y="37157"/>
                  </a:lnTo>
                  <a:close/>
                  <a:moveTo>
                    <a:pt x="19648" y="37157"/>
                  </a:moveTo>
                  <a:lnTo>
                    <a:pt x="19648" y="43183"/>
                  </a:lnTo>
                  <a:lnTo>
                    <a:pt x="13599" y="43183"/>
                  </a:lnTo>
                  <a:lnTo>
                    <a:pt x="13599" y="37157"/>
                  </a:lnTo>
                  <a:close/>
                  <a:moveTo>
                    <a:pt x="26834" y="37157"/>
                  </a:moveTo>
                  <a:lnTo>
                    <a:pt x="26834" y="43183"/>
                  </a:lnTo>
                  <a:lnTo>
                    <a:pt x="20785" y="43183"/>
                  </a:lnTo>
                  <a:lnTo>
                    <a:pt x="20785" y="37157"/>
                  </a:lnTo>
                  <a:close/>
                  <a:moveTo>
                    <a:pt x="34020" y="37157"/>
                  </a:moveTo>
                  <a:lnTo>
                    <a:pt x="34020" y="43183"/>
                  </a:lnTo>
                  <a:lnTo>
                    <a:pt x="27971" y="43183"/>
                  </a:lnTo>
                  <a:lnTo>
                    <a:pt x="27971" y="37157"/>
                  </a:lnTo>
                  <a:close/>
                  <a:moveTo>
                    <a:pt x="41206" y="37157"/>
                  </a:moveTo>
                  <a:lnTo>
                    <a:pt x="41206" y="43183"/>
                  </a:lnTo>
                  <a:lnTo>
                    <a:pt x="35157" y="43183"/>
                  </a:lnTo>
                  <a:lnTo>
                    <a:pt x="35157" y="37157"/>
                  </a:lnTo>
                  <a:close/>
                  <a:moveTo>
                    <a:pt x="48392" y="37157"/>
                  </a:moveTo>
                  <a:lnTo>
                    <a:pt x="48392" y="43183"/>
                  </a:lnTo>
                  <a:lnTo>
                    <a:pt x="42365" y="43183"/>
                  </a:lnTo>
                  <a:lnTo>
                    <a:pt x="42365" y="37157"/>
                  </a:lnTo>
                  <a:close/>
                  <a:moveTo>
                    <a:pt x="12462" y="44343"/>
                  </a:moveTo>
                  <a:lnTo>
                    <a:pt x="12462" y="50369"/>
                  </a:lnTo>
                  <a:lnTo>
                    <a:pt x="6414" y="50369"/>
                  </a:lnTo>
                  <a:lnTo>
                    <a:pt x="6414" y="44343"/>
                  </a:lnTo>
                  <a:close/>
                  <a:moveTo>
                    <a:pt x="19648" y="44343"/>
                  </a:moveTo>
                  <a:lnTo>
                    <a:pt x="19648" y="50369"/>
                  </a:lnTo>
                  <a:lnTo>
                    <a:pt x="13599" y="50369"/>
                  </a:lnTo>
                  <a:lnTo>
                    <a:pt x="13599" y="44343"/>
                  </a:lnTo>
                  <a:close/>
                  <a:moveTo>
                    <a:pt x="26834" y="44343"/>
                  </a:moveTo>
                  <a:lnTo>
                    <a:pt x="26834" y="50369"/>
                  </a:lnTo>
                  <a:lnTo>
                    <a:pt x="20785" y="50369"/>
                  </a:lnTo>
                  <a:lnTo>
                    <a:pt x="20785" y="44343"/>
                  </a:lnTo>
                  <a:close/>
                  <a:moveTo>
                    <a:pt x="34020" y="44343"/>
                  </a:moveTo>
                  <a:lnTo>
                    <a:pt x="34020" y="50369"/>
                  </a:lnTo>
                  <a:lnTo>
                    <a:pt x="27971" y="50369"/>
                  </a:lnTo>
                  <a:lnTo>
                    <a:pt x="27971" y="44343"/>
                  </a:lnTo>
                  <a:close/>
                  <a:moveTo>
                    <a:pt x="41206" y="44343"/>
                  </a:moveTo>
                  <a:lnTo>
                    <a:pt x="41206" y="50369"/>
                  </a:lnTo>
                  <a:lnTo>
                    <a:pt x="35157" y="50369"/>
                  </a:lnTo>
                  <a:lnTo>
                    <a:pt x="35157" y="44343"/>
                  </a:lnTo>
                  <a:close/>
                  <a:moveTo>
                    <a:pt x="48392" y="44343"/>
                  </a:moveTo>
                  <a:lnTo>
                    <a:pt x="48392" y="50369"/>
                  </a:lnTo>
                  <a:lnTo>
                    <a:pt x="42365" y="50369"/>
                  </a:lnTo>
                  <a:lnTo>
                    <a:pt x="42365" y="44343"/>
                  </a:lnTo>
                  <a:close/>
                  <a:moveTo>
                    <a:pt x="19648" y="51506"/>
                  </a:moveTo>
                  <a:lnTo>
                    <a:pt x="19648" y="57532"/>
                  </a:lnTo>
                  <a:lnTo>
                    <a:pt x="13599" y="57532"/>
                  </a:lnTo>
                  <a:lnTo>
                    <a:pt x="13599" y="51506"/>
                  </a:lnTo>
                  <a:close/>
                  <a:moveTo>
                    <a:pt x="26834" y="51506"/>
                  </a:moveTo>
                  <a:lnTo>
                    <a:pt x="26834" y="57532"/>
                  </a:lnTo>
                  <a:lnTo>
                    <a:pt x="20785" y="57532"/>
                  </a:lnTo>
                  <a:lnTo>
                    <a:pt x="20785" y="51506"/>
                  </a:lnTo>
                  <a:close/>
                  <a:moveTo>
                    <a:pt x="34020" y="51506"/>
                  </a:moveTo>
                  <a:lnTo>
                    <a:pt x="34020" y="57532"/>
                  </a:lnTo>
                  <a:lnTo>
                    <a:pt x="27971" y="57532"/>
                  </a:lnTo>
                  <a:lnTo>
                    <a:pt x="27971" y="51506"/>
                  </a:lnTo>
                  <a:close/>
                  <a:moveTo>
                    <a:pt x="41206" y="51506"/>
                  </a:moveTo>
                  <a:lnTo>
                    <a:pt x="41206" y="57532"/>
                  </a:lnTo>
                  <a:lnTo>
                    <a:pt x="35157" y="57532"/>
                  </a:lnTo>
                  <a:lnTo>
                    <a:pt x="35157" y="51506"/>
                  </a:lnTo>
                  <a:close/>
                  <a:moveTo>
                    <a:pt x="48392" y="51506"/>
                  </a:moveTo>
                  <a:lnTo>
                    <a:pt x="48392" y="57532"/>
                  </a:lnTo>
                  <a:lnTo>
                    <a:pt x="42365" y="57532"/>
                  </a:lnTo>
                  <a:lnTo>
                    <a:pt x="42365" y="51506"/>
                  </a:lnTo>
                  <a:close/>
                  <a:moveTo>
                    <a:pt x="26834" y="58692"/>
                  </a:moveTo>
                  <a:lnTo>
                    <a:pt x="26834" y="64718"/>
                  </a:lnTo>
                  <a:lnTo>
                    <a:pt x="20785" y="64718"/>
                  </a:lnTo>
                  <a:lnTo>
                    <a:pt x="20785" y="58692"/>
                  </a:lnTo>
                  <a:close/>
                  <a:moveTo>
                    <a:pt x="34020" y="58692"/>
                  </a:moveTo>
                  <a:lnTo>
                    <a:pt x="34020" y="64718"/>
                  </a:lnTo>
                  <a:lnTo>
                    <a:pt x="27971" y="64718"/>
                  </a:lnTo>
                  <a:lnTo>
                    <a:pt x="27971" y="58692"/>
                  </a:lnTo>
                  <a:close/>
                  <a:moveTo>
                    <a:pt x="41206" y="58692"/>
                  </a:moveTo>
                  <a:lnTo>
                    <a:pt x="41206" y="64718"/>
                  </a:lnTo>
                  <a:lnTo>
                    <a:pt x="35157" y="64718"/>
                  </a:lnTo>
                  <a:lnTo>
                    <a:pt x="35157" y="58692"/>
                  </a:lnTo>
                  <a:close/>
                  <a:moveTo>
                    <a:pt x="48392" y="58692"/>
                  </a:moveTo>
                  <a:lnTo>
                    <a:pt x="48392" y="64718"/>
                  </a:lnTo>
                  <a:lnTo>
                    <a:pt x="42365" y="64718"/>
                  </a:lnTo>
                  <a:lnTo>
                    <a:pt x="42365" y="58692"/>
                  </a:lnTo>
                  <a:close/>
                  <a:moveTo>
                    <a:pt x="34020" y="65855"/>
                  </a:moveTo>
                  <a:lnTo>
                    <a:pt x="34020" y="71881"/>
                  </a:lnTo>
                  <a:lnTo>
                    <a:pt x="27971" y="71881"/>
                  </a:lnTo>
                  <a:lnTo>
                    <a:pt x="27971" y="65855"/>
                  </a:lnTo>
                  <a:close/>
                  <a:moveTo>
                    <a:pt x="41206" y="65855"/>
                  </a:moveTo>
                  <a:lnTo>
                    <a:pt x="41206" y="71881"/>
                  </a:lnTo>
                  <a:lnTo>
                    <a:pt x="35157" y="71881"/>
                  </a:lnTo>
                  <a:lnTo>
                    <a:pt x="35157" y="65855"/>
                  </a:lnTo>
                  <a:close/>
                  <a:moveTo>
                    <a:pt x="48392" y="65855"/>
                  </a:moveTo>
                  <a:lnTo>
                    <a:pt x="48392" y="71881"/>
                  </a:lnTo>
                  <a:lnTo>
                    <a:pt x="42365" y="71881"/>
                  </a:lnTo>
                  <a:lnTo>
                    <a:pt x="42365" y="65855"/>
                  </a:lnTo>
                  <a:close/>
                  <a:moveTo>
                    <a:pt x="41206" y="73041"/>
                  </a:moveTo>
                  <a:lnTo>
                    <a:pt x="41206" y="79067"/>
                  </a:lnTo>
                  <a:lnTo>
                    <a:pt x="35157" y="79067"/>
                  </a:lnTo>
                  <a:lnTo>
                    <a:pt x="35157" y="73041"/>
                  </a:lnTo>
                  <a:close/>
                  <a:moveTo>
                    <a:pt x="48392" y="73041"/>
                  </a:moveTo>
                  <a:lnTo>
                    <a:pt x="48392" y="79067"/>
                  </a:lnTo>
                  <a:lnTo>
                    <a:pt x="42365" y="79067"/>
                  </a:lnTo>
                  <a:lnTo>
                    <a:pt x="42365" y="73041"/>
                  </a:lnTo>
                  <a:close/>
                  <a:moveTo>
                    <a:pt x="19648" y="0"/>
                  </a:moveTo>
                  <a:lnTo>
                    <a:pt x="19648" y="137"/>
                  </a:lnTo>
                  <a:lnTo>
                    <a:pt x="15623" y="137"/>
                  </a:lnTo>
                  <a:lnTo>
                    <a:pt x="15214" y="1274"/>
                  </a:lnTo>
                  <a:lnTo>
                    <a:pt x="19648" y="1274"/>
                  </a:lnTo>
                  <a:lnTo>
                    <a:pt x="19648" y="7300"/>
                  </a:lnTo>
                  <a:lnTo>
                    <a:pt x="13599" y="7300"/>
                  </a:lnTo>
                  <a:lnTo>
                    <a:pt x="13599" y="5822"/>
                  </a:lnTo>
                  <a:lnTo>
                    <a:pt x="12462" y="9074"/>
                  </a:lnTo>
                  <a:lnTo>
                    <a:pt x="12462" y="14463"/>
                  </a:lnTo>
                  <a:lnTo>
                    <a:pt x="10552" y="14463"/>
                  </a:lnTo>
                  <a:lnTo>
                    <a:pt x="10143" y="15600"/>
                  </a:lnTo>
                  <a:lnTo>
                    <a:pt x="12462" y="15600"/>
                  </a:lnTo>
                  <a:lnTo>
                    <a:pt x="12462" y="21649"/>
                  </a:lnTo>
                  <a:lnTo>
                    <a:pt x="8005" y="21649"/>
                  </a:lnTo>
                  <a:lnTo>
                    <a:pt x="7619" y="22786"/>
                  </a:lnTo>
                  <a:lnTo>
                    <a:pt x="12440" y="22786"/>
                  </a:lnTo>
                  <a:lnTo>
                    <a:pt x="12440" y="28812"/>
                  </a:lnTo>
                  <a:lnTo>
                    <a:pt x="6414" y="28812"/>
                  </a:lnTo>
                  <a:lnTo>
                    <a:pt x="6414" y="26151"/>
                  </a:lnTo>
                  <a:lnTo>
                    <a:pt x="5072" y="29949"/>
                  </a:lnTo>
                  <a:lnTo>
                    <a:pt x="5254" y="29949"/>
                  </a:lnTo>
                  <a:lnTo>
                    <a:pt x="5254" y="36020"/>
                  </a:lnTo>
                  <a:lnTo>
                    <a:pt x="2934" y="36020"/>
                  </a:lnTo>
                  <a:lnTo>
                    <a:pt x="2548" y="37157"/>
                  </a:lnTo>
                  <a:lnTo>
                    <a:pt x="5277" y="37157"/>
                  </a:lnTo>
                  <a:lnTo>
                    <a:pt x="5277" y="43183"/>
                  </a:lnTo>
                  <a:lnTo>
                    <a:pt x="410" y="43183"/>
                  </a:lnTo>
                  <a:lnTo>
                    <a:pt x="1" y="44320"/>
                  </a:lnTo>
                  <a:lnTo>
                    <a:pt x="5277" y="44320"/>
                  </a:lnTo>
                  <a:lnTo>
                    <a:pt x="5277" y="50369"/>
                  </a:lnTo>
                  <a:lnTo>
                    <a:pt x="4617" y="50369"/>
                  </a:lnTo>
                  <a:lnTo>
                    <a:pt x="6414" y="52075"/>
                  </a:lnTo>
                  <a:lnTo>
                    <a:pt x="6414" y="51529"/>
                  </a:lnTo>
                  <a:lnTo>
                    <a:pt x="12462" y="51529"/>
                  </a:lnTo>
                  <a:lnTo>
                    <a:pt x="12462" y="57555"/>
                  </a:lnTo>
                  <a:lnTo>
                    <a:pt x="12190" y="57555"/>
                  </a:lnTo>
                  <a:lnTo>
                    <a:pt x="13622" y="58874"/>
                  </a:lnTo>
                  <a:lnTo>
                    <a:pt x="13622" y="58692"/>
                  </a:lnTo>
                  <a:lnTo>
                    <a:pt x="19648" y="58692"/>
                  </a:lnTo>
                  <a:lnTo>
                    <a:pt x="19648" y="64604"/>
                  </a:lnTo>
                  <a:lnTo>
                    <a:pt x="20967" y="65855"/>
                  </a:lnTo>
                  <a:lnTo>
                    <a:pt x="26834" y="65855"/>
                  </a:lnTo>
                  <a:lnTo>
                    <a:pt x="26834" y="71426"/>
                  </a:lnTo>
                  <a:lnTo>
                    <a:pt x="28540" y="73041"/>
                  </a:lnTo>
                  <a:lnTo>
                    <a:pt x="34020" y="73041"/>
                  </a:lnTo>
                  <a:lnTo>
                    <a:pt x="34020" y="78248"/>
                  </a:lnTo>
                  <a:lnTo>
                    <a:pt x="36112" y="80204"/>
                  </a:lnTo>
                  <a:lnTo>
                    <a:pt x="41228" y="80204"/>
                  </a:lnTo>
                  <a:lnTo>
                    <a:pt x="41228" y="85048"/>
                  </a:lnTo>
                  <a:lnTo>
                    <a:pt x="42365" y="86139"/>
                  </a:lnTo>
                  <a:lnTo>
                    <a:pt x="42365" y="80204"/>
                  </a:lnTo>
                  <a:lnTo>
                    <a:pt x="48392" y="80204"/>
                  </a:lnTo>
                  <a:lnTo>
                    <a:pt x="48392" y="86253"/>
                  </a:lnTo>
                  <a:lnTo>
                    <a:pt x="42456" y="86253"/>
                  </a:lnTo>
                  <a:lnTo>
                    <a:pt x="43662" y="87390"/>
                  </a:lnTo>
                  <a:lnTo>
                    <a:pt x="48392" y="87390"/>
                  </a:lnTo>
                  <a:lnTo>
                    <a:pt x="48392" y="91870"/>
                  </a:lnTo>
                  <a:lnTo>
                    <a:pt x="49483" y="92916"/>
                  </a:lnTo>
                  <a:lnTo>
                    <a:pt x="49529" y="92916"/>
                  </a:lnTo>
                  <a:lnTo>
                    <a:pt x="49529" y="0"/>
                  </a:lnTo>
                  <a:lnTo>
                    <a:pt x="48392" y="0"/>
                  </a:lnTo>
                  <a:lnTo>
                    <a:pt x="48392" y="137"/>
                  </a:lnTo>
                  <a:lnTo>
                    <a:pt x="42365" y="137"/>
                  </a:lnTo>
                  <a:lnTo>
                    <a:pt x="42365" y="0"/>
                  </a:lnTo>
                  <a:lnTo>
                    <a:pt x="41228" y="0"/>
                  </a:lnTo>
                  <a:lnTo>
                    <a:pt x="41228" y="137"/>
                  </a:lnTo>
                  <a:lnTo>
                    <a:pt x="35157" y="137"/>
                  </a:lnTo>
                  <a:lnTo>
                    <a:pt x="35157" y="0"/>
                  </a:lnTo>
                  <a:lnTo>
                    <a:pt x="34020" y="0"/>
                  </a:lnTo>
                  <a:lnTo>
                    <a:pt x="34020" y="137"/>
                  </a:lnTo>
                  <a:lnTo>
                    <a:pt x="27971" y="137"/>
                  </a:lnTo>
                  <a:lnTo>
                    <a:pt x="27971" y="0"/>
                  </a:lnTo>
                  <a:lnTo>
                    <a:pt x="26834" y="0"/>
                  </a:lnTo>
                  <a:lnTo>
                    <a:pt x="26834" y="137"/>
                  </a:lnTo>
                  <a:lnTo>
                    <a:pt x="20785" y="137"/>
                  </a:lnTo>
                  <a:lnTo>
                    <a:pt x="20785" y="0"/>
                  </a:ln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269" name="Google Shape;269;p2"/>
          <p:cNvGrpSpPr/>
          <p:nvPr/>
        </p:nvGrpSpPr>
        <p:grpSpPr>
          <a:xfrm>
            <a:off x="7897585" y="3765801"/>
            <a:ext cx="1520247" cy="1597436"/>
            <a:chOff x="6159290" y="2741424"/>
            <a:chExt cx="1622808" cy="1705205"/>
          </a:xfrm>
        </p:grpSpPr>
        <p:sp>
          <p:nvSpPr>
            <p:cNvPr id="270" name="Google Shape;270;p2"/>
            <p:cNvSpPr/>
            <p:nvPr/>
          </p:nvSpPr>
          <p:spPr>
            <a:xfrm flipH="1">
              <a:off x="6159290" y="2871878"/>
              <a:ext cx="1600129" cy="1574750"/>
            </a:xfrm>
            <a:custGeom>
              <a:avLst/>
              <a:gdLst/>
              <a:ahLst/>
              <a:cxnLst/>
              <a:rect l="l" t="t" r="r" b="b"/>
              <a:pathLst>
                <a:path w="45017" h="44303" extrusionOk="0">
                  <a:moveTo>
                    <a:pt x="41046" y="1"/>
                  </a:moveTo>
                  <a:cubicBezTo>
                    <a:pt x="40123" y="1"/>
                    <a:pt x="39196" y="350"/>
                    <a:pt x="38481" y="1049"/>
                  </a:cubicBezTo>
                  <a:lnTo>
                    <a:pt x="1429" y="38132"/>
                  </a:lnTo>
                  <a:cubicBezTo>
                    <a:pt x="1" y="39530"/>
                    <a:pt x="1" y="41810"/>
                    <a:pt x="1429" y="43238"/>
                  </a:cubicBezTo>
                  <a:cubicBezTo>
                    <a:pt x="2098" y="43907"/>
                    <a:pt x="3010" y="44302"/>
                    <a:pt x="3982" y="44302"/>
                  </a:cubicBezTo>
                  <a:cubicBezTo>
                    <a:pt x="4925" y="44302"/>
                    <a:pt x="5836" y="43907"/>
                    <a:pt x="6505" y="43238"/>
                  </a:cubicBezTo>
                  <a:lnTo>
                    <a:pt x="43588" y="6156"/>
                  </a:lnTo>
                  <a:cubicBezTo>
                    <a:pt x="45017" y="4757"/>
                    <a:pt x="45017" y="2478"/>
                    <a:pt x="43588" y="1049"/>
                  </a:cubicBezTo>
                  <a:cubicBezTo>
                    <a:pt x="42889" y="350"/>
                    <a:pt x="41969" y="1"/>
                    <a:pt x="4104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 name="Google Shape;271;p2"/>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rgbClr val="F26F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 name="Google Shape;272;p2"/>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 name="Google Shape;273;p2"/>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4" name="Google Shape;274;p2"/>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275" name="Google Shape;275;p2"/>
          <p:cNvGrpSpPr/>
          <p:nvPr/>
        </p:nvGrpSpPr>
        <p:grpSpPr>
          <a:xfrm>
            <a:off x="6974065" y="3876030"/>
            <a:ext cx="1520247" cy="1597436"/>
            <a:chOff x="6159290" y="2741424"/>
            <a:chExt cx="1622808" cy="1705205"/>
          </a:xfrm>
        </p:grpSpPr>
        <p:sp>
          <p:nvSpPr>
            <p:cNvPr id="276" name="Google Shape;276;p2"/>
            <p:cNvSpPr/>
            <p:nvPr/>
          </p:nvSpPr>
          <p:spPr>
            <a:xfrm flipH="1">
              <a:off x="6159290" y="2871878"/>
              <a:ext cx="1600129" cy="1574750"/>
            </a:xfrm>
            <a:custGeom>
              <a:avLst/>
              <a:gdLst/>
              <a:ahLst/>
              <a:cxnLst/>
              <a:rect l="l" t="t" r="r" b="b"/>
              <a:pathLst>
                <a:path w="45017" h="44303" extrusionOk="0">
                  <a:moveTo>
                    <a:pt x="41046" y="1"/>
                  </a:moveTo>
                  <a:cubicBezTo>
                    <a:pt x="40123" y="1"/>
                    <a:pt x="39196" y="350"/>
                    <a:pt x="38481" y="1049"/>
                  </a:cubicBezTo>
                  <a:lnTo>
                    <a:pt x="1429" y="38132"/>
                  </a:lnTo>
                  <a:cubicBezTo>
                    <a:pt x="1" y="39530"/>
                    <a:pt x="1" y="41810"/>
                    <a:pt x="1429" y="43238"/>
                  </a:cubicBezTo>
                  <a:cubicBezTo>
                    <a:pt x="2098" y="43907"/>
                    <a:pt x="3010" y="44302"/>
                    <a:pt x="3982" y="44302"/>
                  </a:cubicBezTo>
                  <a:cubicBezTo>
                    <a:pt x="4925" y="44302"/>
                    <a:pt x="5836" y="43907"/>
                    <a:pt x="6505" y="43238"/>
                  </a:cubicBezTo>
                  <a:lnTo>
                    <a:pt x="43588" y="6156"/>
                  </a:lnTo>
                  <a:cubicBezTo>
                    <a:pt x="45017" y="4757"/>
                    <a:pt x="45017" y="2478"/>
                    <a:pt x="43588" y="1049"/>
                  </a:cubicBezTo>
                  <a:cubicBezTo>
                    <a:pt x="42889" y="350"/>
                    <a:pt x="41969" y="1"/>
                    <a:pt x="4104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7" name="Google Shape;277;p2"/>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8" name="Google Shape;278;p2"/>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9" name="Google Shape;279;p2"/>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80" name="Google Shape;280;p2"/>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pic>
        <p:nvPicPr>
          <p:cNvPr id="281" name="Picture 280" descr="Logo, company name&#10;&#10;Description automatically generated">
            <a:extLst>
              <a:ext uri="{FF2B5EF4-FFF2-40B4-BE49-F238E27FC236}">
                <a16:creationId xmlns:a16="http://schemas.microsoft.com/office/drawing/2014/main" id="{0FCCD5D4-AB8F-B740-9C41-27F9A8A73A72}"/>
              </a:ext>
            </a:extLst>
          </p:cNvPr>
          <p:cNvPicPr>
            <a:picLocks noChangeAspect="1"/>
          </p:cNvPicPr>
          <p:nvPr userDrawn="1"/>
        </p:nvPicPr>
        <p:blipFill>
          <a:blip r:embed="rId2"/>
          <a:stretch>
            <a:fillRect/>
          </a:stretch>
        </p:blipFill>
        <p:spPr>
          <a:xfrm>
            <a:off x="7180337" y="3754244"/>
            <a:ext cx="2133081" cy="1693270"/>
          </a:xfrm>
          <a:prstGeom prst="rect">
            <a:avLst/>
          </a:prstGeom>
        </p:spPr>
      </p:pic>
    </p:spTree>
    <p:extLst>
      <p:ext uri="{BB962C8B-B14F-4D97-AF65-F5344CB8AC3E}">
        <p14:creationId xmlns:p14="http://schemas.microsoft.com/office/powerpoint/2010/main" val="22108188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888"/>
        <p:cNvGrpSpPr/>
        <p:nvPr/>
      </p:nvGrpSpPr>
      <p:grpSpPr>
        <a:xfrm>
          <a:off x="0" y="0"/>
          <a:ext cx="0" cy="0"/>
          <a:chOff x="0" y="0"/>
          <a:chExt cx="0" cy="0"/>
        </a:xfrm>
      </p:grpSpPr>
      <p:sp>
        <p:nvSpPr>
          <p:cNvPr id="889" name="Google Shape;889;p6"/>
          <p:cNvSpPr/>
          <p:nvPr/>
        </p:nvSpPr>
        <p:spPr>
          <a:xfrm>
            <a:off x="411149" y="4107092"/>
            <a:ext cx="776251" cy="191375"/>
          </a:xfrm>
          <a:custGeom>
            <a:avLst/>
            <a:gdLst/>
            <a:ahLst/>
            <a:cxnLst/>
            <a:rect l="l" t="t" r="r" b="b"/>
            <a:pathLst>
              <a:path w="31050" h="7655" extrusionOk="0">
                <a:moveTo>
                  <a:pt x="1913" y="1"/>
                </a:moveTo>
                <a:cubicBezTo>
                  <a:pt x="864" y="1"/>
                  <a:pt x="0" y="1404"/>
                  <a:pt x="1019" y="2328"/>
                </a:cubicBezTo>
                <a:lnTo>
                  <a:pt x="6490" y="7313"/>
                </a:lnTo>
                <a:cubicBezTo>
                  <a:pt x="6748" y="7541"/>
                  <a:pt x="7067" y="7655"/>
                  <a:pt x="7386" y="7655"/>
                </a:cubicBezTo>
                <a:cubicBezTo>
                  <a:pt x="7706" y="7655"/>
                  <a:pt x="8025" y="7541"/>
                  <a:pt x="8283" y="7313"/>
                </a:cubicBezTo>
                <a:lnTo>
                  <a:pt x="12843" y="3148"/>
                </a:lnTo>
                <a:lnTo>
                  <a:pt x="17432" y="7313"/>
                </a:lnTo>
                <a:cubicBezTo>
                  <a:pt x="17675" y="7541"/>
                  <a:pt x="17995" y="7655"/>
                  <a:pt x="18314" y="7655"/>
                </a:cubicBezTo>
                <a:cubicBezTo>
                  <a:pt x="18633" y="7655"/>
                  <a:pt x="18952" y="7541"/>
                  <a:pt x="19195" y="7313"/>
                </a:cubicBezTo>
                <a:lnTo>
                  <a:pt x="23785" y="3148"/>
                </a:lnTo>
                <a:lnTo>
                  <a:pt x="28344" y="7313"/>
                </a:lnTo>
                <a:cubicBezTo>
                  <a:pt x="28587" y="7525"/>
                  <a:pt x="28922" y="7647"/>
                  <a:pt x="29226" y="7647"/>
                </a:cubicBezTo>
                <a:lnTo>
                  <a:pt x="29256" y="7647"/>
                </a:lnTo>
                <a:cubicBezTo>
                  <a:pt x="30472" y="7647"/>
                  <a:pt x="31050" y="6158"/>
                  <a:pt x="30138" y="5337"/>
                </a:cubicBezTo>
                <a:lnTo>
                  <a:pt x="24666" y="382"/>
                </a:lnTo>
                <a:cubicBezTo>
                  <a:pt x="24408" y="139"/>
                  <a:pt x="24089" y="18"/>
                  <a:pt x="23770" y="18"/>
                </a:cubicBezTo>
                <a:cubicBezTo>
                  <a:pt x="23451" y="18"/>
                  <a:pt x="23131" y="139"/>
                  <a:pt x="22873" y="382"/>
                </a:cubicBezTo>
                <a:lnTo>
                  <a:pt x="18314" y="4547"/>
                </a:lnTo>
                <a:lnTo>
                  <a:pt x="13754" y="382"/>
                </a:lnTo>
                <a:cubicBezTo>
                  <a:pt x="13496" y="139"/>
                  <a:pt x="13169" y="18"/>
                  <a:pt x="12846" y="18"/>
                </a:cubicBezTo>
                <a:cubicBezTo>
                  <a:pt x="12523" y="18"/>
                  <a:pt x="12204" y="139"/>
                  <a:pt x="11961" y="382"/>
                </a:cubicBezTo>
                <a:lnTo>
                  <a:pt x="7371" y="4547"/>
                </a:lnTo>
                <a:lnTo>
                  <a:pt x="2812" y="382"/>
                </a:lnTo>
                <a:cubicBezTo>
                  <a:pt x="2523" y="114"/>
                  <a:pt x="2211" y="1"/>
                  <a:pt x="1913" y="1"/>
                </a:cubicBezTo>
                <a:close/>
              </a:path>
            </a:pathLst>
          </a:custGeom>
          <a:solidFill>
            <a:srgbClr val="37C1CA"/>
          </a:solidFill>
          <a:ln>
            <a:noFill/>
          </a:ln>
        </p:spPr>
        <p:txBody>
          <a:bodyPr spcFirstLastPara="1" wrap="square" lIns="51427" tIns="51427" rIns="51427" bIns="51427" anchor="ctr" anchorCtr="0">
            <a:noAutofit/>
          </a:bodyPr>
          <a:lstStyle/>
          <a:p>
            <a:pPr marL="0" lvl="0" indent="0" algn="l" rtl="0">
              <a:spcBef>
                <a:spcPts val="0"/>
              </a:spcBef>
              <a:spcAft>
                <a:spcPts val="0"/>
              </a:spcAft>
              <a:buNone/>
            </a:pPr>
            <a:endParaRPr sz="788"/>
          </a:p>
        </p:txBody>
      </p:sp>
      <p:grpSp>
        <p:nvGrpSpPr>
          <p:cNvPr id="890" name="Google Shape;890;p6"/>
          <p:cNvGrpSpPr/>
          <p:nvPr/>
        </p:nvGrpSpPr>
        <p:grpSpPr>
          <a:xfrm>
            <a:off x="157889" y="679475"/>
            <a:ext cx="568219" cy="553772"/>
            <a:chOff x="8110564" y="649075"/>
            <a:chExt cx="568218" cy="553772"/>
          </a:xfrm>
        </p:grpSpPr>
        <p:grpSp>
          <p:nvGrpSpPr>
            <p:cNvPr id="891" name="Google Shape;891;p6"/>
            <p:cNvGrpSpPr/>
            <p:nvPr/>
          </p:nvGrpSpPr>
          <p:grpSpPr>
            <a:xfrm>
              <a:off x="8110564" y="695535"/>
              <a:ext cx="521758" cy="507312"/>
              <a:chOff x="8027813" y="807154"/>
              <a:chExt cx="363949" cy="353848"/>
            </a:xfrm>
          </p:grpSpPr>
          <p:sp>
            <p:nvSpPr>
              <p:cNvPr id="892" name="Google Shape;892;p6"/>
              <p:cNvSpPr/>
              <p:nvPr/>
            </p:nvSpPr>
            <p:spPr>
              <a:xfrm>
                <a:off x="8027813" y="935182"/>
                <a:ext cx="363949" cy="97792"/>
              </a:xfrm>
              <a:custGeom>
                <a:avLst/>
                <a:gdLst/>
                <a:ahLst/>
                <a:cxnLst/>
                <a:rect l="l" t="t" r="r" b="b"/>
                <a:pathLst>
                  <a:path w="8210" h="2206" extrusionOk="0">
                    <a:moveTo>
                      <a:pt x="1387" y="0"/>
                    </a:moveTo>
                    <a:cubicBezTo>
                      <a:pt x="0" y="68"/>
                      <a:pt x="0" y="2138"/>
                      <a:pt x="1387" y="2206"/>
                    </a:cubicBezTo>
                    <a:lnTo>
                      <a:pt x="6822" y="2206"/>
                    </a:lnTo>
                    <a:cubicBezTo>
                      <a:pt x="8209" y="2138"/>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93" name="Google Shape;893;p6"/>
              <p:cNvSpPr/>
              <p:nvPr/>
            </p:nvSpPr>
            <p:spPr>
              <a:xfrm>
                <a:off x="8159873" y="807154"/>
                <a:ext cx="116943" cy="99299"/>
              </a:xfrm>
              <a:custGeom>
                <a:avLst/>
                <a:gdLst/>
                <a:ahLst/>
                <a:cxnLst/>
                <a:rect l="l" t="t" r="r" b="b"/>
                <a:pathLst>
                  <a:path w="2638" h="2240" extrusionOk="0">
                    <a:moveTo>
                      <a:pt x="1137" y="0"/>
                    </a:moveTo>
                    <a:cubicBezTo>
                      <a:pt x="523" y="0"/>
                      <a:pt x="0" y="501"/>
                      <a:pt x="23" y="1114"/>
                    </a:cubicBezTo>
                    <a:cubicBezTo>
                      <a:pt x="7" y="1792"/>
                      <a:pt x="555" y="2240"/>
                      <a:pt x="1136" y="2240"/>
                    </a:cubicBezTo>
                    <a:cubicBezTo>
                      <a:pt x="1413" y="2240"/>
                      <a:pt x="1698" y="2138"/>
                      <a:pt x="1933" y="1910"/>
                    </a:cubicBezTo>
                    <a:cubicBezTo>
                      <a:pt x="2638" y="1205"/>
                      <a:pt x="2138" y="0"/>
                      <a:pt x="1137"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94" name="Google Shape;894;p6"/>
              <p:cNvSpPr/>
              <p:nvPr/>
            </p:nvSpPr>
            <p:spPr>
              <a:xfrm>
                <a:off x="8165901" y="1062190"/>
                <a:ext cx="99831" cy="98812"/>
              </a:xfrm>
              <a:custGeom>
                <a:avLst/>
                <a:gdLst/>
                <a:ahLst/>
                <a:cxnLst/>
                <a:rect l="l" t="t" r="r" b="b"/>
                <a:pathLst>
                  <a:path w="2252" h="2229" extrusionOk="0">
                    <a:moveTo>
                      <a:pt x="1115" y="0"/>
                    </a:moveTo>
                    <a:cubicBezTo>
                      <a:pt x="501" y="0"/>
                      <a:pt x="1" y="501"/>
                      <a:pt x="1" y="1115"/>
                    </a:cubicBezTo>
                    <a:cubicBezTo>
                      <a:pt x="1" y="1729"/>
                      <a:pt x="501" y="2229"/>
                      <a:pt x="1115" y="2229"/>
                    </a:cubicBezTo>
                    <a:cubicBezTo>
                      <a:pt x="1752" y="2229"/>
                      <a:pt x="2252" y="1729"/>
                      <a:pt x="2252" y="1115"/>
                    </a:cubicBezTo>
                    <a:cubicBezTo>
                      <a:pt x="2252" y="501"/>
                      <a:pt x="1752" y="0"/>
                      <a:pt x="1115"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895" name="Google Shape;895;p6"/>
            <p:cNvGrpSpPr/>
            <p:nvPr/>
          </p:nvGrpSpPr>
          <p:grpSpPr>
            <a:xfrm>
              <a:off x="8157024" y="649075"/>
              <a:ext cx="521758" cy="507312"/>
              <a:chOff x="8090225" y="802525"/>
              <a:chExt cx="363949" cy="353848"/>
            </a:xfrm>
          </p:grpSpPr>
          <p:sp>
            <p:nvSpPr>
              <p:cNvPr id="896" name="Google Shape;896;p6"/>
              <p:cNvSpPr/>
              <p:nvPr/>
            </p:nvSpPr>
            <p:spPr>
              <a:xfrm>
                <a:off x="8090225" y="930553"/>
                <a:ext cx="363949" cy="97792"/>
              </a:xfrm>
              <a:custGeom>
                <a:avLst/>
                <a:gdLst/>
                <a:ahLst/>
                <a:cxnLst/>
                <a:rect l="l" t="t" r="r" b="b"/>
                <a:pathLst>
                  <a:path w="8210" h="2206" extrusionOk="0">
                    <a:moveTo>
                      <a:pt x="1387" y="0"/>
                    </a:moveTo>
                    <a:cubicBezTo>
                      <a:pt x="0" y="68"/>
                      <a:pt x="0" y="2138"/>
                      <a:pt x="1387" y="2206"/>
                    </a:cubicBezTo>
                    <a:lnTo>
                      <a:pt x="6822" y="2206"/>
                    </a:lnTo>
                    <a:cubicBezTo>
                      <a:pt x="8209" y="2138"/>
                      <a:pt x="8209" y="68"/>
                      <a:pt x="6822" y="0"/>
                    </a:cubicBezTo>
                    <a:close/>
                  </a:path>
                </a:pathLst>
              </a:custGeom>
              <a:solidFill>
                <a:schemeClr val="lt2"/>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97" name="Google Shape;897;p6"/>
              <p:cNvSpPr/>
              <p:nvPr/>
            </p:nvSpPr>
            <p:spPr>
              <a:xfrm>
                <a:off x="8222284" y="802525"/>
                <a:ext cx="116943" cy="99299"/>
              </a:xfrm>
              <a:custGeom>
                <a:avLst/>
                <a:gdLst/>
                <a:ahLst/>
                <a:cxnLst/>
                <a:rect l="l" t="t" r="r" b="b"/>
                <a:pathLst>
                  <a:path w="2638" h="2240" extrusionOk="0">
                    <a:moveTo>
                      <a:pt x="1137" y="0"/>
                    </a:moveTo>
                    <a:cubicBezTo>
                      <a:pt x="523" y="0"/>
                      <a:pt x="0" y="501"/>
                      <a:pt x="23" y="1114"/>
                    </a:cubicBezTo>
                    <a:cubicBezTo>
                      <a:pt x="7" y="1792"/>
                      <a:pt x="555" y="2240"/>
                      <a:pt x="1136" y="2240"/>
                    </a:cubicBezTo>
                    <a:cubicBezTo>
                      <a:pt x="1413" y="2240"/>
                      <a:pt x="1698" y="2138"/>
                      <a:pt x="1933" y="1910"/>
                    </a:cubicBezTo>
                    <a:cubicBezTo>
                      <a:pt x="2638" y="1205"/>
                      <a:pt x="2138" y="0"/>
                      <a:pt x="1137" y="0"/>
                    </a:cubicBezTo>
                    <a:close/>
                  </a:path>
                </a:pathLst>
              </a:custGeom>
              <a:solidFill>
                <a:schemeClr val="lt2"/>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898" name="Google Shape;898;p6"/>
              <p:cNvSpPr/>
              <p:nvPr/>
            </p:nvSpPr>
            <p:spPr>
              <a:xfrm>
                <a:off x="8228313" y="1057561"/>
                <a:ext cx="99831" cy="98812"/>
              </a:xfrm>
              <a:custGeom>
                <a:avLst/>
                <a:gdLst/>
                <a:ahLst/>
                <a:cxnLst/>
                <a:rect l="l" t="t" r="r" b="b"/>
                <a:pathLst>
                  <a:path w="2252" h="2229" extrusionOk="0">
                    <a:moveTo>
                      <a:pt x="1115" y="0"/>
                    </a:moveTo>
                    <a:cubicBezTo>
                      <a:pt x="501" y="0"/>
                      <a:pt x="1" y="501"/>
                      <a:pt x="1" y="1115"/>
                    </a:cubicBezTo>
                    <a:cubicBezTo>
                      <a:pt x="1" y="1729"/>
                      <a:pt x="501" y="2229"/>
                      <a:pt x="1115" y="2229"/>
                    </a:cubicBezTo>
                    <a:cubicBezTo>
                      <a:pt x="1752" y="2229"/>
                      <a:pt x="2252" y="1729"/>
                      <a:pt x="2252" y="1115"/>
                    </a:cubicBezTo>
                    <a:cubicBezTo>
                      <a:pt x="2252" y="501"/>
                      <a:pt x="1752" y="0"/>
                      <a:pt x="1115" y="0"/>
                    </a:cubicBezTo>
                    <a:close/>
                  </a:path>
                </a:pathLst>
              </a:custGeom>
              <a:solidFill>
                <a:schemeClr val="lt2"/>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grpSp>
        <p:nvGrpSpPr>
          <p:cNvPr id="899" name="Google Shape;899;p6"/>
          <p:cNvGrpSpPr/>
          <p:nvPr/>
        </p:nvGrpSpPr>
        <p:grpSpPr>
          <a:xfrm>
            <a:off x="751528" y="-406662"/>
            <a:ext cx="1064625" cy="930275"/>
            <a:chOff x="3739700" y="4218425"/>
            <a:chExt cx="1064625" cy="930275"/>
          </a:xfrm>
        </p:grpSpPr>
        <p:sp>
          <p:nvSpPr>
            <p:cNvPr id="900" name="Google Shape;900;p6"/>
            <p:cNvSpPr/>
            <p:nvPr/>
          </p:nvSpPr>
          <p:spPr>
            <a:xfrm>
              <a:off x="3739700" y="5052025"/>
              <a:ext cx="110975" cy="95125"/>
            </a:xfrm>
            <a:custGeom>
              <a:avLst/>
              <a:gdLst/>
              <a:ahLst/>
              <a:cxnLst/>
              <a:rect l="l" t="t" r="r" b="b"/>
              <a:pathLst>
                <a:path w="4439" h="3805" extrusionOk="0">
                  <a:moveTo>
                    <a:pt x="1885" y="1"/>
                  </a:moveTo>
                  <a:cubicBezTo>
                    <a:pt x="851" y="1"/>
                    <a:pt x="0" y="852"/>
                    <a:pt x="0" y="1885"/>
                  </a:cubicBezTo>
                  <a:cubicBezTo>
                    <a:pt x="0" y="3041"/>
                    <a:pt x="939" y="3804"/>
                    <a:pt x="1923" y="3804"/>
                  </a:cubicBezTo>
                  <a:cubicBezTo>
                    <a:pt x="2387" y="3804"/>
                    <a:pt x="2862" y="3634"/>
                    <a:pt x="3253"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1" name="Google Shape;901;p6"/>
            <p:cNvSpPr/>
            <p:nvPr/>
          </p:nvSpPr>
          <p:spPr>
            <a:xfrm>
              <a:off x="3740450" y="4773925"/>
              <a:ext cx="110975" cy="95125"/>
            </a:xfrm>
            <a:custGeom>
              <a:avLst/>
              <a:gdLst/>
              <a:ahLst/>
              <a:cxnLst/>
              <a:rect l="l" t="t" r="r" b="b"/>
              <a:pathLst>
                <a:path w="4439" h="3805" extrusionOk="0">
                  <a:moveTo>
                    <a:pt x="1885" y="0"/>
                  </a:moveTo>
                  <a:cubicBezTo>
                    <a:pt x="821" y="0"/>
                    <a:pt x="1" y="851"/>
                    <a:pt x="1" y="1915"/>
                  </a:cubicBezTo>
                  <a:cubicBezTo>
                    <a:pt x="1" y="3049"/>
                    <a:pt x="937" y="3805"/>
                    <a:pt x="1909" y="3805"/>
                  </a:cubicBezTo>
                  <a:cubicBezTo>
                    <a:pt x="2371" y="3805"/>
                    <a:pt x="2841" y="3634"/>
                    <a:pt x="3223" y="3252"/>
                  </a:cubicBezTo>
                  <a:cubicBezTo>
                    <a:pt x="4439" y="206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2" name="Google Shape;902;p6"/>
            <p:cNvSpPr/>
            <p:nvPr/>
          </p:nvSpPr>
          <p:spPr>
            <a:xfrm>
              <a:off x="3740450" y="4496550"/>
              <a:ext cx="110975" cy="94875"/>
            </a:xfrm>
            <a:custGeom>
              <a:avLst/>
              <a:gdLst/>
              <a:ahLst/>
              <a:cxnLst/>
              <a:rect l="l" t="t" r="r" b="b"/>
              <a:pathLst>
                <a:path w="4439" h="3795" extrusionOk="0">
                  <a:moveTo>
                    <a:pt x="1916" y="1"/>
                  </a:moveTo>
                  <a:cubicBezTo>
                    <a:pt x="852" y="1"/>
                    <a:pt x="1" y="852"/>
                    <a:pt x="1" y="1885"/>
                  </a:cubicBezTo>
                  <a:cubicBezTo>
                    <a:pt x="1" y="3034"/>
                    <a:pt x="928" y="3795"/>
                    <a:pt x="1905" y="3795"/>
                  </a:cubicBezTo>
                  <a:cubicBezTo>
                    <a:pt x="2375" y="3795"/>
                    <a:pt x="2858" y="3618"/>
                    <a:pt x="3253" y="3223"/>
                  </a:cubicBezTo>
                  <a:cubicBezTo>
                    <a:pt x="4439" y="2037"/>
                    <a:pt x="3587" y="1"/>
                    <a:pt x="191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3" name="Google Shape;903;p6"/>
            <p:cNvSpPr/>
            <p:nvPr/>
          </p:nvSpPr>
          <p:spPr>
            <a:xfrm>
              <a:off x="3741225" y="4218425"/>
              <a:ext cx="110950" cy="95150"/>
            </a:xfrm>
            <a:custGeom>
              <a:avLst/>
              <a:gdLst/>
              <a:ahLst/>
              <a:cxnLst/>
              <a:rect l="l" t="t" r="r" b="b"/>
              <a:pathLst>
                <a:path w="4438" h="3806" extrusionOk="0">
                  <a:moveTo>
                    <a:pt x="1885" y="1"/>
                  </a:moveTo>
                  <a:cubicBezTo>
                    <a:pt x="851" y="1"/>
                    <a:pt x="0" y="852"/>
                    <a:pt x="0" y="1916"/>
                  </a:cubicBezTo>
                  <a:cubicBezTo>
                    <a:pt x="0" y="3049"/>
                    <a:pt x="936" y="3806"/>
                    <a:pt x="1909" y="3806"/>
                  </a:cubicBezTo>
                  <a:cubicBezTo>
                    <a:pt x="2370" y="3806"/>
                    <a:pt x="2840" y="3635"/>
                    <a:pt x="3222"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4" name="Google Shape;904;p6"/>
            <p:cNvSpPr/>
            <p:nvPr/>
          </p:nvSpPr>
          <p:spPr>
            <a:xfrm>
              <a:off x="3977550" y="5052800"/>
              <a:ext cx="110975" cy="94875"/>
            </a:xfrm>
            <a:custGeom>
              <a:avLst/>
              <a:gdLst/>
              <a:ahLst/>
              <a:cxnLst/>
              <a:rect l="l" t="t" r="r" b="b"/>
              <a:pathLst>
                <a:path w="4439" h="3795" extrusionOk="0">
                  <a:moveTo>
                    <a:pt x="1915" y="0"/>
                  </a:moveTo>
                  <a:cubicBezTo>
                    <a:pt x="851" y="0"/>
                    <a:pt x="0" y="821"/>
                    <a:pt x="0" y="1885"/>
                  </a:cubicBezTo>
                  <a:cubicBezTo>
                    <a:pt x="0" y="3033"/>
                    <a:pt x="941" y="3794"/>
                    <a:pt x="1918" y="3794"/>
                  </a:cubicBezTo>
                  <a:cubicBezTo>
                    <a:pt x="2388" y="3794"/>
                    <a:pt x="2867" y="3618"/>
                    <a:pt x="3253" y="3222"/>
                  </a:cubicBezTo>
                  <a:cubicBezTo>
                    <a:pt x="4438" y="2037"/>
                    <a:pt x="3587" y="0"/>
                    <a:pt x="19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5" name="Google Shape;905;p6"/>
            <p:cNvSpPr/>
            <p:nvPr/>
          </p:nvSpPr>
          <p:spPr>
            <a:xfrm>
              <a:off x="3978300" y="4774675"/>
              <a:ext cx="110975" cy="95125"/>
            </a:xfrm>
            <a:custGeom>
              <a:avLst/>
              <a:gdLst/>
              <a:ahLst/>
              <a:cxnLst/>
              <a:rect l="l" t="t" r="r" b="b"/>
              <a:pathLst>
                <a:path w="4439" h="3805" extrusionOk="0">
                  <a:moveTo>
                    <a:pt x="1885" y="1"/>
                  </a:moveTo>
                  <a:cubicBezTo>
                    <a:pt x="852" y="1"/>
                    <a:pt x="1" y="852"/>
                    <a:pt x="1" y="1885"/>
                  </a:cubicBezTo>
                  <a:cubicBezTo>
                    <a:pt x="1" y="3041"/>
                    <a:pt x="939" y="3804"/>
                    <a:pt x="1923" y="3804"/>
                  </a:cubicBezTo>
                  <a:cubicBezTo>
                    <a:pt x="2388" y="3804"/>
                    <a:pt x="2863" y="3633"/>
                    <a:pt x="3253"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6" name="Google Shape;906;p6"/>
            <p:cNvSpPr/>
            <p:nvPr/>
          </p:nvSpPr>
          <p:spPr>
            <a:xfrm>
              <a:off x="3979075" y="4496550"/>
              <a:ext cx="110950" cy="95150"/>
            </a:xfrm>
            <a:custGeom>
              <a:avLst/>
              <a:gdLst/>
              <a:ahLst/>
              <a:cxnLst/>
              <a:rect l="l" t="t" r="r" b="b"/>
              <a:pathLst>
                <a:path w="4438" h="3806" extrusionOk="0">
                  <a:moveTo>
                    <a:pt x="1885" y="1"/>
                  </a:moveTo>
                  <a:cubicBezTo>
                    <a:pt x="821" y="1"/>
                    <a:pt x="0" y="852"/>
                    <a:pt x="0" y="1916"/>
                  </a:cubicBezTo>
                  <a:cubicBezTo>
                    <a:pt x="0" y="3049"/>
                    <a:pt x="936" y="3805"/>
                    <a:pt x="1909" y="3805"/>
                  </a:cubicBezTo>
                  <a:cubicBezTo>
                    <a:pt x="2370" y="3805"/>
                    <a:pt x="2840" y="3635"/>
                    <a:pt x="3222" y="3253"/>
                  </a:cubicBezTo>
                  <a:cubicBezTo>
                    <a:pt x="4438" y="2068"/>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7" name="Google Shape;907;p6"/>
            <p:cNvSpPr/>
            <p:nvPr/>
          </p:nvSpPr>
          <p:spPr>
            <a:xfrm>
              <a:off x="3979075" y="4219200"/>
              <a:ext cx="110950" cy="94875"/>
            </a:xfrm>
            <a:custGeom>
              <a:avLst/>
              <a:gdLst/>
              <a:ahLst/>
              <a:cxnLst/>
              <a:rect l="l" t="t" r="r" b="b"/>
              <a:pathLst>
                <a:path w="4438" h="3795" extrusionOk="0">
                  <a:moveTo>
                    <a:pt x="1915" y="0"/>
                  </a:moveTo>
                  <a:cubicBezTo>
                    <a:pt x="851" y="0"/>
                    <a:pt x="0" y="851"/>
                    <a:pt x="0" y="1885"/>
                  </a:cubicBezTo>
                  <a:cubicBezTo>
                    <a:pt x="0" y="3033"/>
                    <a:pt x="927" y="3795"/>
                    <a:pt x="1904" y="3795"/>
                  </a:cubicBezTo>
                  <a:cubicBezTo>
                    <a:pt x="2375" y="3795"/>
                    <a:pt x="2857" y="3618"/>
                    <a:pt x="3252" y="3222"/>
                  </a:cubicBezTo>
                  <a:cubicBezTo>
                    <a:pt x="4438" y="2037"/>
                    <a:pt x="3587" y="0"/>
                    <a:pt x="19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8" name="Google Shape;908;p6"/>
            <p:cNvSpPr/>
            <p:nvPr/>
          </p:nvSpPr>
          <p:spPr>
            <a:xfrm>
              <a:off x="4216150" y="5052800"/>
              <a:ext cx="110975" cy="95125"/>
            </a:xfrm>
            <a:custGeom>
              <a:avLst/>
              <a:gdLst/>
              <a:ahLst/>
              <a:cxnLst/>
              <a:rect l="l" t="t" r="r" b="b"/>
              <a:pathLst>
                <a:path w="4439" h="3805" extrusionOk="0">
                  <a:moveTo>
                    <a:pt x="1885" y="0"/>
                  </a:moveTo>
                  <a:cubicBezTo>
                    <a:pt x="852" y="0"/>
                    <a:pt x="1" y="851"/>
                    <a:pt x="1" y="1915"/>
                  </a:cubicBezTo>
                  <a:cubicBezTo>
                    <a:pt x="1" y="3049"/>
                    <a:pt x="937" y="3805"/>
                    <a:pt x="1909" y="3805"/>
                  </a:cubicBezTo>
                  <a:cubicBezTo>
                    <a:pt x="2371" y="3805"/>
                    <a:pt x="2841" y="3634"/>
                    <a:pt x="3222" y="3253"/>
                  </a:cubicBezTo>
                  <a:cubicBezTo>
                    <a:pt x="4438" y="203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09" name="Google Shape;909;p6"/>
            <p:cNvSpPr/>
            <p:nvPr/>
          </p:nvSpPr>
          <p:spPr>
            <a:xfrm>
              <a:off x="4216150" y="4774675"/>
              <a:ext cx="110975" cy="95300"/>
            </a:xfrm>
            <a:custGeom>
              <a:avLst/>
              <a:gdLst/>
              <a:ahLst/>
              <a:cxnLst/>
              <a:rect l="l" t="t" r="r" b="b"/>
              <a:pathLst>
                <a:path w="4439" h="3812" extrusionOk="0">
                  <a:moveTo>
                    <a:pt x="1915" y="1"/>
                  </a:moveTo>
                  <a:cubicBezTo>
                    <a:pt x="852" y="1"/>
                    <a:pt x="1" y="852"/>
                    <a:pt x="1" y="1915"/>
                  </a:cubicBezTo>
                  <a:cubicBezTo>
                    <a:pt x="1" y="3064"/>
                    <a:pt x="942" y="3812"/>
                    <a:pt x="1919" y="3812"/>
                  </a:cubicBezTo>
                  <a:cubicBezTo>
                    <a:pt x="2389" y="3812"/>
                    <a:pt x="2867" y="3638"/>
                    <a:pt x="3253" y="3253"/>
                  </a:cubicBezTo>
                  <a:cubicBezTo>
                    <a:pt x="4438" y="206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0" name="Google Shape;910;p6"/>
            <p:cNvSpPr/>
            <p:nvPr/>
          </p:nvSpPr>
          <p:spPr>
            <a:xfrm>
              <a:off x="4216900" y="4497325"/>
              <a:ext cx="110975" cy="94875"/>
            </a:xfrm>
            <a:custGeom>
              <a:avLst/>
              <a:gdLst/>
              <a:ahLst/>
              <a:cxnLst/>
              <a:rect l="l" t="t" r="r" b="b"/>
              <a:pathLst>
                <a:path w="4439" h="3795" extrusionOk="0">
                  <a:moveTo>
                    <a:pt x="1885" y="0"/>
                  </a:moveTo>
                  <a:cubicBezTo>
                    <a:pt x="852" y="0"/>
                    <a:pt x="1" y="851"/>
                    <a:pt x="1" y="1885"/>
                  </a:cubicBezTo>
                  <a:cubicBezTo>
                    <a:pt x="1" y="3033"/>
                    <a:pt x="928" y="3794"/>
                    <a:pt x="1905" y="3794"/>
                  </a:cubicBezTo>
                  <a:cubicBezTo>
                    <a:pt x="2376" y="3794"/>
                    <a:pt x="2858" y="3618"/>
                    <a:pt x="3253" y="3222"/>
                  </a:cubicBezTo>
                  <a:cubicBezTo>
                    <a:pt x="4439" y="2037"/>
                    <a:pt x="3588"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1" name="Google Shape;911;p6"/>
            <p:cNvSpPr/>
            <p:nvPr/>
          </p:nvSpPr>
          <p:spPr>
            <a:xfrm>
              <a:off x="4217675" y="4219200"/>
              <a:ext cx="110975" cy="95125"/>
            </a:xfrm>
            <a:custGeom>
              <a:avLst/>
              <a:gdLst/>
              <a:ahLst/>
              <a:cxnLst/>
              <a:rect l="l" t="t" r="r" b="b"/>
              <a:pathLst>
                <a:path w="4439" h="3805" extrusionOk="0">
                  <a:moveTo>
                    <a:pt x="1885" y="0"/>
                  </a:moveTo>
                  <a:cubicBezTo>
                    <a:pt x="821" y="0"/>
                    <a:pt x="0" y="851"/>
                    <a:pt x="0" y="1915"/>
                  </a:cubicBezTo>
                  <a:cubicBezTo>
                    <a:pt x="0" y="3049"/>
                    <a:pt x="936" y="3805"/>
                    <a:pt x="1909" y="3805"/>
                  </a:cubicBezTo>
                  <a:cubicBezTo>
                    <a:pt x="2371" y="3805"/>
                    <a:pt x="2841" y="3634"/>
                    <a:pt x="3222" y="3253"/>
                  </a:cubicBezTo>
                  <a:cubicBezTo>
                    <a:pt x="4438" y="203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2" name="Google Shape;912;p6"/>
            <p:cNvSpPr/>
            <p:nvPr/>
          </p:nvSpPr>
          <p:spPr>
            <a:xfrm>
              <a:off x="4454000" y="5053550"/>
              <a:ext cx="110975" cy="94875"/>
            </a:xfrm>
            <a:custGeom>
              <a:avLst/>
              <a:gdLst/>
              <a:ahLst/>
              <a:cxnLst/>
              <a:rect l="l" t="t" r="r" b="b"/>
              <a:pathLst>
                <a:path w="4439" h="3795" extrusionOk="0">
                  <a:moveTo>
                    <a:pt x="1915" y="1"/>
                  </a:moveTo>
                  <a:cubicBezTo>
                    <a:pt x="851" y="1"/>
                    <a:pt x="0" y="821"/>
                    <a:pt x="0" y="1885"/>
                  </a:cubicBezTo>
                  <a:cubicBezTo>
                    <a:pt x="0" y="3034"/>
                    <a:pt x="928" y="3795"/>
                    <a:pt x="1904" y="3795"/>
                  </a:cubicBezTo>
                  <a:cubicBezTo>
                    <a:pt x="2375" y="3795"/>
                    <a:pt x="2857" y="3618"/>
                    <a:pt x="3253" y="3223"/>
                  </a:cubicBezTo>
                  <a:cubicBezTo>
                    <a:pt x="4438" y="203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3" name="Google Shape;913;p6"/>
            <p:cNvSpPr/>
            <p:nvPr/>
          </p:nvSpPr>
          <p:spPr>
            <a:xfrm>
              <a:off x="4454750" y="4775425"/>
              <a:ext cx="110975" cy="95125"/>
            </a:xfrm>
            <a:custGeom>
              <a:avLst/>
              <a:gdLst/>
              <a:ahLst/>
              <a:cxnLst/>
              <a:rect l="l" t="t" r="r" b="b"/>
              <a:pathLst>
                <a:path w="4439" h="3805" extrusionOk="0">
                  <a:moveTo>
                    <a:pt x="1885" y="1"/>
                  </a:moveTo>
                  <a:cubicBezTo>
                    <a:pt x="852" y="1"/>
                    <a:pt x="1" y="852"/>
                    <a:pt x="1" y="1885"/>
                  </a:cubicBezTo>
                  <a:cubicBezTo>
                    <a:pt x="1" y="3041"/>
                    <a:pt x="940" y="3805"/>
                    <a:pt x="1913" y="3805"/>
                  </a:cubicBezTo>
                  <a:cubicBezTo>
                    <a:pt x="2374" y="3805"/>
                    <a:pt x="2842" y="3634"/>
                    <a:pt x="3223" y="3253"/>
                  </a:cubicBezTo>
                  <a:cubicBezTo>
                    <a:pt x="4439"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4" name="Google Shape;914;p6"/>
            <p:cNvSpPr/>
            <p:nvPr/>
          </p:nvSpPr>
          <p:spPr>
            <a:xfrm>
              <a:off x="4454750" y="4497325"/>
              <a:ext cx="110975" cy="95125"/>
            </a:xfrm>
            <a:custGeom>
              <a:avLst/>
              <a:gdLst/>
              <a:ahLst/>
              <a:cxnLst/>
              <a:rect l="l" t="t" r="r" b="b"/>
              <a:pathLst>
                <a:path w="4439" h="3805" extrusionOk="0">
                  <a:moveTo>
                    <a:pt x="1916" y="0"/>
                  </a:moveTo>
                  <a:cubicBezTo>
                    <a:pt x="852" y="0"/>
                    <a:pt x="1" y="851"/>
                    <a:pt x="1" y="1915"/>
                  </a:cubicBezTo>
                  <a:cubicBezTo>
                    <a:pt x="1" y="3049"/>
                    <a:pt x="951" y="3805"/>
                    <a:pt x="1932" y="3805"/>
                  </a:cubicBezTo>
                  <a:cubicBezTo>
                    <a:pt x="2398" y="3805"/>
                    <a:pt x="2871" y="3634"/>
                    <a:pt x="3253" y="3252"/>
                  </a:cubicBezTo>
                  <a:cubicBezTo>
                    <a:pt x="4439" y="2067"/>
                    <a:pt x="3587" y="0"/>
                    <a:pt x="191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5" name="Google Shape;915;p6"/>
            <p:cNvSpPr/>
            <p:nvPr/>
          </p:nvSpPr>
          <p:spPr>
            <a:xfrm>
              <a:off x="4455525" y="4219950"/>
              <a:ext cx="110950" cy="94875"/>
            </a:xfrm>
            <a:custGeom>
              <a:avLst/>
              <a:gdLst/>
              <a:ahLst/>
              <a:cxnLst/>
              <a:rect l="l" t="t" r="r" b="b"/>
              <a:pathLst>
                <a:path w="4438" h="3795" extrusionOk="0">
                  <a:moveTo>
                    <a:pt x="1915" y="1"/>
                  </a:moveTo>
                  <a:cubicBezTo>
                    <a:pt x="851" y="1"/>
                    <a:pt x="0" y="852"/>
                    <a:pt x="0" y="1885"/>
                  </a:cubicBezTo>
                  <a:cubicBezTo>
                    <a:pt x="0" y="3034"/>
                    <a:pt x="927" y="3795"/>
                    <a:pt x="1904" y="3795"/>
                  </a:cubicBezTo>
                  <a:cubicBezTo>
                    <a:pt x="2375" y="3795"/>
                    <a:pt x="2857" y="3618"/>
                    <a:pt x="3252" y="3223"/>
                  </a:cubicBezTo>
                  <a:cubicBezTo>
                    <a:pt x="4438" y="203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6" name="Google Shape;916;p6"/>
            <p:cNvSpPr/>
            <p:nvPr/>
          </p:nvSpPr>
          <p:spPr>
            <a:xfrm>
              <a:off x="4691850" y="5053550"/>
              <a:ext cx="110950" cy="95150"/>
            </a:xfrm>
            <a:custGeom>
              <a:avLst/>
              <a:gdLst/>
              <a:ahLst/>
              <a:cxnLst/>
              <a:rect l="l" t="t" r="r" b="b"/>
              <a:pathLst>
                <a:path w="4438" h="3806" extrusionOk="0">
                  <a:moveTo>
                    <a:pt x="1915" y="1"/>
                  </a:moveTo>
                  <a:cubicBezTo>
                    <a:pt x="851" y="1"/>
                    <a:pt x="0" y="852"/>
                    <a:pt x="0" y="1916"/>
                  </a:cubicBezTo>
                  <a:cubicBezTo>
                    <a:pt x="0" y="3049"/>
                    <a:pt x="950" y="3805"/>
                    <a:pt x="1932" y="3805"/>
                  </a:cubicBezTo>
                  <a:cubicBezTo>
                    <a:pt x="2398" y="3805"/>
                    <a:pt x="2871" y="3635"/>
                    <a:pt x="3253" y="3253"/>
                  </a:cubicBezTo>
                  <a:cubicBezTo>
                    <a:pt x="4438" y="2037"/>
                    <a:pt x="361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7" name="Google Shape;917;p6"/>
            <p:cNvSpPr/>
            <p:nvPr/>
          </p:nvSpPr>
          <p:spPr>
            <a:xfrm>
              <a:off x="4693375" y="4775425"/>
              <a:ext cx="110950" cy="95300"/>
            </a:xfrm>
            <a:custGeom>
              <a:avLst/>
              <a:gdLst/>
              <a:ahLst/>
              <a:cxnLst/>
              <a:rect l="l" t="t" r="r" b="b"/>
              <a:pathLst>
                <a:path w="4438" h="3812" extrusionOk="0">
                  <a:moveTo>
                    <a:pt x="1885" y="1"/>
                  </a:moveTo>
                  <a:cubicBezTo>
                    <a:pt x="821" y="1"/>
                    <a:pt x="0" y="852"/>
                    <a:pt x="0" y="1916"/>
                  </a:cubicBezTo>
                  <a:cubicBezTo>
                    <a:pt x="0" y="3065"/>
                    <a:pt x="928" y="3812"/>
                    <a:pt x="1895" y="3812"/>
                  </a:cubicBezTo>
                  <a:cubicBezTo>
                    <a:pt x="2361" y="3812"/>
                    <a:pt x="2837" y="3639"/>
                    <a:pt x="3222" y="3253"/>
                  </a:cubicBezTo>
                  <a:cubicBezTo>
                    <a:pt x="4438" y="2068"/>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8" name="Google Shape;918;p6"/>
            <p:cNvSpPr/>
            <p:nvPr/>
          </p:nvSpPr>
          <p:spPr>
            <a:xfrm>
              <a:off x="4693375" y="4498075"/>
              <a:ext cx="110950" cy="95150"/>
            </a:xfrm>
            <a:custGeom>
              <a:avLst/>
              <a:gdLst/>
              <a:ahLst/>
              <a:cxnLst/>
              <a:rect l="l" t="t" r="r" b="b"/>
              <a:pathLst>
                <a:path w="4438" h="3806" extrusionOk="0">
                  <a:moveTo>
                    <a:pt x="1885" y="1"/>
                  </a:moveTo>
                  <a:cubicBezTo>
                    <a:pt x="821" y="1"/>
                    <a:pt x="0" y="852"/>
                    <a:pt x="0" y="1915"/>
                  </a:cubicBezTo>
                  <a:cubicBezTo>
                    <a:pt x="0" y="3049"/>
                    <a:pt x="936" y="3805"/>
                    <a:pt x="1909" y="3805"/>
                  </a:cubicBezTo>
                  <a:cubicBezTo>
                    <a:pt x="2370" y="3805"/>
                    <a:pt x="2840" y="3635"/>
                    <a:pt x="3222"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19" name="Google Shape;919;p6"/>
            <p:cNvSpPr/>
            <p:nvPr/>
          </p:nvSpPr>
          <p:spPr>
            <a:xfrm>
              <a:off x="4693375" y="4219950"/>
              <a:ext cx="110950" cy="95150"/>
            </a:xfrm>
            <a:custGeom>
              <a:avLst/>
              <a:gdLst/>
              <a:ahLst/>
              <a:cxnLst/>
              <a:rect l="l" t="t" r="r" b="b"/>
              <a:pathLst>
                <a:path w="4438" h="3806" extrusionOk="0">
                  <a:moveTo>
                    <a:pt x="1915" y="1"/>
                  </a:moveTo>
                  <a:cubicBezTo>
                    <a:pt x="851" y="1"/>
                    <a:pt x="0" y="852"/>
                    <a:pt x="0" y="1916"/>
                  </a:cubicBezTo>
                  <a:cubicBezTo>
                    <a:pt x="0" y="3049"/>
                    <a:pt x="950" y="3805"/>
                    <a:pt x="1932" y="3805"/>
                  </a:cubicBezTo>
                  <a:cubicBezTo>
                    <a:pt x="2398" y="3805"/>
                    <a:pt x="2871" y="3635"/>
                    <a:pt x="3252" y="3253"/>
                  </a:cubicBezTo>
                  <a:cubicBezTo>
                    <a:pt x="4438" y="2068"/>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920" name="Google Shape;920;p6"/>
          <p:cNvGrpSpPr/>
          <p:nvPr/>
        </p:nvGrpSpPr>
        <p:grpSpPr>
          <a:xfrm rot="5400000" flipH="1">
            <a:off x="7323164" y="-931933"/>
            <a:ext cx="1290690" cy="3113200"/>
            <a:chOff x="5692625" y="470675"/>
            <a:chExt cx="1669500" cy="4027425"/>
          </a:xfrm>
        </p:grpSpPr>
        <p:sp>
          <p:nvSpPr>
            <p:cNvPr id="921" name="Google Shape;921;p6"/>
            <p:cNvSpPr/>
            <p:nvPr/>
          </p:nvSpPr>
          <p:spPr>
            <a:xfrm>
              <a:off x="5692625" y="470675"/>
              <a:ext cx="1669500" cy="4027425"/>
            </a:xfrm>
            <a:custGeom>
              <a:avLst/>
              <a:gdLst/>
              <a:ahLst/>
              <a:cxnLst/>
              <a:rect l="l" t="t" r="r" b="b"/>
              <a:pathLst>
                <a:path w="66780" h="161097" extrusionOk="0">
                  <a:moveTo>
                    <a:pt x="21521" y="0"/>
                  </a:moveTo>
                  <a:lnTo>
                    <a:pt x="0" y="60913"/>
                  </a:lnTo>
                  <a:lnTo>
                    <a:pt x="66780" y="161097"/>
                  </a:lnTo>
                  <a:lnTo>
                    <a:pt x="6678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2" name="Google Shape;922;p6"/>
            <p:cNvSpPr/>
            <p:nvPr/>
          </p:nvSpPr>
          <p:spPr>
            <a:xfrm>
              <a:off x="6256450" y="1021575"/>
              <a:ext cx="85150" cy="72975"/>
            </a:xfrm>
            <a:custGeom>
              <a:avLst/>
              <a:gdLst/>
              <a:ahLst/>
              <a:cxnLst/>
              <a:rect l="l" t="t" r="r" b="b"/>
              <a:pathLst>
                <a:path w="3406" h="2919" extrusionOk="0">
                  <a:moveTo>
                    <a:pt x="1946" y="1"/>
                  </a:moveTo>
                  <a:cubicBezTo>
                    <a:pt x="1" y="1"/>
                    <a:pt x="1" y="2919"/>
                    <a:pt x="1946" y="2919"/>
                  </a:cubicBezTo>
                  <a:cubicBezTo>
                    <a:pt x="2129" y="2919"/>
                    <a:pt x="2311" y="2888"/>
                    <a:pt x="2493" y="2797"/>
                  </a:cubicBezTo>
                  <a:cubicBezTo>
                    <a:pt x="2858" y="2676"/>
                    <a:pt x="3132" y="2402"/>
                    <a:pt x="3253" y="2037"/>
                  </a:cubicBezTo>
                  <a:cubicBezTo>
                    <a:pt x="3405" y="1673"/>
                    <a:pt x="3405" y="1277"/>
                    <a:pt x="3253" y="913"/>
                  </a:cubicBezTo>
                  <a:lnTo>
                    <a:pt x="3253" y="882"/>
                  </a:lnTo>
                  <a:cubicBezTo>
                    <a:pt x="3132" y="548"/>
                    <a:pt x="2858" y="274"/>
                    <a:pt x="2493" y="122"/>
                  </a:cubicBezTo>
                  <a:cubicBezTo>
                    <a:pt x="2311" y="62"/>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3" name="Google Shape;923;p6"/>
            <p:cNvSpPr/>
            <p:nvPr/>
          </p:nvSpPr>
          <p:spPr>
            <a:xfrm>
              <a:off x="6759500" y="2950950"/>
              <a:ext cx="85150" cy="73025"/>
            </a:xfrm>
            <a:custGeom>
              <a:avLst/>
              <a:gdLst/>
              <a:ahLst/>
              <a:cxnLst/>
              <a:rect l="l" t="t" r="r" b="b"/>
              <a:pathLst>
                <a:path w="3406" h="2921" extrusionOk="0">
                  <a:moveTo>
                    <a:pt x="1946" y="0"/>
                  </a:moveTo>
                  <a:cubicBezTo>
                    <a:pt x="639" y="0"/>
                    <a:pt x="1" y="1581"/>
                    <a:pt x="913" y="2493"/>
                  </a:cubicBezTo>
                  <a:cubicBezTo>
                    <a:pt x="1208" y="2788"/>
                    <a:pt x="1574" y="2921"/>
                    <a:pt x="1933" y="2921"/>
                  </a:cubicBezTo>
                  <a:cubicBezTo>
                    <a:pt x="2683" y="2921"/>
                    <a:pt x="3405" y="2343"/>
                    <a:pt x="3405" y="1459"/>
                  </a:cubicBezTo>
                  <a:cubicBezTo>
                    <a:pt x="3405" y="638"/>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4" name="Google Shape;924;p6"/>
            <p:cNvSpPr/>
            <p:nvPr/>
          </p:nvSpPr>
          <p:spPr>
            <a:xfrm>
              <a:off x="6256450" y="518525"/>
              <a:ext cx="85150" cy="72975"/>
            </a:xfrm>
            <a:custGeom>
              <a:avLst/>
              <a:gdLst/>
              <a:ahLst/>
              <a:cxnLst/>
              <a:rect l="l" t="t" r="r" b="b"/>
              <a:pathLst>
                <a:path w="3406" h="2919" extrusionOk="0">
                  <a:moveTo>
                    <a:pt x="1946" y="1"/>
                  </a:moveTo>
                  <a:cubicBezTo>
                    <a:pt x="1" y="1"/>
                    <a:pt x="1" y="2919"/>
                    <a:pt x="1946" y="2919"/>
                  </a:cubicBezTo>
                  <a:cubicBezTo>
                    <a:pt x="2129" y="2919"/>
                    <a:pt x="2311" y="2889"/>
                    <a:pt x="2493" y="2797"/>
                  </a:cubicBezTo>
                  <a:cubicBezTo>
                    <a:pt x="2858" y="2645"/>
                    <a:pt x="3132" y="2372"/>
                    <a:pt x="3253" y="2037"/>
                  </a:cubicBezTo>
                  <a:cubicBezTo>
                    <a:pt x="3405" y="1673"/>
                    <a:pt x="3405" y="1247"/>
                    <a:pt x="3253" y="882"/>
                  </a:cubicBezTo>
                  <a:cubicBezTo>
                    <a:pt x="3132" y="548"/>
                    <a:pt x="2858" y="274"/>
                    <a:pt x="2493" y="123"/>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5" name="Google Shape;925;p6"/>
            <p:cNvSpPr/>
            <p:nvPr/>
          </p:nvSpPr>
          <p:spPr>
            <a:xfrm>
              <a:off x="6262550" y="685700"/>
              <a:ext cx="79050" cy="72975"/>
            </a:xfrm>
            <a:custGeom>
              <a:avLst/>
              <a:gdLst/>
              <a:ahLst/>
              <a:cxnLst/>
              <a:rect l="l" t="t" r="r" b="b"/>
              <a:pathLst>
                <a:path w="3162" h="2919" extrusionOk="0">
                  <a:moveTo>
                    <a:pt x="1672" y="1"/>
                  </a:moveTo>
                  <a:cubicBezTo>
                    <a:pt x="1398" y="1"/>
                    <a:pt x="1094" y="92"/>
                    <a:pt x="882" y="275"/>
                  </a:cubicBezTo>
                  <a:cubicBezTo>
                    <a:pt x="0" y="822"/>
                    <a:pt x="0" y="2098"/>
                    <a:pt x="882" y="2676"/>
                  </a:cubicBezTo>
                  <a:cubicBezTo>
                    <a:pt x="1094" y="2828"/>
                    <a:pt x="1398" y="2919"/>
                    <a:pt x="1672" y="2919"/>
                  </a:cubicBezTo>
                  <a:cubicBezTo>
                    <a:pt x="2249" y="2919"/>
                    <a:pt x="2797" y="2585"/>
                    <a:pt x="3009" y="2037"/>
                  </a:cubicBezTo>
                  <a:cubicBezTo>
                    <a:pt x="3161" y="1673"/>
                    <a:pt x="3161" y="1247"/>
                    <a:pt x="3009" y="913"/>
                  </a:cubicBezTo>
                  <a:cubicBezTo>
                    <a:pt x="2797" y="366"/>
                    <a:pt x="2280"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6" name="Google Shape;926;p6"/>
            <p:cNvSpPr/>
            <p:nvPr/>
          </p:nvSpPr>
          <p:spPr>
            <a:xfrm>
              <a:off x="6256450" y="854400"/>
              <a:ext cx="85150" cy="72225"/>
            </a:xfrm>
            <a:custGeom>
              <a:avLst/>
              <a:gdLst/>
              <a:ahLst/>
              <a:cxnLst/>
              <a:rect l="l" t="t" r="r" b="b"/>
              <a:pathLst>
                <a:path w="3406" h="2889" extrusionOk="0">
                  <a:moveTo>
                    <a:pt x="1946" y="1"/>
                  </a:moveTo>
                  <a:cubicBezTo>
                    <a:pt x="1" y="1"/>
                    <a:pt x="1" y="2888"/>
                    <a:pt x="1946" y="2888"/>
                  </a:cubicBezTo>
                  <a:cubicBezTo>
                    <a:pt x="2129" y="2888"/>
                    <a:pt x="2311" y="2858"/>
                    <a:pt x="2493" y="2797"/>
                  </a:cubicBezTo>
                  <a:cubicBezTo>
                    <a:pt x="2858" y="2645"/>
                    <a:pt x="3132" y="2372"/>
                    <a:pt x="3253" y="2037"/>
                  </a:cubicBezTo>
                  <a:cubicBezTo>
                    <a:pt x="3405" y="1673"/>
                    <a:pt x="3405" y="1247"/>
                    <a:pt x="3253" y="882"/>
                  </a:cubicBezTo>
                  <a:lnTo>
                    <a:pt x="3253" y="852"/>
                  </a:lnTo>
                  <a:cubicBezTo>
                    <a:pt x="3132" y="517"/>
                    <a:pt x="2858" y="244"/>
                    <a:pt x="2493" y="9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7" name="Google Shape;927;p6"/>
            <p:cNvSpPr/>
            <p:nvPr/>
          </p:nvSpPr>
          <p:spPr>
            <a:xfrm>
              <a:off x="6448725" y="3118375"/>
              <a:ext cx="60050" cy="68925"/>
            </a:xfrm>
            <a:custGeom>
              <a:avLst/>
              <a:gdLst/>
              <a:ahLst/>
              <a:cxnLst/>
              <a:rect l="l" t="t" r="r" b="b"/>
              <a:pathLst>
                <a:path w="2402" h="2757" extrusionOk="0">
                  <a:moveTo>
                    <a:pt x="930" y="0"/>
                  </a:moveTo>
                  <a:cubicBezTo>
                    <a:pt x="609" y="0"/>
                    <a:pt x="281" y="110"/>
                    <a:pt x="0" y="355"/>
                  </a:cubicBezTo>
                  <a:lnTo>
                    <a:pt x="1611" y="2756"/>
                  </a:lnTo>
                  <a:cubicBezTo>
                    <a:pt x="1672" y="2726"/>
                    <a:pt x="1702" y="2695"/>
                    <a:pt x="1763" y="2665"/>
                  </a:cubicBezTo>
                  <a:cubicBezTo>
                    <a:pt x="2158" y="2422"/>
                    <a:pt x="2401" y="1966"/>
                    <a:pt x="2401" y="1480"/>
                  </a:cubicBezTo>
                  <a:cubicBezTo>
                    <a:pt x="2401" y="605"/>
                    <a:pt x="1683" y="0"/>
                    <a:pt x="93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8" name="Google Shape;928;p6"/>
            <p:cNvSpPr/>
            <p:nvPr/>
          </p:nvSpPr>
          <p:spPr>
            <a:xfrm>
              <a:off x="6758000" y="3118875"/>
              <a:ext cx="86650" cy="72650"/>
            </a:xfrm>
            <a:custGeom>
              <a:avLst/>
              <a:gdLst/>
              <a:ahLst/>
              <a:cxnLst/>
              <a:rect l="l" t="t" r="r" b="b"/>
              <a:pathLst>
                <a:path w="3466" h="2906" extrusionOk="0">
                  <a:moveTo>
                    <a:pt x="2006" y="1"/>
                  </a:moveTo>
                  <a:cubicBezTo>
                    <a:pt x="578" y="1"/>
                    <a:pt x="0" y="1855"/>
                    <a:pt x="1186" y="2645"/>
                  </a:cubicBezTo>
                  <a:cubicBezTo>
                    <a:pt x="1447" y="2825"/>
                    <a:pt x="1732" y="2905"/>
                    <a:pt x="2010" y="2905"/>
                  </a:cubicBezTo>
                  <a:cubicBezTo>
                    <a:pt x="2766" y="2905"/>
                    <a:pt x="3465" y="2305"/>
                    <a:pt x="3465" y="1460"/>
                  </a:cubicBezTo>
                  <a:cubicBezTo>
                    <a:pt x="3465" y="639"/>
                    <a:pt x="2797"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29" name="Google Shape;929;p6"/>
            <p:cNvSpPr/>
            <p:nvPr/>
          </p:nvSpPr>
          <p:spPr>
            <a:xfrm>
              <a:off x="6770150" y="3454000"/>
              <a:ext cx="75250" cy="75250"/>
            </a:xfrm>
            <a:custGeom>
              <a:avLst/>
              <a:gdLst/>
              <a:ahLst/>
              <a:cxnLst/>
              <a:rect l="l" t="t" r="r" b="b"/>
              <a:pathLst>
                <a:path w="3010" h="3010" extrusionOk="0">
                  <a:moveTo>
                    <a:pt x="1520" y="0"/>
                  </a:moveTo>
                  <a:cubicBezTo>
                    <a:pt x="700" y="0"/>
                    <a:pt x="61" y="669"/>
                    <a:pt x="61" y="1459"/>
                  </a:cubicBezTo>
                  <a:cubicBezTo>
                    <a:pt x="0" y="2310"/>
                    <a:pt x="669" y="3009"/>
                    <a:pt x="1520" y="3009"/>
                  </a:cubicBezTo>
                  <a:cubicBezTo>
                    <a:pt x="2341" y="3009"/>
                    <a:pt x="3010" y="2310"/>
                    <a:pt x="2979" y="1459"/>
                  </a:cubicBezTo>
                  <a:cubicBezTo>
                    <a:pt x="2979" y="669"/>
                    <a:pt x="2311" y="0"/>
                    <a:pt x="152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0" name="Google Shape;930;p6"/>
            <p:cNvSpPr/>
            <p:nvPr/>
          </p:nvSpPr>
          <p:spPr>
            <a:xfrm>
              <a:off x="6281550" y="2867350"/>
              <a:ext cx="60050" cy="68425"/>
            </a:xfrm>
            <a:custGeom>
              <a:avLst/>
              <a:gdLst/>
              <a:ahLst/>
              <a:cxnLst/>
              <a:rect l="l" t="t" r="r" b="b"/>
              <a:pathLst>
                <a:path w="2402" h="2737" extrusionOk="0">
                  <a:moveTo>
                    <a:pt x="942" y="1"/>
                  </a:moveTo>
                  <a:cubicBezTo>
                    <a:pt x="638" y="1"/>
                    <a:pt x="365" y="92"/>
                    <a:pt x="122" y="244"/>
                  </a:cubicBezTo>
                  <a:cubicBezTo>
                    <a:pt x="91" y="274"/>
                    <a:pt x="30" y="305"/>
                    <a:pt x="0" y="335"/>
                  </a:cubicBezTo>
                  <a:lnTo>
                    <a:pt x="1581" y="2736"/>
                  </a:lnTo>
                  <a:cubicBezTo>
                    <a:pt x="1885" y="2584"/>
                    <a:pt x="2128" y="2311"/>
                    <a:pt x="2249" y="2007"/>
                  </a:cubicBezTo>
                  <a:cubicBezTo>
                    <a:pt x="2401" y="1642"/>
                    <a:pt x="2401" y="1247"/>
                    <a:pt x="2249" y="882"/>
                  </a:cubicBezTo>
                  <a:cubicBezTo>
                    <a:pt x="2128" y="517"/>
                    <a:pt x="1854" y="244"/>
                    <a:pt x="1489" y="122"/>
                  </a:cubicBezTo>
                  <a:cubicBezTo>
                    <a:pt x="1307" y="31"/>
                    <a:pt x="1125" y="1"/>
                    <a:pt x="94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1" name="Google Shape;931;p6"/>
            <p:cNvSpPr/>
            <p:nvPr/>
          </p:nvSpPr>
          <p:spPr>
            <a:xfrm>
              <a:off x="6759500" y="3286825"/>
              <a:ext cx="85150" cy="72600"/>
            </a:xfrm>
            <a:custGeom>
              <a:avLst/>
              <a:gdLst/>
              <a:ahLst/>
              <a:cxnLst/>
              <a:rect l="l" t="t" r="r" b="b"/>
              <a:pathLst>
                <a:path w="3406" h="2904" extrusionOk="0">
                  <a:moveTo>
                    <a:pt x="1946" y="0"/>
                  </a:moveTo>
                  <a:cubicBezTo>
                    <a:pt x="639" y="0"/>
                    <a:pt x="1" y="1550"/>
                    <a:pt x="913" y="2462"/>
                  </a:cubicBezTo>
                  <a:cubicBezTo>
                    <a:pt x="1208" y="2768"/>
                    <a:pt x="1574" y="2904"/>
                    <a:pt x="1934" y="2904"/>
                  </a:cubicBezTo>
                  <a:cubicBezTo>
                    <a:pt x="2683" y="2904"/>
                    <a:pt x="3405" y="2312"/>
                    <a:pt x="3405" y="1429"/>
                  </a:cubicBezTo>
                  <a:cubicBezTo>
                    <a:pt x="3405" y="638"/>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2" name="Google Shape;932;p6"/>
            <p:cNvSpPr/>
            <p:nvPr/>
          </p:nvSpPr>
          <p:spPr>
            <a:xfrm>
              <a:off x="6254950" y="2700175"/>
              <a:ext cx="86650" cy="72225"/>
            </a:xfrm>
            <a:custGeom>
              <a:avLst/>
              <a:gdLst/>
              <a:ahLst/>
              <a:cxnLst/>
              <a:rect l="l" t="t" r="r" b="b"/>
              <a:pathLst>
                <a:path w="3466" h="2889" extrusionOk="0">
                  <a:moveTo>
                    <a:pt x="1976" y="1"/>
                  </a:moveTo>
                  <a:cubicBezTo>
                    <a:pt x="547" y="1"/>
                    <a:pt x="0" y="1855"/>
                    <a:pt x="1186" y="2645"/>
                  </a:cubicBezTo>
                  <a:cubicBezTo>
                    <a:pt x="1398" y="2797"/>
                    <a:pt x="1702" y="2888"/>
                    <a:pt x="1976" y="2888"/>
                  </a:cubicBezTo>
                  <a:cubicBezTo>
                    <a:pt x="2189" y="2888"/>
                    <a:pt x="2371" y="2827"/>
                    <a:pt x="2553" y="2767"/>
                  </a:cubicBezTo>
                  <a:cubicBezTo>
                    <a:pt x="2888" y="2615"/>
                    <a:pt x="3161" y="2341"/>
                    <a:pt x="3313" y="2007"/>
                  </a:cubicBezTo>
                  <a:cubicBezTo>
                    <a:pt x="3465" y="1642"/>
                    <a:pt x="3465" y="1216"/>
                    <a:pt x="3313" y="852"/>
                  </a:cubicBezTo>
                  <a:cubicBezTo>
                    <a:pt x="3161" y="517"/>
                    <a:pt x="2888" y="244"/>
                    <a:pt x="2553" y="92"/>
                  </a:cubicBezTo>
                  <a:cubicBezTo>
                    <a:pt x="2371" y="31"/>
                    <a:pt x="2189"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3" name="Google Shape;933;p6"/>
            <p:cNvSpPr/>
            <p:nvPr/>
          </p:nvSpPr>
          <p:spPr>
            <a:xfrm>
              <a:off x="6254950" y="2531475"/>
              <a:ext cx="86650" cy="72975"/>
            </a:xfrm>
            <a:custGeom>
              <a:avLst/>
              <a:gdLst/>
              <a:ahLst/>
              <a:cxnLst/>
              <a:rect l="l" t="t" r="r" b="b"/>
              <a:pathLst>
                <a:path w="3466" h="2919" extrusionOk="0">
                  <a:moveTo>
                    <a:pt x="1976" y="1"/>
                  </a:moveTo>
                  <a:cubicBezTo>
                    <a:pt x="1702" y="1"/>
                    <a:pt x="1398" y="92"/>
                    <a:pt x="1186" y="244"/>
                  </a:cubicBezTo>
                  <a:cubicBezTo>
                    <a:pt x="0" y="1065"/>
                    <a:pt x="547" y="2888"/>
                    <a:pt x="1976" y="2919"/>
                  </a:cubicBezTo>
                  <a:cubicBezTo>
                    <a:pt x="2189" y="2919"/>
                    <a:pt x="2371" y="2858"/>
                    <a:pt x="2553" y="2797"/>
                  </a:cubicBezTo>
                  <a:cubicBezTo>
                    <a:pt x="2888" y="2645"/>
                    <a:pt x="3161" y="2372"/>
                    <a:pt x="3313" y="2037"/>
                  </a:cubicBezTo>
                  <a:cubicBezTo>
                    <a:pt x="3465" y="1673"/>
                    <a:pt x="3465" y="1247"/>
                    <a:pt x="3313" y="882"/>
                  </a:cubicBezTo>
                  <a:cubicBezTo>
                    <a:pt x="3161" y="548"/>
                    <a:pt x="2888" y="274"/>
                    <a:pt x="2553" y="122"/>
                  </a:cubicBezTo>
                  <a:cubicBezTo>
                    <a:pt x="2371" y="31"/>
                    <a:pt x="2189"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4" name="Google Shape;934;p6"/>
            <p:cNvSpPr/>
            <p:nvPr/>
          </p:nvSpPr>
          <p:spPr>
            <a:xfrm>
              <a:off x="6254950" y="2028425"/>
              <a:ext cx="85875" cy="72975"/>
            </a:xfrm>
            <a:custGeom>
              <a:avLst/>
              <a:gdLst/>
              <a:ahLst/>
              <a:cxnLst/>
              <a:rect l="l" t="t" r="r" b="b"/>
              <a:pathLst>
                <a:path w="3435" h="2919" extrusionOk="0">
                  <a:moveTo>
                    <a:pt x="2006" y="1"/>
                  </a:moveTo>
                  <a:cubicBezTo>
                    <a:pt x="1702" y="1"/>
                    <a:pt x="1429" y="92"/>
                    <a:pt x="1186" y="244"/>
                  </a:cubicBezTo>
                  <a:cubicBezTo>
                    <a:pt x="0" y="1065"/>
                    <a:pt x="578" y="2889"/>
                    <a:pt x="2006" y="2919"/>
                  </a:cubicBezTo>
                  <a:cubicBezTo>
                    <a:pt x="2189" y="2919"/>
                    <a:pt x="2401" y="2889"/>
                    <a:pt x="2553" y="2797"/>
                  </a:cubicBezTo>
                  <a:cubicBezTo>
                    <a:pt x="2918" y="2645"/>
                    <a:pt x="3192" y="2372"/>
                    <a:pt x="3313" y="2037"/>
                  </a:cubicBezTo>
                  <a:cubicBezTo>
                    <a:pt x="3404" y="1855"/>
                    <a:pt x="3435" y="1673"/>
                    <a:pt x="3435" y="1460"/>
                  </a:cubicBezTo>
                  <a:cubicBezTo>
                    <a:pt x="3435" y="1278"/>
                    <a:pt x="3404" y="1065"/>
                    <a:pt x="3313" y="882"/>
                  </a:cubicBezTo>
                  <a:cubicBezTo>
                    <a:pt x="3192" y="548"/>
                    <a:pt x="2918" y="274"/>
                    <a:pt x="2553" y="123"/>
                  </a:cubicBezTo>
                  <a:cubicBezTo>
                    <a:pt x="2371" y="31"/>
                    <a:pt x="2189"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5" name="Google Shape;935;p6"/>
            <p:cNvSpPr/>
            <p:nvPr/>
          </p:nvSpPr>
          <p:spPr>
            <a:xfrm>
              <a:off x="6254950" y="2196375"/>
              <a:ext cx="86650" cy="72975"/>
            </a:xfrm>
            <a:custGeom>
              <a:avLst/>
              <a:gdLst/>
              <a:ahLst/>
              <a:cxnLst/>
              <a:rect l="l" t="t" r="r" b="b"/>
              <a:pathLst>
                <a:path w="3466" h="2919" extrusionOk="0">
                  <a:moveTo>
                    <a:pt x="2006" y="0"/>
                  </a:moveTo>
                  <a:cubicBezTo>
                    <a:pt x="578" y="0"/>
                    <a:pt x="0" y="1854"/>
                    <a:pt x="1186" y="2675"/>
                  </a:cubicBezTo>
                  <a:cubicBezTo>
                    <a:pt x="1429" y="2827"/>
                    <a:pt x="1702" y="2918"/>
                    <a:pt x="2006" y="2918"/>
                  </a:cubicBezTo>
                  <a:cubicBezTo>
                    <a:pt x="2189" y="2918"/>
                    <a:pt x="2371" y="2888"/>
                    <a:pt x="2553" y="2797"/>
                  </a:cubicBezTo>
                  <a:cubicBezTo>
                    <a:pt x="2918" y="2645"/>
                    <a:pt x="3192" y="2371"/>
                    <a:pt x="3313" y="2037"/>
                  </a:cubicBezTo>
                  <a:cubicBezTo>
                    <a:pt x="3465" y="1672"/>
                    <a:pt x="3465" y="1277"/>
                    <a:pt x="3313" y="912"/>
                  </a:cubicBezTo>
                  <a:lnTo>
                    <a:pt x="3313" y="882"/>
                  </a:lnTo>
                  <a:cubicBezTo>
                    <a:pt x="3192" y="547"/>
                    <a:pt x="2918" y="274"/>
                    <a:pt x="2553" y="122"/>
                  </a:cubicBezTo>
                  <a:cubicBezTo>
                    <a:pt x="2401" y="31"/>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6" name="Google Shape;936;p6"/>
            <p:cNvSpPr/>
            <p:nvPr/>
          </p:nvSpPr>
          <p:spPr>
            <a:xfrm>
              <a:off x="6256450" y="2364300"/>
              <a:ext cx="85150" cy="72425"/>
            </a:xfrm>
            <a:custGeom>
              <a:avLst/>
              <a:gdLst/>
              <a:ahLst/>
              <a:cxnLst/>
              <a:rect l="l" t="t" r="r" b="b"/>
              <a:pathLst>
                <a:path w="3406" h="2897" extrusionOk="0">
                  <a:moveTo>
                    <a:pt x="1946" y="1"/>
                  </a:moveTo>
                  <a:cubicBezTo>
                    <a:pt x="1" y="1"/>
                    <a:pt x="1" y="2888"/>
                    <a:pt x="1946" y="2888"/>
                  </a:cubicBezTo>
                  <a:cubicBezTo>
                    <a:pt x="1980" y="2894"/>
                    <a:pt x="2013" y="2896"/>
                    <a:pt x="2047" y="2896"/>
                  </a:cubicBezTo>
                  <a:cubicBezTo>
                    <a:pt x="2196" y="2896"/>
                    <a:pt x="2345" y="2847"/>
                    <a:pt x="2493" y="2797"/>
                  </a:cubicBezTo>
                  <a:cubicBezTo>
                    <a:pt x="2858" y="2645"/>
                    <a:pt x="3132" y="2372"/>
                    <a:pt x="3253" y="2037"/>
                  </a:cubicBezTo>
                  <a:cubicBezTo>
                    <a:pt x="3405" y="1673"/>
                    <a:pt x="3405" y="1247"/>
                    <a:pt x="3253" y="882"/>
                  </a:cubicBezTo>
                  <a:cubicBezTo>
                    <a:pt x="3132" y="518"/>
                    <a:pt x="2858" y="244"/>
                    <a:pt x="2493" y="12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7" name="Google Shape;937;p6"/>
            <p:cNvSpPr/>
            <p:nvPr/>
          </p:nvSpPr>
          <p:spPr>
            <a:xfrm>
              <a:off x="6256450" y="1860500"/>
              <a:ext cx="85150" cy="72975"/>
            </a:xfrm>
            <a:custGeom>
              <a:avLst/>
              <a:gdLst/>
              <a:ahLst/>
              <a:cxnLst/>
              <a:rect l="l" t="t" r="r" b="b"/>
              <a:pathLst>
                <a:path w="3406" h="2919" extrusionOk="0">
                  <a:moveTo>
                    <a:pt x="1946" y="1"/>
                  </a:moveTo>
                  <a:cubicBezTo>
                    <a:pt x="1" y="1"/>
                    <a:pt x="1" y="2918"/>
                    <a:pt x="1946" y="2918"/>
                  </a:cubicBezTo>
                  <a:cubicBezTo>
                    <a:pt x="2129" y="2918"/>
                    <a:pt x="2311" y="2888"/>
                    <a:pt x="2493" y="2797"/>
                  </a:cubicBezTo>
                  <a:cubicBezTo>
                    <a:pt x="2858" y="2675"/>
                    <a:pt x="3132" y="2402"/>
                    <a:pt x="3253" y="2037"/>
                  </a:cubicBezTo>
                  <a:cubicBezTo>
                    <a:pt x="3405" y="1672"/>
                    <a:pt x="3405" y="1277"/>
                    <a:pt x="3253" y="912"/>
                  </a:cubicBezTo>
                  <a:lnTo>
                    <a:pt x="3253" y="882"/>
                  </a:lnTo>
                  <a:cubicBezTo>
                    <a:pt x="3132" y="548"/>
                    <a:pt x="2858" y="274"/>
                    <a:pt x="2493" y="122"/>
                  </a:cubicBezTo>
                  <a:cubicBezTo>
                    <a:pt x="2311" y="6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8" name="Google Shape;938;p6"/>
            <p:cNvSpPr/>
            <p:nvPr/>
          </p:nvSpPr>
          <p:spPr>
            <a:xfrm>
              <a:off x="6256450" y="1357450"/>
              <a:ext cx="85150" cy="72975"/>
            </a:xfrm>
            <a:custGeom>
              <a:avLst/>
              <a:gdLst/>
              <a:ahLst/>
              <a:cxnLst/>
              <a:rect l="l" t="t" r="r" b="b"/>
              <a:pathLst>
                <a:path w="3406" h="2919" extrusionOk="0">
                  <a:moveTo>
                    <a:pt x="1946" y="1"/>
                  </a:moveTo>
                  <a:cubicBezTo>
                    <a:pt x="1" y="1"/>
                    <a:pt x="1" y="2919"/>
                    <a:pt x="1946" y="2919"/>
                  </a:cubicBezTo>
                  <a:cubicBezTo>
                    <a:pt x="2129" y="2919"/>
                    <a:pt x="2311" y="2858"/>
                    <a:pt x="2493" y="2797"/>
                  </a:cubicBezTo>
                  <a:cubicBezTo>
                    <a:pt x="2858" y="2645"/>
                    <a:pt x="3132" y="2371"/>
                    <a:pt x="3253" y="2037"/>
                  </a:cubicBezTo>
                  <a:cubicBezTo>
                    <a:pt x="3405" y="1672"/>
                    <a:pt x="3405" y="1247"/>
                    <a:pt x="3253" y="913"/>
                  </a:cubicBezTo>
                  <a:lnTo>
                    <a:pt x="3253" y="882"/>
                  </a:lnTo>
                  <a:cubicBezTo>
                    <a:pt x="3132" y="548"/>
                    <a:pt x="2858" y="274"/>
                    <a:pt x="2493" y="12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39" name="Google Shape;939;p6"/>
            <p:cNvSpPr/>
            <p:nvPr/>
          </p:nvSpPr>
          <p:spPr>
            <a:xfrm>
              <a:off x="6254950" y="1525400"/>
              <a:ext cx="86650" cy="72975"/>
            </a:xfrm>
            <a:custGeom>
              <a:avLst/>
              <a:gdLst/>
              <a:ahLst/>
              <a:cxnLst/>
              <a:rect l="l" t="t" r="r" b="b"/>
              <a:pathLst>
                <a:path w="3466" h="2919" extrusionOk="0">
                  <a:moveTo>
                    <a:pt x="2006" y="0"/>
                  </a:moveTo>
                  <a:cubicBezTo>
                    <a:pt x="1702" y="0"/>
                    <a:pt x="1429" y="91"/>
                    <a:pt x="1186" y="243"/>
                  </a:cubicBezTo>
                  <a:cubicBezTo>
                    <a:pt x="0" y="1034"/>
                    <a:pt x="578" y="2888"/>
                    <a:pt x="2006" y="2918"/>
                  </a:cubicBezTo>
                  <a:cubicBezTo>
                    <a:pt x="2189" y="2918"/>
                    <a:pt x="2371" y="2857"/>
                    <a:pt x="2553" y="2796"/>
                  </a:cubicBezTo>
                  <a:cubicBezTo>
                    <a:pt x="2918" y="2644"/>
                    <a:pt x="3192" y="2371"/>
                    <a:pt x="3313" y="2037"/>
                  </a:cubicBezTo>
                  <a:cubicBezTo>
                    <a:pt x="3465" y="1672"/>
                    <a:pt x="3465" y="1246"/>
                    <a:pt x="3313" y="882"/>
                  </a:cubicBezTo>
                  <a:cubicBezTo>
                    <a:pt x="3192" y="517"/>
                    <a:pt x="2918" y="243"/>
                    <a:pt x="2553" y="122"/>
                  </a:cubicBezTo>
                  <a:cubicBezTo>
                    <a:pt x="2371" y="30"/>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0" name="Google Shape;940;p6"/>
            <p:cNvSpPr/>
            <p:nvPr/>
          </p:nvSpPr>
          <p:spPr>
            <a:xfrm>
              <a:off x="6262550" y="1189525"/>
              <a:ext cx="78275" cy="72975"/>
            </a:xfrm>
            <a:custGeom>
              <a:avLst/>
              <a:gdLst/>
              <a:ahLst/>
              <a:cxnLst/>
              <a:rect l="l" t="t" r="r" b="b"/>
              <a:pathLst>
                <a:path w="3131" h="2919" extrusionOk="0">
                  <a:moveTo>
                    <a:pt x="1672" y="0"/>
                  </a:moveTo>
                  <a:cubicBezTo>
                    <a:pt x="1398" y="0"/>
                    <a:pt x="1094" y="91"/>
                    <a:pt x="882" y="243"/>
                  </a:cubicBezTo>
                  <a:cubicBezTo>
                    <a:pt x="0" y="821"/>
                    <a:pt x="0" y="2067"/>
                    <a:pt x="882" y="2645"/>
                  </a:cubicBezTo>
                  <a:cubicBezTo>
                    <a:pt x="1094" y="2827"/>
                    <a:pt x="1398" y="2918"/>
                    <a:pt x="1672" y="2918"/>
                  </a:cubicBezTo>
                  <a:cubicBezTo>
                    <a:pt x="2249" y="2918"/>
                    <a:pt x="2797" y="2553"/>
                    <a:pt x="3009" y="2037"/>
                  </a:cubicBezTo>
                  <a:cubicBezTo>
                    <a:pt x="3100" y="1854"/>
                    <a:pt x="3131" y="1642"/>
                    <a:pt x="3131" y="1459"/>
                  </a:cubicBezTo>
                  <a:cubicBezTo>
                    <a:pt x="3131" y="1246"/>
                    <a:pt x="3100" y="1064"/>
                    <a:pt x="3009" y="882"/>
                  </a:cubicBezTo>
                  <a:cubicBezTo>
                    <a:pt x="2797" y="335"/>
                    <a:pt x="2280"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1" name="Google Shape;941;p6"/>
            <p:cNvSpPr/>
            <p:nvPr/>
          </p:nvSpPr>
          <p:spPr>
            <a:xfrm>
              <a:off x="6254950" y="1693325"/>
              <a:ext cx="86650" cy="72225"/>
            </a:xfrm>
            <a:custGeom>
              <a:avLst/>
              <a:gdLst/>
              <a:ahLst/>
              <a:cxnLst/>
              <a:rect l="l" t="t" r="r" b="b"/>
              <a:pathLst>
                <a:path w="3466" h="2889" extrusionOk="0">
                  <a:moveTo>
                    <a:pt x="2006" y="0"/>
                  </a:moveTo>
                  <a:cubicBezTo>
                    <a:pt x="578" y="0"/>
                    <a:pt x="0" y="1855"/>
                    <a:pt x="1186" y="2645"/>
                  </a:cubicBezTo>
                  <a:cubicBezTo>
                    <a:pt x="1429" y="2827"/>
                    <a:pt x="1702" y="2888"/>
                    <a:pt x="2006" y="2888"/>
                  </a:cubicBezTo>
                  <a:cubicBezTo>
                    <a:pt x="2584" y="2888"/>
                    <a:pt x="3101" y="2554"/>
                    <a:pt x="3344" y="2007"/>
                  </a:cubicBezTo>
                  <a:cubicBezTo>
                    <a:pt x="3404" y="1824"/>
                    <a:pt x="3465" y="1642"/>
                    <a:pt x="3465" y="1429"/>
                  </a:cubicBezTo>
                  <a:cubicBezTo>
                    <a:pt x="3465" y="1247"/>
                    <a:pt x="3404" y="1034"/>
                    <a:pt x="3313" y="882"/>
                  </a:cubicBezTo>
                  <a:cubicBezTo>
                    <a:pt x="3192" y="517"/>
                    <a:pt x="2918" y="244"/>
                    <a:pt x="2553" y="122"/>
                  </a:cubicBezTo>
                  <a:cubicBezTo>
                    <a:pt x="2401" y="31"/>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2" name="Google Shape;942;p6"/>
            <p:cNvSpPr/>
            <p:nvPr/>
          </p:nvSpPr>
          <p:spPr>
            <a:xfrm>
              <a:off x="6771675" y="144275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3" name="Google Shape;943;p6"/>
            <p:cNvSpPr/>
            <p:nvPr/>
          </p:nvSpPr>
          <p:spPr>
            <a:xfrm>
              <a:off x="6759500" y="602125"/>
              <a:ext cx="85150" cy="72875"/>
            </a:xfrm>
            <a:custGeom>
              <a:avLst/>
              <a:gdLst/>
              <a:ahLst/>
              <a:cxnLst/>
              <a:rect l="l" t="t" r="r" b="b"/>
              <a:pathLst>
                <a:path w="3406" h="2915" extrusionOk="0">
                  <a:moveTo>
                    <a:pt x="1946" y="0"/>
                  </a:moveTo>
                  <a:cubicBezTo>
                    <a:pt x="639" y="0"/>
                    <a:pt x="1" y="1551"/>
                    <a:pt x="913" y="2493"/>
                  </a:cubicBezTo>
                  <a:cubicBezTo>
                    <a:pt x="1205" y="2785"/>
                    <a:pt x="1565" y="2915"/>
                    <a:pt x="1920" y="2915"/>
                  </a:cubicBezTo>
                  <a:cubicBezTo>
                    <a:pt x="2674" y="2915"/>
                    <a:pt x="3405" y="2328"/>
                    <a:pt x="3405" y="1459"/>
                  </a:cubicBezTo>
                  <a:cubicBezTo>
                    <a:pt x="3405" y="63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4" name="Google Shape;944;p6"/>
            <p:cNvSpPr/>
            <p:nvPr/>
          </p:nvSpPr>
          <p:spPr>
            <a:xfrm>
              <a:off x="6591575" y="2867350"/>
              <a:ext cx="97300" cy="72225"/>
            </a:xfrm>
            <a:custGeom>
              <a:avLst/>
              <a:gdLst/>
              <a:ahLst/>
              <a:cxnLst/>
              <a:rect l="l" t="t" r="r" b="b"/>
              <a:pathLst>
                <a:path w="3892" h="2889" extrusionOk="0">
                  <a:moveTo>
                    <a:pt x="1946" y="1"/>
                  </a:moveTo>
                  <a:cubicBezTo>
                    <a:pt x="0" y="1"/>
                    <a:pt x="0" y="2888"/>
                    <a:pt x="1946" y="2888"/>
                  </a:cubicBezTo>
                  <a:cubicBezTo>
                    <a:pt x="3891" y="2888"/>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5" name="Google Shape;945;p6"/>
            <p:cNvSpPr/>
            <p:nvPr/>
          </p:nvSpPr>
          <p:spPr>
            <a:xfrm>
              <a:off x="6771675" y="769875"/>
              <a:ext cx="72975" cy="73150"/>
            </a:xfrm>
            <a:custGeom>
              <a:avLst/>
              <a:gdLst/>
              <a:ahLst/>
              <a:cxnLst/>
              <a:rect l="l" t="t" r="r" b="b"/>
              <a:pathLst>
                <a:path w="2919" h="2926" extrusionOk="0">
                  <a:moveTo>
                    <a:pt x="1448" y="0"/>
                  </a:moveTo>
                  <a:cubicBezTo>
                    <a:pt x="905" y="0"/>
                    <a:pt x="365" y="297"/>
                    <a:pt x="122" y="889"/>
                  </a:cubicBezTo>
                  <a:cubicBezTo>
                    <a:pt x="31" y="1072"/>
                    <a:pt x="0" y="1254"/>
                    <a:pt x="0" y="1467"/>
                  </a:cubicBezTo>
                  <a:cubicBezTo>
                    <a:pt x="0" y="1558"/>
                    <a:pt x="0" y="1649"/>
                    <a:pt x="31" y="1740"/>
                  </a:cubicBezTo>
                  <a:cubicBezTo>
                    <a:pt x="183" y="2531"/>
                    <a:pt x="813" y="2926"/>
                    <a:pt x="1448" y="2926"/>
                  </a:cubicBezTo>
                  <a:cubicBezTo>
                    <a:pt x="2082" y="2926"/>
                    <a:pt x="2721" y="2531"/>
                    <a:pt x="2888" y="1740"/>
                  </a:cubicBezTo>
                  <a:cubicBezTo>
                    <a:pt x="2888" y="1649"/>
                    <a:pt x="2918" y="1558"/>
                    <a:pt x="2918" y="1467"/>
                  </a:cubicBezTo>
                  <a:cubicBezTo>
                    <a:pt x="2918" y="1254"/>
                    <a:pt x="2857" y="1072"/>
                    <a:pt x="2797" y="889"/>
                  </a:cubicBezTo>
                  <a:cubicBezTo>
                    <a:pt x="2538" y="297"/>
                    <a:pt x="1991" y="0"/>
                    <a:pt x="144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6" name="Google Shape;946;p6"/>
            <p:cNvSpPr/>
            <p:nvPr/>
          </p:nvSpPr>
          <p:spPr>
            <a:xfrm>
              <a:off x="6759500" y="937975"/>
              <a:ext cx="85150" cy="72325"/>
            </a:xfrm>
            <a:custGeom>
              <a:avLst/>
              <a:gdLst/>
              <a:ahLst/>
              <a:cxnLst/>
              <a:rect l="l" t="t" r="r" b="b"/>
              <a:pathLst>
                <a:path w="3406" h="2893" extrusionOk="0">
                  <a:moveTo>
                    <a:pt x="1998" y="0"/>
                  </a:moveTo>
                  <a:cubicBezTo>
                    <a:pt x="1981" y="0"/>
                    <a:pt x="1964" y="1"/>
                    <a:pt x="1946" y="1"/>
                  </a:cubicBezTo>
                  <a:cubicBezTo>
                    <a:pt x="639" y="1"/>
                    <a:pt x="1" y="1551"/>
                    <a:pt x="913" y="2463"/>
                  </a:cubicBezTo>
                  <a:cubicBezTo>
                    <a:pt x="1209" y="2760"/>
                    <a:pt x="1577" y="2892"/>
                    <a:pt x="1937" y="2892"/>
                  </a:cubicBezTo>
                  <a:cubicBezTo>
                    <a:pt x="2686" y="2892"/>
                    <a:pt x="3405" y="2322"/>
                    <a:pt x="3405" y="1460"/>
                  </a:cubicBezTo>
                  <a:cubicBezTo>
                    <a:pt x="3405" y="658"/>
                    <a:pt x="2766" y="0"/>
                    <a:pt x="199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7" name="Google Shape;947;p6"/>
            <p:cNvSpPr/>
            <p:nvPr/>
          </p:nvSpPr>
          <p:spPr>
            <a:xfrm>
              <a:off x="6759500" y="1105175"/>
              <a:ext cx="85150" cy="73025"/>
            </a:xfrm>
            <a:custGeom>
              <a:avLst/>
              <a:gdLst/>
              <a:ahLst/>
              <a:cxnLst/>
              <a:rect l="l" t="t" r="r" b="b"/>
              <a:pathLst>
                <a:path w="3406" h="2921" extrusionOk="0">
                  <a:moveTo>
                    <a:pt x="1946" y="0"/>
                  </a:moveTo>
                  <a:cubicBezTo>
                    <a:pt x="639" y="0"/>
                    <a:pt x="1" y="1581"/>
                    <a:pt x="913" y="2493"/>
                  </a:cubicBezTo>
                  <a:cubicBezTo>
                    <a:pt x="1208" y="2788"/>
                    <a:pt x="1574" y="2921"/>
                    <a:pt x="1933" y="2921"/>
                  </a:cubicBezTo>
                  <a:cubicBezTo>
                    <a:pt x="2683" y="2921"/>
                    <a:pt x="3405" y="2343"/>
                    <a:pt x="3405" y="1459"/>
                  </a:cubicBezTo>
                  <a:cubicBezTo>
                    <a:pt x="3405" y="66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8" name="Google Shape;948;p6"/>
            <p:cNvSpPr/>
            <p:nvPr/>
          </p:nvSpPr>
          <p:spPr>
            <a:xfrm>
              <a:off x="6591575" y="2363550"/>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49" name="Google Shape;949;p6"/>
            <p:cNvSpPr/>
            <p:nvPr/>
          </p:nvSpPr>
          <p:spPr>
            <a:xfrm>
              <a:off x="6590825" y="2531475"/>
              <a:ext cx="95750" cy="72975"/>
            </a:xfrm>
            <a:custGeom>
              <a:avLst/>
              <a:gdLst/>
              <a:ahLst/>
              <a:cxnLst/>
              <a:rect l="l" t="t" r="r" b="b"/>
              <a:pathLst>
                <a:path w="3830" h="2919" extrusionOk="0">
                  <a:moveTo>
                    <a:pt x="1976" y="1"/>
                  </a:moveTo>
                  <a:lnTo>
                    <a:pt x="1976" y="31"/>
                  </a:lnTo>
                  <a:cubicBezTo>
                    <a:pt x="1937" y="27"/>
                    <a:pt x="1899" y="25"/>
                    <a:pt x="1861" y="25"/>
                  </a:cubicBezTo>
                  <a:cubicBezTo>
                    <a:pt x="1603" y="25"/>
                    <a:pt x="1367" y="115"/>
                    <a:pt x="1155" y="274"/>
                  </a:cubicBezTo>
                  <a:cubicBezTo>
                    <a:pt x="0" y="1065"/>
                    <a:pt x="547" y="2919"/>
                    <a:pt x="1976" y="2919"/>
                  </a:cubicBezTo>
                  <a:cubicBezTo>
                    <a:pt x="3830" y="2828"/>
                    <a:pt x="3830" y="92"/>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0" name="Google Shape;950;p6"/>
            <p:cNvSpPr/>
            <p:nvPr/>
          </p:nvSpPr>
          <p:spPr>
            <a:xfrm>
              <a:off x="6591575" y="2699425"/>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1" name="Google Shape;951;p6"/>
            <p:cNvSpPr/>
            <p:nvPr/>
          </p:nvSpPr>
          <p:spPr>
            <a:xfrm>
              <a:off x="6598425" y="3035300"/>
              <a:ext cx="88150" cy="72975"/>
            </a:xfrm>
            <a:custGeom>
              <a:avLst/>
              <a:gdLst/>
              <a:ahLst/>
              <a:cxnLst/>
              <a:rect l="l" t="t" r="r" b="b"/>
              <a:pathLst>
                <a:path w="3526" h="2919" extrusionOk="0">
                  <a:moveTo>
                    <a:pt x="1672" y="0"/>
                  </a:moveTo>
                  <a:cubicBezTo>
                    <a:pt x="1368" y="0"/>
                    <a:pt x="1094" y="91"/>
                    <a:pt x="851" y="243"/>
                  </a:cubicBezTo>
                  <a:cubicBezTo>
                    <a:pt x="0" y="821"/>
                    <a:pt x="0" y="2097"/>
                    <a:pt x="851" y="2675"/>
                  </a:cubicBezTo>
                  <a:cubicBezTo>
                    <a:pt x="1094" y="2827"/>
                    <a:pt x="1368" y="2918"/>
                    <a:pt x="1672" y="2918"/>
                  </a:cubicBezTo>
                  <a:cubicBezTo>
                    <a:pt x="3526" y="2827"/>
                    <a:pt x="3526" y="91"/>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2" name="Google Shape;952;p6"/>
            <p:cNvSpPr/>
            <p:nvPr/>
          </p:nvSpPr>
          <p:spPr>
            <a:xfrm>
              <a:off x="6759500" y="1944100"/>
              <a:ext cx="85150" cy="73025"/>
            </a:xfrm>
            <a:custGeom>
              <a:avLst/>
              <a:gdLst/>
              <a:ahLst/>
              <a:cxnLst/>
              <a:rect l="l" t="t" r="r" b="b"/>
              <a:pathLst>
                <a:path w="3406" h="2921" extrusionOk="0">
                  <a:moveTo>
                    <a:pt x="1946" y="0"/>
                  </a:moveTo>
                  <a:cubicBezTo>
                    <a:pt x="639" y="0"/>
                    <a:pt x="1" y="1581"/>
                    <a:pt x="913" y="2492"/>
                  </a:cubicBezTo>
                  <a:cubicBezTo>
                    <a:pt x="1208" y="2788"/>
                    <a:pt x="1574" y="2921"/>
                    <a:pt x="1933" y="2921"/>
                  </a:cubicBezTo>
                  <a:cubicBezTo>
                    <a:pt x="2683" y="2921"/>
                    <a:pt x="3405" y="2343"/>
                    <a:pt x="3405" y="1459"/>
                  </a:cubicBezTo>
                  <a:cubicBezTo>
                    <a:pt x="3405" y="66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3" name="Google Shape;953;p6"/>
            <p:cNvSpPr/>
            <p:nvPr/>
          </p:nvSpPr>
          <p:spPr>
            <a:xfrm>
              <a:off x="6771675" y="244960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4" name="Google Shape;954;p6"/>
            <p:cNvSpPr/>
            <p:nvPr/>
          </p:nvSpPr>
          <p:spPr>
            <a:xfrm>
              <a:off x="6758000" y="2112025"/>
              <a:ext cx="86650" cy="72950"/>
            </a:xfrm>
            <a:custGeom>
              <a:avLst/>
              <a:gdLst/>
              <a:ahLst/>
              <a:cxnLst/>
              <a:rect l="l" t="t" r="r" b="b"/>
              <a:pathLst>
                <a:path w="3466" h="2918" extrusionOk="0">
                  <a:moveTo>
                    <a:pt x="2006" y="0"/>
                  </a:moveTo>
                  <a:cubicBezTo>
                    <a:pt x="578" y="0"/>
                    <a:pt x="0" y="1855"/>
                    <a:pt x="1186" y="2675"/>
                  </a:cubicBezTo>
                  <a:cubicBezTo>
                    <a:pt x="1440" y="2842"/>
                    <a:pt x="1716" y="2917"/>
                    <a:pt x="1987" y="2917"/>
                  </a:cubicBezTo>
                  <a:cubicBezTo>
                    <a:pt x="2752" y="2917"/>
                    <a:pt x="3465" y="2313"/>
                    <a:pt x="3465" y="1459"/>
                  </a:cubicBezTo>
                  <a:cubicBezTo>
                    <a:pt x="3465" y="639"/>
                    <a:pt x="2797"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5" name="Google Shape;955;p6"/>
            <p:cNvSpPr/>
            <p:nvPr/>
          </p:nvSpPr>
          <p:spPr>
            <a:xfrm>
              <a:off x="6759500" y="2279950"/>
              <a:ext cx="85150" cy="72900"/>
            </a:xfrm>
            <a:custGeom>
              <a:avLst/>
              <a:gdLst/>
              <a:ahLst/>
              <a:cxnLst/>
              <a:rect l="l" t="t" r="r" b="b"/>
              <a:pathLst>
                <a:path w="3406" h="2916" extrusionOk="0">
                  <a:moveTo>
                    <a:pt x="1946" y="1"/>
                  </a:moveTo>
                  <a:cubicBezTo>
                    <a:pt x="639" y="1"/>
                    <a:pt x="1" y="1551"/>
                    <a:pt x="913" y="2493"/>
                  </a:cubicBezTo>
                  <a:cubicBezTo>
                    <a:pt x="1205" y="2785"/>
                    <a:pt x="1565" y="2915"/>
                    <a:pt x="1920" y="2915"/>
                  </a:cubicBezTo>
                  <a:cubicBezTo>
                    <a:pt x="2674" y="2915"/>
                    <a:pt x="3405" y="2328"/>
                    <a:pt x="3405" y="1460"/>
                  </a:cubicBezTo>
                  <a:cubicBezTo>
                    <a:pt x="3405" y="63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6" name="Google Shape;956;p6"/>
            <p:cNvSpPr/>
            <p:nvPr/>
          </p:nvSpPr>
          <p:spPr>
            <a:xfrm>
              <a:off x="6758750" y="2615075"/>
              <a:ext cx="85900" cy="73375"/>
            </a:xfrm>
            <a:custGeom>
              <a:avLst/>
              <a:gdLst/>
              <a:ahLst/>
              <a:cxnLst/>
              <a:rect l="l" t="t" r="r" b="b"/>
              <a:pathLst>
                <a:path w="3436" h="2935" extrusionOk="0">
                  <a:moveTo>
                    <a:pt x="1976" y="0"/>
                  </a:moveTo>
                  <a:cubicBezTo>
                    <a:pt x="669" y="0"/>
                    <a:pt x="1" y="1581"/>
                    <a:pt x="943" y="2493"/>
                  </a:cubicBezTo>
                  <a:cubicBezTo>
                    <a:pt x="1238" y="2798"/>
                    <a:pt x="1604" y="2934"/>
                    <a:pt x="1964" y="2934"/>
                  </a:cubicBezTo>
                  <a:cubicBezTo>
                    <a:pt x="2713" y="2934"/>
                    <a:pt x="3435" y="2343"/>
                    <a:pt x="3435" y="1459"/>
                  </a:cubicBezTo>
                  <a:cubicBezTo>
                    <a:pt x="3435" y="669"/>
                    <a:pt x="2767"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7" name="Google Shape;957;p6"/>
            <p:cNvSpPr/>
            <p:nvPr/>
          </p:nvSpPr>
          <p:spPr>
            <a:xfrm>
              <a:off x="6759500" y="1273100"/>
              <a:ext cx="85150" cy="73050"/>
            </a:xfrm>
            <a:custGeom>
              <a:avLst/>
              <a:gdLst/>
              <a:ahLst/>
              <a:cxnLst/>
              <a:rect l="l" t="t" r="r" b="b"/>
              <a:pathLst>
                <a:path w="3406" h="2922" extrusionOk="0">
                  <a:moveTo>
                    <a:pt x="1946" y="1"/>
                  </a:moveTo>
                  <a:cubicBezTo>
                    <a:pt x="639" y="1"/>
                    <a:pt x="1" y="1581"/>
                    <a:pt x="913" y="2493"/>
                  </a:cubicBezTo>
                  <a:cubicBezTo>
                    <a:pt x="1208" y="2789"/>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8" name="Google Shape;958;p6"/>
            <p:cNvSpPr/>
            <p:nvPr/>
          </p:nvSpPr>
          <p:spPr>
            <a:xfrm>
              <a:off x="6759500" y="2783000"/>
              <a:ext cx="85150" cy="73050"/>
            </a:xfrm>
            <a:custGeom>
              <a:avLst/>
              <a:gdLst/>
              <a:ahLst/>
              <a:cxnLst/>
              <a:rect l="l" t="t" r="r" b="b"/>
              <a:pathLst>
                <a:path w="3406" h="2922" extrusionOk="0">
                  <a:moveTo>
                    <a:pt x="1946" y="1"/>
                  </a:moveTo>
                  <a:cubicBezTo>
                    <a:pt x="639" y="1"/>
                    <a:pt x="1" y="1581"/>
                    <a:pt x="913" y="2493"/>
                  </a:cubicBezTo>
                  <a:cubicBezTo>
                    <a:pt x="1208" y="2789"/>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59" name="Google Shape;959;p6"/>
            <p:cNvSpPr/>
            <p:nvPr/>
          </p:nvSpPr>
          <p:spPr>
            <a:xfrm>
              <a:off x="6758750" y="1608975"/>
              <a:ext cx="85900" cy="72875"/>
            </a:xfrm>
            <a:custGeom>
              <a:avLst/>
              <a:gdLst/>
              <a:ahLst/>
              <a:cxnLst/>
              <a:rect l="l" t="t" r="r" b="b"/>
              <a:pathLst>
                <a:path w="3436" h="2915" extrusionOk="0">
                  <a:moveTo>
                    <a:pt x="1976" y="1"/>
                  </a:moveTo>
                  <a:cubicBezTo>
                    <a:pt x="669" y="1"/>
                    <a:pt x="1" y="1551"/>
                    <a:pt x="943" y="2493"/>
                  </a:cubicBezTo>
                  <a:cubicBezTo>
                    <a:pt x="1235" y="2785"/>
                    <a:pt x="1595" y="2915"/>
                    <a:pt x="1950" y="2915"/>
                  </a:cubicBezTo>
                  <a:cubicBezTo>
                    <a:pt x="2704" y="2915"/>
                    <a:pt x="3435" y="2328"/>
                    <a:pt x="3435" y="1460"/>
                  </a:cubicBezTo>
                  <a:cubicBezTo>
                    <a:pt x="3435" y="639"/>
                    <a:pt x="2767"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0" name="Google Shape;960;p6"/>
            <p:cNvSpPr/>
            <p:nvPr/>
          </p:nvSpPr>
          <p:spPr>
            <a:xfrm>
              <a:off x="6590050" y="2195600"/>
              <a:ext cx="96525" cy="72975"/>
            </a:xfrm>
            <a:custGeom>
              <a:avLst/>
              <a:gdLst/>
              <a:ahLst/>
              <a:cxnLst/>
              <a:rect l="l" t="t" r="r" b="b"/>
              <a:pathLst>
                <a:path w="3861" h="2919" extrusionOk="0">
                  <a:moveTo>
                    <a:pt x="2007" y="1"/>
                  </a:moveTo>
                  <a:cubicBezTo>
                    <a:pt x="578" y="1"/>
                    <a:pt x="1" y="1855"/>
                    <a:pt x="1186" y="2676"/>
                  </a:cubicBezTo>
                  <a:cubicBezTo>
                    <a:pt x="1429" y="2828"/>
                    <a:pt x="1703" y="2919"/>
                    <a:pt x="2007" y="2919"/>
                  </a:cubicBezTo>
                  <a:cubicBezTo>
                    <a:pt x="3861" y="2828"/>
                    <a:pt x="3861"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1" name="Google Shape;961;p6"/>
            <p:cNvSpPr/>
            <p:nvPr/>
          </p:nvSpPr>
          <p:spPr>
            <a:xfrm>
              <a:off x="6759500" y="1776150"/>
              <a:ext cx="85150" cy="73050"/>
            </a:xfrm>
            <a:custGeom>
              <a:avLst/>
              <a:gdLst/>
              <a:ahLst/>
              <a:cxnLst/>
              <a:rect l="l" t="t" r="r" b="b"/>
              <a:pathLst>
                <a:path w="3406" h="2922" extrusionOk="0">
                  <a:moveTo>
                    <a:pt x="1946" y="1"/>
                  </a:moveTo>
                  <a:cubicBezTo>
                    <a:pt x="639" y="31"/>
                    <a:pt x="1" y="1581"/>
                    <a:pt x="913" y="2493"/>
                  </a:cubicBezTo>
                  <a:cubicBezTo>
                    <a:pt x="1208" y="2788"/>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2" name="Google Shape;962;p6"/>
            <p:cNvSpPr/>
            <p:nvPr/>
          </p:nvSpPr>
          <p:spPr>
            <a:xfrm>
              <a:off x="6423650" y="602125"/>
              <a:ext cx="85125" cy="72875"/>
            </a:xfrm>
            <a:custGeom>
              <a:avLst/>
              <a:gdLst/>
              <a:ahLst/>
              <a:cxnLst/>
              <a:rect l="l" t="t" r="r" b="b"/>
              <a:pathLst>
                <a:path w="3405" h="2915" extrusionOk="0">
                  <a:moveTo>
                    <a:pt x="1945" y="0"/>
                  </a:moveTo>
                  <a:cubicBezTo>
                    <a:pt x="638" y="0"/>
                    <a:pt x="0" y="1551"/>
                    <a:pt x="912" y="2493"/>
                  </a:cubicBezTo>
                  <a:cubicBezTo>
                    <a:pt x="1204" y="2785"/>
                    <a:pt x="1564" y="2915"/>
                    <a:pt x="1919" y="2915"/>
                  </a:cubicBezTo>
                  <a:cubicBezTo>
                    <a:pt x="2673" y="2915"/>
                    <a:pt x="3404" y="2328"/>
                    <a:pt x="3404" y="1459"/>
                  </a:cubicBezTo>
                  <a:cubicBezTo>
                    <a:pt x="3404" y="63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3" name="Google Shape;963;p6"/>
            <p:cNvSpPr/>
            <p:nvPr/>
          </p:nvSpPr>
          <p:spPr>
            <a:xfrm>
              <a:off x="6088525" y="937975"/>
              <a:ext cx="84375" cy="72325"/>
            </a:xfrm>
            <a:custGeom>
              <a:avLst/>
              <a:gdLst/>
              <a:ahLst/>
              <a:cxnLst/>
              <a:rect l="l" t="t" r="r" b="b"/>
              <a:pathLst>
                <a:path w="3375" h="2893" extrusionOk="0">
                  <a:moveTo>
                    <a:pt x="1998" y="0"/>
                  </a:moveTo>
                  <a:cubicBezTo>
                    <a:pt x="1980" y="0"/>
                    <a:pt x="1963" y="1"/>
                    <a:pt x="1946" y="1"/>
                  </a:cubicBezTo>
                  <a:cubicBezTo>
                    <a:pt x="639" y="1"/>
                    <a:pt x="1" y="1551"/>
                    <a:pt x="912" y="2463"/>
                  </a:cubicBezTo>
                  <a:cubicBezTo>
                    <a:pt x="1209" y="2760"/>
                    <a:pt x="1573" y="2892"/>
                    <a:pt x="1929" y="2892"/>
                  </a:cubicBezTo>
                  <a:cubicBezTo>
                    <a:pt x="2669" y="2892"/>
                    <a:pt x="3374" y="2322"/>
                    <a:pt x="3374" y="1460"/>
                  </a:cubicBezTo>
                  <a:cubicBezTo>
                    <a:pt x="3374" y="658"/>
                    <a:pt x="2764" y="0"/>
                    <a:pt x="199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4" name="Google Shape;964;p6"/>
            <p:cNvSpPr/>
            <p:nvPr/>
          </p:nvSpPr>
          <p:spPr>
            <a:xfrm>
              <a:off x="5952500" y="1191050"/>
              <a:ext cx="52450" cy="71450"/>
            </a:xfrm>
            <a:custGeom>
              <a:avLst/>
              <a:gdLst/>
              <a:ahLst/>
              <a:cxnLst/>
              <a:rect l="l" t="t" r="r" b="b"/>
              <a:pathLst>
                <a:path w="2098" h="2858" extrusionOk="0">
                  <a:moveTo>
                    <a:pt x="973" y="0"/>
                  </a:moveTo>
                  <a:lnTo>
                    <a:pt x="1" y="2705"/>
                  </a:lnTo>
                  <a:cubicBezTo>
                    <a:pt x="213" y="2796"/>
                    <a:pt x="426" y="2857"/>
                    <a:pt x="669" y="2857"/>
                  </a:cubicBezTo>
                  <a:cubicBezTo>
                    <a:pt x="852" y="2857"/>
                    <a:pt x="1034" y="2796"/>
                    <a:pt x="1217" y="2736"/>
                  </a:cubicBezTo>
                  <a:cubicBezTo>
                    <a:pt x="1551" y="2584"/>
                    <a:pt x="1824" y="2310"/>
                    <a:pt x="1976" y="1976"/>
                  </a:cubicBezTo>
                  <a:cubicBezTo>
                    <a:pt x="2068" y="1793"/>
                    <a:pt x="2098" y="1581"/>
                    <a:pt x="2098" y="1398"/>
                  </a:cubicBezTo>
                  <a:cubicBezTo>
                    <a:pt x="2098" y="1185"/>
                    <a:pt x="2068" y="1003"/>
                    <a:pt x="1976" y="821"/>
                  </a:cubicBezTo>
                  <a:cubicBezTo>
                    <a:pt x="1824" y="486"/>
                    <a:pt x="1551" y="213"/>
                    <a:pt x="1217" y="61"/>
                  </a:cubicBezTo>
                  <a:cubicBezTo>
                    <a:pt x="1125" y="30"/>
                    <a:pt x="1034" y="0"/>
                    <a:pt x="9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5" name="Google Shape;965;p6"/>
            <p:cNvSpPr/>
            <p:nvPr/>
          </p:nvSpPr>
          <p:spPr>
            <a:xfrm>
              <a:off x="6087775" y="1273100"/>
              <a:ext cx="85125" cy="73050"/>
            </a:xfrm>
            <a:custGeom>
              <a:avLst/>
              <a:gdLst/>
              <a:ahLst/>
              <a:cxnLst/>
              <a:rect l="l" t="t" r="r" b="b"/>
              <a:pathLst>
                <a:path w="3405" h="2922" extrusionOk="0">
                  <a:moveTo>
                    <a:pt x="1976" y="1"/>
                  </a:moveTo>
                  <a:cubicBezTo>
                    <a:pt x="669" y="1"/>
                    <a:pt x="0" y="1581"/>
                    <a:pt x="942" y="2493"/>
                  </a:cubicBezTo>
                  <a:cubicBezTo>
                    <a:pt x="1238" y="2789"/>
                    <a:pt x="1600" y="2921"/>
                    <a:pt x="1955" y="2921"/>
                  </a:cubicBezTo>
                  <a:cubicBezTo>
                    <a:pt x="2696" y="2921"/>
                    <a:pt x="3404" y="2343"/>
                    <a:pt x="3404" y="1460"/>
                  </a:cubicBezTo>
                  <a:cubicBezTo>
                    <a:pt x="3404"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6" name="Google Shape;966;p6"/>
            <p:cNvSpPr/>
            <p:nvPr/>
          </p:nvSpPr>
          <p:spPr>
            <a:xfrm>
              <a:off x="6100675" y="1442750"/>
              <a:ext cx="72225" cy="69550"/>
            </a:xfrm>
            <a:custGeom>
              <a:avLst/>
              <a:gdLst/>
              <a:ahLst/>
              <a:cxnLst/>
              <a:rect l="l" t="t" r="r" b="b"/>
              <a:pathLst>
                <a:path w="2889" h="2782" extrusionOk="0">
                  <a:moveTo>
                    <a:pt x="1445" y="1"/>
                  </a:moveTo>
                  <a:cubicBezTo>
                    <a:pt x="746" y="1"/>
                    <a:pt x="46" y="464"/>
                    <a:pt x="1" y="1391"/>
                  </a:cubicBezTo>
                  <a:cubicBezTo>
                    <a:pt x="46" y="2318"/>
                    <a:pt x="746" y="2782"/>
                    <a:pt x="1445" y="2782"/>
                  </a:cubicBezTo>
                  <a:cubicBezTo>
                    <a:pt x="2144" y="2782"/>
                    <a:pt x="2843" y="2318"/>
                    <a:pt x="2888" y="1391"/>
                  </a:cubicBezTo>
                  <a:cubicBezTo>
                    <a:pt x="2843" y="464"/>
                    <a:pt x="2144" y="1"/>
                    <a:pt x="14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7" name="Google Shape;967;p6"/>
            <p:cNvSpPr/>
            <p:nvPr/>
          </p:nvSpPr>
          <p:spPr>
            <a:xfrm>
              <a:off x="5922875" y="2028425"/>
              <a:ext cx="82850" cy="72975"/>
            </a:xfrm>
            <a:custGeom>
              <a:avLst/>
              <a:gdLst/>
              <a:ahLst/>
              <a:cxnLst/>
              <a:rect l="l" t="t" r="r" b="b"/>
              <a:pathLst>
                <a:path w="3314" h="2919" extrusionOk="0">
                  <a:moveTo>
                    <a:pt x="1854" y="1"/>
                  </a:moveTo>
                  <a:cubicBezTo>
                    <a:pt x="0" y="92"/>
                    <a:pt x="0" y="2828"/>
                    <a:pt x="1854" y="2919"/>
                  </a:cubicBezTo>
                  <a:cubicBezTo>
                    <a:pt x="2067" y="2919"/>
                    <a:pt x="2250" y="2889"/>
                    <a:pt x="2432" y="2797"/>
                  </a:cubicBezTo>
                  <a:cubicBezTo>
                    <a:pt x="2766" y="2645"/>
                    <a:pt x="3040" y="2372"/>
                    <a:pt x="3192" y="2037"/>
                  </a:cubicBezTo>
                  <a:cubicBezTo>
                    <a:pt x="3253" y="1855"/>
                    <a:pt x="3313" y="1673"/>
                    <a:pt x="3313" y="1460"/>
                  </a:cubicBezTo>
                  <a:cubicBezTo>
                    <a:pt x="3313" y="1278"/>
                    <a:pt x="3253" y="1065"/>
                    <a:pt x="3192" y="882"/>
                  </a:cubicBezTo>
                  <a:cubicBezTo>
                    <a:pt x="3040" y="548"/>
                    <a:pt x="2766" y="274"/>
                    <a:pt x="2432" y="123"/>
                  </a:cubicBezTo>
                  <a:cubicBezTo>
                    <a:pt x="2250" y="31"/>
                    <a:pt x="2067" y="1"/>
                    <a:pt x="1854"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8" name="Google Shape;968;p6"/>
            <p:cNvSpPr/>
            <p:nvPr/>
          </p:nvSpPr>
          <p:spPr>
            <a:xfrm>
              <a:off x="6087775" y="1105175"/>
              <a:ext cx="85125" cy="73025"/>
            </a:xfrm>
            <a:custGeom>
              <a:avLst/>
              <a:gdLst/>
              <a:ahLst/>
              <a:cxnLst/>
              <a:rect l="l" t="t" r="r" b="b"/>
              <a:pathLst>
                <a:path w="3405" h="2921" extrusionOk="0">
                  <a:moveTo>
                    <a:pt x="1976" y="0"/>
                  </a:moveTo>
                  <a:cubicBezTo>
                    <a:pt x="669" y="0"/>
                    <a:pt x="0" y="1581"/>
                    <a:pt x="942" y="2493"/>
                  </a:cubicBezTo>
                  <a:cubicBezTo>
                    <a:pt x="1238" y="2788"/>
                    <a:pt x="1600" y="2921"/>
                    <a:pt x="1955" y="2921"/>
                  </a:cubicBezTo>
                  <a:cubicBezTo>
                    <a:pt x="2696" y="2921"/>
                    <a:pt x="3404" y="2343"/>
                    <a:pt x="3404" y="1459"/>
                  </a:cubicBezTo>
                  <a:cubicBezTo>
                    <a:pt x="3404"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69" name="Google Shape;969;p6"/>
            <p:cNvSpPr/>
            <p:nvPr/>
          </p:nvSpPr>
          <p:spPr>
            <a:xfrm>
              <a:off x="5922875" y="1693325"/>
              <a:ext cx="82850" cy="72250"/>
            </a:xfrm>
            <a:custGeom>
              <a:avLst/>
              <a:gdLst/>
              <a:ahLst/>
              <a:cxnLst/>
              <a:rect l="l" t="t" r="r" b="b"/>
              <a:pathLst>
                <a:path w="3314" h="2890" extrusionOk="0">
                  <a:moveTo>
                    <a:pt x="1854" y="0"/>
                  </a:moveTo>
                  <a:cubicBezTo>
                    <a:pt x="0" y="92"/>
                    <a:pt x="0" y="2797"/>
                    <a:pt x="1854" y="2888"/>
                  </a:cubicBezTo>
                  <a:cubicBezTo>
                    <a:pt x="1877" y="2889"/>
                    <a:pt x="1899" y="2890"/>
                    <a:pt x="1922" y="2890"/>
                  </a:cubicBezTo>
                  <a:cubicBezTo>
                    <a:pt x="2474" y="2890"/>
                    <a:pt x="2987" y="2532"/>
                    <a:pt x="3192" y="2007"/>
                  </a:cubicBezTo>
                  <a:cubicBezTo>
                    <a:pt x="3283" y="1824"/>
                    <a:pt x="3313" y="1642"/>
                    <a:pt x="3313" y="1459"/>
                  </a:cubicBezTo>
                  <a:cubicBezTo>
                    <a:pt x="3313" y="1247"/>
                    <a:pt x="3253" y="1064"/>
                    <a:pt x="3192" y="882"/>
                  </a:cubicBezTo>
                  <a:cubicBezTo>
                    <a:pt x="3040" y="517"/>
                    <a:pt x="2766" y="244"/>
                    <a:pt x="2432" y="122"/>
                  </a:cubicBezTo>
                  <a:cubicBezTo>
                    <a:pt x="2250" y="31"/>
                    <a:pt x="2067" y="0"/>
                    <a:pt x="1854"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0" name="Google Shape;970;p6"/>
            <p:cNvSpPr/>
            <p:nvPr/>
          </p:nvSpPr>
          <p:spPr>
            <a:xfrm>
              <a:off x="5922875" y="2195600"/>
              <a:ext cx="82850" cy="72975"/>
            </a:xfrm>
            <a:custGeom>
              <a:avLst/>
              <a:gdLst/>
              <a:ahLst/>
              <a:cxnLst/>
              <a:rect l="l" t="t" r="r" b="b"/>
              <a:pathLst>
                <a:path w="3314" h="2919" extrusionOk="0">
                  <a:moveTo>
                    <a:pt x="1854" y="1"/>
                  </a:moveTo>
                  <a:cubicBezTo>
                    <a:pt x="0" y="92"/>
                    <a:pt x="0" y="2828"/>
                    <a:pt x="1854" y="2919"/>
                  </a:cubicBezTo>
                  <a:cubicBezTo>
                    <a:pt x="2037" y="2919"/>
                    <a:pt x="2219" y="2889"/>
                    <a:pt x="2402" y="2797"/>
                  </a:cubicBezTo>
                  <a:cubicBezTo>
                    <a:pt x="2736" y="2676"/>
                    <a:pt x="3009" y="2402"/>
                    <a:pt x="3161" y="2037"/>
                  </a:cubicBezTo>
                  <a:cubicBezTo>
                    <a:pt x="3313" y="1703"/>
                    <a:pt x="3313" y="1278"/>
                    <a:pt x="3161" y="913"/>
                  </a:cubicBezTo>
                  <a:cubicBezTo>
                    <a:pt x="3040" y="548"/>
                    <a:pt x="2766" y="275"/>
                    <a:pt x="2402" y="123"/>
                  </a:cubicBezTo>
                  <a:cubicBezTo>
                    <a:pt x="2219" y="62"/>
                    <a:pt x="2037" y="1"/>
                    <a:pt x="1854"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1" name="Google Shape;971;p6"/>
            <p:cNvSpPr/>
            <p:nvPr/>
          </p:nvSpPr>
          <p:spPr>
            <a:xfrm>
              <a:off x="5920600" y="1525400"/>
              <a:ext cx="85875" cy="72975"/>
            </a:xfrm>
            <a:custGeom>
              <a:avLst/>
              <a:gdLst/>
              <a:ahLst/>
              <a:cxnLst/>
              <a:rect l="l" t="t" r="r" b="b"/>
              <a:pathLst>
                <a:path w="3435" h="2919" extrusionOk="0">
                  <a:moveTo>
                    <a:pt x="1945" y="0"/>
                  </a:moveTo>
                  <a:cubicBezTo>
                    <a:pt x="0" y="0"/>
                    <a:pt x="0" y="2918"/>
                    <a:pt x="1945" y="2918"/>
                  </a:cubicBezTo>
                  <a:cubicBezTo>
                    <a:pt x="2158" y="2918"/>
                    <a:pt x="2341" y="2857"/>
                    <a:pt x="2523" y="2796"/>
                  </a:cubicBezTo>
                  <a:cubicBezTo>
                    <a:pt x="2857" y="2644"/>
                    <a:pt x="3131" y="2371"/>
                    <a:pt x="3283" y="2037"/>
                  </a:cubicBezTo>
                  <a:cubicBezTo>
                    <a:pt x="3435" y="1672"/>
                    <a:pt x="3435" y="1246"/>
                    <a:pt x="3283" y="882"/>
                  </a:cubicBezTo>
                  <a:cubicBezTo>
                    <a:pt x="3131" y="517"/>
                    <a:pt x="2857" y="243"/>
                    <a:pt x="2523" y="122"/>
                  </a:cubicBezTo>
                  <a:cubicBezTo>
                    <a:pt x="2341" y="30"/>
                    <a:pt x="2158"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2" name="Google Shape;972;p6"/>
            <p:cNvSpPr/>
            <p:nvPr/>
          </p:nvSpPr>
          <p:spPr>
            <a:xfrm>
              <a:off x="5920600" y="1860500"/>
              <a:ext cx="85875" cy="72975"/>
            </a:xfrm>
            <a:custGeom>
              <a:avLst/>
              <a:gdLst/>
              <a:ahLst/>
              <a:cxnLst/>
              <a:rect l="l" t="t" r="r" b="b"/>
              <a:pathLst>
                <a:path w="3435" h="2919" extrusionOk="0">
                  <a:moveTo>
                    <a:pt x="1945" y="1"/>
                  </a:moveTo>
                  <a:cubicBezTo>
                    <a:pt x="0" y="1"/>
                    <a:pt x="0" y="2918"/>
                    <a:pt x="1945" y="2918"/>
                  </a:cubicBezTo>
                  <a:cubicBezTo>
                    <a:pt x="2158" y="2918"/>
                    <a:pt x="2341" y="2888"/>
                    <a:pt x="2523" y="2797"/>
                  </a:cubicBezTo>
                  <a:cubicBezTo>
                    <a:pt x="2857" y="2675"/>
                    <a:pt x="3131" y="2402"/>
                    <a:pt x="3283" y="2037"/>
                  </a:cubicBezTo>
                  <a:cubicBezTo>
                    <a:pt x="3435" y="1672"/>
                    <a:pt x="3435" y="1277"/>
                    <a:pt x="3283" y="912"/>
                  </a:cubicBezTo>
                  <a:lnTo>
                    <a:pt x="3283" y="882"/>
                  </a:lnTo>
                  <a:cubicBezTo>
                    <a:pt x="3131" y="548"/>
                    <a:pt x="2857" y="274"/>
                    <a:pt x="2523" y="122"/>
                  </a:cubicBezTo>
                  <a:cubicBezTo>
                    <a:pt x="2341" y="61"/>
                    <a:pt x="2158"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3" name="Google Shape;973;p6"/>
            <p:cNvSpPr/>
            <p:nvPr/>
          </p:nvSpPr>
          <p:spPr>
            <a:xfrm>
              <a:off x="6087775" y="1944100"/>
              <a:ext cx="85125" cy="73025"/>
            </a:xfrm>
            <a:custGeom>
              <a:avLst/>
              <a:gdLst/>
              <a:ahLst/>
              <a:cxnLst/>
              <a:rect l="l" t="t" r="r" b="b"/>
              <a:pathLst>
                <a:path w="3405" h="2921" extrusionOk="0">
                  <a:moveTo>
                    <a:pt x="1976" y="0"/>
                  </a:moveTo>
                  <a:cubicBezTo>
                    <a:pt x="669" y="0"/>
                    <a:pt x="0" y="1581"/>
                    <a:pt x="942" y="2492"/>
                  </a:cubicBezTo>
                  <a:cubicBezTo>
                    <a:pt x="1238" y="2788"/>
                    <a:pt x="1600" y="2921"/>
                    <a:pt x="1955" y="2921"/>
                  </a:cubicBezTo>
                  <a:cubicBezTo>
                    <a:pt x="2696" y="2921"/>
                    <a:pt x="3404" y="2343"/>
                    <a:pt x="3404" y="1459"/>
                  </a:cubicBezTo>
                  <a:cubicBezTo>
                    <a:pt x="3404"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4" name="Google Shape;974;p6"/>
            <p:cNvSpPr/>
            <p:nvPr/>
          </p:nvSpPr>
          <p:spPr>
            <a:xfrm>
              <a:off x="6435800" y="769875"/>
              <a:ext cx="72975" cy="73150"/>
            </a:xfrm>
            <a:custGeom>
              <a:avLst/>
              <a:gdLst/>
              <a:ahLst/>
              <a:cxnLst/>
              <a:rect l="l" t="t" r="r" b="b"/>
              <a:pathLst>
                <a:path w="2919" h="2926" extrusionOk="0">
                  <a:moveTo>
                    <a:pt x="1459" y="0"/>
                  </a:moveTo>
                  <a:cubicBezTo>
                    <a:pt x="912" y="0"/>
                    <a:pt x="365" y="297"/>
                    <a:pt x="122" y="889"/>
                  </a:cubicBezTo>
                  <a:cubicBezTo>
                    <a:pt x="31" y="1072"/>
                    <a:pt x="0" y="1254"/>
                    <a:pt x="0" y="1467"/>
                  </a:cubicBezTo>
                  <a:cubicBezTo>
                    <a:pt x="0" y="1558"/>
                    <a:pt x="0" y="1649"/>
                    <a:pt x="31" y="1740"/>
                  </a:cubicBezTo>
                  <a:cubicBezTo>
                    <a:pt x="183" y="2531"/>
                    <a:pt x="821" y="2926"/>
                    <a:pt x="1459" y="2926"/>
                  </a:cubicBezTo>
                  <a:cubicBezTo>
                    <a:pt x="2098" y="2926"/>
                    <a:pt x="2736" y="2531"/>
                    <a:pt x="2888" y="1740"/>
                  </a:cubicBezTo>
                  <a:cubicBezTo>
                    <a:pt x="2918" y="1649"/>
                    <a:pt x="2918" y="1558"/>
                    <a:pt x="2918" y="1467"/>
                  </a:cubicBezTo>
                  <a:cubicBezTo>
                    <a:pt x="2918" y="1254"/>
                    <a:pt x="2888" y="1072"/>
                    <a:pt x="2797" y="889"/>
                  </a:cubicBezTo>
                  <a:cubicBezTo>
                    <a:pt x="2554" y="297"/>
                    <a:pt x="2006" y="0"/>
                    <a:pt x="145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5" name="Google Shape;975;p6"/>
            <p:cNvSpPr/>
            <p:nvPr/>
          </p:nvSpPr>
          <p:spPr>
            <a:xfrm>
              <a:off x="6087775" y="1608975"/>
              <a:ext cx="85125" cy="72875"/>
            </a:xfrm>
            <a:custGeom>
              <a:avLst/>
              <a:gdLst/>
              <a:ahLst/>
              <a:cxnLst/>
              <a:rect l="l" t="t" r="r" b="b"/>
              <a:pathLst>
                <a:path w="3405" h="2915" extrusionOk="0">
                  <a:moveTo>
                    <a:pt x="1976" y="1"/>
                  </a:moveTo>
                  <a:cubicBezTo>
                    <a:pt x="669" y="1"/>
                    <a:pt x="0" y="1551"/>
                    <a:pt x="912" y="2493"/>
                  </a:cubicBezTo>
                  <a:cubicBezTo>
                    <a:pt x="1213" y="2785"/>
                    <a:pt x="1577" y="2915"/>
                    <a:pt x="1932" y="2915"/>
                  </a:cubicBezTo>
                  <a:cubicBezTo>
                    <a:pt x="2688" y="2915"/>
                    <a:pt x="3404" y="2328"/>
                    <a:pt x="3404" y="1460"/>
                  </a:cubicBezTo>
                  <a:cubicBezTo>
                    <a:pt x="3404"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6" name="Google Shape;976;p6"/>
            <p:cNvSpPr/>
            <p:nvPr/>
          </p:nvSpPr>
          <p:spPr>
            <a:xfrm>
              <a:off x="6162225" y="634050"/>
              <a:ext cx="10675" cy="30400"/>
            </a:xfrm>
            <a:custGeom>
              <a:avLst/>
              <a:gdLst/>
              <a:ahLst/>
              <a:cxnLst/>
              <a:rect l="l" t="t" r="r" b="b"/>
              <a:pathLst>
                <a:path w="427" h="1216" extrusionOk="0">
                  <a:moveTo>
                    <a:pt x="426" y="0"/>
                  </a:moveTo>
                  <a:lnTo>
                    <a:pt x="1" y="1216"/>
                  </a:lnTo>
                  <a:cubicBezTo>
                    <a:pt x="274" y="942"/>
                    <a:pt x="426" y="578"/>
                    <a:pt x="426" y="182"/>
                  </a:cubicBezTo>
                  <a:cubicBezTo>
                    <a:pt x="426" y="122"/>
                    <a:pt x="426" y="61"/>
                    <a:pt x="42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7" name="Google Shape;977;p6"/>
            <p:cNvSpPr/>
            <p:nvPr/>
          </p:nvSpPr>
          <p:spPr>
            <a:xfrm>
              <a:off x="7106775" y="470675"/>
              <a:ext cx="72975" cy="36475"/>
            </a:xfrm>
            <a:custGeom>
              <a:avLst/>
              <a:gdLst/>
              <a:ahLst/>
              <a:cxnLst/>
              <a:rect l="l" t="t" r="r" b="b"/>
              <a:pathLst>
                <a:path w="2919" h="1459" extrusionOk="0">
                  <a:moveTo>
                    <a:pt x="1" y="0"/>
                  </a:moveTo>
                  <a:cubicBezTo>
                    <a:pt x="1" y="821"/>
                    <a:pt x="669" y="1459"/>
                    <a:pt x="1490" y="1459"/>
                  </a:cubicBezTo>
                  <a:cubicBezTo>
                    <a:pt x="2280" y="1459"/>
                    <a:pt x="2919" y="790"/>
                    <a:pt x="291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8" name="Google Shape;978;p6"/>
            <p:cNvSpPr/>
            <p:nvPr/>
          </p:nvSpPr>
          <p:spPr>
            <a:xfrm>
              <a:off x="6087775" y="2279950"/>
              <a:ext cx="85125" cy="72900"/>
            </a:xfrm>
            <a:custGeom>
              <a:avLst/>
              <a:gdLst/>
              <a:ahLst/>
              <a:cxnLst/>
              <a:rect l="l" t="t" r="r" b="b"/>
              <a:pathLst>
                <a:path w="3405" h="2916" extrusionOk="0">
                  <a:moveTo>
                    <a:pt x="1976" y="1"/>
                  </a:moveTo>
                  <a:cubicBezTo>
                    <a:pt x="669" y="1"/>
                    <a:pt x="0" y="1551"/>
                    <a:pt x="942" y="2493"/>
                  </a:cubicBezTo>
                  <a:cubicBezTo>
                    <a:pt x="1234" y="2785"/>
                    <a:pt x="1591" y="2915"/>
                    <a:pt x="1942" y="2915"/>
                  </a:cubicBezTo>
                  <a:cubicBezTo>
                    <a:pt x="2688" y="2915"/>
                    <a:pt x="3404" y="2328"/>
                    <a:pt x="3404" y="1460"/>
                  </a:cubicBezTo>
                  <a:cubicBezTo>
                    <a:pt x="3404"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79" name="Google Shape;979;p6"/>
            <p:cNvSpPr/>
            <p:nvPr/>
          </p:nvSpPr>
          <p:spPr>
            <a:xfrm>
              <a:off x="6100675" y="2447900"/>
              <a:ext cx="72225" cy="70700"/>
            </a:xfrm>
            <a:custGeom>
              <a:avLst/>
              <a:gdLst/>
              <a:ahLst/>
              <a:cxnLst/>
              <a:rect l="l" t="t" r="r" b="b"/>
              <a:pathLst>
                <a:path w="2889" h="2828" extrusionOk="0">
                  <a:moveTo>
                    <a:pt x="1460" y="0"/>
                  </a:moveTo>
                  <a:cubicBezTo>
                    <a:pt x="639" y="0"/>
                    <a:pt x="1" y="639"/>
                    <a:pt x="1" y="1459"/>
                  </a:cubicBezTo>
                  <a:cubicBezTo>
                    <a:pt x="46" y="2371"/>
                    <a:pt x="746" y="2827"/>
                    <a:pt x="1445" y="2827"/>
                  </a:cubicBezTo>
                  <a:cubicBezTo>
                    <a:pt x="2144" y="2827"/>
                    <a:pt x="2843" y="2371"/>
                    <a:pt x="2888" y="1459"/>
                  </a:cubicBezTo>
                  <a:cubicBezTo>
                    <a:pt x="2888" y="639"/>
                    <a:pt x="2250" y="0"/>
                    <a:pt x="146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0" name="Google Shape;980;p6"/>
            <p:cNvSpPr/>
            <p:nvPr/>
          </p:nvSpPr>
          <p:spPr>
            <a:xfrm>
              <a:off x="5920600" y="1357450"/>
              <a:ext cx="85875" cy="72975"/>
            </a:xfrm>
            <a:custGeom>
              <a:avLst/>
              <a:gdLst/>
              <a:ahLst/>
              <a:cxnLst/>
              <a:rect l="l" t="t" r="r" b="b"/>
              <a:pathLst>
                <a:path w="3435" h="2919" extrusionOk="0">
                  <a:moveTo>
                    <a:pt x="1945" y="1"/>
                  </a:moveTo>
                  <a:cubicBezTo>
                    <a:pt x="0" y="1"/>
                    <a:pt x="0" y="2919"/>
                    <a:pt x="1945" y="2919"/>
                  </a:cubicBezTo>
                  <a:cubicBezTo>
                    <a:pt x="2158" y="2919"/>
                    <a:pt x="2341" y="2858"/>
                    <a:pt x="2523" y="2797"/>
                  </a:cubicBezTo>
                  <a:cubicBezTo>
                    <a:pt x="2857" y="2645"/>
                    <a:pt x="3131" y="2371"/>
                    <a:pt x="3283" y="2037"/>
                  </a:cubicBezTo>
                  <a:cubicBezTo>
                    <a:pt x="3435" y="1672"/>
                    <a:pt x="3435" y="1247"/>
                    <a:pt x="3283" y="913"/>
                  </a:cubicBezTo>
                  <a:lnTo>
                    <a:pt x="3283" y="882"/>
                  </a:lnTo>
                  <a:cubicBezTo>
                    <a:pt x="3131" y="548"/>
                    <a:pt x="2857" y="274"/>
                    <a:pt x="2523" y="122"/>
                  </a:cubicBezTo>
                  <a:cubicBezTo>
                    <a:pt x="2341" y="31"/>
                    <a:pt x="2158"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1" name="Google Shape;981;p6"/>
            <p:cNvSpPr/>
            <p:nvPr/>
          </p:nvSpPr>
          <p:spPr>
            <a:xfrm>
              <a:off x="6087775" y="1776150"/>
              <a:ext cx="85125" cy="73050"/>
            </a:xfrm>
            <a:custGeom>
              <a:avLst/>
              <a:gdLst/>
              <a:ahLst/>
              <a:cxnLst/>
              <a:rect l="l" t="t" r="r" b="b"/>
              <a:pathLst>
                <a:path w="3405" h="2922" extrusionOk="0">
                  <a:moveTo>
                    <a:pt x="1976" y="1"/>
                  </a:moveTo>
                  <a:cubicBezTo>
                    <a:pt x="669" y="1"/>
                    <a:pt x="0" y="1581"/>
                    <a:pt x="942" y="2493"/>
                  </a:cubicBezTo>
                  <a:cubicBezTo>
                    <a:pt x="1238" y="2788"/>
                    <a:pt x="1600" y="2921"/>
                    <a:pt x="1955" y="2921"/>
                  </a:cubicBezTo>
                  <a:cubicBezTo>
                    <a:pt x="2696" y="2921"/>
                    <a:pt x="3404" y="2343"/>
                    <a:pt x="3404" y="1460"/>
                  </a:cubicBezTo>
                  <a:cubicBezTo>
                    <a:pt x="3404"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2" name="Google Shape;982;p6"/>
            <p:cNvSpPr/>
            <p:nvPr/>
          </p:nvSpPr>
          <p:spPr>
            <a:xfrm>
              <a:off x="6087000" y="2112025"/>
              <a:ext cx="86650" cy="72950"/>
            </a:xfrm>
            <a:custGeom>
              <a:avLst/>
              <a:gdLst/>
              <a:ahLst/>
              <a:cxnLst/>
              <a:rect l="l" t="t" r="r" b="b"/>
              <a:pathLst>
                <a:path w="3466" h="2918" extrusionOk="0">
                  <a:moveTo>
                    <a:pt x="2007" y="0"/>
                  </a:moveTo>
                  <a:cubicBezTo>
                    <a:pt x="548" y="0"/>
                    <a:pt x="1" y="1855"/>
                    <a:pt x="1186" y="2675"/>
                  </a:cubicBezTo>
                  <a:cubicBezTo>
                    <a:pt x="1432" y="2842"/>
                    <a:pt x="1705" y="2917"/>
                    <a:pt x="1974" y="2917"/>
                  </a:cubicBezTo>
                  <a:cubicBezTo>
                    <a:pt x="2736" y="2917"/>
                    <a:pt x="3466" y="2313"/>
                    <a:pt x="3466" y="1459"/>
                  </a:cubicBezTo>
                  <a:cubicBezTo>
                    <a:pt x="3466" y="639"/>
                    <a:pt x="2797"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3" name="Google Shape;983;p6"/>
            <p:cNvSpPr/>
            <p:nvPr/>
          </p:nvSpPr>
          <p:spPr>
            <a:xfrm>
              <a:off x="6105250" y="770050"/>
              <a:ext cx="67650" cy="72225"/>
            </a:xfrm>
            <a:custGeom>
              <a:avLst/>
              <a:gdLst/>
              <a:ahLst/>
              <a:cxnLst/>
              <a:rect l="l" t="t" r="r" b="b"/>
              <a:pathLst>
                <a:path w="2706" h="2889" extrusionOk="0">
                  <a:moveTo>
                    <a:pt x="1277" y="1"/>
                  </a:moveTo>
                  <a:cubicBezTo>
                    <a:pt x="1094" y="1"/>
                    <a:pt x="912" y="31"/>
                    <a:pt x="760" y="92"/>
                  </a:cubicBezTo>
                  <a:lnTo>
                    <a:pt x="0" y="2189"/>
                  </a:lnTo>
                  <a:cubicBezTo>
                    <a:pt x="274" y="2645"/>
                    <a:pt x="760" y="2888"/>
                    <a:pt x="1277" y="2888"/>
                  </a:cubicBezTo>
                  <a:cubicBezTo>
                    <a:pt x="1946" y="2888"/>
                    <a:pt x="2553" y="2402"/>
                    <a:pt x="2675" y="1733"/>
                  </a:cubicBezTo>
                  <a:cubicBezTo>
                    <a:pt x="2705" y="1642"/>
                    <a:pt x="2705" y="1551"/>
                    <a:pt x="2705" y="1460"/>
                  </a:cubicBezTo>
                  <a:cubicBezTo>
                    <a:pt x="2705" y="639"/>
                    <a:pt x="2067" y="1"/>
                    <a:pt x="127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4" name="Google Shape;984;p6"/>
            <p:cNvSpPr/>
            <p:nvPr/>
          </p:nvSpPr>
          <p:spPr>
            <a:xfrm>
              <a:off x="6423650" y="1944100"/>
              <a:ext cx="85125" cy="73025"/>
            </a:xfrm>
            <a:custGeom>
              <a:avLst/>
              <a:gdLst/>
              <a:ahLst/>
              <a:cxnLst/>
              <a:rect l="l" t="t" r="r" b="b"/>
              <a:pathLst>
                <a:path w="3405" h="2921" extrusionOk="0">
                  <a:moveTo>
                    <a:pt x="1945" y="0"/>
                  </a:moveTo>
                  <a:cubicBezTo>
                    <a:pt x="638" y="0"/>
                    <a:pt x="0" y="1581"/>
                    <a:pt x="912" y="2492"/>
                  </a:cubicBezTo>
                  <a:cubicBezTo>
                    <a:pt x="1207" y="2788"/>
                    <a:pt x="1573" y="2921"/>
                    <a:pt x="1932" y="2921"/>
                  </a:cubicBezTo>
                  <a:cubicBezTo>
                    <a:pt x="2682" y="2921"/>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5" name="Google Shape;985;p6"/>
            <p:cNvSpPr/>
            <p:nvPr/>
          </p:nvSpPr>
          <p:spPr>
            <a:xfrm>
              <a:off x="6423650" y="2279950"/>
              <a:ext cx="85125" cy="72900"/>
            </a:xfrm>
            <a:custGeom>
              <a:avLst/>
              <a:gdLst/>
              <a:ahLst/>
              <a:cxnLst/>
              <a:rect l="l" t="t" r="r" b="b"/>
              <a:pathLst>
                <a:path w="3405" h="2916" extrusionOk="0">
                  <a:moveTo>
                    <a:pt x="1945" y="1"/>
                  </a:moveTo>
                  <a:cubicBezTo>
                    <a:pt x="638" y="1"/>
                    <a:pt x="0" y="1551"/>
                    <a:pt x="912" y="2493"/>
                  </a:cubicBezTo>
                  <a:cubicBezTo>
                    <a:pt x="1204" y="2785"/>
                    <a:pt x="1564" y="2915"/>
                    <a:pt x="1919" y="2915"/>
                  </a:cubicBezTo>
                  <a:cubicBezTo>
                    <a:pt x="2673" y="2915"/>
                    <a:pt x="3404" y="2328"/>
                    <a:pt x="3404" y="1460"/>
                  </a:cubicBezTo>
                  <a:cubicBezTo>
                    <a:pt x="3404" y="63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6" name="Google Shape;986;p6"/>
            <p:cNvSpPr/>
            <p:nvPr/>
          </p:nvSpPr>
          <p:spPr>
            <a:xfrm>
              <a:off x="6422125" y="2112025"/>
              <a:ext cx="86650" cy="72950"/>
            </a:xfrm>
            <a:custGeom>
              <a:avLst/>
              <a:gdLst/>
              <a:ahLst/>
              <a:cxnLst/>
              <a:rect l="l" t="t" r="r" b="b"/>
              <a:pathLst>
                <a:path w="3466" h="2918" extrusionOk="0">
                  <a:moveTo>
                    <a:pt x="2006" y="0"/>
                  </a:moveTo>
                  <a:cubicBezTo>
                    <a:pt x="578" y="0"/>
                    <a:pt x="0" y="1855"/>
                    <a:pt x="1186" y="2675"/>
                  </a:cubicBezTo>
                  <a:cubicBezTo>
                    <a:pt x="1440" y="2842"/>
                    <a:pt x="1716" y="2917"/>
                    <a:pt x="1987" y="2917"/>
                  </a:cubicBezTo>
                  <a:cubicBezTo>
                    <a:pt x="2752" y="2917"/>
                    <a:pt x="3465" y="2313"/>
                    <a:pt x="3465" y="1459"/>
                  </a:cubicBezTo>
                  <a:cubicBezTo>
                    <a:pt x="3465" y="639"/>
                    <a:pt x="2827"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7" name="Google Shape;987;p6"/>
            <p:cNvSpPr/>
            <p:nvPr/>
          </p:nvSpPr>
          <p:spPr>
            <a:xfrm>
              <a:off x="6423650" y="1608975"/>
              <a:ext cx="85125" cy="72875"/>
            </a:xfrm>
            <a:custGeom>
              <a:avLst/>
              <a:gdLst/>
              <a:ahLst/>
              <a:cxnLst/>
              <a:rect l="l" t="t" r="r" b="b"/>
              <a:pathLst>
                <a:path w="3405" h="2915" extrusionOk="0">
                  <a:moveTo>
                    <a:pt x="1945" y="1"/>
                  </a:moveTo>
                  <a:cubicBezTo>
                    <a:pt x="638" y="1"/>
                    <a:pt x="0" y="1551"/>
                    <a:pt x="912" y="2493"/>
                  </a:cubicBezTo>
                  <a:cubicBezTo>
                    <a:pt x="1204" y="2785"/>
                    <a:pt x="1564" y="2915"/>
                    <a:pt x="1919" y="2915"/>
                  </a:cubicBezTo>
                  <a:cubicBezTo>
                    <a:pt x="2673" y="2915"/>
                    <a:pt x="3404" y="2328"/>
                    <a:pt x="3404" y="1460"/>
                  </a:cubicBezTo>
                  <a:cubicBezTo>
                    <a:pt x="3404" y="63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8" name="Google Shape;988;p6"/>
            <p:cNvSpPr/>
            <p:nvPr/>
          </p:nvSpPr>
          <p:spPr>
            <a:xfrm>
              <a:off x="6423650" y="1776150"/>
              <a:ext cx="85125" cy="73050"/>
            </a:xfrm>
            <a:custGeom>
              <a:avLst/>
              <a:gdLst/>
              <a:ahLst/>
              <a:cxnLst/>
              <a:rect l="l" t="t" r="r" b="b"/>
              <a:pathLst>
                <a:path w="3405" h="2922" extrusionOk="0">
                  <a:moveTo>
                    <a:pt x="1945" y="1"/>
                  </a:moveTo>
                  <a:cubicBezTo>
                    <a:pt x="638" y="31"/>
                    <a:pt x="0" y="1581"/>
                    <a:pt x="912" y="2493"/>
                  </a:cubicBezTo>
                  <a:cubicBezTo>
                    <a:pt x="1207" y="2788"/>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89" name="Google Shape;989;p6"/>
            <p:cNvSpPr/>
            <p:nvPr/>
          </p:nvSpPr>
          <p:spPr>
            <a:xfrm>
              <a:off x="6435800" y="144275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0" name="Google Shape;990;p6"/>
            <p:cNvSpPr/>
            <p:nvPr/>
          </p:nvSpPr>
          <p:spPr>
            <a:xfrm>
              <a:off x="6423650" y="1105175"/>
              <a:ext cx="85125" cy="73025"/>
            </a:xfrm>
            <a:custGeom>
              <a:avLst/>
              <a:gdLst/>
              <a:ahLst/>
              <a:cxnLst/>
              <a:rect l="l" t="t" r="r" b="b"/>
              <a:pathLst>
                <a:path w="3405" h="2921" extrusionOk="0">
                  <a:moveTo>
                    <a:pt x="1945" y="0"/>
                  </a:moveTo>
                  <a:cubicBezTo>
                    <a:pt x="638" y="0"/>
                    <a:pt x="0" y="1581"/>
                    <a:pt x="912" y="2493"/>
                  </a:cubicBezTo>
                  <a:cubicBezTo>
                    <a:pt x="1207" y="2788"/>
                    <a:pt x="1573" y="2921"/>
                    <a:pt x="1932" y="2921"/>
                  </a:cubicBezTo>
                  <a:cubicBezTo>
                    <a:pt x="2682" y="2921"/>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1" name="Google Shape;991;p6"/>
            <p:cNvSpPr/>
            <p:nvPr/>
          </p:nvSpPr>
          <p:spPr>
            <a:xfrm>
              <a:off x="5802800" y="1618100"/>
              <a:ext cx="34975" cy="63100"/>
            </a:xfrm>
            <a:custGeom>
              <a:avLst/>
              <a:gdLst/>
              <a:ahLst/>
              <a:cxnLst/>
              <a:rect l="l" t="t" r="r" b="b"/>
              <a:pathLst>
                <a:path w="1399" h="2524" extrusionOk="0">
                  <a:moveTo>
                    <a:pt x="913" y="0"/>
                  </a:moveTo>
                  <a:lnTo>
                    <a:pt x="1" y="2523"/>
                  </a:lnTo>
                  <a:cubicBezTo>
                    <a:pt x="791" y="2493"/>
                    <a:pt x="1399" y="1854"/>
                    <a:pt x="1399" y="1095"/>
                  </a:cubicBezTo>
                  <a:cubicBezTo>
                    <a:pt x="1399" y="669"/>
                    <a:pt x="1217" y="274"/>
                    <a:pt x="91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2" name="Google Shape;992;p6"/>
            <p:cNvSpPr/>
            <p:nvPr/>
          </p:nvSpPr>
          <p:spPr>
            <a:xfrm>
              <a:off x="6423650" y="1273100"/>
              <a:ext cx="85125" cy="73050"/>
            </a:xfrm>
            <a:custGeom>
              <a:avLst/>
              <a:gdLst/>
              <a:ahLst/>
              <a:cxnLst/>
              <a:rect l="l" t="t" r="r" b="b"/>
              <a:pathLst>
                <a:path w="3405" h="2922" extrusionOk="0">
                  <a:moveTo>
                    <a:pt x="1945" y="1"/>
                  </a:moveTo>
                  <a:cubicBezTo>
                    <a:pt x="638" y="1"/>
                    <a:pt x="0" y="1581"/>
                    <a:pt x="912" y="2493"/>
                  </a:cubicBezTo>
                  <a:cubicBezTo>
                    <a:pt x="1207" y="2789"/>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3" name="Google Shape;993;p6"/>
            <p:cNvSpPr/>
            <p:nvPr/>
          </p:nvSpPr>
          <p:spPr>
            <a:xfrm>
              <a:off x="6423650" y="937975"/>
              <a:ext cx="85125" cy="72325"/>
            </a:xfrm>
            <a:custGeom>
              <a:avLst/>
              <a:gdLst/>
              <a:ahLst/>
              <a:cxnLst/>
              <a:rect l="l" t="t" r="r" b="b"/>
              <a:pathLst>
                <a:path w="3405" h="2893" extrusionOk="0">
                  <a:moveTo>
                    <a:pt x="1999" y="0"/>
                  </a:moveTo>
                  <a:cubicBezTo>
                    <a:pt x="1981" y="0"/>
                    <a:pt x="1963" y="1"/>
                    <a:pt x="1945" y="1"/>
                  </a:cubicBezTo>
                  <a:cubicBezTo>
                    <a:pt x="669" y="1"/>
                    <a:pt x="0" y="1551"/>
                    <a:pt x="912" y="2463"/>
                  </a:cubicBezTo>
                  <a:cubicBezTo>
                    <a:pt x="1208" y="2760"/>
                    <a:pt x="1576" y="2892"/>
                    <a:pt x="1936" y="2892"/>
                  </a:cubicBezTo>
                  <a:cubicBezTo>
                    <a:pt x="2685" y="2892"/>
                    <a:pt x="3404" y="2322"/>
                    <a:pt x="3404" y="1460"/>
                  </a:cubicBezTo>
                  <a:cubicBezTo>
                    <a:pt x="3404" y="658"/>
                    <a:pt x="2794" y="0"/>
                    <a:pt x="199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4" name="Google Shape;994;p6"/>
            <p:cNvSpPr/>
            <p:nvPr/>
          </p:nvSpPr>
          <p:spPr>
            <a:xfrm>
              <a:off x="5764800" y="1944175"/>
              <a:ext cx="85150" cy="72875"/>
            </a:xfrm>
            <a:custGeom>
              <a:avLst/>
              <a:gdLst/>
              <a:ahLst/>
              <a:cxnLst/>
              <a:rect l="l" t="t" r="r" b="b"/>
              <a:pathLst>
                <a:path w="3406" h="2915" extrusionOk="0">
                  <a:moveTo>
                    <a:pt x="1473" y="1"/>
                  </a:moveTo>
                  <a:cubicBezTo>
                    <a:pt x="718" y="1"/>
                    <a:pt x="1" y="588"/>
                    <a:pt x="1" y="1456"/>
                  </a:cubicBezTo>
                  <a:cubicBezTo>
                    <a:pt x="1" y="2277"/>
                    <a:pt x="639" y="2915"/>
                    <a:pt x="1460" y="2915"/>
                  </a:cubicBezTo>
                  <a:cubicBezTo>
                    <a:pt x="2737" y="2915"/>
                    <a:pt x="3405" y="1334"/>
                    <a:pt x="2493" y="423"/>
                  </a:cubicBezTo>
                  <a:cubicBezTo>
                    <a:pt x="2192" y="131"/>
                    <a:pt x="1828" y="1"/>
                    <a:pt x="14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5" name="Google Shape;995;p6"/>
            <p:cNvSpPr/>
            <p:nvPr/>
          </p:nvSpPr>
          <p:spPr>
            <a:xfrm>
              <a:off x="5777725" y="2112025"/>
              <a:ext cx="60050" cy="68425"/>
            </a:xfrm>
            <a:custGeom>
              <a:avLst/>
              <a:gdLst/>
              <a:ahLst/>
              <a:cxnLst/>
              <a:rect l="l" t="t" r="r" b="b"/>
              <a:pathLst>
                <a:path w="2402" h="2737" extrusionOk="0">
                  <a:moveTo>
                    <a:pt x="943" y="0"/>
                  </a:moveTo>
                  <a:cubicBezTo>
                    <a:pt x="609" y="0"/>
                    <a:pt x="274" y="122"/>
                    <a:pt x="1" y="335"/>
                  </a:cubicBezTo>
                  <a:lnTo>
                    <a:pt x="1612" y="2736"/>
                  </a:lnTo>
                  <a:cubicBezTo>
                    <a:pt x="1642" y="2736"/>
                    <a:pt x="1703" y="2706"/>
                    <a:pt x="1764" y="2675"/>
                  </a:cubicBezTo>
                  <a:cubicBezTo>
                    <a:pt x="2159" y="2402"/>
                    <a:pt x="2402" y="1946"/>
                    <a:pt x="2402" y="1459"/>
                  </a:cubicBezTo>
                  <a:cubicBezTo>
                    <a:pt x="2402" y="669"/>
                    <a:pt x="1733" y="0"/>
                    <a:pt x="94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6" name="Google Shape;996;p6"/>
            <p:cNvSpPr/>
            <p:nvPr/>
          </p:nvSpPr>
          <p:spPr>
            <a:xfrm>
              <a:off x="5945675" y="2364300"/>
              <a:ext cx="60800" cy="68425"/>
            </a:xfrm>
            <a:custGeom>
              <a:avLst/>
              <a:gdLst/>
              <a:ahLst/>
              <a:cxnLst/>
              <a:rect l="l" t="t" r="r" b="b"/>
              <a:pathLst>
                <a:path w="2432" h="2737" extrusionOk="0">
                  <a:moveTo>
                    <a:pt x="942" y="1"/>
                  </a:moveTo>
                  <a:cubicBezTo>
                    <a:pt x="608" y="1"/>
                    <a:pt x="274" y="122"/>
                    <a:pt x="0" y="335"/>
                  </a:cubicBezTo>
                  <a:lnTo>
                    <a:pt x="1611" y="2736"/>
                  </a:lnTo>
                  <a:cubicBezTo>
                    <a:pt x="1915" y="2584"/>
                    <a:pt x="2158" y="2311"/>
                    <a:pt x="2280" y="2007"/>
                  </a:cubicBezTo>
                  <a:cubicBezTo>
                    <a:pt x="2432" y="1642"/>
                    <a:pt x="2432" y="1217"/>
                    <a:pt x="2280" y="852"/>
                  </a:cubicBezTo>
                  <a:cubicBezTo>
                    <a:pt x="2128" y="518"/>
                    <a:pt x="1854" y="244"/>
                    <a:pt x="1520" y="92"/>
                  </a:cubicBezTo>
                  <a:cubicBezTo>
                    <a:pt x="1338" y="31"/>
                    <a:pt x="1155" y="1"/>
                    <a:pt x="94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7" name="Google Shape;997;p6"/>
            <p:cNvSpPr/>
            <p:nvPr/>
          </p:nvSpPr>
          <p:spPr>
            <a:xfrm>
              <a:off x="5752650" y="1776150"/>
              <a:ext cx="85125" cy="73050"/>
            </a:xfrm>
            <a:custGeom>
              <a:avLst/>
              <a:gdLst/>
              <a:ahLst/>
              <a:cxnLst/>
              <a:rect l="l" t="t" r="r" b="b"/>
              <a:pathLst>
                <a:path w="3405" h="2922" extrusionOk="0">
                  <a:moveTo>
                    <a:pt x="1946" y="1"/>
                  </a:moveTo>
                  <a:cubicBezTo>
                    <a:pt x="639" y="31"/>
                    <a:pt x="1" y="1581"/>
                    <a:pt x="912" y="2493"/>
                  </a:cubicBezTo>
                  <a:cubicBezTo>
                    <a:pt x="1208" y="2788"/>
                    <a:pt x="1573" y="2921"/>
                    <a:pt x="1933" y="2921"/>
                  </a:cubicBezTo>
                  <a:cubicBezTo>
                    <a:pt x="2683" y="2921"/>
                    <a:pt x="3405" y="2343"/>
                    <a:pt x="3405" y="1460"/>
                  </a:cubicBezTo>
                  <a:cubicBezTo>
                    <a:pt x="3405" y="669"/>
                    <a:pt x="2736"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8" name="Google Shape;998;p6"/>
            <p:cNvSpPr/>
            <p:nvPr/>
          </p:nvSpPr>
          <p:spPr>
            <a:xfrm>
              <a:off x="6423650" y="2615075"/>
              <a:ext cx="85125" cy="73375"/>
            </a:xfrm>
            <a:custGeom>
              <a:avLst/>
              <a:gdLst/>
              <a:ahLst/>
              <a:cxnLst/>
              <a:rect l="l" t="t" r="r" b="b"/>
              <a:pathLst>
                <a:path w="3405" h="2935" extrusionOk="0">
                  <a:moveTo>
                    <a:pt x="1945" y="0"/>
                  </a:moveTo>
                  <a:cubicBezTo>
                    <a:pt x="638" y="0"/>
                    <a:pt x="0" y="1581"/>
                    <a:pt x="912" y="2493"/>
                  </a:cubicBezTo>
                  <a:cubicBezTo>
                    <a:pt x="1208" y="2798"/>
                    <a:pt x="1573" y="2934"/>
                    <a:pt x="1933" y="2934"/>
                  </a:cubicBezTo>
                  <a:cubicBezTo>
                    <a:pt x="2682" y="2934"/>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999" name="Google Shape;999;p6"/>
            <p:cNvSpPr/>
            <p:nvPr/>
          </p:nvSpPr>
          <p:spPr>
            <a:xfrm>
              <a:off x="6423650" y="2950950"/>
              <a:ext cx="85125" cy="73025"/>
            </a:xfrm>
            <a:custGeom>
              <a:avLst/>
              <a:gdLst/>
              <a:ahLst/>
              <a:cxnLst/>
              <a:rect l="l" t="t" r="r" b="b"/>
              <a:pathLst>
                <a:path w="3405" h="2921" extrusionOk="0">
                  <a:moveTo>
                    <a:pt x="1945" y="0"/>
                  </a:moveTo>
                  <a:cubicBezTo>
                    <a:pt x="638" y="0"/>
                    <a:pt x="0" y="1581"/>
                    <a:pt x="912" y="2493"/>
                  </a:cubicBezTo>
                  <a:cubicBezTo>
                    <a:pt x="1207" y="2788"/>
                    <a:pt x="1573" y="2921"/>
                    <a:pt x="1932" y="2921"/>
                  </a:cubicBezTo>
                  <a:cubicBezTo>
                    <a:pt x="2682" y="2921"/>
                    <a:pt x="3404" y="2343"/>
                    <a:pt x="3404" y="1459"/>
                  </a:cubicBezTo>
                  <a:cubicBezTo>
                    <a:pt x="3404" y="638"/>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0" name="Google Shape;1000;p6"/>
            <p:cNvSpPr/>
            <p:nvPr/>
          </p:nvSpPr>
          <p:spPr>
            <a:xfrm>
              <a:off x="6113600" y="2615075"/>
              <a:ext cx="59300" cy="69175"/>
            </a:xfrm>
            <a:custGeom>
              <a:avLst/>
              <a:gdLst/>
              <a:ahLst/>
              <a:cxnLst/>
              <a:rect l="l" t="t" r="r" b="b"/>
              <a:pathLst>
                <a:path w="2372" h="2767" extrusionOk="0">
                  <a:moveTo>
                    <a:pt x="943" y="0"/>
                  </a:moveTo>
                  <a:cubicBezTo>
                    <a:pt x="578" y="0"/>
                    <a:pt x="244" y="152"/>
                    <a:pt x="1" y="365"/>
                  </a:cubicBezTo>
                  <a:lnTo>
                    <a:pt x="1581" y="2766"/>
                  </a:lnTo>
                  <a:cubicBezTo>
                    <a:pt x="2067" y="2523"/>
                    <a:pt x="2371" y="2006"/>
                    <a:pt x="2371" y="1459"/>
                  </a:cubicBezTo>
                  <a:cubicBezTo>
                    <a:pt x="2371" y="669"/>
                    <a:pt x="1733" y="0"/>
                    <a:pt x="94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1" name="Google Shape;1001;p6"/>
            <p:cNvSpPr/>
            <p:nvPr/>
          </p:nvSpPr>
          <p:spPr>
            <a:xfrm>
              <a:off x="6435800" y="244960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2" name="Google Shape;1002;p6"/>
            <p:cNvSpPr/>
            <p:nvPr/>
          </p:nvSpPr>
          <p:spPr>
            <a:xfrm>
              <a:off x="6423650" y="2783000"/>
              <a:ext cx="85125" cy="73050"/>
            </a:xfrm>
            <a:custGeom>
              <a:avLst/>
              <a:gdLst/>
              <a:ahLst/>
              <a:cxnLst/>
              <a:rect l="l" t="t" r="r" b="b"/>
              <a:pathLst>
                <a:path w="3405" h="2922" extrusionOk="0">
                  <a:moveTo>
                    <a:pt x="1945" y="1"/>
                  </a:moveTo>
                  <a:cubicBezTo>
                    <a:pt x="638" y="1"/>
                    <a:pt x="0" y="1581"/>
                    <a:pt x="912" y="2493"/>
                  </a:cubicBezTo>
                  <a:cubicBezTo>
                    <a:pt x="1207" y="2789"/>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3" name="Google Shape;1003;p6"/>
            <p:cNvSpPr/>
            <p:nvPr/>
          </p:nvSpPr>
          <p:spPr>
            <a:xfrm>
              <a:off x="7261800" y="4042150"/>
              <a:ext cx="85900" cy="72200"/>
            </a:xfrm>
            <a:custGeom>
              <a:avLst/>
              <a:gdLst/>
              <a:ahLst/>
              <a:cxnLst/>
              <a:rect l="l" t="t" r="r" b="b"/>
              <a:pathLst>
                <a:path w="3436" h="2888" extrusionOk="0">
                  <a:moveTo>
                    <a:pt x="2007" y="0"/>
                  </a:moveTo>
                  <a:cubicBezTo>
                    <a:pt x="578" y="0"/>
                    <a:pt x="0" y="1854"/>
                    <a:pt x="1186" y="2645"/>
                  </a:cubicBezTo>
                  <a:lnTo>
                    <a:pt x="1156" y="2645"/>
                  </a:lnTo>
                  <a:cubicBezTo>
                    <a:pt x="1399" y="2797"/>
                    <a:pt x="1703" y="2888"/>
                    <a:pt x="1976" y="2888"/>
                  </a:cubicBezTo>
                  <a:cubicBezTo>
                    <a:pt x="2463" y="2888"/>
                    <a:pt x="2918" y="2645"/>
                    <a:pt x="3192" y="2249"/>
                  </a:cubicBezTo>
                  <a:cubicBezTo>
                    <a:pt x="3283" y="2098"/>
                    <a:pt x="3374" y="1915"/>
                    <a:pt x="3405" y="1733"/>
                  </a:cubicBezTo>
                  <a:cubicBezTo>
                    <a:pt x="3435" y="1520"/>
                    <a:pt x="3435" y="1338"/>
                    <a:pt x="3405" y="1125"/>
                  </a:cubicBezTo>
                  <a:cubicBezTo>
                    <a:pt x="3374" y="942"/>
                    <a:pt x="3283" y="760"/>
                    <a:pt x="3192" y="608"/>
                  </a:cubicBezTo>
                  <a:cubicBezTo>
                    <a:pt x="3101" y="456"/>
                    <a:pt x="2949" y="335"/>
                    <a:pt x="2797" y="243"/>
                  </a:cubicBezTo>
                  <a:cubicBezTo>
                    <a:pt x="2554" y="61"/>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4" name="Google Shape;1004;p6"/>
            <p:cNvSpPr/>
            <p:nvPr/>
          </p:nvSpPr>
          <p:spPr>
            <a:xfrm>
              <a:off x="7119700" y="4125500"/>
              <a:ext cx="60050" cy="68650"/>
            </a:xfrm>
            <a:custGeom>
              <a:avLst/>
              <a:gdLst/>
              <a:ahLst/>
              <a:cxnLst/>
              <a:rect l="l" t="t" r="r" b="b"/>
              <a:pathLst>
                <a:path w="2402" h="2746" extrusionOk="0">
                  <a:moveTo>
                    <a:pt x="948" y="1"/>
                  </a:moveTo>
                  <a:cubicBezTo>
                    <a:pt x="611" y="1"/>
                    <a:pt x="272" y="115"/>
                    <a:pt x="0" y="344"/>
                  </a:cubicBezTo>
                  <a:lnTo>
                    <a:pt x="1611" y="2745"/>
                  </a:lnTo>
                  <a:cubicBezTo>
                    <a:pt x="1672" y="2715"/>
                    <a:pt x="1703" y="2685"/>
                    <a:pt x="1763" y="2654"/>
                  </a:cubicBezTo>
                  <a:cubicBezTo>
                    <a:pt x="2159" y="2381"/>
                    <a:pt x="2402" y="1925"/>
                    <a:pt x="2402" y="1469"/>
                  </a:cubicBezTo>
                  <a:cubicBezTo>
                    <a:pt x="2402" y="1347"/>
                    <a:pt x="2402" y="1256"/>
                    <a:pt x="2371" y="1165"/>
                  </a:cubicBezTo>
                  <a:cubicBezTo>
                    <a:pt x="2341" y="982"/>
                    <a:pt x="2280" y="800"/>
                    <a:pt x="2159" y="648"/>
                  </a:cubicBezTo>
                  <a:cubicBezTo>
                    <a:pt x="2098" y="557"/>
                    <a:pt x="2037" y="496"/>
                    <a:pt x="1976" y="435"/>
                  </a:cubicBezTo>
                  <a:cubicBezTo>
                    <a:pt x="1703" y="146"/>
                    <a:pt x="1327" y="1"/>
                    <a:pt x="948"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5" name="Google Shape;1005;p6"/>
            <p:cNvSpPr/>
            <p:nvPr/>
          </p:nvSpPr>
          <p:spPr>
            <a:xfrm>
              <a:off x="6951775" y="3873450"/>
              <a:ext cx="60050" cy="69175"/>
            </a:xfrm>
            <a:custGeom>
              <a:avLst/>
              <a:gdLst/>
              <a:ahLst/>
              <a:cxnLst/>
              <a:rect l="l" t="t" r="r" b="b"/>
              <a:pathLst>
                <a:path w="2402" h="2767" extrusionOk="0">
                  <a:moveTo>
                    <a:pt x="973" y="0"/>
                  </a:moveTo>
                  <a:cubicBezTo>
                    <a:pt x="669" y="0"/>
                    <a:pt x="395" y="92"/>
                    <a:pt x="152" y="274"/>
                  </a:cubicBezTo>
                  <a:lnTo>
                    <a:pt x="0" y="365"/>
                  </a:lnTo>
                  <a:lnTo>
                    <a:pt x="1611" y="2766"/>
                  </a:lnTo>
                  <a:cubicBezTo>
                    <a:pt x="2097" y="2523"/>
                    <a:pt x="2401" y="2006"/>
                    <a:pt x="2401" y="1459"/>
                  </a:cubicBezTo>
                  <a:cubicBezTo>
                    <a:pt x="2401" y="669"/>
                    <a:pt x="1763" y="0"/>
                    <a:pt x="9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6" name="Google Shape;1006;p6"/>
            <p:cNvSpPr/>
            <p:nvPr/>
          </p:nvSpPr>
          <p:spPr>
            <a:xfrm>
              <a:off x="7261050" y="853650"/>
              <a:ext cx="86650" cy="72975"/>
            </a:xfrm>
            <a:custGeom>
              <a:avLst/>
              <a:gdLst/>
              <a:ahLst/>
              <a:cxnLst/>
              <a:rect l="l" t="t" r="r" b="b"/>
              <a:pathLst>
                <a:path w="3466" h="2919" extrusionOk="0">
                  <a:moveTo>
                    <a:pt x="2006" y="0"/>
                  </a:moveTo>
                  <a:cubicBezTo>
                    <a:pt x="578" y="0"/>
                    <a:pt x="0" y="1855"/>
                    <a:pt x="1186" y="2675"/>
                  </a:cubicBezTo>
                  <a:cubicBezTo>
                    <a:pt x="1429" y="2827"/>
                    <a:pt x="1733" y="2918"/>
                    <a:pt x="2006" y="2918"/>
                  </a:cubicBezTo>
                  <a:cubicBezTo>
                    <a:pt x="2310" y="2918"/>
                    <a:pt x="2584" y="2827"/>
                    <a:pt x="2827" y="2675"/>
                  </a:cubicBezTo>
                  <a:cubicBezTo>
                    <a:pt x="2979" y="2554"/>
                    <a:pt x="3100" y="2432"/>
                    <a:pt x="3192" y="2280"/>
                  </a:cubicBezTo>
                  <a:cubicBezTo>
                    <a:pt x="3313" y="2128"/>
                    <a:pt x="3374" y="1946"/>
                    <a:pt x="3435" y="1763"/>
                  </a:cubicBezTo>
                  <a:cubicBezTo>
                    <a:pt x="3435" y="1672"/>
                    <a:pt x="3465" y="1581"/>
                    <a:pt x="3465" y="1490"/>
                  </a:cubicBezTo>
                  <a:cubicBezTo>
                    <a:pt x="3465" y="1368"/>
                    <a:pt x="3435" y="1277"/>
                    <a:pt x="3435" y="1186"/>
                  </a:cubicBezTo>
                  <a:cubicBezTo>
                    <a:pt x="3344" y="821"/>
                    <a:pt x="3131" y="487"/>
                    <a:pt x="2827" y="274"/>
                  </a:cubicBezTo>
                  <a:cubicBezTo>
                    <a:pt x="2584" y="92"/>
                    <a:pt x="231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7" name="Google Shape;1007;p6"/>
            <p:cNvSpPr/>
            <p:nvPr/>
          </p:nvSpPr>
          <p:spPr>
            <a:xfrm>
              <a:off x="6927450" y="518525"/>
              <a:ext cx="96525" cy="72225"/>
            </a:xfrm>
            <a:custGeom>
              <a:avLst/>
              <a:gdLst/>
              <a:ahLst/>
              <a:cxnLst/>
              <a:rect l="l" t="t" r="r" b="b"/>
              <a:pathLst>
                <a:path w="3861" h="2889" extrusionOk="0">
                  <a:moveTo>
                    <a:pt x="1946" y="1"/>
                  </a:moveTo>
                  <a:cubicBezTo>
                    <a:pt x="0" y="1"/>
                    <a:pt x="0" y="2889"/>
                    <a:pt x="1946" y="2889"/>
                  </a:cubicBezTo>
                  <a:cubicBezTo>
                    <a:pt x="3861" y="2889"/>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8" name="Google Shape;1008;p6"/>
            <p:cNvSpPr/>
            <p:nvPr/>
          </p:nvSpPr>
          <p:spPr>
            <a:xfrm>
              <a:off x="6925925" y="3706275"/>
              <a:ext cx="98050" cy="72200"/>
            </a:xfrm>
            <a:custGeom>
              <a:avLst/>
              <a:gdLst/>
              <a:ahLst/>
              <a:cxnLst/>
              <a:rect l="l" t="t" r="r" b="b"/>
              <a:pathLst>
                <a:path w="3922" h="2888" extrusionOk="0">
                  <a:moveTo>
                    <a:pt x="2007" y="0"/>
                  </a:moveTo>
                  <a:cubicBezTo>
                    <a:pt x="548" y="0"/>
                    <a:pt x="1" y="1854"/>
                    <a:pt x="1186" y="2645"/>
                  </a:cubicBezTo>
                  <a:cubicBezTo>
                    <a:pt x="1429" y="2827"/>
                    <a:pt x="1703" y="2888"/>
                    <a:pt x="2007" y="2888"/>
                  </a:cubicBezTo>
                  <a:cubicBezTo>
                    <a:pt x="3922" y="2888"/>
                    <a:pt x="3922"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09" name="Google Shape;1009;p6"/>
            <p:cNvSpPr/>
            <p:nvPr/>
          </p:nvSpPr>
          <p:spPr>
            <a:xfrm>
              <a:off x="7269400" y="686475"/>
              <a:ext cx="78300" cy="72200"/>
            </a:xfrm>
            <a:custGeom>
              <a:avLst/>
              <a:gdLst/>
              <a:ahLst/>
              <a:cxnLst/>
              <a:rect l="l" t="t" r="r" b="b"/>
              <a:pathLst>
                <a:path w="3132" h="2888" extrusionOk="0">
                  <a:moveTo>
                    <a:pt x="1672" y="0"/>
                  </a:moveTo>
                  <a:cubicBezTo>
                    <a:pt x="1368" y="0"/>
                    <a:pt x="1095" y="61"/>
                    <a:pt x="852" y="244"/>
                  </a:cubicBezTo>
                  <a:cubicBezTo>
                    <a:pt x="0" y="821"/>
                    <a:pt x="0" y="2067"/>
                    <a:pt x="852" y="2645"/>
                  </a:cubicBezTo>
                  <a:cubicBezTo>
                    <a:pt x="1095" y="2797"/>
                    <a:pt x="1399" y="2888"/>
                    <a:pt x="1672" y="2888"/>
                  </a:cubicBezTo>
                  <a:cubicBezTo>
                    <a:pt x="1976" y="2888"/>
                    <a:pt x="2250" y="2797"/>
                    <a:pt x="2493" y="2645"/>
                  </a:cubicBezTo>
                  <a:cubicBezTo>
                    <a:pt x="2645" y="2554"/>
                    <a:pt x="2766" y="2402"/>
                    <a:pt x="2858" y="2250"/>
                  </a:cubicBezTo>
                  <a:cubicBezTo>
                    <a:pt x="2979" y="2098"/>
                    <a:pt x="3040" y="1915"/>
                    <a:pt x="3101" y="1733"/>
                  </a:cubicBezTo>
                  <a:cubicBezTo>
                    <a:pt x="3131" y="1551"/>
                    <a:pt x="3131" y="1338"/>
                    <a:pt x="3101" y="1155"/>
                  </a:cubicBezTo>
                  <a:cubicBezTo>
                    <a:pt x="3040" y="973"/>
                    <a:pt x="2979" y="791"/>
                    <a:pt x="2858" y="639"/>
                  </a:cubicBezTo>
                  <a:cubicBezTo>
                    <a:pt x="2584" y="244"/>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0" name="Google Shape;1010;p6"/>
            <p:cNvSpPr/>
            <p:nvPr/>
          </p:nvSpPr>
          <p:spPr>
            <a:xfrm>
              <a:off x="6934275" y="685700"/>
              <a:ext cx="87425" cy="72975"/>
            </a:xfrm>
            <a:custGeom>
              <a:avLst/>
              <a:gdLst/>
              <a:ahLst/>
              <a:cxnLst/>
              <a:rect l="l" t="t" r="r" b="b"/>
              <a:pathLst>
                <a:path w="3497" h="2919" extrusionOk="0">
                  <a:moveTo>
                    <a:pt x="1673" y="1"/>
                  </a:moveTo>
                  <a:cubicBezTo>
                    <a:pt x="1369" y="1"/>
                    <a:pt x="1095" y="92"/>
                    <a:pt x="852" y="275"/>
                  </a:cubicBezTo>
                  <a:cubicBezTo>
                    <a:pt x="1" y="822"/>
                    <a:pt x="1" y="2098"/>
                    <a:pt x="852" y="2676"/>
                  </a:cubicBezTo>
                  <a:cubicBezTo>
                    <a:pt x="1095" y="2828"/>
                    <a:pt x="1369" y="2919"/>
                    <a:pt x="1673" y="2919"/>
                  </a:cubicBezTo>
                  <a:cubicBezTo>
                    <a:pt x="3496" y="2828"/>
                    <a:pt x="3496" y="92"/>
                    <a:pt x="16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1" name="Google Shape;1011;p6"/>
            <p:cNvSpPr/>
            <p:nvPr/>
          </p:nvSpPr>
          <p:spPr>
            <a:xfrm>
              <a:off x="7270150" y="1189525"/>
              <a:ext cx="77550" cy="72975"/>
            </a:xfrm>
            <a:custGeom>
              <a:avLst/>
              <a:gdLst/>
              <a:ahLst/>
              <a:cxnLst/>
              <a:rect l="l" t="t" r="r" b="b"/>
              <a:pathLst>
                <a:path w="3102" h="2919" extrusionOk="0">
                  <a:moveTo>
                    <a:pt x="1673" y="0"/>
                  </a:moveTo>
                  <a:cubicBezTo>
                    <a:pt x="1369" y="0"/>
                    <a:pt x="1095" y="91"/>
                    <a:pt x="852" y="243"/>
                  </a:cubicBezTo>
                  <a:cubicBezTo>
                    <a:pt x="1" y="821"/>
                    <a:pt x="1" y="2098"/>
                    <a:pt x="852" y="2675"/>
                  </a:cubicBezTo>
                  <a:lnTo>
                    <a:pt x="822" y="2645"/>
                  </a:lnTo>
                  <a:lnTo>
                    <a:pt x="822" y="2645"/>
                  </a:lnTo>
                  <a:cubicBezTo>
                    <a:pt x="1065" y="2827"/>
                    <a:pt x="1369" y="2918"/>
                    <a:pt x="1642" y="2918"/>
                  </a:cubicBezTo>
                  <a:cubicBezTo>
                    <a:pt x="2129" y="2888"/>
                    <a:pt x="2584" y="2645"/>
                    <a:pt x="2858" y="2249"/>
                  </a:cubicBezTo>
                  <a:cubicBezTo>
                    <a:pt x="2949" y="2098"/>
                    <a:pt x="3040" y="1915"/>
                    <a:pt x="3071" y="1733"/>
                  </a:cubicBezTo>
                  <a:cubicBezTo>
                    <a:pt x="3101" y="1550"/>
                    <a:pt x="3101" y="1338"/>
                    <a:pt x="3071" y="1155"/>
                  </a:cubicBezTo>
                  <a:cubicBezTo>
                    <a:pt x="3040" y="973"/>
                    <a:pt x="2949" y="791"/>
                    <a:pt x="2858" y="639"/>
                  </a:cubicBezTo>
                  <a:cubicBezTo>
                    <a:pt x="2767" y="487"/>
                    <a:pt x="2615" y="365"/>
                    <a:pt x="2463" y="243"/>
                  </a:cubicBezTo>
                  <a:cubicBezTo>
                    <a:pt x="2250" y="91"/>
                    <a:pt x="1946" y="0"/>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2" name="Google Shape;1012;p6"/>
            <p:cNvSpPr/>
            <p:nvPr/>
          </p:nvSpPr>
          <p:spPr>
            <a:xfrm>
              <a:off x="7261050" y="1357450"/>
              <a:ext cx="86650" cy="72225"/>
            </a:xfrm>
            <a:custGeom>
              <a:avLst/>
              <a:gdLst/>
              <a:ahLst/>
              <a:cxnLst/>
              <a:rect l="l" t="t" r="r" b="b"/>
              <a:pathLst>
                <a:path w="3466" h="2889" extrusionOk="0">
                  <a:moveTo>
                    <a:pt x="2006" y="1"/>
                  </a:moveTo>
                  <a:cubicBezTo>
                    <a:pt x="578" y="1"/>
                    <a:pt x="0" y="1855"/>
                    <a:pt x="1186" y="2645"/>
                  </a:cubicBezTo>
                  <a:cubicBezTo>
                    <a:pt x="1429" y="2797"/>
                    <a:pt x="1733" y="2888"/>
                    <a:pt x="2006" y="2888"/>
                  </a:cubicBezTo>
                  <a:cubicBezTo>
                    <a:pt x="2310" y="2888"/>
                    <a:pt x="2584" y="2797"/>
                    <a:pt x="2827" y="2645"/>
                  </a:cubicBezTo>
                  <a:cubicBezTo>
                    <a:pt x="2979" y="2554"/>
                    <a:pt x="3100" y="2432"/>
                    <a:pt x="3192" y="2280"/>
                  </a:cubicBezTo>
                  <a:cubicBezTo>
                    <a:pt x="3313" y="2098"/>
                    <a:pt x="3374" y="1946"/>
                    <a:pt x="3435" y="1764"/>
                  </a:cubicBezTo>
                  <a:cubicBezTo>
                    <a:pt x="3465" y="1551"/>
                    <a:pt x="3465" y="1368"/>
                    <a:pt x="3435" y="1156"/>
                  </a:cubicBezTo>
                  <a:cubicBezTo>
                    <a:pt x="3344" y="791"/>
                    <a:pt x="3131" y="457"/>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3" name="Google Shape;1013;p6"/>
            <p:cNvSpPr/>
            <p:nvPr/>
          </p:nvSpPr>
          <p:spPr>
            <a:xfrm>
              <a:off x="7261800" y="1021575"/>
              <a:ext cx="85900" cy="72975"/>
            </a:xfrm>
            <a:custGeom>
              <a:avLst/>
              <a:gdLst/>
              <a:ahLst/>
              <a:cxnLst/>
              <a:rect l="l" t="t" r="r" b="b"/>
              <a:pathLst>
                <a:path w="3436" h="2919" extrusionOk="0">
                  <a:moveTo>
                    <a:pt x="2007" y="1"/>
                  </a:moveTo>
                  <a:cubicBezTo>
                    <a:pt x="578" y="1"/>
                    <a:pt x="0" y="1855"/>
                    <a:pt x="1186" y="2676"/>
                  </a:cubicBezTo>
                  <a:lnTo>
                    <a:pt x="1156" y="2676"/>
                  </a:lnTo>
                  <a:cubicBezTo>
                    <a:pt x="1399" y="2828"/>
                    <a:pt x="1703" y="2919"/>
                    <a:pt x="1976" y="2919"/>
                  </a:cubicBezTo>
                  <a:cubicBezTo>
                    <a:pt x="2280" y="2919"/>
                    <a:pt x="2554" y="2828"/>
                    <a:pt x="2797" y="2676"/>
                  </a:cubicBezTo>
                  <a:cubicBezTo>
                    <a:pt x="3101" y="2432"/>
                    <a:pt x="3344" y="2128"/>
                    <a:pt x="3405" y="1733"/>
                  </a:cubicBezTo>
                  <a:cubicBezTo>
                    <a:pt x="3435" y="1642"/>
                    <a:pt x="3435" y="1551"/>
                    <a:pt x="3435" y="1460"/>
                  </a:cubicBezTo>
                  <a:cubicBezTo>
                    <a:pt x="3435" y="1369"/>
                    <a:pt x="3435" y="1247"/>
                    <a:pt x="3405" y="1156"/>
                  </a:cubicBezTo>
                  <a:cubicBezTo>
                    <a:pt x="3374" y="973"/>
                    <a:pt x="3283" y="791"/>
                    <a:pt x="3192" y="639"/>
                  </a:cubicBezTo>
                  <a:cubicBezTo>
                    <a:pt x="3070" y="487"/>
                    <a:pt x="2949" y="366"/>
                    <a:pt x="2797" y="27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4" name="Google Shape;1014;p6"/>
            <p:cNvSpPr/>
            <p:nvPr/>
          </p:nvSpPr>
          <p:spPr>
            <a:xfrm>
              <a:off x="6927450" y="1021575"/>
              <a:ext cx="96525" cy="72975"/>
            </a:xfrm>
            <a:custGeom>
              <a:avLst/>
              <a:gdLst/>
              <a:ahLst/>
              <a:cxnLst/>
              <a:rect l="l" t="t" r="r" b="b"/>
              <a:pathLst>
                <a:path w="3861" h="2919" extrusionOk="0">
                  <a:moveTo>
                    <a:pt x="1946" y="1"/>
                  </a:moveTo>
                  <a:cubicBezTo>
                    <a:pt x="0" y="1"/>
                    <a:pt x="0" y="2919"/>
                    <a:pt x="1946" y="2919"/>
                  </a:cubicBezTo>
                  <a:cubicBezTo>
                    <a:pt x="3861" y="2919"/>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5" name="Google Shape;1015;p6"/>
            <p:cNvSpPr/>
            <p:nvPr/>
          </p:nvSpPr>
          <p:spPr>
            <a:xfrm>
              <a:off x="6925925" y="2028425"/>
              <a:ext cx="95775" cy="72975"/>
            </a:xfrm>
            <a:custGeom>
              <a:avLst/>
              <a:gdLst/>
              <a:ahLst/>
              <a:cxnLst/>
              <a:rect l="l" t="t" r="r" b="b"/>
              <a:pathLst>
                <a:path w="3831" h="2919" extrusionOk="0">
                  <a:moveTo>
                    <a:pt x="2007" y="1"/>
                  </a:moveTo>
                  <a:cubicBezTo>
                    <a:pt x="1703" y="1"/>
                    <a:pt x="1429" y="92"/>
                    <a:pt x="1186" y="244"/>
                  </a:cubicBezTo>
                  <a:cubicBezTo>
                    <a:pt x="1" y="1065"/>
                    <a:pt x="578" y="288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6" name="Google Shape;1016;p6"/>
            <p:cNvSpPr/>
            <p:nvPr/>
          </p:nvSpPr>
          <p:spPr>
            <a:xfrm>
              <a:off x="6925925" y="1692575"/>
              <a:ext cx="95775" cy="72975"/>
            </a:xfrm>
            <a:custGeom>
              <a:avLst/>
              <a:gdLst/>
              <a:ahLst/>
              <a:cxnLst/>
              <a:rect l="l" t="t" r="r" b="b"/>
              <a:pathLst>
                <a:path w="3831" h="2919" extrusionOk="0">
                  <a:moveTo>
                    <a:pt x="2007" y="0"/>
                  </a:moveTo>
                  <a:cubicBezTo>
                    <a:pt x="548" y="0"/>
                    <a:pt x="1" y="1854"/>
                    <a:pt x="1186" y="2645"/>
                  </a:cubicBezTo>
                  <a:cubicBezTo>
                    <a:pt x="1429" y="2827"/>
                    <a:pt x="1703" y="2918"/>
                    <a:pt x="2007" y="2918"/>
                  </a:cubicBezTo>
                  <a:cubicBezTo>
                    <a:pt x="3830" y="2827"/>
                    <a:pt x="3830" y="91"/>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7" name="Google Shape;1017;p6"/>
            <p:cNvSpPr/>
            <p:nvPr/>
          </p:nvSpPr>
          <p:spPr>
            <a:xfrm>
              <a:off x="6927450" y="1860500"/>
              <a:ext cx="96525" cy="72975"/>
            </a:xfrm>
            <a:custGeom>
              <a:avLst/>
              <a:gdLst/>
              <a:ahLst/>
              <a:cxnLst/>
              <a:rect l="l" t="t" r="r" b="b"/>
              <a:pathLst>
                <a:path w="3861" h="2919" extrusionOk="0">
                  <a:moveTo>
                    <a:pt x="1946" y="1"/>
                  </a:moveTo>
                  <a:cubicBezTo>
                    <a:pt x="0" y="1"/>
                    <a:pt x="0" y="2918"/>
                    <a:pt x="1946" y="2918"/>
                  </a:cubicBezTo>
                  <a:cubicBezTo>
                    <a:pt x="3861" y="291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8" name="Google Shape;1018;p6"/>
            <p:cNvSpPr/>
            <p:nvPr/>
          </p:nvSpPr>
          <p:spPr>
            <a:xfrm>
              <a:off x="6925925" y="2195600"/>
              <a:ext cx="95775" cy="72975"/>
            </a:xfrm>
            <a:custGeom>
              <a:avLst/>
              <a:gdLst/>
              <a:ahLst/>
              <a:cxnLst/>
              <a:rect l="l" t="t" r="r" b="b"/>
              <a:pathLst>
                <a:path w="3831" h="2919" extrusionOk="0">
                  <a:moveTo>
                    <a:pt x="2007" y="1"/>
                  </a:moveTo>
                  <a:cubicBezTo>
                    <a:pt x="548" y="1"/>
                    <a:pt x="1" y="1855"/>
                    <a:pt x="1186" y="2676"/>
                  </a:cubicBezTo>
                  <a:cubicBezTo>
                    <a:pt x="1429" y="2828"/>
                    <a:pt x="1703" y="291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19" name="Google Shape;1019;p6"/>
            <p:cNvSpPr/>
            <p:nvPr/>
          </p:nvSpPr>
          <p:spPr>
            <a:xfrm>
              <a:off x="6925925" y="1525250"/>
              <a:ext cx="98050" cy="72350"/>
            </a:xfrm>
            <a:custGeom>
              <a:avLst/>
              <a:gdLst/>
              <a:ahLst/>
              <a:cxnLst/>
              <a:rect l="l" t="t" r="r" b="b"/>
              <a:pathLst>
                <a:path w="3922" h="2894" extrusionOk="0">
                  <a:moveTo>
                    <a:pt x="1892" y="0"/>
                  </a:moveTo>
                  <a:cubicBezTo>
                    <a:pt x="1634" y="0"/>
                    <a:pt x="1398" y="90"/>
                    <a:pt x="1186" y="249"/>
                  </a:cubicBezTo>
                  <a:cubicBezTo>
                    <a:pt x="1" y="1040"/>
                    <a:pt x="548" y="2894"/>
                    <a:pt x="2007" y="2894"/>
                  </a:cubicBezTo>
                  <a:cubicBezTo>
                    <a:pt x="3912" y="2894"/>
                    <a:pt x="3922" y="6"/>
                    <a:pt x="2036" y="6"/>
                  </a:cubicBezTo>
                  <a:cubicBezTo>
                    <a:pt x="2027" y="6"/>
                    <a:pt x="2017" y="6"/>
                    <a:pt x="2007" y="6"/>
                  </a:cubicBezTo>
                  <a:cubicBezTo>
                    <a:pt x="1968" y="2"/>
                    <a:pt x="1930" y="0"/>
                    <a:pt x="189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0" name="Google Shape;1020;p6"/>
            <p:cNvSpPr/>
            <p:nvPr/>
          </p:nvSpPr>
          <p:spPr>
            <a:xfrm>
              <a:off x="7269400" y="1525400"/>
              <a:ext cx="78300" cy="72200"/>
            </a:xfrm>
            <a:custGeom>
              <a:avLst/>
              <a:gdLst/>
              <a:ahLst/>
              <a:cxnLst/>
              <a:rect l="l" t="t" r="r" b="b"/>
              <a:pathLst>
                <a:path w="3132" h="2888" extrusionOk="0">
                  <a:moveTo>
                    <a:pt x="1672" y="0"/>
                  </a:moveTo>
                  <a:cubicBezTo>
                    <a:pt x="1368" y="0"/>
                    <a:pt x="1095" y="91"/>
                    <a:pt x="852" y="243"/>
                  </a:cubicBezTo>
                  <a:cubicBezTo>
                    <a:pt x="0" y="821"/>
                    <a:pt x="0" y="2067"/>
                    <a:pt x="852" y="2644"/>
                  </a:cubicBezTo>
                  <a:cubicBezTo>
                    <a:pt x="1095" y="2796"/>
                    <a:pt x="1399" y="2888"/>
                    <a:pt x="1672" y="2888"/>
                  </a:cubicBezTo>
                  <a:cubicBezTo>
                    <a:pt x="1976" y="2888"/>
                    <a:pt x="2250" y="2796"/>
                    <a:pt x="2493" y="2644"/>
                  </a:cubicBezTo>
                  <a:cubicBezTo>
                    <a:pt x="2645" y="2553"/>
                    <a:pt x="2766" y="2401"/>
                    <a:pt x="2858" y="2280"/>
                  </a:cubicBezTo>
                  <a:cubicBezTo>
                    <a:pt x="2979" y="2097"/>
                    <a:pt x="3040" y="1915"/>
                    <a:pt x="3101" y="1733"/>
                  </a:cubicBezTo>
                  <a:cubicBezTo>
                    <a:pt x="3131" y="1550"/>
                    <a:pt x="3131" y="1337"/>
                    <a:pt x="3101" y="1155"/>
                  </a:cubicBezTo>
                  <a:cubicBezTo>
                    <a:pt x="3040" y="973"/>
                    <a:pt x="2979" y="790"/>
                    <a:pt x="2858" y="638"/>
                  </a:cubicBezTo>
                  <a:cubicBezTo>
                    <a:pt x="258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1" name="Google Shape;1021;p6"/>
            <p:cNvSpPr/>
            <p:nvPr/>
          </p:nvSpPr>
          <p:spPr>
            <a:xfrm>
              <a:off x="6927450" y="853650"/>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2" name="Google Shape;1022;p6"/>
            <p:cNvSpPr/>
            <p:nvPr/>
          </p:nvSpPr>
          <p:spPr>
            <a:xfrm>
              <a:off x="6934275" y="1189525"/>
              <a:ext cx="87425" cy="72975"/>
            </a:xfrm>
            <a:custGeom>
              <a:avLst/>
              <a:gdLst/>
              <a:ahLst/>
              <a:cxnLst/>
              <a:rect l="l" t="t" r="r" b="b"/>
              <a:pathLst>
                <a:path w="3497" h="2919" extrusionOk="0">
                  <a:moveTo>
                    <a:pt x="1673" y="0"/>
                  </a:moveTo>
                  <a:cubicBezTo>
                    <a:pt x="1369" y="0"/>
                    <a:pt x="1095" y="61"/>
                    <a:pt x="852" y="243"/>
                  </a:cubicBezTo>
                  <a:cubicBezTo>
                    <a:pt x="1" y="821"/>
                    <a:pt x="1" y="2067"/>
                    <a:pt x="852" y="2645"/>
                  </a:cubicBezTo>
                  <a:cubicBezTo>
                    <a:pt x="1095" y="2827"/>
                    <a:pt x="1369" y="2918"/>
                    <a:pt x="1673" y="2918"/>
                  </a:cubicBezTo>
                  <a:cubicBezTo>
                    <a:pt x="3496" y="2797"/>
                    <a:pt x="3496" y="91"/>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3" name="Google Shape;1023;p6"/>
            <p:cNvSpPr/>
            <p:nvPr/>
          </p:nvSpPr>
          <p:spPr>
            <a:xfrm>
              <a:off x="6927450" y="1357450"/>
              <a:ext cx="96525" cy="72225"/>
            </a:xfrm>
            <a:custGeom>
              <a:avLst/>
              <a:gdLst/>
              <a:ahLst/>
              <a:cxnLst/>
              <a:rect l="l" t="t" r="r" b="b"/>
              <a:pathLst>
                <a:path w="3861" h="2889" extrusionOk="0">
                  <a:moveTo>
                    <a:pt x="1916" y="0"/>
                  </a:moveTo>
                  <a:cubicBezTo>
                    <a:pt x="0" y="0"/>
                    <a:pt x="10" y="2888"/>
                    <a:pt x="1946" y="2888"/>
                  </a:cubicBezTo>
                  <a:cubicBezTo>
                    <a:pt x="3851" y="2888"/>
                    <a:pt x="3861" y="0"/>
                    <a:pt x="1975" y="0"/>
                  </a:cubicBezTo>
                  <a:cubicBezTo>
                    <a:pt x="1966" y="0"/>
                    <a:pt x="1956" y="0"/>
                    <a:pt x="1946" y="1"/>
                  </a:cubicBezTo>
                  <a:cubicBezTo>
                    <a:pt x="1936" y="0"/>
                    <a:pt x="1926" y="0"/>
                    <a:pt x="191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4" name="Google Shape;1024;p6"/>
            <p:cNvSpPr/>
            <p:nvPr/>
          </p:nvSpPr>
          <p:spPr>
            <a:xfrm>
              <a:off x="7261800" y="1692575"/>
              <a:ext cx="85900" cy="72975"/>
            </a:xfrm>
            <a:custGeom>
              <a:avLst/>
              <a:gdLst/>
              <a:ahLst/>
              <a:cxnLst/>
              <a:rect l="l" t="t" r="r" b="b"/>
              <a:pathLst>
                <a:path w="3436" h="2919" extrusionOk="0">
                  <a:moveTo>
                    <a:pt x="2007" y="0"/>
                  </a:moveTo>
                  <a:cubicBezTo>
                    <a:pt x="578" y="0"/>
                    <a:pt x="0" y="1854"/>
                    <a:pt x="1186" y="2675"/>
                  </a:cubicBezTo>
                  <a:lnTo>
                    <a:pt x="1156" y="2675"/>
                  </a:lnTo>
                  <a:cubicBezTo>
                    <a:pt x="1399" y="2827"/>
                    <a:pt x="1703" y="2918"/>
                    <a:pt x="1976" y="2918"/>
                  </a:cubicBezTo>
                  <a:cubicBezTo>
                    <a:pt x="2463" y="2918"/>
                    <a:pt x="2918" y="2675"/>
                    <a:pt x="3192" y="2280"/>
                  </a:cubicBezTo>
                  <a:cubicBezTo>
                    <a:pt x="3283" y="2128"/>
                    <a:pt x="3374" y="1945"/>
                    <a:pt x="3405" y="1763"/>
                  </a:cubicBezTo>
                  <a:cubicBezTo>
                    <a:pt x="3435" y="1550"/>
                    <a:pt x="3435" y="1368"/>
                    <a:pt x="3405" y="1155"/>
                  </a:cubicBezTo>
                  <a:cubicBezTo>
                    <a:pt x="3374" y="973"/>
                    <a:pt x="3283" y="790"/>
                    <a:pt x="3192" y="638"/>
                  </a:cubicBezTo>
                  <a:cubicBezTo>
                    <a:pt x="3101" y="486"/>
                    <a:pt x="2949" y="365"/>
                    <a:pt x="2797" y="274"/>
                  </a:cubicBezTo>
                  <a:cubicBezTo>
                    <a:pt x="2554" y="91"/>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5" name="Google Shape;1025;p6"/>
            <p:cNvSpPr/>
            <p:nvPr/>
          </p:nvSpPr>
          <p:spPr>
            <a:xfrm>
              <a:off x="7269400" y="3874200"/>
              <a:ext cx="78300" cy="72225"/>
            </a:xfrm>
            <a:custGeom>
              <a:avLst/>
              <a:gdLst/>
              <a:ahLst/>
              <a:cxnLst/>
              <a:rect l="l" t="t" r="r" b="b"/>
              <a:pathLst>
                <a:path w="3132" h="2889" extrusionOk="0">
                  <a:moveTo>
                    <a:pt x="1672" y="1"/>
                  </a:moveTo>
                  <a:cubicBezTo>
                    <a:pt x="1368" y="1"/>
                    <a:pt x="1095" y="92"/>
                    <a:pt x="852" y="244"/>
                  </a:cubicBezTo>
                  <a:cubicBezTo>
                    <a:pt x="0" y="821"/>
                    <a:pt x="0" y="2068"/>
                    <a:pt x="852" y="2645"/>
                  </a:cubicBezTo>
                  <a:cubicBezTo>
                    <a:pt x="1095" y="2797"/>
                    <a:pt x="1399" y="2888"/>
                    <a:pt x="1672" y="2888"/>
                  </a:cubicBezTo>
                  <a:cubicBezTo>
                    <a:pt x="1976" y="2888"/>
                    <a:pt x="2250" y="2797"/>
                    <a:pt x="2493" y="2645"/>
                  </a:cubicBezTo>
                  <a:cubicBezTo>
                    <a:pt x="2645" y="2554"/>
                    <a:pt x="2766" y="2402"/>
                    <a:pt x="2858" y="2280"/>
                  </a:cubicBezTo>
                  <a:cubicBezTo>
                    <a:pt x="2979" y="2098"/>
                    <a:pt x="3040" y="1916"/>
                    <a:pt x="3101" y="1733"/>
                  </a:cubicBezTo>
                  <a:cubicBezTo>
                    <a:pt x="3131" y="1551"/>
                    <a:pt x="3131" y="1338"/>
                    <a:pt x="3101" y="1156"/>
                  </a:cubicBezTo>
                  <a:cubicBezTo>
                    <a:pt x="3040" y="973"/>
                    <a:pt x="2979" y="791"/>
                    <a:pt x="2858" y="639"/>
                  </a:cubicBezTo>
                  <a:cubicBezTo>
                    <a:pt x="2584" y="244"/>
                    <a:pt x="2159"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6" name="Google Shape;1026;p6"/>
            <p:cNvSpPr/>
            <p:nvPr/>
          </p:nvSpPr>
          <p:spPr>
            <a:xfrm>
              <a:off x="7261050" y="4210075"/>
              <a:ext cx="86650" cy="72225"/>
            </a:xfrm>
            <a:custGeom>
              <a:avLst/>
              <a:gdLst/>
              <a:ahLst/>
              <a:cxnLst/>
              <a:rect l="l" t="t" r="r" b="b"/>
              <a:pathLst>
                <a:path w="3466" h="2889" extrusionOk="0">
                  <a:moveTo>
                    <a:pt x="2006" y="1"/>
                  </a:moveTo>
                  <a:cubicBezTo>
                    <a:pt x="578" y="1"/>
                    <a:pt x="0" y="1855"/>
                    <a:pt x="1186" y="2675"/>
                  </a:cubicBezTo>
                  <a:lnTo>
                    <a:pt x="1186" y="2645"/>
                  </a:lnTo>
                  <a:cubicBezTo>
                    <a:pt x="1429" y="2797"/>
                    <a:pt x="1733" y="2888"/>
                    <a:pt x="2006" y="2888"/>
                  </a:cubicBezTo>
                  <a:cubicBezTo>
                    <a:pt x="2310" y="2888"/>
                    <a:pt x="2584" y="2797"/>
                    <a:pt x="2827" y="2645"/>
                  </a:cubicBezTo>
                  <a:cubicBezTo>
                    <a:pt x="2979" y="2523"/>
                    <a:pt x="3100" y="2402"/>
                    <a:pt x="3192" y="2250"/>
                  </a:cubicBezTo>
                  <a:cubicBezTo>
                    <a:pt x="3313" y="2098"/>
                    <a:pt x="3374" y="1916"/>
                    <a:pt x="3435" y="1733"/>
                  </a:cubicBezTo>
                  <a:cubicBezTo>
                    <a:pt x="3435" y="1642"/>
                    <a:pt x="3465" y="1551"/>
                    <a:pt x="3465" y="1429"/>
                  </a:cubicBezTo>
                  <a:cubicBezTo>
                    <a:pt x="3465" y="1338"/>
                    <a:pt x="3435" y="1247"/>
                    <a:pt x="3435" y="1156"/>
                  </a:cubicBezTo>
                  <a:cubicBezTo>
                    <a:pt x="3374" y="973"/>
                    <a:pt x="3313" y="791"/>
                    <a:pt x="3192" y="639"/>
                  </a:cubicBezTo>
                  <a:cubicBezTo>
                    <a:pt x="3100" y="487"/>
                    <a:pt x="2979" y="365"/>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7" name="Google Shape;1027;p6"/>
            <p:cNvSpPr/>
            <p:nvPr/>
          </p:nvSpPr>
          <p:spPr>
            <a:xfrm>
              <a:off x="7261050" y="3706275"/>
              <a:ext cx="86650" cy="72200"/>
            </a:xfrm>
            <a:custGeom>
              <a:avLst/>
              <a:gdLst/>
              <a:ahLst/>
              <a:cxnLst/>
              <a:rect l="l" t="t" r="r" b="b"/>
              <a:pathLst>
                <a:path w="3466" h="2888" extrusionOk="0">
                  <a:moveTo>
                    <a:pt x="2006" y="0"/>
                  </a:moveTo>
                  <a:cubicBezTo>
                    <a:pt x="578" y="0"/>
                    <a:pt x="0" y="1854"/>
                    <a:pt x="1186" y="2675"/>
                  </a:cubicBezTo>
                  <a:lnTo>
                    <a:pt x="1186" y="2645"/>
                  </a:lnTo>
                  <a:cubicBezTo>
                    <a:pt x="1429" y="2827"/>
                    <a:pt x="1733" y="2888"/>
                    <a:pt x="2006" y="2888"/>
                  </a:cubicBezTo>
                  <a:cubicBezTo>
                    <a:pt x="2310" y="2888"/>
                    <a:pt x="2584" y="2827"/>
                    <a:pt x="2827" y="2645"/>
                  </a:cubicBezTo>
                  <a:cubicBezTo>
                    <a:pt x="2979" y="2554"/>
                    <a:pt x="3100" y="2432"/>
                    <a:pt x="3192" y="2280"/>
                  </a:cubicBezTo>
                  <a:cubicBezTo>
                    <a:pt x="3313" y="2128"/>
                    <a:pt x="3374" y="1946"/>
                    <a:pt x="3435" y="1763"/>
                  </a:cubicBezTo>
                  <a:cubicBezTo>
                    <a:pt x="3465" y="1551"/>
                    <a:pt x="3465" y="1368"/>
                    <a:pt x="3435" y="1155"/>
                  </a:cubicBezTo>
                  <a:cubicBezTo>
                    <a:pt x="3344" y="791"/>
                    <a:pt x="3131" y="456"/>
                    <a:pt x="2797" y="244"/>
                  </a:cubicBezTo>
                  <a:cubicBezTo>
                    <a:pt x="2553" y="92"/>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8" name="Google Shape;1028;p6"/>
            <p:cNvSpPr/>
            <p:nvPr/>
          </p:nvSpPr>
          <p:spPr>
            <a:xfrm>
              <a:off x="7261800" y="3371025"/>
              <a:ext cx="85900" cy="72350"/>
            </a:xfrm>
            <a:custGeom>
              <a:avLst/>
              <a:gdLst/>
              <a:ahLst/>
              <a:cxnLst/>
              <a:rect l="l" t="t" r="r" b="b"/>
              <a:pathLst>
                <a:path w="3436" h="2894" extrusionOk="0">
                  <a:moveTo>
                    <a:pt x="2111" y="0"/>
                  </a:moveTo>
                  <a:cubicBezTo>
                    <a:pt x="2076" y="0"/>
                    <a:pt x="2041" y="2"/>
                    <a:pt x="2007" y="6"/>
                  </a:cubicBezTo>
                  <a:cubicBezTo>
                    <a:pt x="578" y="6"/>
                    <a:pt x="0" y="1860"/>
                    <a:pt x="1186" y="2650"/>
                  </a:cubicBezTo>
                  <a:lnTo>
                    <a:pt x="1156" y="2650"/>
                  </a:lnTo>
                  <a:cubicBezTo>
                    <a:pt x="1399" y="2802"/>
                    <a:pt x="1703" y="2893"/>
                    <a:pt x="1976" y="2893"/>
                  </a:cubicBezTo>
                  <a:cubicBezTo>
                    <a:pt x="2280" y="2893"/>
                    <a:pt x="2554" y="2802"/>
                    <a:pt x="2797" y="2650"/>
                  </a:cubicBezTo>
                  <a:cubicBezTo>
                    <a:pt x="3101" y="2438"/>
                    <a:pt x="3344" y="2103"/>
                    <a:pt x="3405" y="1738"/>
                  </a:cubicBezTo>
                  <a:cubicBezTo>
                    <a:pt x="3435" y="1617"/>
                    <a:pt x="3435" y="1526"/>
                    <a:pt x="3435" y="1435"/>
                  </a:cubicBezTo>
                  <a:cubicBezTo>
                    <a:pt x="3435" y="1343"/>
                    <a:pt x="3435" y="1222"/>
                    <a:pt x="3405" y="1131"/>
                  </a:cubicBezTo>
                  <a:cubicBezTo>
                    <a:pt x="3374" y="948"/>
                    <a:pt x="3283" y="766"/>
                    <a:pt x="3192" y="614"/>
                  </a:cubicBezTo>
                  <a:cubicBezTo>
                    <a:pt x="3070" y="462"/>
                    <a:pt x="2949" y="340"/>
                    <a:pt x="2797" y="249"/>
                  </a:cubicBezTo>
                  <a:cubicBezTo>
                    <a:pt x="2585" y="90"/>
                    <a:pt x="2349" y="0"/>
                    <a:pt x="2111"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29" name="Google Shape;1029;p6"/>
            <p:cNvSpPr/>
            <p:nvPr/>
          </p:nvSpPr>
          <p:spPr>
            <a:xfrm>
              <a:off x="7270150" y="3539100"/>
              <a:ext cx="77550" cy="72200"/>
            </a:xfrm>
            <a:custGeom>
              <a:avLst/>
              <a:gdLst/>
              <a:ahLst/>
              <a:cxnLst/>
              <a:rect l="l" t="t" r="r" b="b"/>
              <a:pathLst>
                <a:path w="3102" h="2888" extrusionOk="0">
                  <a:moveTo>
                    <a:pt x="1673" y="0"/>
                  </a:moveTo>
                  <a:cubicBezTo>
                    <a:pt x="1369" y="0"/>
                    <a:pt x="1095" y="92"/>
                    <a:pt x="852" y="244"/>
                  </a:cubicBezTo>
                  <a:cubicBezTo>
                    <a:pt x="1" y="821"/>
                    <a:pt x="1" y="2067"/>
                    <a:pt x="852" y="2645"/>
                  </a:cubicBezTo>
                  <a:lnTo>
                    <a:pt x="822" y="2645"/>
                  </a:lnTo>
                  <a:cubicBezTo>
                    <a:pt x="1065" y="2797"/>
                    <a:pt x="1369" y="2888"/>
                    <a:pt x="1642" y="2888"/>
                  </a:cubicBezTo>
                  <a:cubicBezTo>
                    <a:pt x="2129" y="2888"/>
                    <a:pt x="2584" y="2645"/>
                    <a:pt x="2858" y="2250"/>
                  </a:cubicBezTo>
                  <a:cubicBezTo>
                    <a:pt x="2949" y="2098"/>
                    <a:pt x="3040" y="1915"/>
                    <a:pt x="3071" y="1733"/>
                  </a:cubicBezTo>
                  <a:cubicBezTo>
                    <a:pt x="3101" y="1551"/>
                    <a:pt x="3101" y="1338"/>
                    <a:pt x="3071" y="1155"/>
                  </a:cubicBezTo>
                  <a:cubicBezTo>
                    <a:pt x="3040" y="973"/>
                    <a:pt x="2949" y="791"/>
                    <a:pt x="2858" y="639"/>
                  </a:cubicBezTo>
                  <a:cubicBezTo>
                    <a:pt x="2767" y="487"/>
                    <a:pt x="2615" y="335"/>
                    <a:pt x="2463" y="244"/>
                  </a:cubicBezTo>
                  <a:cubicBezTo>
                    <a:pt x="2250" y="92"/>
                    <a:pt x="1946" y="0"/>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0" name="Google Shape;1030;p6"/>
            <p:cNvSpPr/>
            <p:nvPr/>
          </p:nvSpPr>
          <p:spPr>
            <a:xfrm>
              <a:off x="6771675" y="470675"/>
              <a:ext cx="72975" cy="36475"/>
            </a:xfrm>
            <a:custGeom>
              <a:avLst/>
              <a:gdLst/>
              <a:ahLst/>
              <a:cxnLst/>
              <a:rect l="l" t="t" r="r" b="b"/>
              <a:pathLst>
                <a:path w="2919" h="1459" extrusionOk="0">
                  <a:moveTo>
                    <a:pt x="0" y="0"/>
                  </a:moveTo>
                  <a:cubicBezTo>
                    <a:pt x="0" y="790"/>
                    <a:pt x="639" y="1459"/>
                    <a:pt x="1459" y="1459"/>
                  </a:cubicBezTo>
                  <a:cubicBezTo>
                    <a:pt x="2250" y="1459"/>
                    <a:pt x="2918" y="790"/>
                    <a:pt x="291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1" name="Google Shape;1031;p6"/>
            <p:cNvSpPr/>
            <p:nvPr/>
          </p:nvSpPr>
          <p:spPr>
            <a:xfrm>
              <a:off x="6435800" y="470675"/>
              <a:ext cx="72975" cy="36475"/>
            </a:xfrm>
            <a:custGeom>
              <a:avLst/>
              <a:gdLst/>
              <a:ahLst/>
              <a:cxnLst/>
              <a:rect l="l" t="t" r="r" b="b"/>
              <a:pathLst>
                <a:path w="2919" h="1459" extrusionOk="0">
                  <a:moveTo>
                    <a:pt x="0" y="0"/>
                  </a:moveTo>
                  <a:cubicBezTo>
                    <a:pt x="0" y="790"/>
                    <a:pt x="669" y="1459"/>
                    <a:pt x="1459" y="1459"/>
                  </a:cubicBezTo>
                  <a:cubicBezTo>
                    <a:pt x="2280" y="1459"/>
                    <a:pt x="2918" y="790"/>
                    <a:pt x="291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2" name="Google Shape;1032;p6"/>
            <p:cNvSpPr/>
            <p:nvPr/>
          </p:nvSpPr>
          <p:spPr>
            <a:xfrm>
              <a:off x="7287625" y="4377250"/>
              <a:ext cx="60075" cy="69175"/>
            </a:xfrm>
            <a:custGeom>
              <a:avLst/>
              <a:gdLst/>
              <a:ahLst/>
              <a:cxnLst/>
              <a:rect l="l" t="t" r="r" b="b"/>
              <a:pathLst>
                <a:path w="2403" h="2767" extrusionOk="0">
                  <a:moveTo>
                    <a:pt x="943" y="1"/>
                  </a:moveTo>
                  <a:cubicBezTo>
                    <a:pt x="670" y="1"/>
                    <a:pt x="366" y="92"/>
                    <a:pt x="123" y="244"/>
                  </a:cubicBezTo>
                  <a:cubicBezTo>
                    <a:pt x="92" y="274"/>
                    <a:pt x="31" y="305"/>
                    <a:pt x="1" y="335"/>
                  </a:cubicBezTo>
                  <a:lnTo>
                    <a:pt x="1612" y="2767"/>
                  </a:lnTo>
                  <a:cubicBezTo>
                    <a:pt x="1642" y="2736"/>
                    <a:pt x="1703" y="2675"/>
                    <a:pt x="1764" y="2645"/>
                  </a:cubicBezTo>
                  <a:cubicBezTo>
                    <a:pt x="1916" y="2554"/>
                    <a:pt x="2037" y="2432"/>
                    <a:pt x="2159" y="2280"/>
                  </a:cubicBezTo>
                  <a:cubicBezTo>
                    <a:pt x="2250" y="2098"/>
                    <a:pt x="2341" y="1916"/>
                    <a:pt x="2372" y="1733"/>
                  </a:cubicBezTo>
                  <a:cubicBezTo>
                    <a:pt x="2402" y="1551"/>
                    <a:pt x="2402" y="1338"/>
                    <a:pt x="2372" y="1156"/>
                  </a:cubicBezTo>
                  <a:cubicBezTo>
                    <a:pt x="2341" y="973"/>
                    <a:pt x="2250" y="791"/>
                    <a:pt x="2159" y="639"/>
                  </a:cubicBezTo>
                  <a:cubicBezTo>
                    <a:pt x="1885" y="244"/>
                    <a:pt x="1430" y="1"/>
                    <a:pt x="94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3" name="Google Shape;1033;p6"/>
            <p:cNvSpPr/>
            <p:nvPr/>
          </p:nvSpPr>
          <p:spPr>
            <a:xfrm>
              <a:off x="7262550" y="518525"/>
              <a:ext cx="85150" cy="72225"/>
            </a:xfrm>
            <a:custGeom>
              <a:avLst/>
              <a:gdLst/>
              <a:ahLst/>
              <a:cxnLst/>
              <a:rect l="l" t="t" r="r" b="b"/>
              <a:pathLst>
                <a:path w="3406" h="2889" extrusionOk="0">
                  <a:moveTo>
                    <a:pt x="1946" y="1"/>
                  </a:moveTo>
                  <a:cubicBezTo>
                    <a:pt x="1" y="1"/>
                    <a:pt x="1" y="2889"/>
                    <a:pt x="1946" y="2889"/>
                  </a:cubicBezTo>
                  <a:cubicBezTo>
                    <a:pt x="2250" y="2889"/>
                    <a:pt x="2524" y="2797"/>
                    <a:pt x="2767" y="2645"/>
                  </a:cubicBezTo>
                  <a:cubicBezTo>
                    <a:pt x="3071" y="2433"/>
                    <a:pt x="3314" y="2098"/>
                    <a:pt x="3375" y="1733"/>
                  </a:cubicBezTo>
                  <a:cubicBezTo>
                    <a:pt x="3405" y="1642"/>
                    <a:pt x="3405" y="1551"/>
                    <a:pt x="3405" y="1430"/>
                  </a:cubicBezTo>
                  <a:cubicBezTo>
                    <a:pt x="3405" y="1338"/>
                    <a:pt x="3405" y="1247"/>
                    <a:pt x="3375" y="1156"/>
                  </a:cubicBezTo>
                  <a:cubicBezTo>
                    <a:pt x="3344" y="974"/>
                    <a:pt x="3253" y="791"/>
                    <a:pt x="3162" y="639"/>
                  </a:cubicBezTo>
                  <a:cubicBezTo>
                    <a:pt x="3040" y="487"/>
                    <a:pt x="2919" y="366"/>
                    <a:pt x="2767" y="244"/>
                  </a:cubicBezTo>
                  <a:cubicBezTo>
                    <a:pt x="2524" y="92"/>
                    <a:pt x="2250"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4" name="Google Shape;1034;p6"/>
            <p:cNvSpPr/>
            <p:nvPr/>
          </p:nvSpPr>
          <p:spPr>
            <a:xfrm>
              <a:off x="6927450" y="2363550"/>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5" name="Google Shape;1035;p6"/>
            <p:cNvSpPr/>
            <p:nvPr/>
          </p:nvSpPr>
          <p:spPr>
            <a:xfrm>
              <a:off x="7269400" y="2028425"/>
              <a:ext cx="78300" cy="72975"/>
            </a:xfrm>
            <a:custGeom>
              <a:avLst/>
              <a:gdLst/>
              <a:ahLst/>
              <a:cxnLst/>
              <a:rect l="l" t="t" r="r" b="b"/>
              <a:pathLst>
                <a:path w="3132" h="2919" extrusionOk="0">
                  <a:moveTo>
                    <a:pt x="1672" y="1"/>
                  </a:moveTo>
                  <a:cubicBezTo>
                    <a:pt x="1368" y="1"/>
                    <a:pt x="1095" y="92"/>
                    <a:pt x="852" y="244"/>
                  </a:cubicBezTo>
                  <a:cubicBezTo>
                    <a:pt x="0" y="822"/>
                    <a:pt x="0" y="2098"/>
                    <a:pt x="852" y="2676"/>
                  </a:cubicBezTo>
                  <a:cubicBezTo>
                    <a:pt x="1095" y="2828"/>
                    <a:pt x="1399" y="2919"/>
                    <a:pt x="1672" y="2919"/>
                  </a:cubicBezTo>
                  <a:cubicBezTo>
                    <a:pt x="1976" y="2919"/>
                    <a:pt x="2250" y="2828"/>
                    <a:pt x="2493" y="2676"/>
                  </a:cubicBezTo>
                  <a:cubicBezTo>
                    <a:pt x="2645" y="2554"/>
                    <a:pt x="2766" y="2433"/>
                    <a:pt x="2858" y="2281"/>
                  </a:cubicBezTo>
                  <a:cubicBezTo>
                    <a:pt x="2979" y="2129"/>
                    <a:pt x="3040" y="1946"/>
                    <a:pt x="3101" y="1764"/>
                  </a:cubicBezTo>
                  <a:cubicBezTo>
                    <a:pt x="3131" y="1551"/>
                    <a:pt x="3131" y="1369"/>
                    <a:pt x="3101" y="1186"/>
                  </a:cubicBezTo>
                  <a:cubicBezTo>
                    <a:pt x="3040" y="974"/>
                    <a:pt x="2979" y="822"/>
                    <a:pt x="2858" y="639"/>
                  </a:cubicBezTo>
                  <a:cubicBezTo>
                    <a:pt x="2584" y="244"/>
                    <a:pt x="2159"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6" name="Google Shape;1036;p6"/>
            <p:cNvSpPr/>
            <p:nvPr/>
          </p:nvSpPr>
          <p:spPr>
            <a:xfrm>
              <a:off x="7261800" y="2364300"/>
              <a:ext cx="85900" cy="72225"/>
            </a:xfrm>
            <a:custGeom>
              <a:avLst/>
              <a:gdLst/>
              <a:ahLst/>
              <a:cxnLst/>
              <a:rect l="l" t="t" r="r" b="b"/>
              <a:pathLst>
                <a:path w="3436" h="2889" extrusionOk="0">
                  <a:moveTo>
                    <a:pt x="2007" y="1"/>
                  </a:moveTo>
                  <a:cubicBezTo>
                    <a:pt x="578" y="1"/>
                    <a:pt x="0" y="1855"/>
                    <a:pt x="1186" y="2645"/>
                  </a:cubicBezTo>
                  <a:lnTo>
                    <a:pt x="1156" y="2645"/>
                  </a:lnTo>
                  <a:cubicBezTo>
                    <a:pt x="1399" y="2797"/>
                    <a:pt x="1703" y="2888"/>
                    <a:pt x="1976" y="2888"/>
                  </a:cubicBezTo>
                  <a:cubicBezTo>
                    <a:pt x="2280" y="2888"/>
                    <a:pt x="2554" y="2797"/>
                    <a:pt x="2797" y="2645"/>
                  </a:cubicBezTo>
                  <a:cubicBezTo>
                    <a:pt x="3101" y="2432"/>
                    <a:pt x="3344" y="2098"/>
                    <a:pt x="3405" y="1733"/>
                  </a:cubicBezTo>
                  <a:cubicBezTo>
                    <a:pt x="3435" y="1642"/>
                    <a:pt x="3435" y="1521"/>
                    <a:pt x="3435" y="1429"/>
                  </a:cubicBezTo>
                  <a:cubicBezTo>
                    <a:pt x="3435" y="1338"/>
                    <a:pt x="3435" y="1247"/>
                    <a:pt x="3405" y="1156"/>
                  </a:cubicBezTo>
                  <a:cubicBezTo>
                    <a:pt x="3374" y="943"/>
                    <a:pt x="3283" y="791"/>
                    <a:pt x="3192" y="609"/>
                  </a:cubicBezTo>
                  <a:cubicBezTo>
                    <a:pt x="3070" y="457"/>
                    <a:pt x="2949" y="335"/>
                    <a:pt x="2797" y="24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7" name="Google Shape;1037;p6"/>
            <p:cNvSpPr/>
            <p:nvPr/>
          </p:nvSpPr>
          <p:spPr>
            <a:xfrm>
              <a:off x="7261800" y="2196375"/>
              <a:ext cx="85900" cy="72200"/>
            </a:xfrm>
            <a:custGeom>
              <a:avLst/>
              <a:gdLst/>
              <a:ahLst/>
              <a:cxnLst/>
              <a:rect l="l" t="t" r="r" b="b"/>
              <a:pathLst>
                <a:path w="3436" h="2888" extrusionOk="0">
                  <a:moveTo>
                    <a:pt x="2007" y="0"/>
                  </a:moveTo>
                  <a:cubicBezTo>
                    <a:pt x="578" y="0"/>
                    <a:pt x="0" y="1854"/>
                    <a:pt x="1186" y="2645"/>
                  </a:cubicBezTo>
                  <a:lnTo>
                    <a:pt x="1156" y="2645"/>
                  </a:lnTo>
                  <a:cubicBezTo>
                    <a:pt x="1399" y="2797"/>
                    <a:pt x="1703" y="2888"/>
                    <a:pt x="1976" y="2888"/>
                  </a:cubicBezTo>
                  <a:cubicBezTo>
                    <a:pt x="2463" y="2888"/>
                    <a:pt x="2918" y="2645"/>
                    <a:pt x="3192" y="2250"/>
                  </a:cubicBezTo>
                  <a:cubicBezTo>
                    <a:pt x="3283" y="2098"/>
                    <a:pt x="3374" y="1915"/>
                    <a:pt x="3405" y="1733"/>
                  </a:cubicBezTo>
                  <a:cubicBezTo>
                    <a:pt x="3435" y="1642"/>
                    <a:pt x="3435" y="1551"/>
                    <a:pt x="3435" y="1429"/>
                  </a:cubicBezTo>
                  <a:cubicBezTo>
                    <a:pt x="3435" y="1338"/>
                    <a:pt x="3435" y="1247"/>
                    <a:pt x="3405" y="1155"/>
                  </a:cubicBezTo>
                  <a:cubicBezTo>
                    <a:pt x="3374" y="973"/>
                    <a:pt x="3283" y="791"/>
                    <a:pt x="3192" y="608"/>
                  </a:cubicBezTo>
                  <a:cubicBezTo>
                    <a:pt x="3101" y="487"/>
                    <a:pt x="2949" y="335"/>
                    <a:pt x="2797" y="244"/>
                  </a:cubicBezTo>
                  <a:cubicBezTo>
                    <a:pt x="2554" y="92"/>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8" name="Google Shape;1038;p6"/>
            <p:cNvSpPr/>
            <p:nvPr/>
          </p:nvSpPr>
          <p:spPr>
            <a:xfrm>
              <a:off x="7261050" y="1861250"/>
              <a:ext cx="86650" cy="72225"/>
            </a:xfrm>
            <a:custGeom>
              <a:avLst/>
              <a:gdLst/>
              <a:ahLst/>
              <a:cxnLst/>
              <a:rect l="l" t="t" r="r" b="b"/>
              <a:pathLst>
                <a:path w="3466" h="2889" extrusionOk="0">
                  <a:moveTo>
                    <a:pt x="2006" y="1"/>
                  </a:moveTo>
                  <a:cubicBezTo>
                    <a:pt x="578" y="1"/>
                    <a:pt x="0" y="1855"/>
                    <a:pt x="1186" y="2645"/>
                  </a:cubicBezTo>
                  <a:cubicBezTo>
                    <a:pt x="1429" y="2797"/>
                    <a:pt x="1733" y="2888"/>
                    <a:pt x="2006" y="2888"/>
                  </a:cubicBezTo>
                  <a:cubicBezTo>
                    <a:pt x="2310" y="2888"/>
                    <a:pt x="2584" y="2797"/>
                    <a:pt x="2827" y="2645"/>
                  </a:cubicBezTo>
                  <a:cubicBezTo>
                    <a:pt x="2979" y="2524"/>
                    <a:pt x="3100" y="2402"/>
                    <a:pt x="3192" y="2250"/>
                  </a:cubicBezTo>
                  <a:cubicBezTo>
                    <a:pt x="3313" y="2098"/>
                    <a:pt x="3374" y="1916"/>
                    <a:pt x="3435" y="1733"/>
                  </a:cubicBezTo>
                  <a:cubicBezTo>
                    <a:pt x="3435" y="1642"/>
                    <a:pt x="3465" y="1521"/>
                    <a:pt x="3465" y="1429"/>
                  </a:cubicBezTo>
                  <a:cubicBezTo>
                    <a:pt x="3465" y="1338"/>
                    <a:pt x="3435" y="1247"/>
                    <a:pt x="3435" y="1156"/>
                  </a:cubicBezTo>
                  <a:cubicBezTo>
                    <a:pt x="3374" y="974"/>
                    <a:pt x="3313" y="791"/>
                    <a:pt x="3192" y="609"/>
                  </a:cubicBezTo>
                  <a:cubicBezTo>
                    <a:pt x="3100" y="487"/>
                    <a:pt x="2979" y="335"/>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39" name="Google Shape;1039;p6"/>
            <p:cNvSpPr/>
            <p:nvPr/>
          </p:nvSpPr>
          <p:spPr>
            <a:xfrm>
              <a:off x="7261050" y="2699425"/>
              <a:ext cx="86650" cy="72975"/>
            </a:xfrm>
            <a:custGeom>
              <a:avLst/>
              <a:gdLst/>
              <a:ahLst/>
              <a:cxnLst/>
              <a:rect l="l" t="t" r="r" b="b"/>
              <a:pathLst>
                <a:path w="3466" h="2919" extrusionOk="0">
                  <a:moveTo>
                    <a:pt x="2006" y="0"/>
                  </a:moveTo>
                  <a:cubicBezTo>
                    <a:pt x="578" y="0"/>
                    <a:pt x="0" y="1854"/>
                    <a:pt x="1186" y="2675"/>
                  </a:cubicBezTo>
                  <a:cubicBezTo>
                    <a:pt x="1429" y="2827"/>
                    <a:pt x="1733" y="2918"/>
                    <a:pt x="2006" y="2918"/>
                  </a:cubicBezTo>
                  <a:cubicBezTo>
                    <a:pt x="2310" y="2918"/>
                    <a:pt x="2584" y="2827"/>
                    <a:pt x="2827" y="2675"/>
                  </a:cubicBezTo>
                  <a:cubicBezTo>
                    <a:pt x="2979" y="2553"/>
                    <a:pt x="3100" y="2432"/>
                    <a:pt x="3192" y="2280"/>
                  </a:cubicBezTo>
                  <a:cubicBezTo>
                    <a:pt x="3313" y="2128"/>
                    <a:pt x="3374" y="1946"/>
                    <a:pt x="3435" y="1763"/>
                  </a:cubicBezTo>
                  <a:cubicBezTo>
                    <a:pt x="3435" y="1672"/>
                    <a:pt x="3465" y="1550"/>
                    <a:pt x="3465" y="1459"/>
                  </a:cubicBezTo>
                  <a:cubicBezTo>
                    <a:pt x="3465" y="1368"/>
                    <a:pt x="3435" y="1277"/>
                    <a:pt x="3435" y="1186"/>
                  </a:cubicBezTo>
                  <a:cubicBezTo>
                    <a:pt x="3344" y="791"/>
                    <a:pt x="3131" y="487"/>
                    <a:pt x="2797" y="243"/>
                  </a:cubicBezTo>
                  <a:cubicBezTo>
                    <a:pt x="2553" y="91"/>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0" name="Google Shape;1040;p6"/>
            <p:cNvSpPr/>
            <p:nvPr/>
          </p:nvSpPr>
          <p:spPr>
            <a:xfrm>
              <a:off x="7269400" y="3035300"/>
              <a:ext cx="78300" cy="72975"/>
            </a:xfrm>
            <a:custGeom>
              <a:avLst/>
              <a:gdLst/>
              <a:ahLst/>
              <a:cxnLst/>
              <a:rect l="l" t="t" r="r" b="b"/>
              <a:pathLst>
                <a:path w="3132" h="2919" extrusionOk="0">
                  <a:moveTo>
                    <a:pt x="1672" y="0"/>
                  </a:moveTo>
                  <a:cubicBezTo>
                    <a:pt x="1399" y="0"/>
                    <a:pt x="1095" y="91"/>
                    <a:pt x="852" y="243"/>
                  </a:cubicBezTo>
                  <a:cubicBezTo>
                    <a:pt x="0" y="821"/>
                    <a:pt x="0" y="2097"/>
                    <a:pt x="852" y="2675"/>
                  </a:cubicBezTo>
                  <a:cubicBezTo>
                    <a:pt x="1095" y="2827"/>
                    <a:pt x="1399" y="2918"/>
                    <a:pt x="1672" y="2918"/>
                  </a:cubicBezTo>
                  <a:cubicBezTo>
                    <a:pt x="2159" y="2918"/>
                    <a:pt x="2614" y="2675"/>
                    <a:pt x="2888" y="2280"/>
                  </a:cubicBezTo>
                  <a:cubicBezTo>
                    <a:pt x="2979" y="2097"/>
                    <a:pt x="3070" y="1945"/>
                    <a:pt x="3101" y="1763"/>
                  </a:cubicBezTo>
                  <a:cubicBezTo>
                    <a:pt x="3131" y="1550"/>
                    <a:pt x="3131" y="1368"/>
                    <a:pt x="3101" y="1155"/>
                  </a:cubicBezTo>
                  <a:cubicBezTo>
                    <a:pt x="3070" y="973"/>
                    <a:pt x="2979" y="790"/>
                    <a:pt x="2888" y="638"/>
                  </a:cubicBezTo>
                  <a:cubicBezTo>
                    <a:pt x="261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1" name="Google Shape;1041;p6"/>
            <p:cNvSpPr/>
            <p:nvPr/>
          </p:nvSpPr>
          <p:spPr>
            <a:xfrm>
              <a:off x="7269400" y="2532250"/>
              <a:ext cx="78300" cy="72200"/>
            </a:xfrm>
            <a:custGeom>
              <a:avLst/>
              <a:gdLst/>
              <a:ahLst/>
              <a:cxnLst/>
              <a:rect l="l" t="t" r="r" b="b"/>
              <a:pathLst>
                <a:path w="3132" h="2888" extrusionOk="0">
                  <a:moveTo>
                    <a:pt x="1672" y="0"/>
                  </a:moveTo>
                  <a:cubicBezTo>
                    <a:pt x="1368" y="0"/>
                    <a:pt x="1095" y="91"/>
                    <a:pt x="852" y="243"/>
                  </a:cubicBezTo>
                  <a:cubicBezTo>
                    <a:pt x="0" y="821"/>
                    <a:pt x="0" y="2067"/>
                    <a:pt x="852" y="2645"/>
                  </a:cubicBezTo>
                  <a:cubicBezTo>
                    <a:pt x="1095" y="2797"/>
                    <a:pt x="1399" y="2888"/>
                    <a:pt x="1672" y="2888"/>
                  </a:cubicBezTo>
                  <a:cubicBezTo>
                    <a:pt x="1976" y="2888"/>
                    <a:pt x="2250" y="2797"/>
                    <a:pt x="2493" y="2645"/>
                  </a:cubicBezTo>
                  <a:cubicBezTo>
                    <a:pt x="2645" y="2553"/>
                    <a:pt x="2766" y="2401"/>
                    <a:pt x="2858" y="2280"/>
                  </a:cubicBezTo>
                  <a:cubicBezTo>
                    <a:pt x="2979" y="2097"/>
                    <a:pt x="3040" y="1915"/>
                    <a:pt x="3101" y="1733"/>
                  </a:cubicBezTo>
                  <a:cubicBezTo>
                    <a:pt x="3131" y="1550"/>
                    <a:pt x="3131" y="1338"/>
                    <a:pt x="3101" y="1155"/>
                  </a:cubicBezTo>
                  <a:cubicBezTo>
                    <a:pt x="3040" y="973"/>
                    <a:pt x="2979" y="790"/>
                    <a:pt x="2858" y="639"/>
                  </a:cubicBezTo>
                  <a:cubicBezTo>
                    <a:pt x="258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2" name="Google Shape;1042;p6"/>
            <p:cNvSpPr/>
            <p:nvPr/>
          </p:nvSpPr>
          <p:spPr>
            <a:xfrm>
              <a:off x="7261800" y="2867350"/>
              <a:ext cx="85900" cy="72225"/>
            </a:xfrm>
            <a:custGeom>
              <a:avLst/>
              <a:gdLst/>
              <a:ahLst/>
              <a:cxnLst/>
              <a:rect l="l" t="t" r="r" b="b"/>
              <a:pathLst>
                <a:path w="3436" h="2889" extrusionOk="0">
                  <a:moveTo>
                    <a:pt x="2007" y="1"/>
                  </a:moveTo>
                  <a:cubicBezTo>
                    <a:pt x="578" y="1"/>
                    <a:pt x="0" y="1855"/>
                    <a:pt x="1186" y="2675"/>
                  </a:cubicBezTo>
                  <a:lnTo>
                    <a:pt x="1156" y="2645"/>
                  </a:lnTo>
                  <a:lnTo>
                    <a:pt x="1156" y="2645"/>
                  </a:lnTo>
                  <a:cubicBezTo>
                    <a:pt x="1399" y="2827"/>
                    <a:pt x="1703" y="2888"/>
                    <a:pt x="1976" y="2888"/>
                  </a:cubicBezTo>
                  <a:cubicBezTo>
                    <a:pt x="2280" y="2888"/>
                    <a:pt x="2554" y="2827"/>
                    <a:pt x="2797" y="2645"/>
                  </a:cubicBezTo>
                  <a:cubicBezTo>
                    <a:pt x="3101" y="2432"/>
                    <a:pt x="3344" y="2098"/>
                    <a:pt x="3405" y="1733"/>
                  </a:cubicBezTo>
                  <a:cubicBezTo>
                    <a:pt x="3435" y="1642"/>
                    <a:pt x="3435" y="1551"/>
                    <a:pt x="3435" y="1460"/>
                  </a:cubicBezTo>
                  <a:cubicBezTo>
                    <a:pt x="3435" y="1338"/>
                    <a:pt x="3435" y="1247"/>
                    <a:pt x="3405" y="1156"/>
                  </a:cubicBezTo>
                  <a:cubicBezTo>
                    <a:pt x="3374" y="973"/>
                    <a:pt x="3283" y="791"/>
                    <a:pt x="3192" y="639"/>
                  </a:cubicBezTo>
                  <a:cubicBezTo>
                    <a:pt x="3070" y="487"/>
                    <a:pt x="2949" y="365"/>
                    <a:pt x="2797" y="24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3" name="Google Shape;1043;p6"/>
            <p:cNvSpPr/>
            <p:nvPr/>
          </p:nvSpPr>
          <p:spPr>
            <a:xfrm>
              <a:off x="7261050" y="3203225"/>
              <a:ext cx="86650" cy="72225"/>
            </a:xfrm>
            <a:custGeom>
              <a:avLst/>
              <a:gdLst/>
              <a:ahLst/>
              <a:cxnLst/>
              <a:rect l="l" t="t" r="r" b="b"/>
              <a:pathLst>
                <a:path w="3466" h="2889" extrusionOk="0">
                  <a:moveTo>
                    <a:pt x="2006" y="0"/>
                  </a:moveTo>
                  <a:cubicBezTo>
                    <a:pt x="578" y="0"/>
                    <a:pt x="0" y="1855"/>
                    <a:pt x="1186" y="2645"/>
                  </a:cubicBezTo>
                  <a:cubicBezTo>
                    <a:pt x="1429" y="2797"/>
                    <a:pt x="1733" y="2888"/>
                    <a:pt x="2006" y="2888"/>
                  </a:cubicBezTo>
                  <a:cubicBezTo>
                    <a:pt x="2310" y="2888"/>
                    <a:pt x="2584" y="2797"/>
                    <a:pt x="2827" y="2645"/>
                  </a:cubicBezTo>
                  <a:cubicBezTo>
                    <a:pt x="2979" y="2523"/>
                    <a:pt x="3100" y="2402"/>
                    <a:pt x="3192" y="2250"/>
                  </a:cubicBezTo>
                  <a:cubicBezTo>
                    <a:pt x="3313" y="2098"/>
                    <a:pt x="3374" y="1915"/>
                    <a:pt x="3435" y="1733"/>
                  </a:cubicBezTo>
                  <a:cubicBezTo>
                    <a:pt x="3435" y="1642"/>
                    <a:pt x="3465" y="1551"/>
                    <a:pt x="3465" y="1459"/>
                  </a:cubicBezTo>
                  <a:cubicBezTo>
                    <a:pt x="3465" y="1338"/>
                    <a:pt x="3435" y="1247"/>
                    <a:pt x="3435" y="1156"/>
                  </a:cubicBezTo>
                  <a:cubicBezTo>
                    <a:pt x="3344" y="791"/>
                    <a:pt x="3131" y="456"/>
                    <a:pt x="2797" y="244"/>
                  </a:cubicBezTo>
                  <a:cubicBezTo>
                    <a:pt x="2553" y="92"/>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4" name="Google Shape;1044;p6"/>
            <p:cNvSpPr/>
            <p:nvPr/>
          </p:nvSpPr>
          <p:spPr>
            <a:xfrm>
              <a:off x="6927450" y="2867350"/>
              <a:ext cx="96525" cy="72225"/>
            </a:xfrm>
            <a:custGeom>
              <a:avLst/>
              <a:gdLst/>
              <a:ahLst/>
              <a:cxnLst/>
              <a:rect l="l" t="t" r="r" b="b"/>
              <a:pathLst>
                <a:path w="3861" h="2889" extrusionOk="0">
                  <a:moveTo>
                    <a:pt x="1946" y="1"/>
                  </a:moveTo>
                  <a:cubicBezTo>
                    <a:pt x="0" y="1"/>
                    <a:pt x="0" y="2888"/>
                    <a:pt x="1946" y="2888"/>
                  </a:cubicBezTo>
                  <a:cubicBezTo>
                    <a:pt x="3861" y="288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5" name="Google Shape;1045;p6"/>
            <p:cNvSpPr/>
            <p:nvPr/>
          </p:nvSpPr>
          <p:spPr>
            <a:xfrm>
              <a:off x="7094625" y="3621925"/>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6" name="Google Shape;1046;p6"/>
            <p:cNvSpPr/>
            <p:nvPr/>
          </p:nvSpPr>
          <p:spPr>
            <a:xfrm>
              <a:off x="7094625" y="378985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7" name="Google Shape;1047;p6"/>
            <p:cNvSpPr/>
            <p:nvPr/>
          </p:nvSpPr>
          <p:spPr>
            <a:xfrm>
              <a:off x="7094625" y="3957800"/>
              <a:ext cx="85125" cy="73025"/>
            </a:xfrm>
            <a:custGeom>
              <a:avLst/>
              <a:gdLst/>
              <a:ahLst/>
              <a:cxnLst/>
              <a:rect l="l" t="t" r="r" b="b"/>
              <a:pathLst>
                <a:path w="3405" h="2921" extrusionOk="0">
                  <a:moveTo>
                    <a:pt x="1976" y="0"/>
                  </a:moveTo>
                  <a:cubicBezTo>
                    <a:pt x="669" y="0"/>
                    <a:pt x="0" y="1550"/>
                    <a:pt x="912" y="2493"/>
                  </a:cubicBezTo>
                  <a:cubicBezTo>
                    <a:pt x="1218" y="2788"/>
                    <a:pt x="1587" y="2921"/>
                    <a:pt x="1946" y="2921"/>
                  </a:cubicBezTo>
                  <a:cubicBezTo>
                    <a:pt x="2696" y="2921"/>
                    <a:pt x="3405" y="2343"/>
                    <a:pt x="3405" y="1459"/>
                  </a:cubicBezTo>
                  <a:cubicBezTo>
                    <a:pt x="3405" y="63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8" name="Google Shape;1048;p6"/>
            <p:cNvSpPr/>
            <p:nvPr/>
          </p:nvSpPr>
          <p:spPr>
            <a:xfrm>
              <a:off x="6616650" y="3370400"/>
              <a:ext cx="60050" cy="69175"/>
            </a:xfrm>
            <a:custGeom>
              <a:avLst/>
              <a:gdLst/>
              <a:ahLst/>
              <a:cxnLst/>
              <a:rect l="l" t="t" r="r" b="b"/>
              <a:pathLst>
                <a:path w="2402" h="2767" extrusionOk="0">
                  <a:moveTo>
                    <a:pt x="943" y="1"/>
                  </a:moveTo>
                  <a:cubicBezTo>
                    <a:pt x="639" y="1"/>
                    <a:pt x="365" y="92"/>
                    <a:pt x="122" y="244"/>
                  </a:cubicBezTo>
                  <a:cubicBezTo>
                    <a:pt x="92" y="274"/>
                    <a:pt x="31" y="304"/>
                    <a:pt x="1" y="365"/>
                  </a:cubicBezTo>
                  <a:lnTo>
                    <a:pt x="1612" y="2767"/>
                  </a:lnTo>
                  <a:cubicBezTo>
                    <a:pt x="2098" y="2493"/>
                    <a:pt x="2402" y="2007"/>
                    <a:pt x="2402" y="1460"/>
                  </a:cubicBezTo>
                  <a:cubicBezTo>
                    <a:pt x="2402" y="639"/>
                    <a:pt x="1733" y="1"/>
                    <a:pt x="94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49" name="Google Shape;1049;p6"/>
            <p:cNvSpPr/>
            <p:nvPr/>
          </p:nvSpPr>
          <p:spPr>
            <a:xfrm>
              <a:off x="6784575" y="3622025"/>
              <a:ext cx="60075" cy="69075"/>
            </a:xfrm>
            <a:custGeom>
              <a:avLst/>
              <a:gdLst/>
              <a:ahLst/>
              <a:cxnLst/>
              <a:rect l="l" t="t" r="r" b="b"/>
              <a:pathLst>
                <a:path w="2403" h="2763" extrusionOk="0">
                  <a:moveTo>
                    <a:pt x="947" y="0"/>
                  </a:moveTo>
                  <a:cubicBezTo>
                    <a:pt x="621" y="0"/>
                    <a:pt x="287" y="112"/>
                    <a:pt x="1" y="361"/>
                  </a:cubicBezTo>
                  <a:lnTo>
                    <a:pt x="1582" y="2762"/>
                  </a:lnTo>
                  <a:cubicBezTo>
                    <a:pt x="2068" y="2519"/>
                    <a:pt x="2402" y="2003"/>
                    <a:pt x="2402" y="1455"/>
                  </a:cubicBezTo>
                  <a:cubicBezTo>
                    <a:pt x="2402" y="588"/>
                    <a:pt x="1695" y="0"/>
                    <a:pt x="94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0" name="Google Shape;1050;p6"/>
            <p:cNvSpPr/>
            <p:nvPr/>
          </p:nvSpPr>
          <p:spPr>
            <a:xfrm>
              <a:off x="6590050" y="3202475"/>
              <a:ext cx="98825" cy="72975"/>
            </a:xfrm>
            <a:custGeom>
              <a:avLst/>
              <a:gdLst/>
              <a:ahLst/>
              <a:cxnLst/>
              <a:rect l="l" t="t" r="r" b="b"/>
              <a:pathLst>
                <a:path w="3953" h="2919" extrusionOk="0">
                  <a:moveTo>
                    <a:pt x="2007" y="0"/>
                  </a:moveTo>
                  <a:cubicBezTo>
                    <a:pt x="578" y="0"/>
                    <a:pt x="1" y="1854"/>
                    <a:pt x="1186" y="2675"/>
                  </a:cubicBezTo>
                  <a:cubicBezTo>
                    <a:pt x="1429" y="2827"/>
                    <a:pt x="1703" y="2918"/>
                    <a:pt x="2007" y="2918"/>
                  </a:cubicBezTo>
                  <a:cubicBezTo>
                    <a:pt x="3952" y="2918"/>
                    <a:pt x="3952"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1" name="Google Shape;1051;p6"/>
            <p:cNvSpPr/>
            <p:nvPr/>
          </p:nvSpPr>
          <p:spPr>
            <a:xfrm>
              <a:off x="7094625" y="278300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2" name="Google Shape;1052;p6"/>
            <p:cNvSpPr/>
            <p:nvPr/>
          </p:nvSpPr>
          <p:spPr>
            <a:xfrm>
              <a:off x="7094625" y="2950950"/>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38"/>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3" name="Google Shape;1053;p6"/>
            <p:cNvSpPr/>
            <p:nvPr/>
          </p:nvSpPr>
          <p:spPr>
            <a:xfrm>
              <a:off x="7094625" y="3286825"/>
              <a:ext cx="85125" cy="72600"/>
            </a:xfrm>
            <a:custGeom>
              <a:avLst/>
              <a:gdLst/>
              <a:ahLst/>
              <a:cxnLst/>
              <a:rect l="l" t="t" r="r" b="b"/>
              <a:pathLst>
                <a:path w="3405" h="2904" extrusionOk="0">
                  <a:moveTo>
                    <a:pt x="1976" y="0"/>
                  </a:moveTo>
                  <a:cubicBezTo>
                    <a:pt x="669" y="0"/>
                    <a:pt x="0" y="1550"/>
                    <a:pt x="943" y="2462"/>
                  </a:cubicBezTo>
                  <a:cubicBezTo>
                    <a:pt x="1238" y="2768"/>
                    <a:pt x="1601" y="2904"/>
                    <a:pt x="1956" y="2904"/>
                  </a:cubicBezTo>
                  <a:cubicBezTo>
                    <a:pt x="2697" y="2904"/>
                    <a:pt x="3405" y="2312"/>
                    <a:pt x="3405" y="1429"/>
                  </a:cubicBezTo>
                  <a:cubicBezTo>
                    <a:pt x="3405" y="638"/>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4" name="Google Shape;1054;p6"/>
            <p:cNvSpPr/>
            <p:nvPr/>
          </p:nvSpPr>
          <p:spPr>
            <a:xfrm>
              <a:off x="7106025" y="3456275"/>
              <a:ext cx="75250" cy="72975"/>
            </a:xfrm>
            <a:custGeom>
              <a:avLst/>
              <a:gdLst/>
              <a:ahLst/>
              <a:cxnLst/>
              <a:rect l="l" t="t" r="r" b="b"/>
              <a:pathLst>
                <a:path w="3010" h="2919" extrusionOk="0">
                  <a:moveTo>
                    <a:pt x="1490" y="0"/>
                  </a:moveTo>
                  <a:cubicBezTo>
                    <a:pt x="783" y="0"/>
                    <a:pt x="76" y="456"/>
                    <a:pt x="31" y="1368"/>
                  </a:cubicBezTo>
                  <a:cubicBezTo>
                    <a:pt x="0" y="2219"/>
                    <a:pt x="669" y="2918"/>
                    <a:pt x="1490" y="2918"/>
                  </a:cubicBezTo>
                  <a:cubicBezTo>
                    <a:pt x="2341" y="2918"/>
                    <a:pt x="3010" y="2219"/>
                    <a:pt x="2949" y="1368"/>
                  </a:cubicBezTo>
                  <a:cubicBezTo>
                    <a:pt x="2903" y="456"/>
                    <a:pt x="2196" y="0"/>
                    <a:pt x="149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5" name="Google Shape;1055;p6"/>
            <p:cNvSpPr/>
            <p:nvPr/>
          </p:nvSpPr>
          <p:spPr>
            <a:xfrm>
              <a:off x="7093875" y="3118875"/>
              <a:ext cx="86650" cy="72650"/>
            </a:xfrm>
            <a:custGeom>
              <a:avLst/>
              <a:gdLst/>
              <a:ahLst/>
              <a:cxnLst/>
              <a:rect l="l" t="t" r="r" b="b"/>
              <a:pathLst>
                <a:path w="3466" h="2906" extrusionOk="0">
                  <a:moveTo>
                    <a:pt x="2006" y="1"/>
                  </a:moveTo>
                  <a:cubicBezTo>
                    <a:pt x="547" y="1"/>
                    <a:pt x="0" y="1855"/>
                    <a:pt x="1185" y="2645"/>
                  </a:cubicBezTo>
                  <a:cubicBezTo>
                    <a:pt x="1438" y="2825"/>
                    <a:pt x="1720" y="2905"/>
                    <a:pt x="1996" y="2905"/>
                  </a:cubicBezTo>
                  <a:cubicBezTo>
                    <a:pt x="2749" y="2905"/>
                    <a:pt x="3465" y="2305"/>
                    <a:pt x="3465" y="1460"/>
                  </a:cubicBezTo>
                  <a:cubicBezTo>
                    <a:pt x="3465" y="639"/>
                    <a:pt x="2796"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6" name="Google Shape;1056;p6"/>
            <p:cNvSpPr/>
            <p:nvPr/>
          </p:nvSpPr>
          <p:spPr>
            <a:xfrm>
              <a:off x="6590050" y="1525250"/>
              <a:ext cx="98825" cy="72350"/>
            </a:xfrm>
            <a:custGeom>
              <a:avLst/>
              <a:gdLst/>
              <a:ahLst/>
              <a:cxnLst/>
              <a:rect l="l" t="t" r="r" b="b"/>
              <a:pathLst>
                <a:path w="3953" h="2894" extrusionOk="0">
                  <a:moveTo>
                    <a:pt x="1892" y="0"/>
                  </a:moveTo>
                  <a:cubicBezTo>
                    <a:pt x="1634" y="0"/>
                    <a:pt x="1398" y="90"/>
                    <a:pt x="1186" y="249"/>
                  </a:cubicBezTo>
                  <a:cubicBezTo>
                    <a:pt x="1" y="1040"/>
                    <a:pt x="578" y="2894"/>
                    <a:pt x="2007" y="2894"/>
                  </a:cubicBezTo>
                  <a:cubicBezTo>
                    <a:pt x="3952" y="2894"/>
                    <a:pt x="3952" y="6"/>
                    <a:pt x="2007" y="6"/>
                  </a:cubicBezTo>
                  <a:cubicBezTo>
                    <a:pt x="1968" y="2"/>
                    <a:pt x="1930" y="0"/>
                    <a:pt x="189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7" name="Google Shape;1057;p6"/>
            <p:cNvSpPr/>
            <p:nvPr/>
          </p:nvSpPr>
          <p:spPr>
            <a:xfrm>
              <a:off x="6590050" y="1692575"/>
              <a:ext cx="96525" cy="72975"/>
            </a:xfrm>
            <a:custGeom>
              <a:avLst/>
              <a:gdLst/>
              <a:ahLst/>
              <a:cxnLst/>
              <a:rect l="l" t="t" r="r" b="b"/>
              <a:pathLst>
                <a:path w="3861" h="2919" extrusionOk="0">
                  <a:moveTo>
                    <a:pt x="2007" y="0"/>
                  </a:moveTo>
                  <a:cubicBezTo>
                    <a:pt x="578" y="0"/>
                    <a:pt x="1" y="1854"/>
                    <a:pt x="1186" y="2645"/>
                  </a:cubicBezTo>
                  <a:cubicBezTo>
                    <a:pt x="1429" y="2827"/>
                    <a:pt x="1703" y="2918"/>
                    <a:pt x="2007" y="2918"/>
                  </a:cubicBezTo>
                  <a:cubicBezTo>
                    <a:pt x="3861" y="2827"/>
                    <a:pt x="3861" y="91"/>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8" name="Google Shape;1058;p6"/>
            <p:cNvSpPr/>
            <p:nvPr/>
          </p:nvSpPr>
          <p:spPr>
            <a:xfrm>
              <a:off x="6591575" y="1357450"/>
              <a:ext cx="97300" cy="72225"/>
            </a:xfrm>
            <a:custGeom>
              <a:avLst/>
              <a:gdLst/>
              <a:ahLst/>
              <a:cxnLst/>
              <a:rect l="l" t="t" r="r" b="b"/>
              <a:pathLst>
                <a:path w="3892" h="2889" extrusionOk="0">
                  <a:moveTo>
                    <a:pt x="1916" y="0"/>
                  </a:moveTo>
                  <a:cubicBezTo>
                    <a:pt x="1" y="0"/>
                    <a:pt x="11" y="2888"/>
                    <a:pt x="1946" y="2888"/>
                  </a:cubicBezTo>
                  <a:cubicBezTo>
                    <a:pt x="3891" y="2888"/>
                    <a:pt x="3891" y="1"/>
                    <a:pt x="1946" y="1"/>
                  </a:cubicBezTo>
                  <a:cubicBezTo>
                    <a:pt x="1936" y="0"/>
                    <a:pt x="1926" y="0"/>
                    <a:pt x="191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59" name="Google Shape;1059;p6"/>
            <p:cNvSpPr/>
            <p:nvPr/>
          </p:nvSpPr>
          <p:spPr>
            <a:xfrm>
              <a:off x="6591575" y="1860500"/>
              <a:ext cx="97300" cy="72975"/>
            </a:xfrm>
            <a:custGeom>
              <a:avLst/>
              <a:gdLst/>
              <a:ahLst/>
              <a:cxnLst/>
              <a:rect l="l" t="t" r="r" b="b"/>
              <a:pathLst>
                <a:path w="3892" h="2919" extrusionOk="0">
                  <a:moveTo>
                    <a:pt x="1946" y="1"/>
                  </a:moveTo>
                  <a:cubicBezTo>
                    <a:pt x="0" y="1"/>
                    <a:pt x="0" y="2918"/>
                    <a:pt x="1946" y="2918"/>
                  </a:cubicBezTo>
                  <a:cubicBezTo>
                    <a:pt x="3891" y="2918"/>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0" name="Google Shape;1060;p6"/>
            <p:cNvSpPr/>
            <p:nvPr/>
          </p:nvSpPr>
          <p:spPr>
            <a:xfrm>
              <a:off x="6598425" y="1189525"/>
              <a:ext cx="88150" cy="72975"/>
            </a:xfrm>
            <a:custGeom>
              <a:avLst/>
              <a:gdLst/>
              <a:ahLst/>
              <a:cxnLst/>
              <a:rect l="l" t="t" r="r" b="b"/>
              <a:pathLst>
                <a:path w="3526" h="2919" extrusionOk="0">
                  <a:moveTo>
                    <a:pt x="1672" y="0"/>
                  </a:moveTo>
                  <a:cubicBezTo>
                    <a:pt x="1368" y="0"/>
                    <a:pt x="1094" y="61"/>
                    <a:pt x="851" y="243"/>
                  </a:cubicBezTo>
                  <a:cubicBezTo>
                    <a:pt x="0" y="821"/>
                    <a:pt x="0" y="2067"/>
                    <a:pt x="851" y="2645"/>
                  </a:cubicBezTo>
                  <a:cubicBezTo>
                    <a:pt x="1094" y="2827"/>
                    <a:pt x="1368" y="2918"/>
                    <a:pt x="1672" y="2918"/>
                  </a:cubicBezTo>
                  <a:cubicBezTo>
                    <a:pt x="3526" y="2797"/>
                    <a:pt x="3526" y="91"/>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1" name="Google Shape;1061;p6"/>
            <p:cNvSpPr/>
            <p:nvPr/>
          </p:nvSpPr>
          <p:spPr>
            <a:xfrm>
              <a:off x="6591575" y="853650"/>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2" name="Google Shape;1062;p6"/>
            <p:cNvSpPr/>
            <p:nvPr/>
          </p:nvSpPr>
          <p:spPr>
            <a:xfrm>
              <a:off x="6591575" y="518525"/>
              <a:ext cx="97300" cy="72225"/>
            </a:xfrm>
            <a:custGeom>
              <a:avLst/>
              <a:gdLst/>
              <a:ahLst/>
              <a:cxnLst/>
              <a:rect l="l" t="t" r="r" b="b"/>
              <a:pathLst>
                <a:path w="3892" h="2889" extrusionOk="0">
                  <a:moveTo>
                    <a:pt x="1946" y="1"/>
                  </a:moveTo>
                  <a:cubicBezTo>
                    <a:pt x="0" y="1"/>
                    <a:pt x="0" y="2889"/>
                    <a:pt x="1946" y="2889"/>
                  </a:cubicBezTo>
                  <a:cubicBezTo>
                    <a:pt x="3891" y="2889"/>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3" name="Google Shape;1063;p6"/>
            <p:cNvSpPr/>
            <p:nvPr/>
          </p:nvSpPr>
          <p:spPr>
            <a:xfrm>
              <a:off x="6598425" y="685700"/>
              <a:ext cx="88150" cy="72975"/>
            </a:xfrm>
            <a:custGeom>
              <a:avLst/>
              <a:gdLst/>
              <a:ahLst/>
              <a:cxnLst/>
              <a:rect l="l" t="t" r="r" b="b"/>
              <a:pathLst>
                <a:path w="3526" h="2919" extrusionOk="0">
                  <a:moveTo>
                    <a:pt x="1672" y="1"/>
                  </a:moveTo>
                  <a:cubicBezTo>
                    <a:pt x="1368" y="1"/>
                    <a:pt x="1094" y="92"/>
                    <a:pt x="851" y="275"/>
                  </a:cubicBezTo>
                  <a:cubicBezTo>
                    <a:pt x="0" y="822"/>
                    <a:pt x="0" y="2098"/>
                    <a:pt x="851" y="2676"/>
                  </a:cubicBezTo>
                  <a:cubicBezTo>
                    <a:pt x="1094" y="2828"/>
                    <a:pt x="1368" y="2919"/>
                    <a:pt x="1672" y="2919"/>
                  </a:cubicBezTo>
                  <a:cubicBezTo>
                    <a:pt x="3526" y="2828"/>
                    <a:pt x="3526" y="92"/>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4" name="Google Shape;1064;p6"/>
            <p:cNvSpPr/>
            <p:nvPr/>
          </p:nvSpPr>
          <p:spPr>
            <a:xfrm>
              <a:off x="6591575" y="1021575"/>
              <a:ext cx="97300" cy="72975"/>
            </a:xfrm>
            <a:custGeom>
              <a:avLst/>
              <a:gdLst/>
              <a:ahLst/>
              <a:cxnLst/>
              <a:rect l="l" t="t" r="r" b="b"/>
              <a:pathLst>
                <a:path w="3892" h="2919" extrusionOk="0">
                  <a:moveTo>
                    <a:pt x="1946" y="1"/>
                  </a:moveTo>
                  <a:cubicBezTo>
                    <a:pt x="0" y="1"/>
                    <a:pt x="0" y="2919"/>
                    <a:pt x="1946" y="2919"/>
                  </a:cubicBezTo>
                  <a:cubicBezTo>
                    <a:pt x="3891" y="2919"/>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5" name="Google Shape;1065;p6"/>
            <p:cNvSpPr/>
            <p:nvPr/>
          </p:nvSpPr>
          <p:spPr>
            <a:xfrm>
              <a:off x="7106775" y="2449600"/>
              <a:ext cx="72975" cy="69550"/>
            </a:xfrm>
            <a:custGeom>
              <a:avLst/>
              <a:gdLst/>
              <a:ahLst/>
              <a:cxnLst/>
              <a:rect l="l" t="t" r="r" b="b"/>
              <a:pathLst>
                <a:path w="2919" h="2782" extrusionOk="0">
                  <a:moveTo>
                    <a:pt x="1460" y="1"/>
                  </a:moveTo>
                  <a:cubicBezTo>
                    <a:pt x="753" y="1"/>
                    <a:pt x="46" y="464"/>
                    <a:pt x="1" y="1391"/>
                  </a:cubicBezTo>
                  <a:cubicBezTo>
                    <a:pt x="46" y="2318"/>
                    <a:pt x="753" y="2782"/>
                    <a:pt x="1460" y="2782"/>
                  </a:cubicBezTo>
                  <a:cubicBezTo>
                    <a:pt x="2166" y="2782"/>
                    <a:pt x="2873" y="2318"/>
                    <a:pt x="2919" y="1391"/>
                  </a:cubicBezTo>
                  <a:cubicBezTo>
                    <a:pt x="2873" y="464"/>
                    <a:pt x="2166" y="1"/>
                    <a:pt x="146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6" name="Google Shape;1066;p6"/>
            <p:cNvSpPr/>
            <p:nvPr/>
          </p:nvSpPr>
          <p:spPr>
            <a:xfrm>
              <a:off x="6934275" y="3538325"/>
              <a:ext cx="87425" cy="72975"/>
            </a:xfrm>
            <a:custGeom>
              <a:avLst/>
              <a:gdLst/>
              <a:ahLst/>
              <a:cxnLst/>
              <a:rect l="l" t="t" r="r" b="b"/>
              <a:pathLst>
                <a:path w="3497" h="2919" extrusionOk="0">
                  <a:moveTo>
                    <a:pt x="1673" y="1"/>
                  </a:moveTo>
                  <a:cubicBezTo>
                    <a:pt x="1369" y="1"/>
                    <a:pt x="1095" y="92"/>
                    <a:pt x="852" y="244"/>
                  </a:cubicBezTo>
                  <a:cubicBezTo>
                    <a:pt x="1" y="822"/>
                    <a:pt x="1" y="2068"/>
                    <a:pt x="852" y="2645"/>
                  </a:cubicBezTo>
                  <a:cubicBezTo>
                    <a:pt x="1095" y="2828"/>
                    <a:pt x="1369" y="2919"/>
                    <a:pt x="1673" y="2919"/>
                  </a:cubicBezTo>
                  <a:cubicBezTo>
                    <a:pt x="3496" y="2828"/>
                    <a:pt x="3496" y="92"/>
                    <a:pt x="16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7" name="Google Shape;1067;p6"/>
            <p:cNvSpPr/>
            <p:nvPr/>
          </p:nvSpPr>
          <p:spPr>
            <a:xfrm>
              <a:off x="7094850" y="937975"/>
              <a:ext cx="84900" cy="72325"/>
            </a:xfrm>
            <a:custGeom>
              <a:avLst/>
              <a:gdLst/>
              <a:ahLst/>
              <a:cxnLst/>
              <a:rect l="l" t="t" r="r" b="b"/>
              <a:pathLst>
                <a:path w="3396" h="2893" extrusionOk="0">
                  <a:moveTo>
                    <a:pt x="1930" y="1"/>
                  </a:moveTo>
                  <a:cubicBezTo>
                    <a:pt x="648" y="1"/>
                    <a:pt x="0" y="1560"/>
                    <a:pt x="903" y="2463"/>
                  </a:cubicBezTo>
                  <a:cubicBezTo>
                    <a:pt x="1210" y="2760"/>
                    <a:pt x="1581" y="2892"/>
                    <a:pt x="1941" y="2892"/>
                  </a:cubicBezTo>
                  <a:cubicBezTo>
                    <a:pt x="2690" y="2892"/>
                    <a:pt x="3396" y="2322"/>
                    <a:pt x="3396" y="1460"/>
                  </a:cubicBezTo>
                  <a:cubicBezTo>
                    <a:pt x="3396" y="640"/>
                    <a:pt x="2757" y="1"/>
                    <a:pt x="1967" y="1"/>
                  </a:cubicBezTo>
                  <a:cubicBezTo>
                    <a:pt x="1955" y="1"/>
                    <a:pt x="1942" y="1"/>
                    <a:pt x="193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8" name="Google Shape;1068;p6"/>
            <p:cNvSpPr/>
            <p:nvPr/>
          </p:nvSpPr>
          <p:spPr>
            <a:xfrm>
              <a:off x="6927450" y="3370400"/>
              <a:ext cx="96525" cy="72975"/>
            </a:xfrm>
            <a:custGeom>
              <a:avLst/>
              <a:gdLst/>
              <a:ahLst/>
              <a:cxnLst/>
              <a:rect l="l" t="t" r="r" b="b"/>
              <a:pathLst>
                <a:path w="3861" h="2919" extrusionOk="0">
                  <a:moveTo>
                    <a:pt x="1946" y="1"/>
                  </a:moveTo>
                  <a:cubicBezTo>
                    <a:pt x="0" y="1"/>
                    <a:pt x="0" y="2918"/>
                    <a:pt x="1946" y="2918"/>
                  </a:cubicBezTo>
                  <a:cubicBezTo>
                    <a:pt x="3861" y="291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69" name="Google Shape;1069;p6"/>
            <p:cNvSpPr/>
            <p:nvPr/>
          </p:nvSpPr>
          <p:spPr>
            <a:xfrm>
              <a:off x="7106775" y="769875"/>
              <a:ext cx="72975" cy="73150"/>
            </a:xfrm>
            <a:custGeom>
              <a:avLst/>
              <a:gdLst/>
              <a:ahLst/>
              <a:cxnLst/>
              <a:rect l="l" t="t" r="r" b="b"/>
              <a:pathLst>
                <a:path w="2919" h="2926" extrusionOk="0">
                  <a:moveTo>
                    <a:pt x="1475" y="0"/>
                  </a:moveTo>
                  <a:cubicBezTo>
                    <a:pt x="928" y="0"/>
                    <a:pt x="381" y="297"/>
                    <a:pt x="122" y="889"/>
                  </a:cubicBezTo>
                  <a:cubicBezTo>
                    <a:pt x="62" y="1072"/>
                    <a:pt x="1" y="1254"/>
                    <a:pt x="1" y="1467"/>
                  </a:cubicBezTo>
                  <a:cubicBezTo>
                    <a:pt x="1" y="1558"/>
                    <a:pt x="31" y="1649"/>
                    <a:pt x="31" y="1740"/>
                  </a:cubicBezTo>
                  <a:cubicBezTo>
                    <a:pt x="198" y="2531"/>
                    <a:pt x="837" y="2926"/>
                    <a:pt x="1471" y="2926"/>
                  </a:cubicBezTo>
                  <a:cubicBezTo>
                    <a:pt x="2106" y="2926"/>
                    <a:pt x="2736" y="2531"/>
                    <a:pt x="2888" y="1740"/>
                  </a:cubicBezTo>
                  <a:cubicBezTo>
                    <a:pt x="2919" y="1649"/>
                    <a:pt x="2919" y="1558"/>
                    <a:pt x="2919" y="1467"/>
                  </a:cubicBezTo>
                  <a:cubicBezTo>
                    <a:pt x="2919" y="1254"/>
                    <a:pt x="2888" y="1072"/>
                    <a:pt x="2828" y="889"/>
                  </a:cubicBezTo>
                  <a:cubicBezTo>
                    <a:pt x="2569" y="297"/>
                    <a:pt x="2022" y="0"/>
                    <a:pt x="147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0" name="Google Shape;1070;p6"/>
            <p:cNvSpPr/>
            <p:nvPr/>
          </p:nvSpPr>
          <p:spPr>
            <a:xfrm>
              <a:off x="7094625" y="602125"/>
              <a:ext cx="85125" cy="72875"/>
            </a:xfrm>
            <a:custGeom>
              <a:avLst/>
              <a:gdLst/>
              <a:ahLst/>
              <a:cxnLst/>
              <a:rect l="l" t="t" r="r" b="b"/>
              <a:pathLst>
                <a:path w="3405" h="2915" extrusionOk="0">
                  <a:moveTo>
                    <a:pt x="1976" y="0"/>
                  </a:moveTo>
                  <a:cubicBezTo>
                    <a:pt x="669" y="0"/>
                    <a:pt x="0" y="1551"/>
                    <a:pt x="943" y="2493"/>
                  </a:cubicBezTo>
                  <a:cubicBezTo>
                    <a:pt x="1234" y="2785"/>
                    <a:pt x="1592" y="2915"/>
                    <a:pt x="1942" y="2915"/>
                  </a:cubicBezTo>
                  <a:cubicBezTo>
                    <a:pt x="2688" y="2915"/>
                    <a:pt x="3405" y="2328"/>
                    <a:pt x="3405" y="1459"/>
                  </a:cubicBezTo>
                  <a:cubicBezTo>
                    <a:pt x="3405" y="63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1" name="Google Shape;1071;p6"/>
            <p:cNvSpPr/>
            <p:nvPr/>
          </p:nvSpPr>
          <p:spPr>
            <a:xfrm>
              <a:off x="6927450" y="3202475"/>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2" name="Google Shape;1072;p6"/>
            <p:cNvSpPr/>
            <p:nvPr/>
          </p:nvSpPr>
          <p:spPr>
            <a:xfrm>
              <a:off x="6590825" y="2028425"/>
              <a:ext cx="95750" cy="72975"/>
            </a:xfrm>
            <a:custGeom>
              <a:avLst/>
              <a:gdLst/>
              <a:ahLst/>
              <a:cxnLst/>
              <a:rect l="l" t="t" r="r" b="b"/>
              <a:pathLst>
                <a:path w="3830" h="2919" extrusionOk="0">
                  <a:moveTo>
                    <a:pt x="1976" y="1"/>
                  </a:moveTo>
                  <a:cubicBezTo>
                    <a:pt x="1672" y="1"/>
                    <a:pt x="1398" y="92"/>
                    <a:pt x="1155" y="244"/>
                  </a:cubicBezTo>
                  <a:cubicBezTo>
                    <a:pt x="0" y="1065"/>
                    <a:pt x="547" y="2889"/>
                    <a:pt x="1976" y="2919"/>
                  </a:cubicBezTo>
                  <a:cubicBezTo>
                    <a:pt x="3830" y="2828"/>
                    <a:pt x="3830" y="92"/>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3" name="Google Shape;1073;p6"/>
            <p:cNvSpPr/>
            <p:nvPr/>
          </p:nvSpPr>
          <p:spPr>
            <a:xfrm>
              <a:off x="6927450" y="2699425"/>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4" name="Google Shape;1074;p6"/>
            <p:cNvSpPr/>
            <p:nvPr/>
          </p:nvSpPr>
          <p:spPr>
            <a:xfrm>
              <a:off x="6934275" y="3035300"/>
              <a:ext cx="87425" cy="72975"/>
            </a:xfrm>
            <a:custGeom>
              <a:avLst/>
              <a:gdLst/>
              <a:ahLst/>
              <a:cxnLst/>
              <a:rect l="l" t="t" r="r" b="b"/>
              <a:pathLst>
                <a:path w="3497" h="2919" extrusionOk="0">
                  <a:moveTo>
                    <a:pt x="1673" y="0"/>
                  </a:moveTo>
                  <a:cubicBezTo>
                    <a:pt x="1369" y="0"/>
                    <a:pt x="1095" y="91"/>
                    <a:pt x="852" y="243"/>
                  </a:cubicBezTo>
                  <a:cubicBezTo>
                    <a:pt x="1" y="821"/>
                    <a:pt x="1" y="2097"/>
                    <a:pt x="852" y="2675"/>
                  </a:cubicBezTo>
                  <a:cubicBezTo>
                    <a:pt x="1095" y="2827"/>
                    <a:pt x="1369" y="2918"/>
                    <a:pt x="1673" y="2918"/>
                  </a:cubicBezTo>
                  <a:cubicBezTo>
                    <a:pt x="3496" y="2827"/>
                    <a:pt x="3496" y="91"/>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5" name="Google Shape;1075;p6"/>
            <p:cNvSpPr/>
            <p:nvPr/>
          </p:nvSpPr>
          <p:spPr>
            <a:xfrm>
              <a:off x="7094625" y="1944100"/>
              <a:ext cx="85125" cy="73025"/>
            </a:xfrm>
            <a:custGeom>
              <a:avLst/>
              <a:gdLst/>
              <a:ahLst/>
              <a:cxnLst/>
              <a:rect l="l" t="t" r="r" b="b"/>
              <a:pathLst>
                <a:path w="3405" h="2921" extrusionOk="0">
                  <a:moveTo>
                    <a:pt x="1976" y="0"/>
                  </a:moveTo>
                  <a:cubicBezTo>
                    <a:pt x="669" y="0"/>
                    <a:pt x="0" y="1581"/>
                    <a:pt x="943" y="2492"/>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6" name="Google Shape;1076;p6"/>
            <p:cNvSpPr/>
            <p:nvPr/>
          </p:nvSpPr>
          <p:spPr>
            <a:xfrm>
              <a:off x="7094625" y="2615075"/>
              <a:ext cx="85125" cy="73375"/>
            </a:xfrm>
            <a:custGeom>
              <a:avLst/>
              <a:gdLst/>
              <a:ahLst/>
              <a:cxnLst/>
              <a:rect l="l" t="t" r="r" b="b"/>
              <a:pathLst>
                <a:path w="3405" h="2935" extrusionOk="0">
                  <a:moveTo>
                    <a:pt x="1976" y="0"/>
                  </a:moveTo>
                  <a:cubicBezTo>
                    <a:pt x="669" y="0"/>
                    <a:pt x="0" y="1581"/>
                    <a:pt x="912" y="2493"/>
                  </a:cubicBezTo>
                  <a:cubicBezTo>
                    <a:pt x="1218" y="2798"/>
                    <a:pt x="1587" y="2934"/>
                    <a:pt x="1947" y="2934"/>
                  </a:cubicBezTo>
                  <a:cubicBezTo>
                    <a:pt x="2697" y="2934"/>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7" name="Google Shape;1077;p6"/>
            <p:cNvSpPr/>
            <p:nvPr/>
          </p:nvSpPr>
          <p:spPr>
            <a:xfrm>
              <a:off x="7094625" y="2279950"/>
              <a:ext cx="85125" cy="72900"/>
            </a:xfrm>
            <a:custGeom>
              <a:avLst/>
              <a:gdLst/>
              <a:ahLst/>
              <a:cxnLst/>
              <a:rect l="l" t="t" r="r" b="b"/>
              <a:pathLst>
                <a:path w="3405" h="2916" extrusionOk="0">
                  <a:moveTo>
                    <a:pt x="1976" y="1"/>
                  </a:moveTo>
                  <a:cubicBezTo>
                    <a:pt x="669" y="1"/>
                    <a:pt x="0" y="1551"/>
                    <a:pt x="943" y="2493"/>
                  </a:cubicBezTo>
                  <a:cubicBezTo>
                    <a:pt x="1234" y="2785"/>
                    <a:pt x="1592" y="2915"/>
                    <a:pt x="1942" y="2915"/>
                  </a:cubicBezTo>
                  <a:cubicBezTo>
                    <a:pt x="2688" y="2915"/>
                    <a:pt x="3405" y="2328"/>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8" name="Google Shape;1078;p6"/>
            <p:cNvSpPr/>
            <p:nvPr/>
          </p:nvSpPr>
          <p:spPr>
            <a:xfrm>
              <a:off x="7093875" y="2112025"/>
              <a:ext cx="86650" cy="72950"/>
            </a:xfrm>
            <a:custGeom>
              <a:avLst/>
              <a:gdLst/>
              <a:ahLst/>
              <a:cxnLst/>
              <a:rect l="l" t="t" r="r" b="b"/>
              <a:pathLst>
                <a:path w="3466" h="2918" extrusionOk="0">
                  <a:moveTo>
                    <a:pt x="2006" y="0"/>
                  </a:moveTo>
                  <a:cubicBezTo>
                    <a:pt x="547" y="0"/>
                    <a:pt x="0" y="1855"/>
                    <a:pt x="1185" y="2675"/>
                  </a:cubicBezTo>
                  <a:cubicBezTo>
                    <a:pt x="1432" y="2842"/>
                    <a:pt x="1704" y="2917"/>
                    <a:pt x="1974" y="2917"/>
                  </a:cubicBezTo>
                  <a:cubicBezTo>
                    <a:pt x="2735" y="2917"/>
                    <a:pt x="3465" y="2313"/>
                    <a:pt x="3465" y="1459"/>
                  </a:cubicBezTo>
                  <a:cubicBezTo>
                    <a:pt x="3465" y="639"/>
                    <a:pt x="2796"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79" name="Google Shape;1079;p6"/>
            <p:cNvSpPr/>
            <p:nvPr/>
          </p:nvSpPr>
          <p:spPr>
            <a:xfrm>
              <a:off x="6925925" y="2531475"/>
              <a:ext cx="95775" cy="72975"/>
            </a:xfrm>
            <a:custGeom>
              <a:avLst/>
              <a:gdLst/>
              <a:ahLst/>
              <a:cxnLst/>
              <a:rect l="l" t="t" r="r" b="b"/>
              <a:pathLst>
                <a:path w="3831" h="2919" extrusionOk="0">
                  <a:moveTo>
                    <a:pt x="2007" y="1"/>
                  </a:moveTo>
                  <a:lnTo>
                    <a:pt x="2007" y="31"/>
                  </a:lnTo>
                  <a:cubicBezTo>
                    <a:pt x="1968" y="27"/>
                    <a:pt x="1930" y="25"/>
                    <a:pt x="1892" y="25"/>
                  </a:cubicBezTo>
                  <a:cubicBezTo>
                    <a:pt x="1634" y="25"/>
                    <a:pt x="1398" y="115"/>
                    <a:pt x="1186" y="274"/>
                  </a:cubicBezTo>
                  <a:cubicBezTo>
                    <a:pt x="1" y="1065"/>
                    <a:pt x="578" y="291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80" name="Google Shape;1080;p6"/>
            <p:cNvSpPr/>
            <p:nvPr/>
          </p:nvSpPr>
          <p:spPr>
            <a:xfrm>
              <a:off x="7094625" y="1776150"/>
              <a:ext cx="85125" cy="73050"/>
            </a:xfrm>
            <a:custGeom>
              <a:avLst/>
              <a:gdLst/>
              <a:ahLst/>
              <a:cxnLst/>
              <a:rect l="l" t="t" r="r" b="b"/>
              <a:pathLst>
                <a:path w="3405" h="2922" extrusionOk="0">
                  <a:moveTo>
                    <a:pt x="1976" y="1"/>
                  </a:moveTo>
                  <a:cubicBezTo>
                    <a:pt x="669" y="1"/>
                    <a:pt x="0" y="1581"/>
                    <a:pt x="943" y="2493"/>
                  </a:cubicBezTo>
                  <a:cubicBezTo>
                    <a:pt x="1238" y="2788"/>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81" name="Google Shape;1081;p6"/>
            <p:cNvSpPr/>
            <p:nvPr/>
          </p:nvSpPr>
          <p:spPr>
            <a:xfrm>
              <a:off x="7094625" y="127310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82" name="Google Shape;1082;p6"/>
            <p:cNvSpPr/>
            <p:nvPr/>
          </p:nvSpPr>
          <p:spPr>
            <a:xfrm>
              <a:off x="7106775" y="1442750"/>
              <a:ext cx="72975" cy="69550"/>
            </a:xfrm>
            <a:custGeom>
              <a:avLst/>
              <a:gdLst/>
              <a:ahLst/>
              <a:cxnLst/>
              <a:rect l="l" t="t" r="r" b="b"/>
              <a:pathLst>
                <a:path w="2919" h="2782" extrusionOk="0">
                  <a:moveTo>
                    <a:pt x="1460" y="1"/>
                  </a:moveTo>
                  <a:cubicBezTo>
                    <a:pt x="753" y="1"/>
                    <a:pt x="46" y="464"/>
                    <a:pt x="1" y="1391"/>
                  </a:cubicBezTo>
                  <a:cubicBezTo>
                    <a:pt x="46" y="2318"/>
                    <a:pt x="753" y="2782"/>
                    <a:pt x="1460" y="2782"/>
                  </a:cubicBezTo>
                  <a:cubicBezTo>
                    <a:pt x="2166" y="2782"/>
                    <a:pt x="2873" y="2318"/>
                    <a:pt x="2919" y="1391"/>
                  </a:cubicBezTo>
                  <a:cubicBezTo>
                    <a:pt x="2873" y="464"/>
                    <a:pt x="2166" y="1"/>
                    <a:pt x="146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83" name="Google Shape;1083;p6"/>
            <p:cNvSpPr/>
            <p:nvPr/>
          </p:nvSpPr>
          <p:spPr>
            <a:xfrm>
              <a:off x="7094625" y="1105175"/>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084" name="Google Shape;1084;p6"/>
            <p:cNvSpPr/>
            <p:nvPr/>
          </p:nvSpPr>
          <p:spPr>
            <a:xfrm>
              <a:off x="7094625" y="1608975"/>
              <a:ext cx="85125" cy="72875"/>
            </a:xfrm>
            <a:custGeom>
              <a:avLst/>
              <a:gdLst/>
              <a:ahLst/>
              <a:cxnLst/>
              <a:rect l="l" t="t" r="r" b="b"/>
              <a:pathLst>
                <a:path w="3405" h="2915" extrusionOk="0">
                  <a:moveTo>
                    <a:pt x="1976" y="1"/>
                  </a:moveTo>
                  <a:cubicBezTo>
                    <a:pt x="669" y="1"/>
                    <a:pt x="0" y="1551"/>
                    <a:pt x="912" y="2493"/>
                  </a:cubicBezTo>
                  <a:cubicBezTo>
                    <a:pt x="1214" y="2785"/>
                    <a:pt x="1578" y="2915"/>
                    <a:pt x="1933" y="2915"/>
                  </a:cubicBezTo>
                  <a:cubicBezTo>
                    <a:pt x="2688" y="2915"/>
                    <a:pt x="3405" y="2328"/>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
        <p:nvSpPr>
          <p:cNvPr id="1085" name="Google Shape;1085;p6"/>
          <p:cNvSpPr/>
          <p:nvPr/>
        </p:nvSpPr>
        <p:spPr>
          <a:xfrm>
            <a:off x="391401" y="4072138"/>
            <a:ext cx="776251" cy="191950"/>
          </a:xfrm>
          <a:custGeom>
            <a:avLst/>
            <a:gdLst/>
            <a:ahLst/>
            <a:cxnLst/>
            <a:rect l="l" t="t" r="r" b="b"/>
            <a:pathLst>
              <a:path w="31050" h="7678" extrusionOk="0">
                <a:moveTo>
                  <a:pt x="1913" y="1"/>
                </a:moveTo>
                <a:cubicBezTo>
                  <a:pt x="864" y="1"/>
                  <a:pt x="0" y="1404"/>
                  <a:pt x="1018" y="2327"/>
                </a:cubicBezTo>
                <a:lnTo>
                  <a:pt x="6490" y="7312"/>
                </a:lnTo>
                <a:cubicBezTo>
                  <a:pt x="6748" y="7540"/>
                  <a:pt x="7075" y="7654"/>
                  <a:pt x="7398" y="7654"/>
                </a:cubicBezTo>
                <a:cubicBezTo>
                  <a:pt x="7721" y="7654"/>
                  <a:pt x="8040" y="7540"/>
                  <a:pt x="8283" y="7312"/>
                </a:cubicBezTo>
                <a:lnTo>
                  <a:pt x="12842" y="3148"/>
                </a:lnTo>
                <a:lnTo>
                  <a:pt x="17432" y="7312"/>
                </a:lnTo>
                <a:cubicBezTo>
                  <a:pt x="17690" y="7540"/>
                  <a:pt x="18009" y="7654"/>
                  <a:pt x="18329" y="7654"/>
                </a:cubicBezTo>
                <a:cubicBezTo>
                  <a:pt x="18648" y="7654"/>
                  <a:pt x="18967" y="7540"/>
                  <a:pt x="19225" y="7312"/>
                </a:cubicBezTo>
                <a:lnTo>
                  <a:pt x="23815" y="3148"/>
                </a:lnTo>
                <a:lnTo>
                  <a:pt x="28374" y="7312"/>
                </a:lnTo>
                <a:cubicBezTo>
                  <a:pt x="28618" y="7525"/>
                  <a:pt x="28952" y="7677"/>
                  <a:pt x="29256" y="7677"/>
                </a:cubicBezTo>
                <a:lnTo>
                  <a:pt x="29256" y="7647"/>
                </a:lnTo>
                <a:cubicBezTo>
                  <a:pt x="30472" y="7647"/>
                  <a:pt x="31049" y="6157"/>
                  <a:pt x="30137" y="5337"/>
                </a:cubicBezTo>
                <a:lnTo>
                  <a:pt x="24666" y="382"/>
                </a:lnTo>
                <a:cubicBezTo>
                  <a:pt x="24423" y="154"/>
                  <a:pt x="24104" y="40"/>
                  <a:pt x="23785" y="40"/>
                </a:cubicBezTo>
                <a:cubicBezTo>
                  <a:pt x="23466" y="40"/>
                  <a:pt x="23146" y="154"/>
                  <a:pt x="22903" y="382"/>
                </a:cubicBezTo>
                <a:lnTo>
                  <a:pt x="18313" y="4546"/>
                </a:lnTo>
                <a:lnTo>
                  <a:pt x="13754" y="382"/>
                </a:lnTo>
                <a:cubicBezTo>
                  <a:pt x="13496" y="154"/>
                  <a:pt x="13177" y="40"/>
                  <a:pt x="12857" y="40"/>
                </a:cubicBezTo>
                <a:cubicBezTo>
                  <a:pt x="12538" y="40"/>
                  <a:pt x="12219" y="154"/>
                  <a:pt x="11961" y="382"/>
                </a:cubicBezTo>
                <a:lnTo>
                  <a:pt x="7371" y="4546"/>
                </a:lnTo>
                <a:lnTo>
                  <a:pt x="2812" y="382"/>
                </a:lnTo>
                <a:cubicBezTo>
                  <a:pt x="2523" y="114"/>
                  <a:pt x="2210" y="1"/>
                  <a:pt x="1913" y="1"/>
                </a:cubicBezTo>
                <a:close/>
              </a:path>
            </a:pathLst>
          </a:custGeom>
          <a:solidFill>
            <a:srgbClr val="452666"/>
          </a:solidFill>
          <a:ln>
            <a:noFill/>
          </a:ln>
        </p:spPr>
        <p:txBody>
          <a:bodyPr spcFirstLastPara="1" wrap="square" lIns="51427" tIns="51427" rIns="51427" bIns="51427" anchor="ctr" anchorCtr="0">
            <a:noAutofit/>
          </a:bodyPr>
          <a:lstStyle/>
          <a:p>
            <a:pPr marL="0" lvl="0" indent="0" algn="l" rtl="0">
              <a:spcBef>
                <a:spcPts val="0"/>
              </a:spcBef>
              <a:spcAft>
                <a:spcPts val="0"/>
              </a:spcAft>
              <a:buNone/>
            </a:pPr>
            <a:endParaRPr sz="788"/>
          </a:p>
        </p:txBody>
      </p:sp>
      <p:sp>
        <p:nvSpPr>
          <p:cNvPr id="1086" name="Google Shape;1086;p6"/>
          <p:cNvSpPr txBox="1">
            <a:spLocks noGrp="1"/>
          </p:cNvSpPr>
          <p:nvPr>
            <p:ph type="title"/>
          </p:nvPr>
        </p:nvSpPr>
        <p:spPr>
          <a:xfrm>
            <a:off x="751527" y="523625"/>
            <a:ext cx="7640700" cy="473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a:solidFill>
                  <a:schemeClr val="dk2"/>
                </a:solidFill>
              </a:defRPr>
            </a:lvl1pPr>
            <a:lvl2pPr lvl="1" algn="ctr" rtl="0">
              <a:spcBef>
                <a:spcPts val="0"/>
              </a:spcBef>
              <a:spcAft>
                <a:spcPts val="0"/>
              </a:spcAft>
              <a:buSzPts val="4200"/>
              <a:buNone/>
              <a:defRPr sz="2363"/>
            </a:lvl2pPr>
            <a:lvl3pPr lvl="2" algn="ctr" rtl="0">
              <a:spcBef>
                <a:spcPts val="0"/>
              </a:spcBef>
              <a:spcAft>
                <a:spcPts val="0"/>
              </a:spcAft>
              <a:buSzPts val="4200"/>
              <a:buNone/>
              <a:defRPr sz="2363"/>
            </a:lvl3pPr>
            <a:lvl4pPr lvl="3" algn="ctr" rtl="0">
              <a:spcBef>
                <a:spcPts val="0"/>
              </a:spcBef>
              <a:spcAft>
                <a:spcPts val="0"/>
              </a:spcAft>
              <a:buSzPts val="4200"/>
              <a:buNone/>
              <a:defRPr sz="2363"/>
            </a:lvl4pPr>
            <a:lvl5pPr lvl="4" algn="ctr" rtl="0">
              <a:spcBef>
                <a:spcPts val="0"/>
              </a:spcBef>
              <a:spcAft>
                <a:spcPts val="0"/>
              </a:spcAft>
              <a:buSzPts val="4200"/>
              <a:buNone/>
              <a:defRPr sz="2363"/>
            </a:lvl5pPr>
            <a:lvl6pPr lvl="5" algn="ctr" rtl="0">
              <a:spcBef>
                <a:spcPts val="0"/>
              </a:spcBef>
              <a:spcAft>
                <a:spcPts val="0"/>
              </a:spcAft>
              <a:buSzPts val="4200"/>
              <a:buNone/>
              <a:defRPr sz="2363"/>
            </a:lvl6pPr>
            <a:lvl7pPr lvl="6" algn="ctr" rtl="0">
              <a:spcBef>
                <a:spcPts val="0"/>
              </a:spcBef>
              <a:spcAft>
                <a:spcPts val="0"/>
              </a:spcAft>
              <a:buSzPts val="4200"/>
              <a:buNone/>
              <a:defRPr sz="2363"/>
            </a:lvl7pPr>
            <a:lvl8pPr lvl="7" algn="ctr" rtl="0">
              <a:spcBef>
                <a:spcPts val="0"/>
              </a:spcBef>
              <a:spcAft>
                <a:spcPts val="0"/>
              </a:spcAft>
              <a:buSzPts val="4200"/>
              <a:buNone/>
              <a:defRPr sz="2363"/>
            </a:lvl8pPr>
            <a:lvl9pPr lvl="8" algn="ctr" rtl="0">
              <a:spcBef>
                <a:spcPts val="0"/>
              </a:spcBef>
              <a:spcAft>
                <a:spcPts val="0"/>
              </a:spcAft>
              <a:buSzPts val="4200"/>
              <a:buNone/>
              <a:defRPr sz="2363"/>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565"/>
        <p:cNvGrpSpPr/>
        <p:nvPr/>
      </p:nvGrpSpPr>
      <p:grpSpPr>
        <a:xfrm>
          <a:off x="0" y="0"/>
          <a:ext cx="0" cy="0"/>
          <a:chOff x="0" y="0"/>
          <a:chExt cx="0" cy="0"/>
        </a:xfrm>
      </p:grpSpPr>
      <p:grpSp>
        <p:nvGrpSpPr>
          <p:cNvPr id="1566" name="Google Shape;1566;p9"/>
          <p:cNvGrpSpPr/>
          <p:nvPr/>
        </p:nvGrpSpPr>
        <p:grpSpPr>
          <a:xfrm rot="8189369">
            <a:off x="1228239" y="3845472"/>
            <a:ext cx="1146412" cy="1096746"/>
            <a:chOff x="6868941" y="265923"/>
            <a:chExt cx="1037994" cy="993025"/>
          </a:xfrm>
        </p:grpSpPr>
        <p:sp>
          <p:nvSpPr>
            <p:cNvPr id="1567" name="Google Shape;1567;p9"/>
            <p:cNvSpPr/>
            <p:nvPr/>
          </p:nvSpPr>
          <p:spPr>
            <a:xfrm rot="-9911833">
              <a:off x="6986681" y="384548"/>
              <a:ext cx="778288" cy="745689"/>
            </a:xfrm>
            <a:custGeom>
              <a:avLst/>
              <a:gdLst/>
              <a:ahLst/>
              <a:cxnLst/>
              <a:rect l="l" t="t" r="r" b="b"/>
              <a:pathLst>
                <a:path w="23588" h="22600" extrusionOk="0">
                  <a:moveTo>
                    <a:pt x="3956" y="1"/>
                  </a:moveTo>
                  <a:cubicBezTo>
                    <a:pt x="2490" y="1"/>
                    <a:pt x="1215" y="1033"/>
                    <a:pt x="942" y="2505"/>
                  </a:cubicBezTo>
                  <a:cubicBezTo>
                    <a:pt x="0" y="8006"/>
                    <a:pt x="1794" y="13629"/>
                    <a:pt x="5745" y="17581"/>
                  </a:cubicBezTo>
                  <a:cubicBezTo>
                    <a:pt x="9002" y="20813"/>
                    <a:pt x="13375" y="22600"/>
                    <a:pt x="17893" y="22600"/>
                  </a:cubicBezTo>
                  <a:cubicBezTo>
                    <a:pt x="18855" y="22600"/>
                    <a:pt x="19824" y="22518"/>
                    <a:pt x="20791" y="22353"/>
                  </a:cubicBezTo>
                  <a:cubicBezTo>
                    <a:pt x="22463" y="22079"/>
                    <a:pt x="23587" y="20499"/>
                    <a:pt x="23314" y="18827"/>
                  </a:cubicBezTo>
                  <a:cubicBezTo>
                    <a:pt x="23043" y="17367"/>
                    <a:pt x="21762" y="16315"/>
                    <a:pt x="20327" y="16315"/>
                  </a:cubicBezTo>
                  <a:cubicBezTo>
                    <a:pt x="20149" y="16315"/>
                    <a:pt x="19969" y="16331"/>
                    <a:pt x="19788" y="16365"/>
                  </a:cubicBezTo>
                  <a:cubicBezTo>
                    <a:pt x="19137" y="16477"/>
                    <a:pt x="18494" y="16531"/>
                    <a:pt x="17863" y="16531"/>
                  </a:cubicBezTo>
                  <a:cubicBezTo>
                    <a:pt x="11149" y="16531"/>
                    <a:pt x="5763" y="10428"/>
                    <a:pt x="6930" y="3538"/>
                  </a:cubicBezTo>
                  <a:cubicBezTo>
                    <a:pt x="7204" y="1897"/>
                    <a:pt x="6110" y="316"/>
                    <a:pt x="4468" y="43"/>
                  </a:cubicBezTo>
                  <a:cubicBezTo>
                    <a:pt x="4296" y="14"/>
                    <a:pt x="4125" y="1"/>
                    <a:pt x="39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68" name="Google Shape;1568;p9"/>
            <p:cNvSpPr/>
            <p:nvPr/>
          </p:nvSpPr>
          <p:spPr>
            <a:xfrm rot="-9911833">
              <a:off x="6956725" y="362832"/>
              <a:ext cx="862425" cy="799207"/>
            </a:xfrm>
            <a:custGeom>
              <a:avLst/>
              <a:gdLst/>
              <a:ahLst/>
              <a:cxnLst/>
              <a:rect l="l" t="t" r="r" b="b"/>
              <a:pathLst>
                <a:path w="26138" h="24222" extrusionOk="0">
                  <a:moveTo>
                    <a:pt x="5621" y="1607"/>
                  </a:moveTo>
                  <a:cubicBezTo>
                    <a:pt x="5742" y="1607"/>
                    <a:pt x="5864" y="1607"/>
                    <a:pt x="5985" y="1637"/>
                  </a:cubicBezTo>
                  <a:cubicBezTo>
                    <a:pt x="7232" y="1850"/>
                    <a:pt x="8052" y="3005"/>
                    <a:pt x="7870" y="4251"/>
                  </a:cubicBezTo>
                  <a:cubicBezTo>
                    <a:pt x="6592" y="11639"/>
                    <a:pt x="12344" y="18138"/>
                    <a:pt x="19514" y="18138"/>
                  </a:cubicBezTo>
                  <a:cubicBezTo>
                    <a:pt x="20191" y="18138"/>
                    <a:pt x="20881" y="18080"/>
                    <a:pt x="21578" y="17959"/>
                  </a:cubicBezTo>
                  <a:cubicBezTo>
                    <a:pt x="21722" y="17931"/>
                    <a:pt x="21865" y="17918"/>
                    <a:pt x="22006" y="17918"/>
                  </a:cubicBezTo>
                  <a:cubicBezTo>
                    <a:pt x="23085" y="17918"/>
                    <a:pt x="24035" y="18711"/>
                    <a:pt x="24223" y="19814"/>
                  </a:cubicBezTo>
                  <a:cubicBezTo>
                    <a:pt x="24436" y="21090"/>
                    <a:pt x="23584" y="22276"/>
                    <a:pt x="22338" y="22458"/>
                  </a:cubicBezTo>
                  <a:cubicBezTo>
                    <a:pt x="21404" y="22620"/>
                    <a:pt x="20465" y="22700"/>
                    <a:pt x="19533" y="22700"/>
                  </a:cubicBezTo>
                  <a:cubicBezTo>
                    <a:pt x="15218" y="22700"/>
                    <a:pt x="11030" y="20998"/>
                    <a:pt x="7931" y="17899"/>
                  </a:cubicBezTo>
                  <a:cubicBezTo>
                    <a:pt x="4162" y="14130"/>
                    <a:pt x="2459" y="8750"/>
                    <a:pt x="3371" y="3491"/>
                  </a:cubicBezTo>
                  <a:cubicBezTo>
                    <a:pt x="3554" y="2397"/>
                    <a:pt x="4496" y="1607"/>
                    <a:pt x="5621" y="1607"/>
                  </a:cubicBezTo>
                  <a:close/>
                  <a:moveTo>
                    <a:pt x="5613" y="1"/>
                  </a:moveTo>
                  <a:cubicBezTo>
                    <a:pt x="3771" y="1"/>
                    <a:pt x="2154" y="1368"/>
                    <a:pt x="1882" y="3248"/>
                  </a:cubicBezTo>
                  <a:cubicBezTo>
                    <a:pt x="0" y="14204"/>
                    <a:pt x="8422" y="24221"/>
                    <a:pt x="19522" y="24221"/>
                  </a:cubicBezTo>
                  <a:cubicBezTo>
                    <a:pt x="19539" y="24221"/>
                    <a:pt x="19555" y="24221"/>
                    <a:pt x="19572" y="24221"/>
                  </a:cubicBezTo>
                  <a:cubicBezTo>
                    <a:pt x="20575" y="24221"/>
                    <a:pt x="21609" y="24130"/>
                    <a:pt x="22581" y="23978"/>
                  </a:cubicBezTo>
                  <a:cubicBezTo>
                    <a:pt x="24709" y="23643"/>
                    <a:pt x="26138" y="21668"/>
                    <a:pt x="25803" y="19570"/>
                  </a:cubicBezTo>
                  <a:cubicBezTo>
                    <a:pt x="25480" y="17713"/>
                    <a:pt x="23845" y="16403"/>
                    <a:pt x="22018" y="16403"/>
                  </a:cubicBezTo>
                  <a:cubicBezTo>
                    <a:pt x="21783" y="16403"/>
                    <a:pt x="21544" y="16425"/>
                    <a:pt x="21305" y="16470"/>
                  </a:cubicBezTo>
                  <a:cubicBezTo>
                    <a:pt x="20699" y="16575"/>
                    <a:pt x="20100" y="16625"/>
                    <a:pt x="19512" y="16625"/>
                  </a:cubicBezTo>
                  <a:cubicBezTo>
                    <a:pt x="13279" y="16625"/>
                    <a:pt x="8248" y="10968"/>
                    <a:pt x="9359" y="4525"/>
                  </a:cubicBezTo>
                  <a:cubicBezTo>
                    <a:pt x="9754" y="2427"/>
                    <a:pt x="8356" y="421"/>
                    <a:pt x="6259" y="56"/>
                  </a:cubicBezTo>
                  <a:cubicBezTo>
                    <a:pt x="6042" y="19"/>
                    <a:pt x="5826" y="1"/>
                    <a:pt x="561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69" name="Google Shape;1569;p9"/>
            <p:cNvSpPr/>
            <p:nvPr/>
          </p:nvSpPr>
          <p:spPr>
            <a:xfrm rot="-9911833">
              <a:off x="7069832" y="337194"/>
              <a:ext cx="190580" cy="182100"/>
            </a:xfrm>
            <a:custGeom>
              <a:avLst/>
              <a:gdLst/>
              <a:ahLst/>
              <a:cxnLst/>
              <a:rect l="l" t="t" r="r" b="b"/>
              <a:pathLst>
                <a:path w="5776" h="5519" extrusionOk="0">
                  <a:moveTo>
                    <a:pt x="2765" y="1"/>
                  </a:moveTo>
                  <a:cubicBezTo>
                    <a:pt x="1347" y="1"/>
                    <a:pt x="1" y="1095"/>
                    <a:pt x="1" y="2759"/>
                  </a:cubicBezTo>
                  <a:cubicBezTo>
                    <a:pt x="1" y="4423"/>
                    <a:pt x="1347" y="5518"/>
                    <a:pt x="2765" y="5518"/>
                  </a:cubicBezTo>
                  <a:cubicBezTo>
                    <a:pt x="3445" y="5518"/>
                    <a:pt x="4141" y="5266"/>
                    <a:pt x="4712" y="4705"/>
                  </a:cubicBezTo>
                  <a:cubicBezTo>
                    <a:pt x="5776" y="3641"/>
                    <a:pt x="5776" y="1878"/>
                    <a:pt x="4712" y="814"/>
                  </a:cubicBezTo>
                  <a:cubicBezTo>
                    <a:pt x="4141" y="252"/>
                    <a:pt x="3445" y="1"/>
                    <a:pt x="27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0" name="Google Shape;1570;p9"/>
            <p:cNvSpPr/>
            <p:nvPr/>
          </p:nvSpPr>
          <p:spPr>
            <a:xfrm rot="-9911833">
              <a:off x="7454331" y="997937"/>
              <a:ext cx="190580" cy="182067"/>
            </a:xfrm>
            <a:custGeom>
              <a:avLst/>
              <a:gdLst/>
              <a:ahLst/>
              <a:cxnLst/>
              <a:rect l="l" t="t" r="r" b="b"/>
              <a:pathLst>
                <a:path w="5776" h="5518" extrusionOk="0">
                  <a:moveTo>
                    <a:pt x="2755" y="0"/>
                  </a:moveTo>
                  <a:cubicBezTo>
                    <a:pt x="1347" y="0"/>
                    <a:pt x="0" y="1095"/>
                    <a:pt x="0" y="2759"/>
                  </a:cubicBezTo>
                  <a:cubicBezTo>
                    <a:pt x="0" y="4423"/>
                    <a:pt x="1347" y="5518"/>
                    <a:pt x="2755" y="5518"/>
                  </a:cubicBezTo>
                  <a:cubicBezTo>
                    <a:pt x="3430" y="5518"/>
                    <a:pt x="4120" y="5266"/>
                    <a:pt x="4681" y="4704"/>
                  </a:cubicBezTo>
                  <a:cubicBezTo>
                    <a:pt x="5776" y="3641"/>
                    <a:pt x="5776" y="1878"/>
                    <a:pt x="4681" y="814"/>
                  </a:cubicBezTo>
                  <a:cubicBezTo>
                    <a:pt x="4120" y="252"/>
                    <a:pt x="3430" y="0"/>
                    <a:pt x="27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1" name="Google Shape;1571;p9"/>
            <p:cNvSpPr/>
            <p:nvPr/>
          </p:nvSpPr>
          <p:spPr>
            <a:xfrm rot="-9911833">
              <a:off x="7394047" y="974014"/>
              <a:ext cx="321834" cy="233110"/>
            </a:xfrm>
            <a:custGeom>
              <a:avLst/>
              <a:gdLst/>
              <a:ahLst/>
              <a:cxnLst/>
              <a:rect l="l" t="t" r="r" b="b"/>
              <a:pathLst>
                <a:path w="9754" h="7065" extrusionOk="0">
                  <a:moveTo>
                    <a:pt x="4894" y="1532"/>
                  </a:moveTo>
                  <a:cubicBezTo>
                    <a:pt x="6687" y="1532"/>
                    <a:pt x="7599" y="3690"/>
                    <a:pt x="6323" y="4967"/>
                  </a:cubicBezTo>
                  <a:cubicBezTo>
                    <a:pt x="5918" y="5348"/>
                    <a:pt x="5415" y="5528"/>
                    <a:pt x="4920" y="5528"/>
                  </a:cubicBezTo>
                  <a:cubicBezTo>
                    <a:pt x="4152" y="5528"/>
                    <a:pt x="3403" y="5093"/>
                    <a:pt x="3070" y="4298"/>
                  </a:cubicBezTo>
                  <a:cubicBezTo>
                    <a:pt x="2523" y="2991"/>
                    <a:pt x="3496" y="1562"/>
                    <a:pt x="4894" y="1532"/>
                  </a:cubicBezTo>
                  <a:close/>
                  <a:moveTo>
                    <a:pt x="4952" y="0"/>
                  </a:moveTo>
                  <a:cubicBezTo>
                    <a:pt x="4506" y="0"/>
                    <a:pt x="4036" y="89"/>
                    <a:pt x="3557" y="286"/>
                  </a:cubicBezTo>
                  <a:cubicBezTo>
                    <a:pt x="0" y="1745"/>
                    <a:pt x="1064" y="7064"/>
                    <a:pt x="4894" y="7064"/>
                  </a:cubicBezTo>
                  <a:cubicBezTo>
                    <a:pt x="5836" y="7064"/>
                    <a:pt x="6718" y="6669"/>
                    <a:pt x="7386" y="6031"/>
                  </a:cubicBezTo>
                  <a:cubicBezTo>
                    <a:pt x="9753" y="3664"/>
                    <a:pt x="7820" y="0"/>
                    <a:pt x="49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2" name="Google Shape;1572;p9"/>
            <p:cNvSpPr/>
            <p:nvPr/>
          </p:nvSpPr>
          <p:spPr>
            <a:xfrm rot="-9911833">
              <a:off x="7009544" y="313303"/>
              <a:ext cx="321834" cy="233110"/>
            </a:xfrm>
            <a:custGeom>
              <a:avLst/>
              <a:gdLst/>
              <a:ahLst/>
              <a:cxnLst/>
              <a:rect l="l" t="t" r="r" b="b"/>
              <a:pathLst>
                <a:path w="9754" h="7065" extrusionOk="0">
                  <a:moveTo>
                    <a:pt x="4997" y="1560"/>
                  </a:moveTo>
                  <a:cubicBezTo>
                    <a:pt x="5502" y="1560"/>
                    <a:pt x="5953" y="1770"/>
                    <a:pt x="6323" y="2140"/>
                  </a:cubicBezTo>
                  <a:cubicBezTo>
                    <a:pt x="7667" y="3457"/>
                    <a:pt x="6567" y="5551"/>
                    <a:pt x="4924" y="5551"/>
                  </a:cubicBezTo>
                  <a:cubicBezTo>
                    <a:pt x="4671" y="5551"/>
                    <a:pt x="4406" y="5502"/>
                    <a:pt x="4134" y="5392"/>
                  </a:cubicBezTo>
                  <a:cubicBezTo>
                    <a:pt x="2128" y="4541"/>
                    <a:pt x="2736" y="1563"/>
                    <a:pt x="4894" y="1563"/>
                  </a:cubicBezTo>
                  <a:cubicBezTo>
                    <a:pt x="4929" y="1561"/>
                    <a:pt x="4963" y="1560"/>
                    <a:pt x="4997" y="1560"/>
                  </a:cubicBezTo>
                  <a:close/>
                  <a:moveTo>
                    <a:pt x="4953" y="0"/>
                  </a:moveTo>
                  <a:cubicBezTo>
                    <a:pt x="4506" y="0"/>
                    <a:pt x="4036" y="89"/>
                    <a:pt x="3557" y="286"/>
                  </a:cubicBezTo>
                  <a:cubicBezTo>
                    <a:pt x="1" y="1745"/>
                    <a:pt x="1064" y="7064"/>
                    <a:pt x="4894" y="7064"/>
                  </a:cubicBezTo>
                  <a:cubicBezTo>
                    <a:pt x="5837" y="7064"/>
                    <a:pt x="6718" y="6699"/>
                    <a:pt x="7387" y="6031"/>
                  </a:cubicBezTo>
                  <a:cubicBezTo>
                    <a:pt x="9754" y="3664"/>
                    <a:pt x="7820" y="0"/>
                    <a:pt x="49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573" name="Google Shape;1573;p9"/>
          <p:cNvGrpSpPr/>
          <p:nvPr/>
        </p:nvGrpSpPr>
        <p:grpSpPr>
          <a:xfrm>
            <a:off x="5743449" y="3810486"/>
            <a:ext cx="3663963" cy="1472085"/>
            <a:chOff x="6548059" y="4082448"/>
            <a:chExt cx="2675597" cy="1074985"/>
          </a:xfrm>
        </p:grpSpPr>
        <p:sp>
          <p:nvSpPr>
            <p:cNvPr id="1574" name="Google Shape;1574;p9"/>
            <p:cNvSpPr/>
            <p:nvPr/>
          </p:nvSpPr>
          <p:spPr>
            <a:xfrm rot="10800000">
              <a:off x="8515305" y="5030482"/>
              <a:ext cx="112233" cy="95437"/>
            </a:xfrm>
            <a:custGeom>
              <a:avLst/>
              <a:gdLst/>
              <a:ahLst/>
              <a:cxnLst/>
              <a:rect l="l" t="t" r="r" b="b"/>
              <a:pathLst>
                <a:path w="2753" h="2341" extrusionOk="0">
                  <a:moveTo>
                    <a:pt x="1570" y="1"/>
                  </a:moveTo>
                  <a:cubicBezTo>
                    <a:pt x="524" y="1"/>
                    <a:pt x="1" y="1251"/>
                    <a:pt x="751" y="2002"/>
                  </a:cubicBezTo>
                  <a:cubicBezTo>
                    <a:pt x="985" y="2235"/>
                    <a:pt x="1274" y="2340"/>
                    <a:pt x="1560" y="2340"/>
                  </a:cubicBezTo>
                  <a:cubicBezTo>
                    <a:pt x="2165" y="2340"/>
                    <a:pt x="2752" y="1871"/>
                    <a:pt x="2752" y="1161"/>
                  </a:cubicBezTo>
                  <a:cubicBezTo>
                    <a:pt x="2752" y="524"/>
                    <a:pt x="2206" y="1"/>
                    <a:pt x="15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5" name="Google Shape;1575;p9"/>
            <p:cNvSpPr/>
            <p:nvPr/>
          </p:nvSpPr>
          <p:spPr>
            <a:xfrm rot="10800000">
              <a:off x="8515305" y="4591037"/>
              <a:ext cx="112233" cy="95437"/>
            </a:xfrm>
            <a:custGeom>
              <a:avLst/>
              <a:gdLst/>
              <a:ahLst/>
              <a:cxnLst/>
              <a:rect l="l" t="t" r="r" b="b"/>
              <a:pathLst>
                <a:path w="2753" h="2341" extrusionOk="0">
                  <a:moveTo>
                    <a:pt x="1570" y="0"/>
                  </a:moveTo>
                  <a:cubicBezTo>
                    <a:pt x="524" y="0"/>
                    <a:pt x="1" y="1251"/>
                    <a:pt x="751" y="2002"/>
                  </a:cubicBezTo>
                  <a:cubicBezTo>
                    <a:pt x="985" y="2236"/>
                    <a:pt x="1276" y="2341"/>
                    <a:pt x="1563" y="2341"/>
                  </a:cubicBezTo>
                  <a:cubicBezTo>
                    <a:pt x="2167" y="2341"/>
                    <a:pt x="2752" y="1877"/>
                    <a:pt x="2752" y="1183"/>
                  </a:cubicBezTo>
                  <a:cubicBezTo>
                    <a:pt x="2752" y="524"/>
                    <a:pt x="2206" y="0"/>
                    <a:pt x="15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6" name="Google Shape;1576;p9"/>
            <p:cNvSpPr/>
            <p:nvPr/>
          </p:nvSpPr>
          <p:spPr>
            <a:xfrm rot="10800000">
              <a:off x="8717436" y="4480636"/>
              <a:ext cx="132576" cy="95967"/>
            </a:xfrm>
            <a:custGeom>
              <a:avLst/>
              <a:gdLst/>
              <a:ahLst/>
              <a:cxnLst/>
              <a:rect l="l" t="t" r="r" b="b"/>
              <a:pathLst>
                <a:path w="3252" h="2354" extrusionOk="0">
                  <a:moveTo>
                    <a:pt x="1626" y="0"/>
                  </a:moveTo>
                  <a:cubicBezTo>
                    <a:pt x="1467" y="0"/>
                    <a:pt x="1308" y="34"/>
                    <a:pt x="1160" y="103"/>
                  </a:cubicBezTo>
                  <a:cubicBezTo>
                    <a:pt x="0" y="603"/>
                    <a:pt x="341" y="2354"/>
                    <a:pt x="1615" y="2354"/>
                  </a:cubicBezTo>
                  <a:cubicBezTo>
                    <a:pt x="2911" y="2354"/>
                    <a:pt x="3252" y="603"/>
                    <a:pt x="2092" y="103"/>
                  </a:cubicBezTo>
                  <a:cubicBezTo>
                    <a:pt x="1944" y="34"/>
                    <a:pt x="1785" y="0"/>
                    <a:pt x="162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7" name="Google Shape;1577;p9"/>
            <p:cNvSpPr/>
            <p:nvPr/>
          </p:nvSpPr>
          <p:spPr>
            <a:xfrm rot="10800000">
              <a:off x="8955687" y="4591037"/>
              <a:ext cx="111295" cy="95437"/>
            </a:xfrm>
            <a:custGeom>
              <a:avLst/>
              <a:gdLst/>
              <a:ahLst/>
              <a:cxnLst/>
              <a:rect l="l" t="t" r="r" b="b"/>
              <a:pathLst>
                <a:path w="2730" h="2341" extrusionOk="0">
                  <a:moveTo>
                    <a:pt x="1570" y="0"/>
                  </a:moveTo>
                  <a:cubicBezTo>
                    <a:pt x="524" y="0"/>
                    <a:pt x="1" y="1251"/>
                    <a:pt x="729" y="2002"/>
                  </a:cubicBezTo>
                  <a:cubicBezTo>
                    <a:pt x="970" y="2236"/>
                    <a:pt x="1264" y="2341"/>
                    <a:pt x="1551" y="2341"/>
                  </a:cubicBezTo>
                  <a:cubicBezTo>
                    <a:pt x="2155" y="2341"/>
                    <a:pt x="2730" y="1877"/>
                    <a:pt x="2730" y="1183"/>
                  </a:cubicBezTo>
                  <a:cubicBezTo>
                    <a:pt x="2730" y="524"/>
                    <a:pt x="2207" y="0"/>
                    <a:pt x="15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8" name="Google Shape;1578;p9"/>
            <p:cNvSpPr/>
            <p:nvPr/>
          </p:nvSpPr>
          <p:spPr>
            <a:xfrm rot="10800000">
              <a:off x="8515305" y="4150981"/>
              <a:ext cx="112233" cy="95151"/>
            </a:xfrm>
            <a:custGeom>
              <a:avLst/>
              <a:gdLst/>
              <a:ahLst/>
              <a:cxnLst/>
              <a:rect l="l" t="t" r="r" b="b"/>
              <a:pathLst>
                <a:path w="2753" h="2334" extrusionOk="0">
                  <a:moveTo>
                    <a:pt x="1610" y="0"/>
                  </a:moveTo>
                  <a:cubicBezTo>
                    <a:pt x="1596" y="0"/>
                    <a:pt x="1583" y="0"/>
                    <a:pt x="1570" y="1"/>
                  </a:cubicBezTo>
                  <a:cubicBezTo>
                    <a:pt x="524" y="1"/>
                    <a:pt x="1" y="1252"/>
                    <a:pt x="751" y="1979"/>
                  </a:cubicBezTo>
                  <a:cubicBezTo>
                    <a:pt x="988" y="2224"/>
                    <a:pt x="1283" y="2333"/>
                    <a:pt x="1574" y="2333"/>
                  </a:cubicBezTo>
                  <a:cubicBezTo>
                    <a:pt x="2174" y="2333"/>
                    <a:pt x="2752" y="1866"/>
                    <a:pt x="2752" y="1161"/>
                  </a:cubicBezTo>
                  <a:cubicBezTo>
                    <a:pt x="2752" y="515"/>
                    <a:pt x="2229" y="0"/>
                    <a:pt x="16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79" name="Google Shape;1579;p9"/>
            <p:cNvSpPr/>
            <p:nvPr/>
          </p:nvSpPr>
          <p:spPr>
            <a:xfrm rot="10800000">
              <a:off x="8515304" y="4811147"/>
              <a:ext cx="95559" cy="95029"/>
            </a:xfrm>
            <a:custGeom>
              <a:avLst/>
              <a:gdLst/>
              <a:ahLst/>
              <a:cxnLst/>
              <a:rect l="l" t="t" r="r" b="b"/>
              <a:pathLst>
                <a:path w="2344" h="2331" extrusionOk="0">
                  <a:moveTo>
                    <a:pt x="1164" y="0"/>
                  </a:moveTo>
                  <a:cubicBezTo>
                    <a:pt x="865" y="0"/>
                    <a:pt x="569" y="114"/>
                    <a:pt x="342" y="341"/>
                  </a:cubicBezTo>
                  <a:cubicBezTo>
                    <a:pt x="274" y="387"/>
                    <a:pt x="228" y="455"/>
                    <a:pt x="183" y="523"/>
                  </a:cubicBezTo>
                  <a:cubicBezTo>
                    <a:pt x="115" y="637"/>
                    <a:pt x="46" y="773"/>
                    <a:pt x="24" y="932"/>
                  </a:cubicBezTo>
                  <a:cubicBezTo>
                    <a:pt x="1" y="1001"/>
                    <a:pt x="1" y="1092"/>
                    <a:pt x="1" y="1160"/>
                  </a:cubicBezTo>
                  <a:cubicBezTo>
                    <a:pt x="1" y="1319"/>
                    <a:pt x="24" y="1478"/>
                    <a:pt x="92" y="1615"/>
                  </a:cubicBezTo>
                  <a:cubicBezTo>
                    <a:pt x="285" y="2092"/>
                    <a:pt x="723" y="2331"/>
                    <a:pt x="1164" y="2331"/>
                  </a:cubicBezTo>
                  <a:cubicBezTo>
                    <a:pt x="1604" y="2331"/>
                    <a:pt x="2048" y="2092"/>
                    <a:pt x="2252" y="1615"/>
                  </a:cubicBezTo>
                  <a:cubicBezTo>
                    <a:pt x="2298" y="1478"/>
                    <a:pt x="2343" y="1319"/>
                    <a:pt x="2343" y="1160"/>
                  </a:cubicBezTo>
                  <a:cubicBezTo>
                    <a:pt x="2320" y="1092"/>
                    <a:pt x="2320" y="1001"/>
                    <a:pt x="2320" y="932"/>
                  </a:cubicBezTo>
                  <a:cubicBezTo>
                    <a:pt x="2275" y="773"/>
                    <a:pt x="2229" y="637"/>
                    <a:pt x="2139" y="523"/>
                  </a:cubicBezTo>
                  <a:cubicBezTo>
                    <a:pt x="2093" y="455"/>
                    <a:pt x="2048" y="387"/>
                    <a:pt x="2002" y="341"/>
                  </a:cubicBezTo>
                  <a:cubicBezTo>
                    <a:pt x="1763" y="114"/>
                    <a:pt x="1462" y="0"/>
                    <a:pt x="116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0" name="Google Shape;1580;p9"/>
            <p:cNvSpPr/>
            <p:nvPr/>
          </p:nvSpPr>
          <p:spPr>
            <a:xfrm rot="10800000">
              <a:off x="8955686" y="4370561"/>
              <a:ext cx="95518" cy="95274"/>
            </a:xfrm>
            <a:custGeom>
              <a:avLst/>
              <a:gdLst/>
              <a:ahLst/>
              <a:cxnLst/>
              <a:rect l="l" t="t" r="r" b="b"/>
              <a:pathLst>
                <a:path w="2343" h="2337" extrusionOk="0">
                  <a:moveTo>
                    <a:pt x="1172" y="1"/>
                  </a:moveTo>
                  <a:cubicBezTo>
                    <a:pt x="870" y="1"/>
                    <a:pt x="569" y="114"/>
                    <a:pt x="342" y="342"/>
                  </a:cubicBezTo>
                  <a:cubicBezTo>
                    <a:pt x="296" y="387"/>
                    <a:pt x="251" y="455"/>
                    <a:pt x="205" y="524"/>
                  </a:cubicBezTo>
                  <a:cubicBezTo>
                    <a:pt x="114" y="637"/>
                    <a:pt x="69" y="774"/>
                    <a:pt x="23" y="933"/>
                  </a:cubicBezTo>
                  <a:cubicBezTo>
                    <a:pt x="1" y="1001"/>
                    <a:pt x="1" y="1092"/>
                    <a:pt x="1" y="1160"/>
                  </a:cubicBezTo>
                  <a:cubicBezTo>
                    <a:pt x="1" y="1887"/>
                    <a:pt x="589" y="2337"/>
                    <a:pt x="1186" y="2337"/>
                  </a:cubicBezTo>
                  <a:cubicBezTo>
                    <a:pt x="1542" y="2337"/>
                    <a:pt x="1900" y="2177"/>
                    <a:pt x="2138" y="1820"/>
                  </a:cubicBezTo>
                  <a:cubicBezTo>
                    <a:pt x="2274" y="1638"/>
                    <a:pt x="2343" y="1410"/>
                    <a:pt x="2343" y="1160"/>
                  </a:cubicBezTo>
                  <a:cubicBezTo>
                    <a:pt x="2343" y="1092"/>
                    <a:pt x="2343" y="1001"/>
                    <a:pt x="2320" y="933"/>
                  </a:cubicBezTo>
                  <a:cubicBezTo>
                    <a:pt x="2297" y="774"/>
                    <a:pt x="2229" y="637"/>
                    <a:pt x="2138" y="524"/>
                  </a:cubicBezTo>
                  <a:cubicBezTo>
                    <a:pt x="2093" y="455"/>
                    <a:pt x="2047" y="387"/>
                    <a:pt x="2002" y="342"/>
                  </a:cubicBezTo>
                  <a:cubicBezTo>
                    <a:pt x="1774" y="114"/>
                    <a:pt x="1473" y="1"/>
                    <a:pt x="11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1" name="Google Shape;1581;p9"/>
            <p:cNvSpPr/>
            <p:nvPr/>
          </p:nvSpPr>
          <p:spPr>
            <a:xfrm rot="10800000">
              <a:off x="8955687" y="4150981"/>
              <a:ext cx="111295" cy="95151"/>
            </a:xfrm>
            <a:custGeom>
              <a:avLst/>
              <a:gdLst/>
              <a:ahLst/>
              <a:cxnLst/>
              <a:rect l="l" t="t" r="r" b="b"/>
              <a:pathLst>
                <a:path w="2730" h="2334" extrusionOk="0">
                  <a:moveTo>
                    <a:pt x="1610" y="0"/>
                  </a:moveTo>
                  <a:cubicBezTo>
                    <a:pt x="1597" y="0"/>
                    <a:pt x="1583" y="0"/>
                    <a:pt x="1570" y="1"/>
                  </a:cubicBezTo>
                  <a:cubicBezTo>
                    <a:pt x="524" y="1"/>
                    <a:pt x="1" y="1252"/>
                    <a:pt x="729" y="1979"/>
                  </a:cubicBezTo>
                  <a:cubicBezTo>
                    <a:pt x="973" y="2224"/>
                    <a:pt x="1271" y="2333"/>
                    <a:pt x="1561" y="2333"/>
                  </a:cubicBezTo>
                  <a:cubicBezTo>
                    <a:pt x="2161" y="2333"/>
                    <a:pt x="2730" y="1866"/>
                    <a:pt x="2730" y="1161"/>
                  </a:cubicBezTo>
                  <a:cubicBezTo>
                    <a:pt x="2730" y="515"/>
                    <a:pt x="2228" y="0"/>
                    <a:pt x="16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2" name="Google Shape;1582;p9"/>
            <p:cNvSpPr/>
            <p:nvPr/>
          </p:nvSpPr>
          <p:spPr>
            <a:xfrm rot="10800000">
              <a:off x="8747073" y="5140718"/>
              <a:ext cx="72362" cy="16715"/>
            </a:xfrm>
            <a:custGeom>
              <a:avLst/>
              <a:gdLst/>
              <a:ahLst/>
              <a:cxnLst/>
              <a:rect l="l" t="t" r="r" b="b"/>
              <a:pathLst>
                <a:path w="1775" h="410" extrusionOk="0">
                  <a:moveTo>
                    <a:pt x="0" y="1"/>
                  </a:moveTo>
                  <a:cubicBezTo>
                    <a:pt x="114" y="137"/>
                    <a:pt x="251" y="251"/>
                    <a:pt x="433" y="319"/>
                  </a:cubicBezTo>
                  <a:cubicBezTo>
                    <a:pt x="569" y="387"/>
                    <a:pt x="728" y="410"/>
                    <a:pt x="887" y="410"/>
                  </a:cubicBezTo>
                  <a:cubicBezTo>
                    <a:pt x="1047" y="410"/>
                    <a:pt x="1183" y="364"/>
                    <a:pt x="1342" y="319"/>
                  </a:cubicBezTo>
                  <a:cubicBezTo>
                    <a:pt x="1501" y="251"/>
                    <a:pt x="1661" y="137"/>
                    <a:pt x="17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3" name="Google Shape;1583;p9"/>
            <p:cNvSpPr/>
            <p:nvPr/>
          </p:nvSpPr>
          <p:spPr>
            <a:xfrm rot="10800000">
              <a:off x="8726690" y="4921222"/>
              <a:ext cx="127480" cy="95763"/>
            </a:xfrm>
            <a:custGeom>
              <a:avLst/>
              <a:gdLst/>
              <a:ahLst/>
              <a:cxnLst/>
              <a:rect l="l" t="t" r="r" b="b"/>
              <a:pathLst>
                <a:path w="3127" h="2349" extrusionOk="0">
                  <a:moveTo>
                    <a:pt x="1699" y="1"/>
                  </a:moveTo>
                  <a:cubicBezTo>
                    <a:pt x="555" y="1"/>
                    <a:pt x="0" y="1723"/>
                    <a:pt x="1262" y="2263"/>
                  </a:cubicBezTo>
                  <a:cubicBezTo>
                    <a:pt x="1410" y="2320"/>
                    <a:pt x="1569" y="2349"/>
                    <a:pt x="1728" y="2349"/>
                  </a:cubicBezTo>
                  <a:cubicBezTo>
                    <a:pt x="1887" y="2349"/>
                    <a:pt x="2046" y="2320"/>
                    <a:pt x="2194" y="2263"/>
                  </a:cubicBezTo>
                  <a:cubicBezTo>
                    <a:pt x="3126" y="1854"/>
                    <a:pt x="3126" y="512"/>
                    <a:pt x="2194" y="103"/>
                  </a:cubicBezTo>
                  <a:cubicBezTo>
                    <a:pt x="2020" y="32"/>
                    <a:pt x="1854" y="1"/>
                    <a:pt x="169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4" name="Google Shape;1584;p9"/>
            <p:cNvSpPr/>
            <p:nvPr/>
          </p:nvSpPr>
          <p:spPr>
            <a:xfrm rot="10800000">
              <a:off x="8726690" y="4700868"/>
              <a:ext cx="104813" cy="95396"/>
            </a:xfrm>
            <a:custGeom>
              <a:avLst/>
              <a:gdLst/>
              <a:ahLst/>
              <a:cxnLst/>
              <a:rect l="l" t="t" r="r" b="b"/>
              <a:pathLst>
                <a:path w="2571" h="2340" extrusionOk="0">
                  <a:moveTo>
                    <a:pt x="1167" y="1"/>
                  </a:moveTo>
                  <a:cubicBezTo>
                    <a:pt x="551" y="1"/>
                    <a:pt x="1" y="498"/>
                    <a:pt x="1" y="1170"/>
                  </a:cubicBezTo>
                  <a:cubicBezTo>
                    <a:pt x="1" y="1842"/>
                    <a:pt x="551" y="2339"/>
                    <a:pt x="1167" y="2339"/>
                  </a:cubicBezTo>
                  <a:cubicBezTo>
                    <a:pt x="1322" y="2339"/>
                    <a:pt x="1482" y="2308"/>
                    <a:pt x="1638" y="2239"/>
                  </a:cubicBezTo>
                  <a:cubicBezTo>
                    <a:pt x="2570" y="1829"/>
                    <a:pt x="2570" y="488"/>
                    <a:pt x="1638" y="101"/>
                  </a:cubicBezTo>
                  <a:cubicBezTo>
                    <a:pt x="1482" y="32"/>
                    <a:pt x="1322" y="1"/>
                    <a:pt x="11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5" name="Google Shape;1585;p9"/>
            <p:cNvSpPr/>
            <p:nvPr/>
          </p:nvSpPr>
          <p:spPr>
            <a:xfrm rot="10800000">
              <a:off x="8735944" y="4261178"/>
              <a:ext cx="110195" cy="95600"/>
            </a:xfrm>
            <a:custGeom>
              <a:avLst/>
              <a:gdLst/>
              <a:ahLst/>
              <a:cxnLst/>
              <a:rect l="l" t="t" r="r" b="b"/>
              <a:pathLst>
                <a:path w="2703" h="2345" extrusionOk="0">
                  <a:moveTo>
                    <a:pt x="1526" y="1"/>
                  </a:moveTo>
                  <a:cubicBezTo>
                    <a:pt x="659" y="1"/>
                    <a:pt x="0" y="997"/>
                    <a:pt x="542" y="1828"/>
                  </a:cubicBezTo>
                  <a:cubicBezTo>
                    <a:pt x="788" y="2185"/>
                    <a:pt x="1152" y="2345"/>
                    <a:pt x="1511" y="2345"/>
                  </a:cubicBezTo>
                  <a:cubicBezTo>
                    <a:pt x="2113" y="2345"/>
                    <a:pt x="2702" y="1895"/>
                    <a:pt x="2702" y="1169"/>
                  </a:cubicBezTo>
                  <a:cubicBezTo>
                    <a:pt x="2702" y="714"/>
                    <a:pt x="2429" y="282"/>
                    <a:pt x="1997" y="100"/>
                  </a:cubicBezTo>
                  <a:cubicBezTo>
                    <a:pt x="1837" y="32"/>
                    <a:pt x="1678" y="1"/>
                    <a:pt x="152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6" name="Google Shape;1586;p9"/>
            <p:cNvSpPr/>
            <p:nvPr/>
          </p:nvSpPr>
          <p:spPr>
            <a:xfrm rot="10800000">
              <a:off x="8081445" y="4374026"/>
              <a:ext cx="89974" cy="92746"/>
            </a:xfrm>
            <a:custGeom>
              <a:avLst/>
              <a:gdLst/>
              <a:ahLst/>
              <a:cxnLst/>
              <a:rect l="l" t="t" r="r" b="b"/>
              <a:pathLst>
                <a:path w="2207" h="2275" extrusionOk="0">
                  <a:moveTo>
                    <a:pt x="1172" y="1"/>
                  </a:moveTo>
                  <a:cubicBezTo>
                    <a:pt x="871" y="1"/>
                    <a:pt x="569" y="115"/>
                    <a:pt x="342" y="342"/>
                  </a:cubicBezTo>
                  <a:cubicBezTo>
                    <a:pt x="296" y="410"/>
                    <a:pt x="251" y="456"/>
                    <a:pt x="205" y="524"/>
                  </a:cubicBezTo>
                  <a:cubicBezTo>
                    <a:pt x="114" y="638"/>
                    <a:pt x="46" y="797"/>
                    <a:pt x="23" y="933"/>
                  </a:cubicBezTo>
                  <a:cubicBezTo>
                    <a:pt x="1" y="1024"/>
                    <a:pt x="1" y="1092"/>
                    <a:pt x="1" y="1183"/>
                  </a:cubicBezTo>
                  <a:cubicBezTo>
                    <a:pt x="1" y="1661"/>
                    <a:pt x="319" y="2116"/>
                    <a:pt x="774" y="2275"/>
                  </a:cubicBezTo>
                  <a:cubicBezTo>
                    <a:pt x="1251" y="1752"/>
                    <a:pt x="1729" y="1206"/>
                    <a:pt x="2206" y="638"/>
                  </a:cubicBezTo>
                  <a:cubicBezTo>
                    <a:pt x="2184" y="592"/>
                    <a:pt x="2161" y="569"/>
                    <a:pt x="2138" y="524"/>
                  </a:cubicBezTo>
                  <a:cubicBezTo>
                    <a:pt x="2093" y="456"/>
                    <a:pt x="2047" y="410"/>
                    <a:pt x="2002" y="342"/>
                  </a:cubicBezTo>
                  <a:cubicBezTo>
                    <a:pt x="1774" y="115"/>
                    <a:pt x="1473" y="1"/>
                    <a:pt x="11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7" name="Google Shape;1587;p9"/>
            <p:cNvSpPr/>
            <p:nvPr/>
          </p:nvSpPr>
          <p:spPr>
            <a:xfrm rot="10800000">
              <a:off x="7415818" y="4738333"/>
              <a:ext cx="95518" cy="58461"/>
            </a:xfrm>
            <a:custGeom>
              <a:avLst/>
              <a:gdLst/>
              <a:ahLst/>
              <a:cxnLst/>
              <a:rect l="l" t="t" r="r" b="b"/>
              <a:pathLst>
                <a:path w="2343" h="1434" extrusionOk="0">
                  <a:moveTo>
                    <a:pt x="1160" y="0"/>
                  </a:moveTo>
                  <a:cubicBezTo>
                    <a:pt x="524" y="0"/>
                    <a:pt x="1" y="523"/>
                    <a:pt x="1" y="1183"/>
                  </a:cubicBezTo>
                  <a:lnTo>
                    <a:pt x="1" y="1228"/>
                  </a:lnTo>
                  <a:cubicBezTo>
                    <a:pt x="751" y="1297"/>
                    <a:pt x="1524" y="1365"/>
                    <a:pt x="2297" y="1433"/>
                  </a:cubicBezTo>
                  <a:cubicBezTo>
                    <a:pt x="2320" y="1342"/>
                    <a:pt x="2320" y="1274"/>
                    <a:pt x="2343" y="1183"/>
                  </a:cubicBezTo>
                  <a:cubicBezTo>
                    <a:pt x="2320" y="546"/>
                    <a:pt x="1820" y="23"/>
                    <a:pt x="11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8" name="Google Shape;1588;p9"/>
            <p:cNvSpPr/>
            <p:nvPr/>
          </p:nvSpPr>
          <p:spPr>
            <a:xfrm rot="10800000">
              <a:off x="6976374" y="4724432"/>
              <a:ext cx="95518" cy="72362"/>
            </a:xfrm>
            <a:custGeom>
              <a:avLst/>
              <a:gdLst/>
              <a:ahLst/>
              <a:cxnLst/>
              <a:rect l="l" t="t" r="r" b="b"/>
              <a:pathLst>
                <a:path w="2343" h="1775" extrusionOk="0">
                  <a:moveTo>
                    <a:pt x="1183" y="0"/>
                  </a:moveTo>
                  <a:cubicBezTo>
                    <a:pt x="1024" y="0"/>
                    <a:pt x="864" y="46"/>
                    <a:pt x="728" y="91"/>
                  </a:cubicBezTo>
                  <a:cubicBezTo>
                    <a:pt x="591" y="160"/>
                    <a:pt x="455" y="251"/>
                    <a:pt x="341" y="364"/>
                  </a:cubicBezTo>
                  <a:cubicBezTo>
                    <a:pt x="137" y="569"/>
                    <a:pt x="0" y="865"/>
                    <a:pt x="0" y="1183"/>
                  </a:cubicBezTo>
                  <a:cubicBezTo>
                    <a:pt x="0" y="1388"/>
                    <a:pt x="68" y="1592"/>
                    <a:pt x="182" y="1774"/>
                  </a:cubicBezTo>
                  <a:cubicBezTo>
                    <a:pt x="887" y="1706"/>
                    <a:pt x="1615" y="1592"/>
                    <a:pt x="2320" y="1433"/>
                  </a:cubicBezTo>
                  <a:cubicBezTo>
                    <a:pt x="2342" y="1342"/>
                    <a:pt x="2342" y="1274"/>
                    <a:pt x="2342" y="1183"/>
                  </a:cubicBezTo>
                  <a:cubicBezTo>
                    <a:pt x="2342" y="865"/>
                    <a:pt x="2229" y="569"/>
                    <a:pt x="2001" y="364"/>
                  </a:cubicBezTo>
                  <a:cubicBezTo>
                    <a:pt x="1888" y="251"/>
                    <a:pt x="1774" y="160"/>
                    <a:pt x="1638" y="91"/>
                  </a:cubicBezTo>
                  <a:cubicBezTo>
                    <a:pt x="1478" y="46"/>
                    <a:pt x="1342" y="0"/>
                    <a:pt x="11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89" name="Google Shape;1589;p9"/>
            <p:cNvSpPr/>
            <p:nvPr/>
          </p:nvSpPr>
          <p:spPr>
            <a:xfrm rot="10800000">
              <a:off x="8059186" y="4590956"/>
              <a:ext cx="112233" cy="95396"/>
            </a:xfrm>
            <a:custGeom>
              <a:avLst/>
              <a:gdLst/>
              <a:ahLst/>
              <a:cxnLst/>
              <a:rect l="l" t="t" r="r" b="b"/>
              <a:pathLst>
                <a:path w="2753" h="2340" extrusionOk="0">
                  <a:moveTo>
                    <a:pt x="1193" y="0"/>
                  </a:moveTo>
                  <a:cubicBezTo>
                    <a:pt x="588" y="0"/>
                    <a:pt x="1" y="470"/>
                    <a:pt x="1" y="1180"/>
                  </a:cubicBezTo>
                  <a:cubicBezTo>
                    <a:pt x="1" y="1817"/>
                    <a:pt x="524" y="2340"/>
                    <a:pt x="1183" y="2340"/>
                  </a:cubicBezTo>
                  <a:cubicBezTo>
                    <a:pt x="2206" y="2340"/>
                    <a:pt x="2752" y="1089"/>
                    <a:pt x="2002" y="339"/>
                  </a:cubicBezTo>
                  <a:cubicBezTo>
                    <a:pt x="1768" y="105"/>
                    <a:pt x="1479" y="0"/>
                    <a:pt x="119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0" name="Google Shape;1590;p9"/>
            <p:cNvSpPr/>
            <p:nvPr/>
          </p:nvSpPr>
          <p:spPr>
            <a:xfrm rot="10800000">
              <a:off x="6584220" y="4957138"/>
              <a:ext cx="47331" cy="58461"/>
            </a:xfrm>
            <a:custGeom>
              <a:avLst/>
              <a:gdLst/>
              <a:ahLst/>
              <a:cxnLst/>
              <a:rect l="l" t="t" r="r" b="b"/>
              <a:pathLst>
                <a:path w="1161" h="1434" extrusionOk="0">
                  <a:moveTo>
                    <a:pt x="1160" y="1"/>
                  </a:moveTo>
                  <a:cubicBezTo>
                    <a:pt x="524" y="1"/>
                    <a:pt x="1" y="524"/>
                    <a:pt x="1" y="1161"/>
                  </a:cubicBezTo>
                  <a:cubicBezTo>
                    <a:pt x="1" y="1252"/>
                    <a:pt x="1" y="1342"/>
                    <a:pt x="23" y="1433"/>
                  </a:cubicBezTo>
                  <a:cubicBezTo>
                    <a:pt x="410" y="979"/>
                    <a:pt x="774" y="501"/>
                    <a:pt x="11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1" name="Google Shape;1591;p9"/>
            <p:cNvSpPr/>
            <p:nvPr/>
          </p:nvSpPr>
          <p:spPr>
            <a:xfrm rot="10800000">
              <a:off x="8075902" y="5030482"/>
              <a:ext cx="111255" cy="95437"/>
            </a:xfrm>
            <a:custGeom>
              <a:avLst/>
              <a:gdLst/>
              <a:ahLst/>
              <a:cxnLst/>
              <a:rect l="l" t="t" r="r" b="b"/>
              <a:pathLst>
                <a:path w="2729" h="2341" extrusionOk="0">
                  <a:moveTo>
                    <a:pt x="1569" y="1"/>
                  </a:moveTo>
                  <a:cubicBezTo>
                    <a:pt x="523" y="1"/>
                    <a:pt x="0" y="1251"/>
                    <a:pt x="728" y="2002"/>
                  </a:cubicBezTo>
                  <a:cubicBezTo>
                    <a:pt x="969" y="2235"/>
                    <a:pt x="1261" y="2340"/>
                    <a:pt x="1547" y="2340"/>
                  </a:cubicBezTo>
                  <a:cubicBezTo>
                    <a:pt x="2152" y="2340"/>
                    <a:pt x="2729" y="1871"/>
                    <a:pt x="2729" y="1161"/>
                  </a:cubicBezTo>
                  <a:cubicBezTo>
                    <a:pt x="2729" y="524"/>
                    <a:pt x="2206" y="1"/>
                    <a:pt x="156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2" name="Google Shape;1592;p9"/>
            <p:cNvSpPr/>
            <p:nvPr/>
          </p:nvSpPr>
          <p:spPr>
            <a:xfrm rot="10800000">
              <a:off x="8075901" y="4810658"/>
              <a:ext cx="95518" cy="95518"/>
            </a:xfrm>
            <a:custGeom>
              <a:avLst/>
              <a:gdLst/>
              <a:ahLst/>
              <a:cxnLst/>
              <a:rect l="l" t="t" r="r" b="b"/>
              <a:pathLst>
                <a:path w="2343" h="2343" extrusionOk="0">
                  <a:moveTo>
                    <a:pt x="1172" y="0"/>
                  </a:moveTo>
                  <a:cubicBezTo>
                    <a:pt x="871" y="0"/>
                    <a:pt x="569" y="114"/>
                    <a:pt x="342" y="341"/>
                  </a:cubicBezTo>
                  <a:cubicBezTo>
                    <a:pt x="296" y="387"/>
                    <a:pt x="251" y="455"/>
                    <a:pt x="205" y="523"/>
                  </a:cubicBezTo>
                  <a:cubicBezTo>
                    <a:pt x="114" y="637"/>
                    <a:pt x="46" y="773"/>
                    <a:pt x="23" y="932"/>
                  </a:cubicBezTo>
                  <a:cubicBezTo>
                    <a:pt x="1" y="1001"/>
                    <a:pt x="1" y="1092"/>
                    <a:pt x="1" y="1160"/>
                  </a:cubicBezTo>
                  <a:cubicBezTo>
                    <a:pt x="1" y="1319"/>
                    <a:pt x="23" y="1478"/>
                    <a:pt x="92" y="1615"/>
                  </a:cubicBezTo>
                  <a:cubicBezTo>
                    <a:pt x="274" y="2047"/>
                    <a:pt x="706" y="2342"/>
                    <a:pt x="1183" y="2342"/>
                  </a:cubicBezTo>
                  <a:cubicBezTo>
                    <a:pt x="1638" y="2342"/>
                    <a:pt x="2070" y="2047"/>
                    <a:pt x="2252" y="1615"/>
                  </a:cubicBezTo>
                  <a:cubicBezTo>
                    <a:pt x="2320" y="1478"/>
                    <a:pt x="2343" y="1319"/>
                    <a:pt x="2343" y="1160"/>
                  </a:cubicBezTo>
                  <a:cubicBezTo>
                    <a:pt x="2343" y="1092"/>
                    <a:pt x="2343" y="1001"/>
                    <a:pt x="2320" y="932"/>
                  </a:cubicBezTo>
                  <a:cubicBezTo>
                    <a:pt x="2275" y="705"/>
                    <a:pt x="2161" y="500"/>
                    <a:pt x="2002" y="341"/>
                  </a:cubicBezTo>
                  <a:cubicBezTo>
                    <a:pt x="1774" y="114"/>
                    <a:pt x="1473" y="0"/>
                    <a:pt x="117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3" name="Google Shape;1593;p9"/>
            <p:cNvSpPr/>
            <p:nvPr/>
          </p:nvSpPr>
          <p:spPr>
            <a:xfrm rot="10800000">
              <a:off x="8288183" y="4260363"/>
              <a:ext cx="102938" cy="96089"/>
            </a:xfrm>
            <a:custGeom>
              <a:avLst/>
              <a:gdLst/>
              <a:ahLst/>
              <a:cxnLst/>
              <a:rect l="l" t="t" r="r" b="b"/>
              <a:pathLst>
                <a:path w="2525" h="2357" extrusionOk="0">
                  <a:moveTo>
                    <a:pt x="1160" y="1"/>
                  </a:moveTo>
                  <a:cubicBezTo>
                    <a:pt x="933" y="1"/>
                    <a:pt x="705" y="69"/>
                    <a:pt x="523" y="206"/>
                  </a:cubicBezTo>
                  <a:cubicBezTo>
                    <a:pt x="387" y="297"/>
                    <a:pt x="296" y="387"/>
                    <a:pt x="205" y="524"/>
                  </a:cubicBezTo>
                  <a:cubicBezTo>
                    <a:pt x="160" y="592"/>
                    <a:pt x="137" y="660"/>
                    <a:pt x="91" y="729"/>
                  </a:cubicBezTo>
                  <a:cubicBezTo>
                    <a:pt x="46" y="865"/>
                    <a:pt x="0" y="1024"/>
                    <a:pt x="0" y="1183"/>
                  </a:cubicBezTo>
                  <a:cubicBezTo>
                    <a:pt x="0" y="1343"/>
                    <a:pt x="46" y="1502"/>
                    <a:pt x="91" y="1638"/>
                  </a:cubicBezTo>
                  <a:cubicBezTo>
                    <a:pt x="137" y="1706"/>
                    <a:pt x="160" y="1775"/>
                    <a:pt x="205" y="1843"/>
                  </a:cubicBezTo>
                  <a:cubicBezTo>
                    <a:pt x="296" y="1957"/>
                    <a:pt x="387" y="2070"/>
                    <a:pt x="523" y="2161"/>
                  </a:cubicBezTo>
                  <a:cubicBezTo>
                    <a:pt x="726" y="2294"/>
                    <a:pt x="951" y="2356"/>
                    <a:pt x="1172" y="2356"/>
                  </a:cubicBezTo>
                  <a:cubicBezTo>
                    <a:pt x="1667" y="2356"/>
                    <a:pt x="2140" y="2044"/>
                    <a:pt x="2297" y="1524"/>
                  </a:cubicBezTo>
                  <a:cubicBezTo>
                    <a:pt x="2524" y="774"/>
                    <a:pt x="1956" y="1"/>
                    <a:pt x="118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4" name="Google Shape;1594;p9"/>
            <p:cNvSpPr/>
            <p:nvPr/>
          </p:nvSpPr>
          <p:spPr>
            <a:xfrm rot="10800000">
              <a:off x="8279826" y="4701276"/>
              <a:ext cx="112233" cy="95518"/>
            </a:xfrm>
            <a:custGeom>
              <a:avLst/>
              <a:gdLst/>
              <a:ahLst/>
              <a:cxnLst/>
              <a:rect l="l" t="t" r="r" b="b"/>
              <a:pathLst>
                <a:path w="2753" h="2343" extrusionOk="0">
                  <a:moveTo>
                    <a:pt x="1183" y="0"/>
                  </a:moveTo>
                  <a:cubicBezTo>
                    <a:pt x="796" y="23"/>
                    <a:pt x="455" y="205"/>
                    <a:pt x="228" y="523"/>
                  </a:cubicBezTo>
                  <a:cubicBezTo>
                    <a:pt x="183" y="592"/>
                    <a:pt x="160" y="660"/>
                    <a:pt x="114" y="728"/>
                  </a:cubicBezTo>
                  <a:cubicBezTo>
                    <a:pt x="1" y="1024"/>
                    <a:pt x="1" y="1342"/>
                    <a:pt x="114" y="1638"/>
                  </a:cubicBezTo>
                  <a:cubicBezTo>
                    <a:pt x="160" y="1706"/>
                    <a:pt x="183" y="1774"/>
                    <a:pt x="228" y="1842"/>
                  </a:cubicBezTo>
                  <a:cubicBezTo>
                    <a:pt x="455" y="2161"/>
                    <a:pt x="819" y="2343"/>
                    <a:pt x="1206" y="2343"/>
                  </a:cubicBezTo>
                  <a:cubicBezTo>
                    <a:pt x="2752" y="2343"/>
                    <a:pt x="2752" y="0"/>
                    <a:pt x="120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5" name="Google Shape;1595;p9"/>
            <p:cNvSpPr/>
            <p:nvPr/>
          </p:nvSpPr>
          <p:spPr>
            <a:xfrm rot="10800000">
              <a:off x="8514408" y="4368441"/>
              <a:ext cx="98290" cy="97394"/>
            </a:xfrm>
            <a:custGeom>
              <a:avLst/>
              <a:gdLst/>
              <a:ahLst/>
              <a:cxnLst/>
              <a:rect l="l" t="t" r="r" b="b"/>
              <a:pathLst>
                <a:path w="2411" h="2389" extrusionOk="0">
                  <a:moveTo>
                    <a:pt x="1209" y="1"/>
                  </a:moveTo>
                  <a:cubicBezTo>
                    <a:pt x="910" y="1"/>
                    <a:pt x="614" y="114"/>
                    <a:pt x="387" y="342"/>
                  </a:cubicBezTo>
                  <a:cubicBezTo>
                    <a:pt x="319" y="387"/>
                    <a:pt x="273" y="455"/>
                    <a:pt x="228" y="524"/>
                  </a:cubicBezTo>
                  <a:cubicBezTo>
                    <a:pt x="160" y="637"/>
                    <a:pt x="91" y="774"/>
                    <a:pt x="69" y="933"/>
                  </a:cubicBezTo>
                  <a:cubicBezTo>
                    <a:pt x="46" y="1001"/>
                    <a:pt x="46" y="1092"/>
                    <a:pt x="46" y="1160"/>
                  </a:cubicBezTo>
                  <a:cubicBezTo>
                    <a:pt x="0" y="1843"/>
                    <a:pt x="546" y="2388"/>
                    <a:pt x="1206" y="2388"/>
                  </a:cubicBezTo>
                  <a:cubicBezTo>
                    <a:pt x="1888" y="2388"/>
                    <a:pt x="2411" y="1843"/>
                    <a:pt x="2388" y="1160"/>
                  </a:cubicBezTo>
                  <a:cubicBezTo>
                    <a:pt x="2365" y="1092"/>
                    <a:pt x="2365" y="1001"/>
                    <a:pt x="2365" y="933"/>
                  </a:cubicBezTo>
                  <a:cubicBezTo>
                    <a:pt x="2320" y="774"/>
                    <a:pt x="2274" y="637"/>
                    <a:pt x="2184" y="524"/>
                  </a:cubicBezTo>
                  <a:cubicBezTo>
                    <a:pt x="2138" y="455"/>
                    <a:pt x="2093" y="387"/>
                    <a:pt x="2047" y="342"/>
                  </a:cubicBezTo>
                  <a:cubicBezTo>
                    <a:pt x="1808" y="114"/>
                    <a:pt x="1507" y="1"/>
                    <a:pt x="120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6" name="Google Shape;1596;p9"/>
            <p:cNvSpPr/>
            <p:nvPr/>
          </p:nvSpPr>
          <p:spPr>
            <a:xfrm rot="10800000">
              <a:off x="8292831" y="4480595"/>
              <a:ext cx="99228" cy="95681"/>
            </a:xfrm>
            <a:custGeom>
              <a:avLst/>
              <a:gdLst/>
              <a:ahLst/>
              <a:cxnLst/>
              <a:rect l="l" t="t" r="r" b="b"/>
              <a:pathLst>
                <a:path w="2434" h="2347" extrusionOk="0">
                  <a:moveTo>
                    <a:pt x="1283" y="1"/>
                  </a:moveTo>
                  <a:cubicBezTo>
                    <a:pt x="1257" y="1"/>
                    <a:pt x="1232" y="2"/>
                    <a:pt x="1206" y="4"/>
                  </a:cubicBezTo>
                  <a:lnTo>
                    <a:pt x="1183" y="4"/>
                  </a:lnTo>
                  <a:cubicBezTo>
                    <a:pt x="956" y="4"/>
                    <a:pt x="728" y="72"/>
                    <a:pt x="546" y="185"/>
                  </a:cubicBezTo>
                  <a:cubicBezTo>
                    <a:pt x="410" y="276"/>
                    <a:pt x="319" y="390"/>
                    <a:pt x="228" y="527"/>
                  </a:cubicBezTo>
                  <a:cubicBezTo>
                    <a:pt x="183" y="572"/>
                    <a:pt x="137" y="640"/>
                    <a:pt x="114" y="708"/>
                  </a:cubicBezTo>
                  <a:cubicBezTo>
                    <a:pt x="1" y="1004"/>
                    <a:pt x="1" y="1322"/>
                    <a:pt x="114" y="1618"/>
                  </a:cubicBezTo>
                  <a:cubicBezTo>
                    <a:pt x="160" y="1686"/>
                    <a:pt x="183" y="1755"/>
                    <a:pt x="228" y="1823"/>
                  </a:cubicBezTo>
                  <a:cubicBezTo>
                    <a:pt x="455" y="2141"/>
                    <a:pt x="819" y="2346"/>
                    <a:pt x="1206" y="2346"/>
                  </a:cubicBezTo>
                  <a:cubicBezTo>
                    <a:pt x="1220" y="2346"/>
                    <a:pt x="1233" y="2346"/>
                    <a:pt x="1247" y="2346"/>
                  </a:cubicBezTo>
                  <a:cubicBezTo>
                    <a:pt x="1889" y="2346"/>
                    <a:pt x="2434" y="1831"/>
                    <a:pt x="2434" y="1163"/>
                  </a:cubicBezTo>
                  <a:cubicBezTo>
                    <a:pt x="2434" y="530"/>
                    <a:pt x="1909" y="1"/>
                    <a:pt x="128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7" name="Google Shape;1597;p9"/>
            <p:cNvSpPr/>
            <p:nvPr/>
          </p:nvSpPr>
          <p:spPr>
            <a:xfrm rot="10800000">
              <a:off x="6987503" y="5140718"/>
              <a:ext cx="72362" cy="16715"/>
            </a:xfrm>
            <a:custGeom>
              <a:avLst/>
              <a:gdLst/>
              <a:ahLst/>
              <a:cxnLst/>
              <a:rect l="l" t="t" r="r" b="b"/>
              <a:pathLst>
                <a:path w="1775" h="410" extrusionOk="0">
                  <a:moveTo>
                    <a:pt x="1" y="1"/>
                  </a:moveTo>
                  <a:cubicBezTo>
                    <a:pt x="24" y="23"/>
                    <a:pt x="24" y="46"/>
                    <a:pt x="46" y="69"/>
                  </a:cubicBezTo>
                  <a:cubicBezTo>
                    <a:pt x="160" y="183"/>
                    <a:pt x="296" y="251"/>
                    <a:pt x="433" y="319"/>
                  </a:cubicBezTo>
                  <a:cubicBezTo>
                    <a:pt x="569" y="387"/>
                    <a:pt x="729" y="410"/>
                    <a:pt x="888" y="410"/>
                  </a:cubicBezTo>
                  <a:cubicBezTo>
                    <a:pt x="1047" y="410"/>
                    <a:pt x="1183" y="387"/>
                    <a:pt x="1343" y="319"/>
                  </a:cubicBezTo>
                  <a:cubicBezTo>
                    <a:pt x="1479" y="251"/>
                    <a:pt x="1593" y="183"/>
                    <a:pt x="1706" y="69"/>
                  </a:cubicBezTo>
                  <a:lnTo>
                    <a:pt x="177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8" name="Google Shape;1598;p9"/>
            <p:cNvSpPr/>
            <p:nvPr/>
          </p:nvSpPr>
          <p:spPr>
            <a:xfrm rot="10800000">
              <a:off x="7196075" y="4810658"/>
              <a:ext cx="95559" cy="95518"/>
            </a:xfrm>
            <a:custGeom>
              <a:avLst/>
              <a:gdLst/>
              <a:ahLst/>
              <a:cxnLst/>
              <a:rect l="l" t="t" r="r" b="b"/>
              <a:pathLst>
                <a:path w="2344" h="2343" extrusionOk="0">
                  <a:moveTo>
                    <a:pt x="1183" y="0"/>
                  </a:moveTo>
                  <a:cubicBezTo>
                    <a:pt x="865" y="0"/>
                    <a:pt x="569" y="114"/>
                    <a:pt x="342" y="341"/>
                  </a:cubicBezTo>
                  <a:cubicBezTo>
                    <a:pt x="297" y="387"/>
                    <a:pt x="251" y="455"/>
                    <a:pt x="206" y="523"/>
                  </a:cubicBezTo>
                  <a:cubicBezTo>
                    <a:pt x="115" y="637"/>
                    <a:pt x="46" y="773"/>
                    <a:pt x="24" y="932"/>
                  </a:cubicBezTo>
                  <a:cubicBezTo>
                    <a:pt x="1" y="1001"/>
                    <a:pt x="1" y="1092"/>
                    <a:pt x="1" y="1160"/>
                  </a:cubicBezTo>
                  <a:cubicBezTo>
                    <a:pt x="1" y="1319"/>
                    <a:pt x="24" y="1478"/>
                    <a:pt x="92" y="1615"/>
                  </a:cubicBezTo>
                  <a:cubicBezTo>
                    <a:pt x="274" y="2047"/>
                    <a:pt x="706" y="2342"/>
                    <a:pt x="1183" y="2342"/>
                  </a:cubicBezTo>
                  <a:cubicBezTo>
                    <a:pt x="1638" y="2342"/>
                    <a:pt x="2070" y="2047"/>
                    <a:pt x="2252" y="1615"/>
                  </a:cubicBezTo>
                  <a:cubicBezTo>
                    <a:pt x="2320" y="1478"/>
                    <a:pt x="2343" y="1319"/>
                    <a:pt x="2343" y="1160"/>
                  </a:cubicBezTo>
                  <a:cubicBezTo>
                    <a:pt x="2343" y="1092"/>
                    <a:pt x="2343" y="1001"/>
                    <a:pt x="2320" y="932"/>
                  </a:cubicBezTo>
                  <a:cubicBezTo>
                    <a:pt x="2298" y="773"/>
                    <a:pt x="2229" y="637"/>
                    <a:pt x="2138" y="523"/>
                  </a:cubicBezTo>
                  <a:cubicBezTo>
                    <a:pt x="1934" y="182"/>
                    <a:pt x="1570" y="0"/>
                    <a:pt x="11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599" name="Google Shape;1599;p9"/>
            <p:cNvSpPr/>
            <p:nvPr/>
          </p:nvSpPr>
          <p:spPr>
            <a:xfrm rot="10800000">
              <a:off x="7413943" y="4920896"/>
              <a:ext cx="110358" cy="95641"/>
            </a:xfrm>
            <a:custGeom>
              <a:avLst/>
              <a:gdLst/>
              <a:ahLst/>
              <a:cxnLst/>
              <a:rect l="l" t="t" r="r" b="b"/>
              <a:pathLst>
                <a:path w="2707" h="2346" extrusionOk="0">
                  <a:moveTo>
                    <a:pt x="1521" y="0"/>
                  </a:moveTo>
                  <a:cubicBezTo>
                    <a:pt x="1507" y="0"/>
                    <a:pt x="1493" y="1"/>
                    <a:pt x="1478" y="1"/>
                  </a:cubicBezTo>
                  <a:cubicBezTo>
                    <a:pt x="0" y="69"/>
                    <a:pt x="0" y="2275"/>
                    <a:pt x="1478" y="2343"/>
                  </a:cubicBezTo>
                  <a:cubicBezTo>
                    <a:pt x="1505" y="2345"/>
                    <a:pt x="1531" y="2346"/>
                    <a:pt x="1558" y="2346"/>
                  </a:cubicBezTo>
                  <a:cubicBezTo>
                    <a:pt x="2202" y="2346"/>
                    <a:pt x="2706" y="1817"/>
                    <a:pt x="2706" y="1184"/>
                  </a:cubicBezTo>
                  <a:cubicBezTo>
                    <a:pt x="2706" y="516"/>
                    <a:pt x="2183" y="0"/>
                    <a:pt x="15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0" name="Google Shape;1600;p9"/>
            <p:cNvSpPr/>
            <p:nvPr/>
          </p:nvSpPr>
          <p:spPr>
            <a:xfrm rot="10800000">
              <a:off x="7635519" y="4810658"/>
              <a:ext cx="96456" cy="95518"/>
            </a:xfrm>
            <a:custGeom>
              <a:avLst/>
              <a:gdLst/>
              <a:ahLst/>
              <a:cxnLst/>
              <a:rect l="l" t="t" r="r" b="b"/>
              <a:pathLst>
                <a:path w="2366" h="2343" extrusionOk="0">
                  <a:moveTo>
                    <a:pt x="1183" y="0"/>
                  </a:moveTo>
                  <a:cubicBezTo>
                    <a:pt x="887" y="0"/>
                    <a:pt x="592" y="114"/>
                    <a:pt x="364" y="341"/>
                  </a:cubicBezTo>
                  <a:cubicBezTo>
                    <a:pt x="296" y="387"/>
                    <a:pt x="251" y="455"/>
                    <a:pt x="205" y="523"/>
                  </a:cubicBezTo>
                  <a:cubicBezTo>
                    <a:pt x="137" y="637"/>
                    <a:pt x="69" y="773"/>
                    <a:pt x="46" y="932"/>
                  </a:cubicBezTo>
                  <a:cubicBezTo>
                    <a:pt x="23" y="1001"/>
                    <a:pt x="0" y="1092"/>
                    <a:pt x="23" y="1160"/>
                  </a:cubicBezTo>
                  <a:cubicBezTo>
                    <a:pt x="23" y="1319"/>
                    <a:pt x="46" y="1478"/>
                    <a:pt x="114" y="1615"/>
                  </a:cubicBezTo>
                  <a:cubicBezTo>
                    <a:pt x="296" y="2047"/>
                    <a:pt x="705" y="2342"/>
                    <a:pt x="1183" y="2342"/>
                  </a:cubicBezTo>
                  <a:cubicBezTo>
                    <a:pt x="1660" y="2342"/>
                    <a:pt x="2070" y="2047"/>
                    <a:pt x="2252" y="1615"/>
                  </a:cubicBezTo>
                  <a:cubicBezTo>
                    <a:pt x="2320" y="1478"/>
                    <a:pt x="2343" y="1319"/>
                    <a:pt x="2365" y="1160"/>
                  </a:cubicBezTo>
                  <a:cubicBezTo>
                    <a:pt x="2365" y="1092"/>
                    <a:pt x="2343" y="1001"/>
                    <a:pt x="2320" y="932"/>
                  </a:cubicBezTo>
                  <a:cubicBezTo>
                    <a:pt x="2297" y="773"/>
                    <a:pt x="2229" y="637"/>
                    <a:pt x="2161" y="523"/>
                  </a:cubicBezTo>
                  <a:cubicBezTo>
                    <a:pt x="2115" y="455"/>
                    <a:pt x="2070" y="387"/>
                    <a:pt x="2002" y="341"/>
                  </a:cubicBezTo>
                  <a:cubicBezTo>
                    <a:pt x="1774" y="114"/>
                    <a:pt x="1479" y="0"/>
                    <a:pt x="11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1" name="Google Shape;1601;p9"/>
            <p:cNvSpPr/>
            <p:nvPr/>
          </p:nvSpPr>
          <p:spPr>
            <a:xfrm rot="10800000">
              <a:off x="7196076" y="5030482"/>
              <a:ext cx="111295" cy="95437"/>
            </a:xfrm>
            <a:custGeom>
              <a:avLst/>
              <a:gdLst/>
              <a:ahLst/>
              <a:cxnLst/>
              <a:rect l="l" t="t" r="r" b="b"/>
              <a:pathLst>
                <a:path w="2730" h="2341" extrusionOk="0">
                  <a:moveTo>
                    <a:pt x="1569" y="1"/>
                  </a:moveTo>
                  <a:cubicBezTo>
                    <a:pt x="523" y="1"/>
                    <a:pt x="0" y="1251"/>
                    <a:pt x="728" y="2002"/>
                  </a:cubicBezTo>
                  <a:cubicBezTo>
                    <a:pt x="969" y="2235"/>
                    <a:pt x="1261" y="2340"/>
                    <a:pt x="1547" y="2340"/>
                  </a:cubicBezTo>
                  <a:cubicBezTo>
                    <a:pt x="2152" y="2340"/>
                    <a:pt x="2729" y="1871"/>
                    <a:pt x="2729" y="1161"/>
                  </a:cubicBezTo>
                  <a:cubicBezTo>
                    <a:pt x="2729" y="524"/>
                    <a:pt x="2206" y="1"/>
                    <a:pt x="156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2" name="Google Shape;1602;p9"/>
            <p:cNvSpPr/>
            <p:nvPr/>
          </p:nvSpPr>
          <p:spPr>
            <a:xfrm rot="10800000">
              <a:off x="7635520" y="5030482"/>
              <a:ext cx="112233" cy="95437"/>
            </a:xfrm>
            <a:custGeom>
              <a:avLst/>
              <a:gdLst/>
              <a:ahLst/>
              <a:cxnLst/>
              <a:rect l="l" t="t" r="r" b="b"/>
              <a:pathLst>
                <a:path w="2753" h="2341" extrusionOk="0">
                  <a:moveTo>
                    <a:pt x="1570" y="1"/>
                  </a:moveTo>
                  <a:cubicBezTo>
                    <a:pt x="524" y="1"/>
                    <a:pt x="1" y="1251"/>
                    <a:pt x="751" y="2002"/>
                  </a:cubicBezTo>
                  <a:cubicBezTo>
                    <a:pt x="985" y="2235"/>
                    <a:pt x="1274" y="2340"/>
                    <a:pt x="1560" y="2340"/>
                  </a:cubicBezTo>
                  <a:cubicBezTo>
                    <a:pt x="2165" y="2340"/>
                    <a:pt x="2752" y="1871"/>
                    <a:pt x="2752" y="1161"/>
                  </a:cubicBezTo>
                  <a:cubicBezTo>
                    <a:pt x="2730" y="524"/>
                    <a:pt x="2207" y="1"/>
                    <a:pt x="15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3" name="Google Shape;1603;p9"/>
            <p:cNvSpPr/>
            <p:nvPr/>
          </p:nvSpPr>
          <p:spPr>
            <a:xfrm rot="10800000">
              <a:off x="7867288" y="5140718"/>
              <a:ext cx="72362" cy="16715"/>
            </a:xfrm>
            <a:custGeom>
              <a:avLst/>
              <a:gdLst/>
              <a:ahLst/>
              <a:cxnLst/>
              <a:rect l="l" t="t" r="r" b="b"/>
              <a:pathLst>
                <a:path w="1775" h="410" extrusionOk="0">
                  <a:moveTo>
                    <a:pt x="1" y="1"/>
                  </a:moveTo>
                  <a:cubicBezTo>
                    <a:pt x="23" y="23"/>
                    <a:pt x="23" y="46"/>
                    <a:pt x="46" y="69"/>
                  </a:cubicBezTo>
                  <a:cubicBezTo>
                    <a:pt x="274" y="273"/>
                    <a:pt x="569" y="410"/>
                    <a:pt x="888" y="410"/>
                  </a:cubicBezTo>
                  <a:cubicBezTo>
                    <a:pt x="1229" y="410"/>
                    <a:pt x="1547" y="251"/>
                    <a:pt x="17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4" name="Google Shape;1604;p9"/>
            <p:cNvSpPr/>
            <p:nvPr/>
          </p:nvSpPr>
          <p:spPr>
            <a:xfrm rot="10800000">
              <a:off x="7427844" y="5140718"/>
              <a:ext cx="72362" cy="16715"/>
            </a:xfrm>
            <a:custGeom>
              <a:avLst/>
              <a:gdLst/>
              <a:ahLst/>
              <a:cxnLst/>
              <a:rect l="l" t="t" r="r" b="b"/>
              <a:pathLst>
                <a:path w="1775" h="410" extrusionOk="0">
                  <a:moveTo>
                    <a:pt x="0" y="1"/>
                  </a:moveTo>
                  <a:cubicBezTo>
                    <a:pt x="23" y="23"/>
                    <a:pt x="46" y="46"/>
                    <a:pt x="69" y="69"/>
                  </a:cubicBezTo>
                  <a:cubicBezTo>
                    <a:pt x="296" y="296"/>
                    <a:pt x="592" y="410"/>
                    <a:pt x="887" y="410"/>
                  </a:cubicBezTo>
                  <a:cubicBezTo>
                    <a:pt x="1228" y="410"/>
                    <a:pt x="1569" y="251"/>
                    <a:pt x="17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5" name="Google Shape;1605;p9"/>
            <p:cNvSpPr/>
            <p:nvPr/>
          </p:nvSpPr>
          <p:spPr>
            <a:xfrm rot="10800000">
              <a:off x="6756672" y="5030482"/>
              <a:ext cx="111255" cy="95437"/>
            </a:xfrm>
            <a:custGeom>
              <a:avLst/>
              <a:gdLst/>
              <a:ahLst/>
              <a:cxnLst/>
              <a:rect l="l" t="t" r="r" b="b"/>
              <a:pathLst>
                <a:path w="2729" h="2341" extrusionOk="0">
                  <a:moveTo>
                    <a:pt x="1569" y="1"/>
                  </a:moveTo>
                  <a:cubicBezTo>
                    <a:pt x="523" y="1"/>
                    <a:pt x="0" y="1251"/>
                    <a:pt x="728" y="2002"/>
                  </a:cubicBezTo>
                  <a:cubicBezTo>
                    <a:pt x="969" y="2235"/>
                    <a:pt x="1261" y="2340"/>
                    <a:pt x="1547" y="2340"/>
                  </a:cubicBezTo>
                  <a:cubicBezTo>
                    <a:pt x="2152" y="2340"/>
                    <a:pt x="2729" y="1871"/>
                    <a:pt x="2729" y="1161"/>
                  </a:cubicBezTo>
                  <a:cubicBezTo>
                    <a:pt x="2729" y="524"/>
                    <a:pt x="2206" y="1"/>
                    <a:pt x="156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6" name="Google Shape;1606;p9"/>
            <p:cNvSpPr/>
            <p:nvPr/>
          </p:nvSpPr>
          <p:spPr>
            <a:xfrm rot="10800000">
              <a:off x="6548059" y="5140718"/>
              <a:ext cx="72362" cy="16715"/>
            </a:xfrm>
            <a:custGeom>
              <a:avLst/>
              <a:gdLst/>
              <a:ahLst/>
              <a:cxnLst/>
              <a:rect l="l" t="t" r="r" b="b"/>
              <a:pathLst>
                <a:path w="1775" h="410" extrusionOk="0">
                  <a:moveTo>
                    <a:pt x="1" y="1"/>
                  </a:moveTo>
                  <a:cubicBezTo>
                    <a:pt x="228" y="251"/>
                    <a:pt x="546" y="410"/>
                    <a:pt x="887" y="410"/>
                  </a:cubicBezTo>
                  <a:cubicBezTo>
                    <a:pt x="1229" y="410"/>
                    <a:pt x="1547" y="251"/>
                    <a:pt x="17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7" name="Google Shape;1607;p9"/>
            <p:cNvSpPr/>
            <p:nvPr/>
          </p:nvSpPr>
          <p:spPr>
            <a:xfrm rot="10800000">
              <a:off x="8955686" y="4811147"/>
              <a:ext cx="95518" cy="95029"/>
            </a:xfrm>
            <a:custGeom>
              <a:avLst/>
              <a:gdLst/>
              <a:ahLst/>
              <a:cxnLst/>
              <a:rect l="l" t="t" r="r" b="b"/>
              <a:pathLst>
                <a:path w="2343" h="2331" extrusionOk="0">
                  <a:moveTo>
                    <a:pt x="1172" y="0"/>
                  </a:moveTo>
                  <a:cubicBezTo>
                    <a:pt x="870" y="0"/>
                    <a:pt x="569" y="114"/>
                    <a:pt x="342" y="341"/>
                  </a:cubicBezTo>
                  <a:cubicBezTo>
                    <a:pt x="182" y="500"/>
                    <a:pt x="69" y="705"/>
                    <a:pt x="23" y="932"/>
                  </a:cubicBezTo>
                  <a:cubicBezTo>
                    <a:pt x="1" y="1001"/>
                    <a:pt x="1" y="1092"/>
                    <a:pt x="1" y="1160"/>
                  </a:cubicBezTo>
                  <a:cubicBezTo>
                    <a:pt x="1" y="1319"/>
                    <a:pt x="46" y="1478"/>
                    <a:pt x="91" y="1615"/>
                  </a:cubicBezTo>
                  <a:cubicBezTo>
                    <a:pt x="296" y="2092"/>
                    <a:pt x="734" y="2331"/>
                    <a:pt x="1172" y="2331"/>
                  </a:cubicBezTo>
                  <a:cubicBezTo>
                    <a:pt x="1609" y="2331"/>
                    <a:pt x="2047" y="2092"/>
                    <a:pt x="2252" y="1615"/>
                  </a:cubicBezTo>
                  <a:cubicBezTo>
                    <a:pt x="2320" y="1478"/>
                    <a:pt x="2343" y="1319"/>
                    <a:pt x="2343" y="1160"/>
                  </a:cubicBezTo>
                  <a:cubicBezTo>
                    <a:pt x="2343" y="1092"/>
                    <a:pt x="2343" y="1001"/>
                    <a:pt x="2320" y="932"/>
                  </a:cubicBezTo>
                  <a:cubicBezTo>
                    <a:pt x="2297" y="773"/>
                    <a:pt x="2229" y="637"/>
                    <a:pt x="2138" y="523"/>
                  </a:cubicBezTo>
                  <a:cubicBezTo>
                    <a:pt x="2093" y="455"/>
                    <a:pt x="2047" y="387"/>
                    <a:pt x="2002" y="341"/>
                  </a:cubicBezTo>
                  <a:cubicBezTo>
                    <a:pt x="1774" y="114"/>
                    <a:pt x="1473" y="0"/>
                    <a:pt x="117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8" name="Google Shape;1608;p9"/>
            <p:cNvSpPr/>
            <p:nvPr/>
          </p:nvSpPr>
          <p:spPr>
            <a:xfrm rot="10800000">
              <a:off x="6971726" y="4920978"/>
              <a:ext cx="100166" cy="95518"/>
            </a:xfrm>
            <a:custGeom>
              <a:avLst/>
              <a:gdLst/>
              <a:ahLst/>
              <a:cxnLst/>
              <a:rect l="l" t="t" r="r" b="b"/>
              <a:pathLst>
                <a:path w="2457" h="2343" extrusionOk="0">
                  <a:moveTo>
                    <a:pt x="1183" y="0"/>
                  </a:moveTo>
                  <a:cubicBezTo>
                    <a:pt x="523" y="0"/>
                    <a:pt x="0" y="523"/>
                    <a:pt x="0" y="1183"/>
                  </a:cubicBezTo>
                  <a:cubicBezTo>
                    <a:pt x="0" y="1478"/>
                    <a:pt x="137" y="1774"/>
                    <a:pt x="341" y="2001"/>
                  </a:cubicBezTo>
                  <a:cubicBezTo>
                    <a:pt x="455" y="2115"/>
                    <a:pt x="591" y="2206"/>
                    <a:pt x="728" y="2251"/>
                  </a:cubicBezTo>
                  <a:cubicBezTo>
                    <a:pt x="864" y="2320"/>
                    <a:pt x="1024" y="2342"/>
                    <a:pt x="1183" y="2342"/>
                  </a:cubicBezTo>
                  <a:cubicBezTo>
                    <a:pt x="1342" y="2342"/>
                    <a:pt x="1478" y="2320"/>
                    <a:pt x="1638" y="2251"/>
                  </a:cubicBezTo>
                  <a:cubicBezTo>
                    <a:pt x="1774" y="2206"/>
                    <a:pt x="1888" y="2115"/>
                    <a:pt x="2001" y="2001"/>
                  </a:cubicBezTo>
                  <a:cubicBezTo>
                    <a:pt x="2456" y="1546"/>
                    <a:pt x="2456" y="796"/>
                    <a:pt x="2001" y="341"/>
                  </a:cubicBezTo>
                  <a:cubicBezTo>
                    <a:pt x="1888" y="250"/>
                    <a:pt x="1774" y="159"/>
                    <a:pt x="1638" y="91"/>
                  </a:cubicBezTo>
                  <a:cubicBezTo>
                    <a:pt x="1478" y="46"/>
                    <a:pt x="1342" y="0"/>
                    <a:pt x="11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09" name="Google Shape;1609;p9"/>
            <p:cNvSpPr/>
            <p:nvPr/>
          </p:nvSpPr>
          <p:spPr>
            <a:xfrm rot="10800000">
              <a:off x="6755734" y="4810658"/>
              <a:ext cx="96456" cy="95518"/>
            </a:xfrm>
            <a:custGeom>
              <a:avLst/>
              <a:gdLst/>
              <a:ahLst/>
              <a:cxnLst/>
              <a:rect l="l" t="t" r="r" b="b"/>
              <a:pathLst>
                <a:path w="2366" h="2343" extrusionOk="0">
                  <a:moveTo>
                    <a:pt x="1183" y="0"/>
                  </a:moveTo>
                  <a:cubicBezTo>
                    <a:pt x="887" y="0"/>
                    <a:pt x="592" y="114"/>
                    <a:pt x="364" y="341"/>
                  </a:cubicBezTo>
                  <a:cubicBezTo>
                    <a:pt x="183" y="500"/>
                    <a:pt x="69" y="705"/>
                    <a:pt x="46" y="932"/>
                  </a:cubicBezTo>
                  <a:cubicBezTo>
                    <a:pt x="23" y="1001"/>
                    <a:pt x="23" y="1092"/>
                    <a:pt x="23" y="1160"/>
                  </a:cubicBezTo>
                  <a:cubicBezTo>
                    <a:pt x="1" y="1319"/>
                    <a:pt x="46" y="1478"/>
                    <a:pt x="114" y="1615"/>
                  </a:cubicBezTo>
                  <a:cubicBezTo>
                    <a:pt x="296" y="2047"/>
                    <a:pt x="706" y="2342"/>
                    <a:pt x="1183" y="2342"/>
                  </a:cubicBezTo>
                  <a:lnTo>
                    <a:pt x="1342" y="2342"/>
                  </a:lnTo>
                  <a:cubicBezTo>
                    <a:pt x="1638" y="2160"/>
                    <a:pt x="1911" y="1979"/>
                    <a:pt x="2206" y="1774"/>
                  </a:cubicBezTo>
                  <a:cubicBezTo>
                    <a:pt x="2229" y="1728"/>
                    <a:pt x="2252" y="1683"/>
                    <a:pt x="2275" y="1637"/>
                  </a:cubicBezTo>
                  <a:cubicBezTo>
                    <a:pt x="2320" y="1478"/>
                    <a:pt x="2366" y="1319"/>
                    <a:pt x="2343" y="1160"/>
                  </a:cubicBezTo>
                  <a:cubicBezTo>
                    <a:pt x="2343" y="1092"/>
                    <a:pt x="2343" y="1001"/>
                    <a:pt x="2320" y="932"/>
                  </a:cubicBezTo>
                  <a:cubicBezTo>
                    <a:pt x="2297" y="773"/>
                    <a:pt x="2229" y="637"/>
                    <a:pt x="2161" y="523"/>
                  </a:cubicBezTo>
                  <a:cubicBezTo>
                    <a:pt x="2115" y="455"/>
                    <a:pt x="2070" y="387"/>
                    <a:pt x="2002" y="341"/>
                  </a:cubicBezTo>
                  <a:cubicBezTo>
                    <a:pt x="1774" y="114"/>
                    <a:pt x="1479" y="0"/>
                    <a:pt x="11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0" name="Google Shape;1610;p9"/>
            <p:cNvSpPr/>
            <p:nvPr/>
          </p:nvSpPr>
          <p:spPr>
            <a:xfrm rot="10800000">
              <a:off x="9159650" y="4701276"/>
              <a:ext cx="64005" cy="95518"/>
            </a:xfrm>
            <a:custGeom>
              <a:avLst/>
              <a:gdLst/>
              <a:ahLst/>
              <a:cxnLst/>
              <a:rect l="l" t="t" r="r" b="b"/>
              <a:pathLst>
                <a:path w="1570" h="2343" extrusionOk="0">
                  <a:moveTo>
                    <a:pt x="1" y="0"/>
                  </a:moveTo>
                  <a:lnTo>
                    <a:pt x="1" y="2343"/>
                  </a:lnTo>
                  <a:cubicBezTo>
                    <a:pt x="1570" y="2343"/>
                    <a:pt x="1570"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1" name="Google Shape;1611;p9"/>
            <p:cNvSpPr/>
            <p:nvPr/>
          </p:nvSpPr>
          <p:spPr>
            <a:xfrm rot="10800000">
              <a:off x="9173552" y="4260893"/>
              <a:ext cx="50103" cy="95641"/>
            </a:xfrm>
            <a:custGeom>
              <a:avLst/>
              <a:gdLst/>
              <a:ahLst/>
              <a:cxnLst/>
              <a:rect l="l" t="t" r="r" b="b"/>
              <a:pathLst>
                <a:path w="1229" h="2346" extrusionOk="0">
                  <a:moveTo>
                    <a:pt x="80" y="0"/>
                  </a:moveTo>
                  <a:cubicBezTo>
                    <a:pt x="54" y="0"/>
                    <a:pt x="28" y="1"/>
                    <a:pt x="1" y="3"/>
                  </a:cubicBezTo>
                  <a:lnTo>
                    <a:pt x="1" y="2345"/>
                  </a:lnTo>
                  <a:cubicBezTo>
                    <a:pt x="15" y="2346"/>
                    <a:pt x="29" y="2346"/>
                    <a:pt x="44" y="2346"/>
                  </a:cubicBezTo>
                  <a:cubicBezTo>
                    <a:pt x="706" y="2346"/>
                    <a:pt x="1229" y="1831"/>
                    <a:pt x="1229" y="1163"/>
                  </a:cubicBezTo>
                  <a:cubicBezTo>
                    <a:pt x="1229" y="529"/>
                    <a:pt x="725" y="0"/>
                    <a:pt x="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2" name="Google Shape;1612;p9"/>
            <p:cNvSpPr/>
            <p:nvPr/>
          </p:nvSpPr>
          <p:spPr>
            <a:xfrm rot="10800000">
              <a:off x="8955687" y="5030482"/>
              <a:ext cx="111295" cy="95437"/>
            </a:xfrm>
            <a:custGeom>
              <a:avLst/>
              <a:gdLst/>
              <a:ahLst/>
              <a:cxnLst/>
              <a:rect l="l" t="t" r="r" b="b"/>
              <a:pathLst>
                <a:path w="2730" h="2341" extrusionOk="0">
                  <a:moveTo>
                    <a:pt x="1570" y="1"/>
                  </a:moveTo>
                  <a:cubicBezTo>
                    <a:pt x="524" y="1"/>
                    <a:pt x="1" y="1251"/>
                    <a:pt x="729" y="2002"/>
                  </a:cubicBezTo>
                  <a:cubicBezTo>
                    <a:pt x="969" y="2235"/>
                    <a:pt x="1262" y="2340"/>
                    <a:pt x="1548" y="2340"/>
                  </a:cubicBezTo>
                  <a:cubicBezTo>
                    <a:pt x="2153" y="2340"/>
                    <a:pt x="2730" y="1871"/>
                    <a:pt x="2730" y="1161"/>
                  </a:cubicBezTo>
                  <a:cubicBezTo>
                    <a:pt x="2730" y="524"/>
                    <a:pt x="2207" y="1"/>
                    <a:pt x="15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3" name="Google Shape;1613;p9"/>
            <p:cNvSpPr/>
            <p:nvPr/>
          </p:nvSpPr>
          <p:spPr>
            <a:xfrm rot="10800000">
              <a:off x="9173552" y="4480595"/>
              <a:ext cx="50103" cy="95681"/>
            </a:xfrm>
            <a:custGeom>
              <a:avLst/>
              <a:gdLst/>
              <a:ahLst/>
              <a:cxnLst/>
              <a:rect l="l" t="t" r="r" b="b"/>
              <a:pathLst>
                <a:path w="1229" h="2347" extrusionOk="0">
                  <a:moveTo>
                    <a:pt x="80" y="1"/>
                  </a:moveTo>
                  <a:cubicBezTo>
                    <a:pt x="54" y="1"/>
                    <a:pt x="28" y="2"/>
                    <a:pt x="1" y="4"/>
                  </a:cubicBezTo>
                  <a:lnTo>
                    <a:pt x="1" y="2346"/>
                  </a:lnTo>
                  <a:cubicBezTo>
                    <a:pt x="15" y="2346"/>
                    <a:pt x="29" y="2346"/>
                    <a:pt x="44" y="2346"/>
                  </a:cubicBezTo>
                  <a:cubicBezTo>
                    <a:pt x="706" y="2346"/>
                    <a:pt x="1229" y="1831"/>
                    <a:pt x="1229" y="1163"/>
                  </a:cubicBezTo>
                  <a:cubicBezTo>
                    <a:pt x="1229" y="530"/>
                    <a:pt x="725" y="1"/>
                    <a:pt x="8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4" name="Google Shape;1614;p9"/>
            <p:cNvSpPr/>
            <p:nvPr/>
          </p:nvSpPr>
          <p:spPr>
            <a:xfrm rot="10800000">
              <a:off x="9173552" y="4920896"/>
              <a:ext cx="50103" cy="95641"/>
            </a:xfrm>
            <a:custGeom>
              <a:avLst/>
              <a:gdLst/>
              <a:ahLst/>
              <a:cxnLst/>
              <a:rect l="l" t="t" r="r" b="b"/>
              <a:pathLst>
                <a:path w="1229" h="2346" extrusionOk="0">
                  <a:moveTo>
                    <a:pt x="44" y="0"/>
                  </a:moveTo>
                  <a:cubicBezTo>
                    <a:pt x="29" y="0"/>
                    <a:pt x="15" y="1"/>
                    <a:pt x="1" y="1"/>
                  </a:cubicBezTo>
                  <a:lnTo>
                    <a:pt x="1" y="2343"/>
                  </a:lnTo>
                  <a:cubicBezTo>
                    <a:pt x="28" y="2345"/>
                    <a:pt x="54" y="2346"/>
                    <a:pt x="80" y="2346"/>
                  </a:cubicBezTo>
                  <a:cubicBezTo>
                    <a:pt x="725" y="2346"/>
                    <a:pt x="1229" y="1817"/>
                    <a:pt x="1229" y="1184"/>
                  </a:cubicBezTo>
                  <a:cubicBezTo>
                    <a:pt x="1229" y="516"/>
                    <a:pt x="706" y="0"/>
                    <a:pt x="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5" name="Google Shape;1615;p9"/>
            <p:cNvSpPr/>
            <p:nvPr/>
          </p:nvSpPr>
          <p:spPr>
            <a:xfrm rot="10800000">
              <a:off x="7853387" y="4920896"/>
              <a:ext cx="111295" cy="95641"/>
            </a:xfrm>
            <a:custGeom>
              <a:avLst/>
              <a:gdLst/>
              <a:ahLst/>
              <a:cxnLst/>
              <a:rect l="l" t="t" r="r" b="b"/>
              <a:pathLst>
                <a:path w="2730" h="2346" extrusionOk="0">
                  <a:moveTo>
                    <a:pt x="1543" y="0"/>
                  </a:moveTo>
                  <a:cubicBezTo>
                    <a:pt x="1529" y="0"/>
                    <a:pt x="1515" y="1"/>
                    <a:pt x="1502" y="1"/>
                  </a:cubicBezTo>
                  <a:cubicBezTo>
                    <a:pt x="1" y="69"/>
                    <a:pt x="1" y="2275"/>
                    <a:pt x="1502" y="2343"/>
                  </a:cubicBezTo>
                  <a:cubicBezTo>
                    <a:pt x="1527" y="2345"/>
                    <a:pt x="1553" y="2346"/>
                    <a:pt x="1578" y="2346"/>
                  </a:cubicBezTo>
                  <a:cubicBezTo>
                    <a:pt x="2205" y="2346"/>
                    <a:pt x="2729" y="1817"/>
                    <a:pt x="2729" y="1184"/>
                  </a:cubicBezTo>
                  <a:cubicBezTo>
                    <a:pt x="2729" y="516"/>
                    <a:pt x="2185" y="0"/>
                    <a:pt x="1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6" name="Google Shape;1616;p9"/>
            <p:cNvSpPr/>
            <p:nvPr/>
          </p:nvSpPr>
          <p:spPr>
            <a:xfrm rot="10800000">
              <a:off x="8307670" y="5140718"/>
              <a:ext cx="72322" cy="16715"/>
            </a:xfrm>
            <a:custGeom>
              <a:avLst/>
              <a:gdLst/>
              <a:ahLst/>
              <a:cxnLst/>
              <a:rect l="l" t="t" r="r" b="b"/>
              <a:pathLst>
                <a:path w="1774" h="410" extrusionOk="0">
                  <a:moveTo>
                    <a:pt x="0" y="1"/>
                  </a:moveTo>
                  <a:cubicBezTo>
                    <a:pt x="68" y="69"/>
                    <a:pt x="159" y="137"/>
                    <a:pt x="250" y="205"/>
                  </a:cubicBezTo>
                  <a:cubicBezTo>
                    <a:pt x="432" y="342"/>
                    <a:pt x="660" y="410"/>
                    <a:pt x="887" y="410"/>
                  </a:cubicBezTo>
                  <a:cubicBezTo>
                    <a:pt x="1228" y="410"/>
                    <a:pt x="1569" y="251"/>
                    <a:pt x="17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7" name="Google Shape;1617;p9"/>
            <p:cNvSpPr/>
            <p:nvPr/>
          </p:nvSpPr>
          <p:spPr>
            <a:xfrm rot="10800000">
              <a:off x="7840423" y="4701276"/>
              <a:ext cx="127032" cy="95518"/>
            </a:xfrm>
            <a:custGeom>
              <a:avLst/>
              <a:gdLst/>
              <a:ahLst/>
              <a:cxnLst/>
              <a:rect l="l" t="t" r="r" b="b"/>
              <a:pathLst>
                <a:path w="3116" h="2343" extrusionOk="0">
                  <a:moveTo>
                    <a:pt x="1570" y="0"/>
                  </a:moveTo>
                  <a:cubicBezTo>
                    <a:pt x="0" y="0"/>
                    <a:pt x="0" y="2343"/>
                    <a:pt x="1570" y="2343"/>
                  </a:cubicBezTo>
                  <a:cubicBezTo>
                    <a:pt x="3116" y="2343"/>
                    <a:pt x="3116" y="0"/>
                    <a:pt x="15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8" name="Google Shape;1618;p9"/>
            <p:cNvSpPr/>
            <p:nvPr/>
          </p:nvSpPr>
          <p:spPr>
            <a:xfrm rot="10800000">
              <a:off x="9187454" y="5140718"/>
              <a:ext cx="36202" cy="16715"/>
            </a:xfrm>
            <a:custGeom>
              <a:avLst/>
              <a:gdLst/>
              <a:ahLst/>
              <a:cxnLst/>
              <a:rect l="l" t="t" r="r" b="b"/>
              <a:pathLst>
                <a:path w="888" h="410" extrusionOk="0">
                  <a:moveTo>
                    <a:pt x="1" y="1"/>
                  </a:moveTo>
                  <a:lnTo>
                    <a:pt x="1" y="410"/>
                  </a:lnTo>
                  <a:cubicBezTo>
                    <a:pt x="342" y="410"/>
                    <a:pt x="683" y="251"/>
                    <a:pt x="88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19" name="Google Shape;1619;p9"/>
            <p:cNvSpPr/>
            <p:nvPr/>
          </p:nvSpPr>
          <p:spPr>
            <a:xfrm rot="10800000">
              <a:off x="8288183" y="4921181"/>
              <a:ext cx="102938" cy="95314"/>
            </a:xfrm>
            <a:custGeom>
              <a:avLst/>
              <a:gdLst/>
              <a:ahLst/>
              <a:cxnLst/>
              <a:rect l="l" t="t" r="r" b="b"/>
              <a:pathLst>
                <a:path w="2525" h="2338" extrusionOk="0">
                  <a:moveTo>
                    <a:pt x="1160" y="0"/>
                  </a:moveTo>
                  <a:cubicBezTo>
                    <a:pt x="773" y="0"/>
                    <a:pt x="432" y="205"/>
                    <a:pt x="205" y="523"/>
                  </a:cubicBezTo>
                  <a:cubicBezTo>
                    <a:pt x="160" y="569"/>
                    <a:pt x="137" y="637"/>
                    <a:pt x="91" y="705"/>
                  </a:cubicBezTo>
                  <a:cubicBezTo>
                    <a:pt x="46" y="864"/>
                    <a:pt x="0" y="1001"/>
                    <a:pt x="0" y="1160"/>
                  </a:cubicBezTo>
                  <a:cubicBezTo>
                    <a:pt x="0" y="1319"/>
                    <a:pt x="46" y="1478"/>
                    <a:pt x="91" y="1615"/>
                  </a:cubicBezTo>
                  <a:cubicBezTo>
                    <a:pt x="137" y="1683"/>
                    <a:pt x="160" y="1751"/>
                    <a:pt x="205" y="1819"/>
                  </a:cubicBezTo>
                  <a:cubicBezTo>
                    <a:pt x="296" y="1933"/>
                    <a:pt x="387" y="2047"/>
                    <a:pt x="523" y="2138"/>
                  </a:cubicBezTo>
                  <a:cubicBezTo>
                    <a:pt x="730" y="2273"/>
                    <a:pt x="960" y="2337"/>
                    <a:pt x="1184" y="2337"/>
                  </a:cubicBezTo>
                  <a:cubicBezTo>
                    <a:pt x="1674" y="2337"/>
                    <a:pt x="2141" y="2031"/>
                    <a:pt x="2297" y="1501"/>
                  </a:cubicBezTo>
                  <a:cubicBezTo>
                    <a:pt x="2524" y="751"/>
                    <a:pt x="1956" y="0"/>
                    <a:pt x="11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20" name="Google Shape;1620;p9"/>
            <p:cNvSpPr/>
            <p:nvPr/>
          </p:nvSpPr>
          <p:spPr>
            <a:xfrm rot="10800000">
              <a:off x="8736881" y="4082448"/>
              <a:ext cx="94621" cy="54221"/>
            </a:xfrm>
            <a:custGeom>
              <a:avLst/>
              <a:gdLst/>
              <a:ahLst/>
              <a:cxnLst/>
              <a:rect l="l" t="t" r="r" b="b"/>
              <a:pathLst>
                <a:path w="2321" h="1330" extrusionOk="0">
                  <a:moveTo>
                    <a:pt x="1189" y="1"/>
                  </a:moveTo>
                  <a:cubicBezTo>
                    <a:pt x="565" y="1"/>
                    <a:pt x="1" y="502"/>
                    <a:pt x="1" y="1182"/>
                  </a:cubicBezTo>
                  <a:lnTo>
                    <a:pt x="1" y="1295"/>
                  </a:lnTo>
                  <a:cubicBezTo>
                    <a:pt x="399" y="1318"/>
                    <a:pt x="791" y="1330"/>
                    <a:pt x="1178" y="1330"/>
                  </a:cubicBezTo>
                  <a:cubicBezTo>
                    <a:pt x="1564" y="1330"/>
                    <a:pt x="1945" y="1318"/>
                    <a:pt x="2320" y="1295"/>
                  </a:cubicBezTo>
                  <a:cubicBezTo>
                    <a:pt x="2320" y="1250"/>
                    <a:pt x="2320" y="1204"/>
                    <a:pt x="2320" y="1182"/>
                  </a:cubicBezTo>
                  <a:cubicBezTo>
                    <a:pt x="2320" y="704"/>
                    <a:pt x="2047" y="272"/>
                    <a:pt x="1638" y="90"/>
                  </a:cubicBezTo>
                  <a:cubicBezTo>
                    <a:pt x="1489" y="29"/>
                    <a:pt x="1337" y="1"/>
                    <a:pt x="11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621" name="Google Shape;1621;p9"/>
          <p:cNvGrpSpPr/>
          <p:nvPr/>
        </p:nvGrpSpPr>
        <p:grpSpPr>
          <a:xfrm rot="-347734" flipH="1">
            <a:off x="4736597" y="-2151535"/>
            <a:ext cx="3186587" cy="3500208"/>
            <a:chOff x="2075879" y="-1121344"/>
            <a:chExt cx="2328363" cy="2557518"/>
          </a:xfrm>
        </p:grpSpPr>
        <p:sp>
          <p:nvSpPr>
            <p:cNvPr id="1622" name="Google Shape;1622;p9"/>
            <p:cNvSpPr/>
            <p:nvPr/>
          </p:nvSpPr>
          <p:spPr>
            <a:xfrm rot="-1727383" flipH="1">
              <a:off x="2516147" y="-930256"/>
              <a:ext cx="1351885" cy="2175342"/>
            </a:xfrm>
            <a:custGeom>
              <a:avLst/>
              <a:gdLst/>
              <a:ahLst/>
              <a:cxnLst/>
              <a:rect l="l" t="t" r="r" b="b"/>
              <a:pathLst>
                <a:path w="54075" h="87013" extrusionOk="0">
                  <a:moveTo>
                    <a:pt x="34743" y="2026"/>
                  </a:moveTo>
                  <a:lnTo>
                    <a:pt x="52312" y="18744"/>
                  </a:lnTo>
                  <a:lnTo>
                    <a:pt x="49850" y="23698"/>
                  </a:lnTo>
                  <a:lnTo>
                    <a:pt x="32281" y="6981"/>
                  </a:lnTo>
                  <a:lnTo>
                    <a:pt x="34743" y="2026"/>
                  </a:lnTo>
                  <a:close/>
                  <a:moveTo>
                    <a:pt x="31551" y="8409"/>
                  </a:moveTo>
                  <a:lnTo>
                    <a:pt x="49120" y="25127"/>
                  </a:lnTo>
                  <a:lnTo>
                    <a:pt x="45929" y="31540"/>
                  </a:lnTo>
                  <a:lnTo>
                    <a:pt x="28360" y="14823"/>
                  </a:lnTo>
                  <a:lnTo>
                    <a:pt x="31551" y="8409"/>
                  </a:lnTo>
                  <a:close/>
                  <a:moveTo>
                    <a:pt x="27661" y="16251"/>
                  </a:moveTo>
                  <a:lnTo>
                    <a:pt x="45229" y="32969"/>
                  </a:lnTo>
                  <a:lnTo>
                    <a:pt x="42038" y="39382"/>
                  </a:lnTo>
                  <a:lnTo>
                    <a:pt x="24469" y="22665"/>
                  </a:lnTo>
                  <a:lnTo>
                    <a:pt x="27661" y="16251"/>
                  </a:lnTo>
                  <a:close/>
                  <a:moveTo>
                    <a:pt x="23740" y="24093"/>
                  </a:moveTo>
                  <a:lnTo>
                    <a:pt x="41308" y="40811"/>
                  </a:lnTo>
                  <a:lnTo>
                    <a:pt x="38117" y="47224"/>
                  </a:lnTo>
                  <a:lnTo>
                    <a:pt x="20548" y="30507"/>
                  </a:lnTo>
                  <a:lnTo>
                    <a:pt x="23740" y="24093"/>
                  </a:lnTo>
                  <a:close/>
                  <a:moveTo>
                    <a:pt x="19849" y="31935"/>
                  </a:moveTo>
                  <a:lnTo>
                    <a:pt x="37418" y="48653"/>
                  </a:lnTo>
                  <a:lnTo>
                    <a:pt x="34226" y="55066"/>
                  </a:lnTo>
                  <a:lnTo>
                    <a:pt x="16657" y="38349"/>
                  </a:lnTo>
                  <a:lnTo>
                    <a:pt x="19849" y="31935"/>
                  </a:lnTo>
                  <a:close/>
                  <a:moveTo>
                    <a:pt x="15928" y="39777"/>
                  </a:moveTo>
                  <a:lnTo>
                    <a:pt x="33527" y="56495"/>
                  </a:lnTo>
                  <a:lnTo>
                    <a:pt x="30305" y="62908"/>
                  </a:lnTo>
                  <a:lnTo>
                    <a:pt x="12736" y="46191"/>
                  </a:lnTo>
                  <a:lnTo>
                    <a:pt x="15928" y="39777"/>
                  </a:lnTo>
                  <a:close/>
                  <a:moveTo>
                    <a:pt x="12037" y="47619"/>
                  </a:moveTo>
                  <a:lnTo>
                    <a:pt x="29606" y="64337"/>
                  </a:lnTo>
                  <a:lnTo>
                    <a:pt x="26415" y="70750"/>
                  </a:lnTo>
                  <a:lnTo>
                    <a:pt x="8846" y="54033"/>
                  </a:lnTo>
                  <a:lnTo>
                    <a:pt x="12037" y="47619"/>
                  </a:lnTo>
                  <a:close/>
                  <a:moveTo>
                    <a:pt x="8116" y="55461"/>
                  </a:moveTo>
                  <a:lnTo>
                    <a:pt x="25715" y="72179"/>
                  </a:lnTo>
                  <a:lnTo>
                    <a:pt x="22524" y="78593"/>
                  </a:lnTo>
                  <a:lnTo>
                    <a:pt x="4955" y="61875"/>
                  </a:lnTo>
                  <a:lnTo>
                    <a:pt x="8116" y="55461"/>
                  </a:lnTo>
                  <a:close/>
                  <a:moveTo>
                    <a:pt x="4226" y="63304"/>
                  </a:moveTo>
                  <a:lnTo>
                    <a:pt x="21794" y="80021"/>
                  </a:lnTo>
                  <a:lnTo>
                    <a:pt x="19332" y="85006"/>
                  </a:lnTo>
                  <a:lnTo>
                    <a:pt x="1764" y="68288"/>
                  </a:lnTo>
                  <a:lnTo>
                    <a:pt x="4226" y="63304"/>
                  </a:lnTo>
                  <a:close/>
                  <a:moveTo>
                    <a:pt x="34533" y="1"/>
                  </a:moveTo>
                  <a:cubicBezTo>
                    <a:pt x="34482" y="1"/>
                    <a:pt x="34430" y="7"/>
                    <a:pt x="34378" y="20"/>
                  </a:cubicBezTo>
                  <a:cubicBezTo>
                    <a:pt x="34165" y="50"/>
                    <a:pt x="33953" y="202"/>
                    <a:pt x="33831" y="415"/>
                  </a:cubicBezTo>
                  <a:lnTo>
                    <a:pt x="153" y="68106"/>
                  </a:lnTo>
                  <a:cubicBezTo>
                    <a:pt x="1" y="68380"/>
                    <a:pt x="61" y="68744"/>
                    <a:pt x="305" y="68988"/>
                  </a:cubicBezTo>
                  <a:lnTo>
                    <a:pt x="19028" y="86799"/>
                  </a:lnTo>
                  <a:cubicBezTo>
                    <a:pt x="19150" y="86921"/>
                    <a:pt x="19363" y="87012"/>
                    <a:pt x="19545" y="87012"/>
                  </a:cubicBezTo>
                  <a:lnTo>
                    <a:pt x="19667" y="87012"/>
                  </a:lnTo>
                  <a:cubicBezTo>
                    <a:pt x="19910" y="86951"/>
                    <a:pt x="20123" y="86799"/>
                    <a:pt x="20214" y="86587"/>
                  </a:cubicBezTo>
                  <a:lnTo>
                    <a:pt x="53923" y="18896"/>
                  </a:lnTo>
                  <a:cubicBezTo>
                    <a:pt x="54075" y="18622"/>
                    <a:pt x="54014" y="18257"/>
                    <a:pt x="53771" y="18014"/>
                  </a:cubicBezTo>
                  <a:lnTo>
                    <a:pt x="35047" y="202"/>
                  </a:lnTo>
                  <a:cubicBezTo>
                    <a:pt x="34903" y="83"/>
                    <a:pt x="34723" y="1"/>
                    <a:pt x="3453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23" name="Google Shape;1623;p9"/>
            <p:cNvSpPr/>
            <p:nvPr/>
          </p:nvSpPr>
          <p:spPr>
            <a:xfrm rot="-1727383" flipH="1">
              <a:off x="3819085" y="523636"/>
              <a:ext cx="399728" cy="542604"/>
            </a:xfrm>
            <a:custGeom>
              <a:avLst/>
              <a:gdLst/>
              <a:ahLst/>
              <a:cxnLst/>
              <a:rect l="l" t="t" r="r" b="b"/>
              <a:pathLst>
                <a:path w="15989" h="21704" extrusionOk="0">
                  <a:moveTo>
                    <a:pt x="0" y="1"/>
                  </a:moveTo>
                  <a:lnTo>
                    <a:pt x="6292" y="21703"/>
                  </a:lnTo>
                  <a:lnTo>
                    <a:pt x="15988" y="15229"/>
                  </a:lnTo>
                  <a:lnTo>
                    <a:pt x="0" y="1"/>
                  </a:lnTo>
                  <a:close/>
                </a:path>
              </a:pathLst>
            </a:custGeom>
            <a:solidFill>
              <a:srgbClr val="FCE6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24" name="Google Shape;1624;p9"/>
            <p:cNvSpPr/>
            <p:nvPr/>
          </p:nvSpPr>
          <p:spPr>
            <a:xfrm rot="-1727383" flipH="1">
              <a:off x="3762845" y="441244"/>
              <a:ext cx="509204" cy="679679"/>
            </a:xfrm>
            <a:custGeom>
              <a:avLst/>
              <a:gdLst/>
              <a:ahLst/>
              <a:cxnLst/>
              <a:rect l="l" t="t" r="r" b="b"/>
              <a:pathLst>
                <a:path w="20368" h="26935" extrusionOk="0">
                  <a:moveTo>
                    <a:pt x="2404" y="3257"/>
                  </a:moveTo>
                  <a:lnTo>
                    <a:pt x="18392" y="18485"/>
                  </a:lnTo>
                  <a:lnTo>
                    <a:pt x="8696" y="24959"/>
                  </a:lnTo>
                  <a:lnTo>
                    <a:pt x="2404" y="3257"/>
                  </a:lnTo>
                  <a:close/>
                  <a:moveTo>
                    <a:pt x="896" y="1"/>
                  </a:moveTo>
                  <a:cubicBezTo>
                    <a:pt x="436" y="1"/>
                    <a:pt x="1" y="449"/>
                    <a:pt x="155" y="977"/>
                  </a:cubicBezTo>
                  <a:lnTo>
                    <a:pt x="7511" y="26357"/>
                  </a:lnTo>
                  <a:cubicBezTo>
                    <a:pt x="7571" y="26601"/>
                    <a:pt x="7754" y="26783"/>
                    <a:pt x="7997" y="26874"/>
                  </a:cubicBezTo>
                  <a:cubicBezTo>
                    <a:pt x="8058" y="26905"/>
                    <a:pt x="8149" y="26935"/>
                    <a:pt x="8240" y="26935"/>
                  </a:cubicBezTo>
                  <a:cubicBezTo>
                    <a:pt x="8392" y="26905"/>
                    <a:pt x="8544" y="26874"/>
                    <a:pt x="8666" y="26783"/>
                  </a:cubicBezTo>
                  <a:lnTo>
                    <a:pt x="20003" y="19184"/>
                  </a:lnTo>
                  <a:cubicBezTo>
                    <a:pt x="20216" y="19063"/>
                    <a:pt x="20338" y="18850"/>
                    <a:pt x="20338" y="18637"/>
                  </a:cubicBezTo>
                  <a:cubicBezTo>
                    <a:pt x="20368" y="18394"/>
                    <a:pt x="20277" y="18181"/>
                    <a:pt x="20125" y="18029"/>
                  </a:cubicBezTo>
                  <a:lnTo>
                    <a:pt x="1401" y="217"/>
                  </a:lnTo>
                  <a:cubicBezTo>
                    <a:pt x="1250" y="66"/>
                    <a:pt x="1071" y="1"/>
                    <a:pt x="89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625" name="Google Shape;1625;p9"/>
          <p:cNvGrpSpPr/>
          <p:nvPr/>
        </p:nvGrpSpPr>
        <p:grpSpPr>
          <a:xfrm rot="8189369">
            <a:off x="1011331" y="3849571"/>
            <a:ext cx="1146412" cy="1096746"/>
            <a:chOff x="6868941" y="265923"/>
            <a:chExt cx="1037994" cy="993025"/>
          </a:xfrm>
        </p:grpSpPr>
        <p:sp>
          <p:nvSpPr>
            <p:cNvPr id="1626" name="Google Shape;1626;p9"/>
            <p:cNvSpPr/>
            <p:nvPr/>
          </p:nvSpPr>
          <p:spPr>
            <a:xfrm rot="-9911833">
              <a:off x="6986681" y="384548"/>
              <a:ext cx="778288" cy="745689"/>
            </a:xfrm>
            <a:custGeom>
              <a:avLst/>
              <a:gdLst/>
              <a:ahLst/>
              <a:cxnLst/>
              <a:rect l="l" t="t" r="r" b="b"/>
              <a:pathLst>
                <a:path w="23588" h="22600" extrusionOk="0">
                  <a:moveTo>
                    <a:pt x="3956" y="1"/>
                  </a:moveTo>
                  <a:cubicBezTo>
                    <a:pt x="2490" y="1"/>
                    <a:pt x="1215" y="1033"/>
                    <a:pt x="942" y="2505"/>
                  </a:cubicBezTo>
                  <a:cubicBezTo>
                    <a:pt x="0" y="8006"/>
                    <a:pt x="1794" y="13629"/>
                    <a:pt x="5745" y="17581"/>
                  </a:cubicBezTo>
                  <a:cubicBezTo>
                    <a:pt x="9002" y="20813"/>
                    <a:pt x="13375" y="22600"/>
                    <a:pt x="17893" y="22600"/>
                  </a:cubicBezTo>
                  <a:cubicBezTo>
                    <a:pt x="18855" y="22600"/>
                    <a:pt x="19824" y="22518"/>
                    <a:pt x="20791" y="22353"/>
                  </a:cubicBezTo>
                  <a:cubicBezTo>
                    <a:pt x="22463" y="22079"/>
                    <a:pt x="23587" y="20499"/>
                    <a:pt x="23314" y="18827"/>
                  </a:cubicBezTo>
                  <a:cubicBezTo>
                    <a:pt x="23043" y="17367"/>
                    <a:pt x="21762" y="16315"/>
                    <a:pt x="20327" y="16315"/>
                  </a:cubicBezTo>
                  <a:cubicBezTo>
                    <a:pt x="20149" y="16315"/>
                    <a:pt x="19969" y="16331"/>
                    <a:pt x="19788" y="16365"/>
                  </a:cubicBezTo>
                  <a:cubicBezTo>
                    <a:pt x="19137" y="16477"/>
                    <a:pt x="18494" y="16531"/>
                    <a:pt x="17863" y="16531"/>
                  </a:cubicBezTo>
                  <a:cubicBezTo>
                    <a:pt x="11149" y="16531"/>
                    <a:pt x="5763" y="10428"/>
                    <a:pt x="6930" y="3538"/>
                  </a:cubicBezTo>
                  <a:cubicBezTo>
                    <a:pt x="7204" y="1897"/>
                    <a:pt x="6110" y="316"/>
                    <a:pt x="4468" y="43"/>
                  </a:cubicBezTo>
                  <a:cubicBezTo>
                    <a:pt x="4296" y="14"/>
                    <a:pt x="4125" y="1"/>
                    <a:pt x="3956" y="1"/>
                  </a:cubicBezTo>
                  <a:close/>
                </a:path>
              </a:pathLst>
            </a:custGeom>
            <a:solidFill>
              <a:srgbClr val="3889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27" name="Google Shape;1627;p9"/>
            <p:cNvSpPr/>
            <p:nvPr/>
          </p:nvSpPr>
          <p:spPr>
            <a:xfrm rot="-9911833">
              <a:off x="6956725" y="362832"/>
              <a:ext cx="862425" cy="799207"/>
            </a:xfrm>
            <a:custGeom>
              <a:avLst/>
              <a:gdLst/>
              <a:ahLst/>
              <a:cxnLst/>
              <a:rect l="l" t="t" r="r" b="b"/>
              <a:pathLst>
                <a:path w="26138" h="24222" extrusionOk="0">
                  <a:moveTo>
                    <a:pt x="5621" y="1607"/>
                  </a:moveTo>
                  <a:cubicBezTo>
                    <a:pt x="5742" y="1607"/>
                    <a:pt x="5864" y="1607"/>
                    <a:pt x="5985" y="1637"/>
                  </a:cubicBezTo>
                  <a:cubicBezTo>
                    <a:pt x="7232" y="1850"/>
                    <a:pt x="8052" y="3005"/>
                    <a:pt x="7870" y="4251"/>
                  </a:cubicBezTo>
                  <a:cubicBezTo>
                    <a:pt x="6592" y="11639"/>
                    <a:pt x="12344" y="18138"/>
                    <a:pt x="19514" y="18138"/>
                  </a:cubicBezTo>
                  <a:cubicBezTo>
                    <a:pt x="20191" y="18138"/>
                    <a:pt x="20881" y="18080"/>
                    <a:pt x="21578" y="17959"/>
                  </a:cubicBezTo>
                  <a:cubicBezTo>
                    <a:pt x="21722" y="17931"/>
                    <a:pt x="21865" y="17918"/>
                    <a:pt x="22006" y="17918"/>
                  </a:cubicBezTo>
                  <a:cubicBezTo>
                    <a:pt x="23085" y="17918"/>
                    <a:pt x="24035" y="18711"/>
                    <a:pt x="24223" y="19814"/>
                  </a:cubicBezTo>
                  <a:cubicBezTo>
                    <a:pt x="24436" y="21090"/>
                    <a:pt x="23584" y="22276"/>
                    <a:pt x="22338" y="22458"/>
                  </a:cubicBezTo>
                  <a:cubicBezTo>
                    <a:pt x="21404" y="22620"/>
                    <a:pt x="20465" y="22700"/>
                    <a:pt x="19533" y="22700"/>
                  </a:cubicBezTo>
                  <a:cubicBezTo>
                    <a:pt x="15218" y="22700"/>
                    <a:pt x="11030" y="20998"/>
                    <a:pt x="7931" y="17899"/>
                  </a:cubicBezTo>
                  <a:cubicBezTo>
                    <a:pt x="4162" y="14130"/>
                    <a:pt x="2459" y="8750"/>
                    <a:pt x="3371" y="3491"/>
                  </a:cubicBezTo>
                  <a:cubicBezTo>
                    <a:pt x="3554" y="2397"/>
                    <a:pt x="4496" y="1607"/>
                    <a:pt x="5621" y="1607"/>
                  </a:cubicBezTo>
                  <a:close/>
                  <a:moveTo>
                    <a:pt x="5613" y="1"/>
                  </a:moveTo>
                  <a:cubicBezTo>
                    <a:pt x="3771" y="1"/>
                    <a:pt x="2154" y="1368"/>
                    <a:pt x="1882" y="3248"/>
                  </a:cubicBezTo>
                  <a:cubicBezTo>
                    <a:pt x="0" y="14204"/>
                    <a:pt x="8422" y="24221"/>
                    <a:pt x="19522" y="24221"/>
                  </a:cubicBezTo>
                  <a:cubicBezTo>
                    <a:pt x="19539" y="24221"/>
                    <a:pt x="19555" y="24221"/>
                    <a:pt x="19572" y="24221"/>
                  </a:cubicBezTo>
                  <a:cubicBezTo>
                    <a:pt x="20575" y="24221"/>
                    <a:pt x="21609" y="24130"/>
                    <a:pt x="22581" y="23978"/>
                  </a:cubicBezTo>
                  <a:cubicBezTo>
                    <a:pt x="24709" y="23643"/>
                    <a:pt x="26138" y="21668"/>
                    <a:pt x="25803" y="19570"/>
                  </a:cubicBezTo>
                  <a:cubicBezTo>
                    <a:pt x="25480" y="17713"/>
                    <a:pt x="23845" y="16403"/>
                    <a:pt x="22018" y="16403"/>
                  </a:cubicBezTo>
                  <a:cubicBezTo>
                    <a:pt x="21783" y="16403"/>
                    <a:pt x="21544" y="16425"/>
                    <a:pt x="21305" y="16470"/>
                  </a:cubicBezTo>
                  <a:cubicBezTo>
                    <a:pt x="20699" y="16575"/>
                    <a:pt x="20100" y="16625"/>
                    <a:pt x="19512" y="16625"/>
                  </a:cubicBezTo>
                  <a:cubicBezTo>
                    <a:pt x="13279" y="16625"/>
                    <a:pt x="8248" y="10968"/>
                    <a:pt x="9359" y="4525"/>
                  </a:cubicBezTo>
                  <a:cubicBezTo>
                    <a:pt x="9754" y="2427"/>
                    <a:pt x="8356" y="421"/>
                    <a:pt x="6259" y="56"/>
                  </a:cubicBezTo>
                  <a:cubicBezTo>
                    <a:pt x="6042" y="19"/>
                    <a:pt x="5826" y="1"/>
                    <a:pt x="561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28" name="Google Shape;1628;p9"/>
            <p:cNvSpPr/>
            <p:nvPr/>
          </p:nvSpPr>
          <p:spPr>
            <a:xfrm rot="-9911833">
              <a:off x="7069832" y="337194"/>
              <a:ext cx="190580" cy="182100"/>
            </a:xfrm>
            <a:custGeom>
              <a:avLst/>
              <a:gdLst/>
              <a:ahLst/>
              <a:cxnLst/>
              <a:rect l="l" t="t" r="r" b="b"/>
              <a:pathLst>
                <a:path w="5776" h="5519" extrusionOk="0">
                  <a:moveTo>
                    <a:pt x="2765" y="1"/>
                  </a:moveTo>
                  <a:cubicBezTo>
                    <a:pt x="1347" y="1"/>
                    <a:pt x="1" y="1095"/>
                    <a:pt x="1" y="2759"/>
                  </a:cubicBezTo>
                  <a:cubicBezTo>
                    <a:pt x="1" y="4423"/>
                    <a:pt x="1347" y="5518"/>
                    <a:pt x="2765" y="5518"/>
                  </a:cubicBezTo>
                  <a:cubicBezTo>
                    <a:pt x="3445" y="5518"/>
                    <a:pt x="4141" y="5266"/>
                    <a:pt x="4712" y="4705"/>
                  </a:cubicBezTo>
                  <a:cubicBezTo>
                    <a:pt x="5776" y="3641"/>
                    <a:pt x="5776" y="1878"/>
                    <a:pt x="4712" y="814"/>
                  </a:cubicBezTo>
                  <a:cubicBezTo>
                    <a:pt x="4141" y="252"/>
                    <a:pt x="3445" y="1"/>
                    <a:pt x="276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29" name="Google Shape;1629;p9"/>
            <p:cNvSpPr/>
            <p:nvPr/>
          </p:nvSpPr>
          <p:spPr>
            <a:xfrm rot="-9911833">
              <a:off x="7009544" y="313303"/>
              <a:ext cx="321834" cy="233110"/>
            </a:xfrm>
            <a:custGeom>
              <a:avLst/>
              <a:gdLst/>
              <a:ahLst/>
              <a:cxnLst/>
              <a:rect l="l" t="t" r="r" b="b"/>
              <a:pathLst>
                <a:path w="9754" h="7065" extrusionOk="0">
                  <a:moveTo>
                    <a:pt x="4997" y="1560"/>
                  </a:moveTo>
                  <a:cubicBezTo>
                    <a:pt x="5502" y="1560"/>
                    <a:pt x="5953" y="1770"/>
                    <a:pt x="6323" y="2140"/>
                  </a:cubicBezTo>
                  <a:cubicBezTo>
                    <a:pt x="7667" y="3457"/>
                    <a:pt x="6567" y="5551"/>
                    <a:pt x="4924" y="5551"/>
                  </a:cubicBezTo>
                  <a:cubicBezTo>
                    <a:pt x="4671" y="5551"/>
                    <a:pt x="4406" y="5502"/>
                    <a:pt x="4134" y="5392"/>
                  </a:cubicBezTo>
                  <a:cubicBezTo>
                    <a:pt x="2128" y="4541"/>
                    <a:pt x="2736" y="1563"/>
                    <a:pt x="4894" y="1563"/>
                  </a:cubicBezTo>
                  <a:cubicBezTo>
                    <a:pt x="4929" y="1561"/>
                    <a:pt x="4963" y="1560"/>
                    <a:pt x="4997" y="1560"/>
                  </a:cubicBezTo>
                  <a:close/>
                  <a:moveTo>
                    <a:pt x="4953" y="0"/>
                  </a:moveTo>
                  <a:cubicBezTo>
                    <a:pt x="4506" y="0"/>
                    <a:pt x="4036" y="89"/>
                    <a:pt x="3557" y="286"/>
                  </a:cubicBezTo>
                  <a:cubicBezTo>
                    <a:pt x="1" y="1745"/>
                    <a:pt x="1064" y="7064"/>
                    <a:pt x="4894" y="7064"/>
                  </a:cubicBezTo>
                  <a:cubicBezTo>
                    <a:pt x="5837" y="7064"/>
                    <a:pt x="6718" y="6699"/>
                    <a:pt x="7387" y="6031"/>
                  </a:cubicBezTo>
                  <a:cubicBezTo>
                    <a:pt x="9754" y="3664"/>
                    <a:pt x="7820" y="0"/>
                    <a:pt x="495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30" name="Google Shape;1630;p9"/>
            <p:cNvSpPr/>
            <p:nvPr/>
          </p:nvSpPr>
          <p:spPr>
            <a:xfrm rot="-9911833">
              <a:off x="7454331" y="997937"/>
              <a:ext cx="190580" cy="182067"/>
            </a:xfrm>
            <a:custGeom>
              <a:avLst/>
              <a:gdLst/>
              <a:ahLst/>
              <a:cxnLst/>
              <a:rect l="l" t="t" r="r" b="b"/>
              <a:pathLst>
                <a:path w="5776" h="5518" extrusionOk="0">
                  <a:moveTo>
                    <a:pt x="2755" y="0"/>
                  </a:moveTo>
                  <a:cubicBezTo>
                    <a:pt x="1347" y="0"/>
                    <a:pt x="0" y="1095"/>
                    <a:pt x="0" y="2759"/>
                  </a:cubicBezTo>
                  <a:cubicBezTo>
                    <a:pt x="0" y="4423"/>
                    <a:pt x="1347" y="5518"/>
                    <a:pt x="2755" y="5518"/>
                  </a:cubicBezTo>
                  <a:cubicBezTo>
                    <a:pt x="3430" y="5518"/>
                    <a:pt x="4120" y="5266"/>
                    <a:pt x="4681" y="4704"/>
                  </a:cubicBezTo>
                  <a:cubicBezTo>
                    <a:pt x="5776" y="3641"/>
                    <a:pt x="5776" y="1878"/>
                    <a:pt x="4681" y="814"/>
                  </a:cubicBezTo>
                  <a:cubicBezTo>
                    <a:pt x="4120" y="252"/>
                    <a:pt x="3430" y="0"/>
                    <a:pt x="275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31" name="Google Shape;1631;p9"/>
            <p:cNvSpPr/>
            <p:nvPr/>
          </p:nvSpPr>
          <p:spPr>
            <a:xfrm rot="-9911833">
              <a:off x="7394047" y="974014"/>
              <a:ext cx="321834" cy="233110"/>
            </a:xfrm>
            <a:custGeom>
              <a:avLst/>
              <a:gdLst/>
              <a:ahLst/>
              <a:cxnLst/>
              <a:rect l="l" t="t" r="r" b="b"/>
              <a:pathLst>
                <a:path w="9754" h="7065" extrusionOk="0">
                  <a:moveTo>
                    <a:pt x="4894" y="1532"/>
                  </a:moveTo>
                  <a:cubicBezTo>
                    <a:pt x="6687" y="1532"/>
                    <a:pt x="7599" y="3690"/>
                    <a:pt x="6323" y="4967"/>
                  </a:cubicBezTo>
                  <a:cubicBezTo>
                    <a:pt x="5918" y="5348"/>
                    <a:pt x="5415" y="5528"/>
                    <a:pt x="4920" y="5528"/>
                  </a:cubicBezTo>
                  <a:cubicBezTo>
                    <a:pt x="4152" y="5528"/>
                    <a:pt x="3403" y="5093"/>
                    <a:pt x="3070" y="4298"/>
                  </a:cubicBezTo>
                  <a:cubicBezTo>
                    <a:pt x="2523" y="2991"/>
                    <a:pt x="3496" y="1562"/>
                    <a:pt x="4894" y="1532"/>
                  </a:cubicBezTo>
                  <a:close/>
                  <a:moveTo>
                    <a:pt x="4952" y="0"/>
                  </a:moveTo>
                  <a:cubicBezTo>
                    <a:pt x="4506" y="0"/>
                    <a:pt x="4036" y="89"/>
                    <a:pt x="3557" y="286"/>
                  </a:cubicBezTo>
                  <a:cubicBezTo>
                    <a:pt x="0" y="1745"/>
                    <a:pt x="1064" y="7064"/>
                    <a:pt x="4894" y="7064"/>
                  </a:cubicBezTo>
                  <a:cubicBezTo>
                    <a:pt x="5836" y="7064"/>
                    <a:pt x="6718" y="6669"/>
                    <a:pt x="7386" y="6031"/>
                  </a:cubicBezTo>
                  <a:cubicBezTo>
                    <a:pt x="9753" y="3664"/>
                    <a:pt x="7820" y="0"/>
                    <a:pt x="495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632" name="Google Shape;1632;p9"/>
          <p:cNvGrpSpPr/>
          <p:nvPr/>
        </p:nvGrpSpPr>
        <p:grpSpPr>
          <a:xfrm>
            <a:off x="7764277" y="2224024"/>
            <a:ext cx="1169711" cy="1118887"/>
            <a:chOff x="7937600" y="2632763"/>
            <a:chExt cx="960591" cy="918928"/>
          </a:xfrm>
        </p:grpSpPr>
        <p:grpSp>
          <p:nvGrpSpPr>
            <p:cNvPr id="1633" name="Google Shape;1633;p9"/>
            <p:cNvGrpSpPr/>
            <p:nvPr/>
          </p:nvGrpSpPr>
          <p:grpSpPr>
            <a:xfrm rot="-1327499">
              <a:off x="8109574" y="2851500"/>
              <a:ext cx="703525" cy="589409"/>
              <a:chOff x="7538075" y="1172525"/>
              <a:chExt cx="467150" cy="391375"/>
            </a:xfrm>
          </p:grpSpPr>
          <p:sp>
            <p:nvSpPr>
              <p:cNvPr id="1634" name="Google Shape;1634;p9"/>
              <p:cNvSpPr/>
              <p:nvPr/>
            </p:nvSpPr>
            <p:spPr>
              <a:xfrm>
                <a:off x="7557075" y="1191525"/>
                <a:ext cx="376175" cy="355650"/>
              </a:xfrm>
              <a:custGeom>
                <a:avLst/>
                <a:gdLst/>
                <a:ahLst/>
                <a:cxnLst/>
                <a:rect l="l" t="t" r="r" b="b"/>
                <a:pathLst>
                  <a:path w="15047" h="14226" extrusionOk="0">
                    <a:moveTo>
                      <a:pt x="11855" y="0"/>
                    </a:moveTo>
                    <a:lnTo>
                      <a:pt x="0" y="11855"/>
                    </a:lnTo>
                    <a:cubicBezTo>
                      <a:pt x="1626" y="13435"/>
                      <a:pt x="3737" y="14226"/>
                      <a:pt x="5844" y="14226"/>
                    </a:cubicBezTo>
                    <a:cubicBezTo>
                      <a:pt x="7992" y="14226"/>
                      <a:pt x="10137" y="13405"/>
                      <a:pt x="11763" y="11763"/>
                    </a:cubicBezTo>
                    <a:cubicBezTo>
                      <a:pt x="15016" y="8541"/>
                      <a:pt x="15046" y="3283"/>
                      <a:pt x="118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35" name="Google Shape;1635;p9"/>
              <p:cNvSpPr/>
              <p:nvPr/>
            </p:nvSpPr>
            <p:spPr>
              <a:xfrm>
                <a:off x="7538075" y="1172525"/>
                <a:ext cx="467150" cy="391375"/>
              </a:xfrm>
              <a:custGeom>
                <a:avLst/>
                <a:gdLst/>
                <a:ahLst/>
                <a:cxnLst/>
                <a:rect l="l" t="t" r="r" b="b"/>
                <a:pathLst>
                  <a:path w="18686" h="15655" extrusionOk="0">
                    <a:moveTo>
                      <a:pt x="12554" y="1885"/>
                    </a:moveTo>
                    <a:cubicBezTo>
                      <a:pt x="14925" y="4894"/>
                      <a:pt x="14651" y="9210"/>
                      <a:pt x="11916" y="11916"/>
                    </a:cubicBezTo>
                    <a:cubicBezTo>
                      <a:pt x="10442" y="13405"/>
                      <a:pt x="8491" y="14165"/>
                      <a:pt x="6534" y="14165"/>
                    </a:cubicBezTo>
                    <a:cubicBezTo>
                      <a:pt x="4897" y="14165"/>
                      <a:pt x="3255" y="13634"/>
                      <a:pt x="1885" y="12554"/>
                    </a:cubicBezTo>
                    <a:lnTo>
                      <a:pt x="12554" y="1885"/>
                    </a:lnTo>
                    <a:close/>
                    <a:moveTo>
                      <a:pt x="12615" y="0"/>
                    </a:moveTo>
                    <a:cubicBezTo>
                      <a:pt x="12402" y="0"/>
                      <a:pt x="12220" y="61"/>
                      <a:pt x="12068" y="213"/>
                    </a:cubicBezTo>
                    <a:lnTo>
                      <a:pt x="213" y="12067"/>
                    </a:lnTo>
                    <a:cubicBezTo>
                      <a:pt x="61" y="12219"/>
                      <a:pt x="0" y="12402"/>
                      <a:pt x="0" y="12615"/>
                    </a:cubicBezTo>
                    <a:cubicBezTo>
                      <a:pt x="0" y="12827"/>
                      <a:pt x="92" y="13010"/>
                      <a:pt x="244" y="13162"/>
                    </a:cubicBezTo>
                    <a:cubicBezTo>
                      <a:pt x="1946" y="14773"/>
                      <a:pt x="4195" y="15654"/>
                      <a:pt x="6536" y="15654"/>
                    </a:cubicBezTo>
                    <a:cubicBezTo>
                      <a:pt x="6548" y="15654"/>
                      <a:pt x="6561" y="15654"/>
                      <a:pt x="6574" y="15654"/>
                    </a:cubicBezTo>
                    <a:cubicBezTo>
                      <a:pt x="14603" y="15654"/>
                      <a:pt x="18685" y="6040"/>
                      <a:pt x="13162" y="244"/>
                    </a:cubicBezTo>
                    <a:cubicBezTo>
                      <a:pt x="13010" y="92"/>
                      <a:pt x="12797" y="0"/>
                      <a:pt x="126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636" name="Google Shape;1636;p9"/>
            <p:cNvGrpSpPr/>
            <p:nvPr/>
          </p:nvGrpSpPr>
          <p:grpSpPr>
            <a:xfrm rot="-1327499">
              <a:off x="8022692" y="2743546"/>
              <a:ext cx="703525" cy="589409"/>
              <a:chOff x="7538075" y="1172525"/>
              <a:chExt cx="467150" cy="391375"/>
            </a:xfrm>
          </p:grpSpPr>
          <p:sp>
            <p:nvSpPr>
              <p:cNvPr id="1637" name="Google Shape;1637;p9"/>
              <p:cNvSpPr/>
              <p:nvPr/>
            </p:nvSpPr>
            <p:spPr>
              <a:xfrm>
                <a:off x="7557075" y="1191525"/>
                <a:ext cx="376175" cy="355650"/>
              </a:xfrm>
              <a:custGeom>
                <a:avLst/>
                <a:gdLst/>
                <a:ahLst/>
                <a:cxnLst/>
                <a:rect l="l" t="t" r="r" b="b"/>
                <a:pathLst>
                  <a:path w="15047" h="14226" extrusionOk="0">
                    <a:moveTo>
                      <a:pt x="11855" y="0"/>
                    </a:moveTo>
                    <a:lnTo>
                      <a:pt x="0" y="11855"/>
                    </a:lnTo>
                    <a:cubicBezTo>
                      <a:pt x="1626" y="13435"/>
                      <a:pt x="3737" y="14226"/>
                      <a:pt x="5844" y="14226"/>
                    </a:cubicBezTo>
                    <a:cubicBezTo>
                      <a:pt x="7992" y="14226"/>
                      <a:pt x="10137" y="13405"/>
                      <a:pt x="11763" y="11763"/>
                    </a:cubicBezTo>
                    <a:cubicBezTo>
                      <a:pt x="15016" y="8541"/>
                      <a:pt x="15046" y="3283"/>
                      <a:pt x="1185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38" name="Google Shape;1638;p9"/>
              <p:cNvSpPr/>
              <p:nvPr/>
            </p:nvSpPr>
            <p:spPr>
              <a:xfrm>
                <a:off x="7538075" y="1172525"/>
                <a:ext cx="467150" cy="391375"/>
              </a:xfrm>
              <a:custGeom>
                <a:avLst/>
                <a:gdLst/>
                <a:ahLst/>
                <a:cxnLst/>
                <a:rect l="l" t="t" r="r" b="b"/>
                <a:pathLst>
                  <a:path w="18686" h="15655" extrusionOk="0">
                    <a:moveTo>
                      <a:pt x="12554" y="1885"/>
                    </a:moveTo>
                    <a:cubicBezTo>
                      <a:pt x="14925" y="4894"/>
                      <a:pt x="14651" y="9210"/>
                      <a:pt x="11916" y="11916"/>
                    </a:cubicBezTo>
                    <a:cubicBezTo>
                      <a:pt x="10442" y="13405"/>
                      <a:pt x="8491" y="14165"/>
                      <a:pt x="6534" y="14165"/>
                    </a:cubicBezTo>
                    <a:cubicBezTo>
                      <a:pt x="4897" y="14165"/>
                      <a:pt x="3255" y="13634"/>
                      <a:pt x="1885" y="12554"/>
                    </a:cubicBezTo>
                    <a:lnTo>
                      <a:pt x="12554" y="1885"/>
                    </a:lnTo>
                    <a:close/>
                    <a:moveTo>
                      <a:pt x="12615" y="0"/>
                    </a:moveTo>
                    <a:cubicBezTo>
                      <a:pt x="12402" y="0"/>
                      <a:pt x="12220" y="61"/>
                      <a:pt x="12068" y="213"/>
                    </a:cubicBezTo>
                    <a:lnTo>
                      <a:pt x="213" y="12067"/>
                    </a:lnTo>
                    <a:cubicBezTo>
                      <a:pt x="61" y="12219"/>
                      <a:pt x="0" y="12402"/>
                      <a:pt x="0" y="12615"/>
                    </a:cubicBezTo>
                    <a:cubicBezTo>
                      <a:pt x="0" y="12827"/>
                      <a:pt x="92" y="13010"/>
                      <a:pt x="244" y="13162"/>
                    </a:cubicBezTo>
                    <a:cubicBezTo>
                      <a:pt x="1946" y="14773"/>
                      <a:pt x="4195" y="15654"/>
                      <a:pt x="6536" y="15654"/>
                    </a:cubicBezTo>
                    <a:cubicBezTo>
                      <a:pt x="6548" y="15654"/>
                      <a:pt x="6561" y="15654"/>
                      <a:pt x="6574" y="15654"/>
                    </a:cubicBezTo>
                    <a:cubicBezTo>
                      <a:pt x="14603" y="15654"/>
                      <a:pt x="18685" y="6040"/>
                      <a:pt x="13162" y="244"/>
                    </a:cubicBezTo>
                    <a:cubicBezTo>
                      <a:pt x="13010" y="92"/>
                      <a:pt x="12797" y="0"/>
                      <a:pt x="1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grpSp>
        <p:nvGrpSpPr>
          <p:cNvPr id="1639" name="Google Shape;1639;p9"/>
          <p:cNvGrpSpPr/>
          <p:nvPr/>
        </p:nvGrpSpPr>
        <p:grpSpPr>
          <a:xfrm>
            <a:off x="7305829" y="523640"/>
            <a:ext cx="1436483" cy="414529"/>
            <a:chOff x="4541338" y="271625"/>
            <a:chExt cx="1169679" cy="337564"/>
          </a:xfrm>
        </p:grpSpPr>
        <p:sp>
          <p:nvSpPr>
            <p:cNvPr id="1640" name="Google Shape;1640;p9"/>
            <p:cNvSpPr/>
            <p:nvPr/>
          </p:nvSpPr>
          <p:spPr>
            <a:xfrm>
              <a:off x="4541338" y="343428"/>
              <a:ext cx="1140562" cy="265762"/>
            </a:xfrm>
            <a:custGeom>
              <a:avLst/>
              <a:gdLst/>
              <a:ahLst/>
              <a:cxnLst/>
              <a:rect l="l" t="t" r="r" b="b"/>
              <a:pathLst>
                <a:path w="39171" h="9128" extrusionOk="0">
                  <a:moveTo>
                    <a:pt x="37236" y="0"/>
                  </a:moveTo>
                  <a:cubicBezTo>
                    <a:pt x="36943" y="0"/>
                    <a:pt x="36637" y="108"/>
                    <a:pt x="36353" y="366"/>
                  </a:cubicBezTo>
                  <a:lnTo>
                    <a:pt x="30153" y="6019"/>
                  </a:lnTo>
                  <a:lnTo>
                    <a:pt x="23952" y="366"/>
                  </a:lnTo>
                  <a:cubicBezTo>
                    <a:pt x="23694" y="138"/>
                    <a:pt x="23374" y="24"/>
                    <a:pt x="23055" y="24"/>
                  </a:cubicBezTo>
                  <a:cubicBezTo>
                    <a:pt x="22736" y="24"/>
                    <a:pt x="22417" y="138"/>
                    <a:pt x="22159" y="366"/>
                  </a:cubicBezTo>
                  <a:lnTo>
                    <a:pt x="15958" y="6019"/>
                  </a:lnTo>
                  <a:lnTo>
                    <a:pt x="9757" y="366"/>
                  </a:lnTo>
                  <a:cubicBezTo>
                    <a:pt x="9514" y="138"/>
                    <a:pt x="9195" y="24"/>
                    <a:pt x="8872" y="24"/>
                  </a:cubicBezTo>
                  <a:cubicBezTo>
                    <a:pt x="8549" y="24"/>
                    <a:pt x="8222" y="138"/>
                    <a:pt x="7964" y="366"/>
                  </a:cubicBezTo>
                  <a:lnTo>
                    <a:pt x="882" y="6840"/>
                  </a:lnTo>
                  <a:cubicBezTo>
                    <a:pt x="0" y="7630"/>
                    <a:pt x="578" y="9119"/>
                    <a:pt x="1763" y="9119"/>
                  </a:cubicBezTo>
                  <a:cubicBezTo>
                    <a:pt x="2097" y="9119"/>
                    <a:pt x="2401" y="8998"/>
                    <a:pt x="2644" y="8785"/>
                  </a:cubicBezTo>
                  <a:lnTo>
                    <a:pt x="8876" y="3162"/>
                  </a:lnTo>
                  <a:lnTo>
                    <a:pt x="15076" y="8785"/>
                  </a:lnTo>
                  <a:cubicBezTo>
                    <a:pt x="15319" y="9013"/>
                    <a:pt x="15639" y="9127"/>
                    <a:pt x="15962" y="9127"/>
                  </a:cubicBezTo>
                  <a:cubicBezTo>
                    <a:pt x="16285" y="9127"/>
                    <a:pt x="16611" y="9013"/>
                    <a:pt x="16870" y="8785"/>
                  </a:cubicBezTo>
                  <a:lnTo>
                    <a:pt x="23070" y="3162"/>
                  </a:lnTo>
                  <a:lnTo>
                    <a:pt x="29271" y="8785"/>
                  </a:lnTo>
                  <a:cubicBezTo>
                    <a:pt x="29514" y="9013"/>
                    <a:pt x="29833" y="9127"/>
                    <a:pt x="30156" y="9127"/>
                  </a:cubicBezTo>
                  <a:cubicBezTo>
                    <a:pt x="30479" y="9127"/>
                    <a:pt x="30806" y="9013"/>
                    <a:pt x="31064" y="8785"/>
                  </a:cubicBezTo>
                  <a:lnTo>
                    <a:pt x="38147" y="2341"/>
                  </a:lnTo>
                  <a:cubicBezTo>
                    <a:pt x="39170" y="1413"/>
                    <a:pt x="38292" y="0"/>
                    <a:pt x="37236" y="0"/>
                  </a:cubicBezTo>
                  <a:close/>
                </a:path>
              </a:pathLst>
            </a:custGeom>
            <a:solidFill>
              <a:srgbClr val="F26F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41" name="Google Shape;1641;p9"/>
            <p:cNvSpPr/>
            <p:nvPr/>
          </p:nvSpPr>
          <p:spPr>
            <a:xfrm>
              <a:off x="4569640" y="271625"/>
              <a:ext cx="1141377" cy="265849"/>
            </a:xfrm>
            <a:custGeom>
              <a:avLst/>
              <a:gdLst/>
              <a:ahLst/>
              <a:cxnLst/>
              <a:rect l="l" t="t" r="r" b="b"/>
              <a:pathLst>
                <a:path w="39199" h="9131" extrusionOk="0">
                  <a:moveTo>
                    <a:pt x="37275" y="1"/>
                  </a:moveTo>
                  <a:cubicBezTo>
                    <a:pt x="36980" y="1"/>
                    <a:pt x="36670" y="110"/>
                    <a:pt x="36384" y="369"/>
                  </a:cubicBezTo>
                  <a:lnTo>
                    <a:pt x="30184" y="5993"/>
                  </a:lnTo>
                  <a:lnTo>
                    <a:pt x="23983" y="369"/>
                  </a:lnTo>
                  <a:cubicBezTo>
                    <a:pt x="23725" y="142"/>
                    <a:pt x="23398" y="28"/>
                    <a:pt x="23075" y="28"/>
                  </a:cubicBezTo>
                  <a:cubicBezTo>
                    <a:pt x="22752" y="28"/>
                    <a:pt x="22433" y="142"/>
                    <a:pt x="22190" y="369"/>
                  </a:cubicBezTo>
                  <a:lnTo>
                    <a:pt x="15989" y="5993"/>
                  </a:lnTo>
                  <a:lnTo>
                    <a:pt x="9758" y="369"/>
                  </a:lnTo>
                  <a:cubicBezTo>
                    <a:pt x="9515" y="142"/>
                    <a:pt x="9195" y="28"/>
                    <a:pt x="8876" y="28"/>
                  </a:cubicBezTo>
                  <a:cubicBezTo>
                    <a:pt x="8557" y="28"/>
                    <a:pt x="8238" y="142"/>
                    <a:pt x="7995" y="369"/>
                  </a:cubicBezTo>
                  <a:lnTo>
                    <a:pt x="882" y="6813"/>
                  </a:lnTo>
                  <a:cubicBezTo>
                    <a:pt x="1" y="7634"/>
                    <a:pt x="578" y="9123"/>
                    <a:pt x="1794" y="9123"/>
                  </a:cubicBezTo>
                  <a:cubicBezTo>
                    <a:pt x="2128" y="9123"/>
                    <a:pt x="2432" y="9002"/>
                    <a:pt x="2676" y="8789"/>
                  </a:cubicBezTo>
                  <a:lnTo>
                    <a:pt x="8876" y="3135"/>
                  </a:lnTo>
                  <a:lnTo>
                    <a:pt x="15077" y="8789"/>
                  </a:lnTo>
                  <a:cubicBezTo>
                    <a:pt x="15335" y="9017"/>
                    <a:pt x="15662" y="9131"/>
                    <a:pt x="15985" y="9131"/>
                  </a:cubicBezTo>
                  <a:cubicBezTo>
                    <a:pt x="16308" y="9131"/>
                    <a:pt x="16627" y="9017"/>
                    <a:pt x="16870" y="8789"/>
                  </a:cubicBezTo>
                  <a:lnTo>
                    <a:pt x="23101" y="3135"/>
                  </a:lnTo>
                  <a:lnTo>
                    <a:pt x="29272" y="8789"/>
                  </a:lnTo>
                  <a:cubicBezTo>
                    <a:pt x="29530" y="9017"/>
                    <a:pt x="29857" y="9131"/>
                    <a:pt x="30180" y="9131"/>
                  </a:cubicBezTo>
                  <a:cubicBezTo>
                    <a:pt x="30503" y="9131"/>
                    <a:pt x="30822" y="9017"/>
                    <a:pt x="31065" y="8789"/>
                  </a:cubicBezTo>
                  <a:lnTo>
                    <a:pt x="38178" y="2345"/>
                  </a:lnTo>
                  <a:cubicBezTo>
                    <a:pt x="39199" y="1395"/>
                    <a:pt x="38328" y="1"/>
                    <a:pt x="3727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642" name="Google Shape;1642;p9"/>
          <p:cNvGrpSpPr/>
          <p:nvPr/>
        </p:nvGrpSpPr>
        <p:grpSpPr>
          <a:xfrm rot="-5400000">
            <a:off x="748666" y="-1382475"/>
            <a:ext cx="1891557" cy="3529175"/>
            <a:chOff x="7133475" y="-156082"/>
            <a:chExt cx="2090118" cy="3899640"/>
          </a:xfrm>
        </p:grpSpPr>
        <p:sp>
          <p:nvSpPr>
            <p:cNvPr id="1643" name="Google Shape;1643;p9"/>
            <p:cNvSpPr/>
            <p:nvPr/>
          </p:nvSpPr>
          <p:spPr>
            <a:xfrm>
              <a:off x="7133475" y="-156082"/>
              <a:ext cx="2090118" cy="3889065"/>
            </a:xfrm>
            <a:custGeom>
              <a:avLst/>
              <a:gdLst/>
              <a:ahLst/>
              <a:cxnLst/>
              <a:rect l="l" t="t" r="r" b="b"/>
              <a:pathLst>
                <a:path w="49961" h="92962" extrusionOk="0">
                  <a:moveTo>
                    <a:pt x="16101" y="0"/>
                  </a:moveTo>
                  <a:lnTo>
                    <a:pt x="1" y="45571"/>
                  </a:lnTo>
                  <a:lnTo>
                    <a:pt x="49961" y="92961"/>
                  </a:lnTo>
                  <a:lnTo>
                    <a:pt x="4996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44" name="Google Shape;1644;p9"/>
            <p:cNvSpPr/>
            <p:nvPr/>
          </p:nvSpPr>
          <p:spPr>
            <a:xfrm>
              <a:off x="7142732" y="-143583"/>
              <a:ext cx="2072046" cy="3887141"/>
            </a:xfrm>
            <a:custGeom>
              <a:avLst/>
              <a:gdLst/>
              <a:ahLst/>
              <a:cxnLst/>
              <a:rect l="l" t="t" r="r" b="b"/>
              <a:pathLst>
                <a:path w="49529" h="92916" extrusionOk="0">
                  <a:moveTo>
                    <a:pt x="26834" y="1274"/>
                  </a:moveTo>
                  <a:lnTo>
                    <a:pt x="26834" y="7323"/>
                  </a:lnTo>
                  <a:lnTo>
                    <a:pt x="20785" y="7323"/>
                  </a:lnTo>
                  <a:lnTo>
                    <a:pt x="20785" y="1274"/>
                  </a:lnTo>
                  <a:close/>
                  <a:moveTo>
                    <a:pt x="34020" y="1274"/>
                  </a:moveTo>
                  <a:lnTo>
                    <a:pt x="34020" y="7323"/>
                  </a:lnTo>
                  <a:lnTo>
                    <a:pt x="27971" y="7323"/>
                  </a:lnTo>
                  <a:lnTo>
                    <a:pt x="27971" y="1274"/>
                  </a:lnTo>
                  <a:close/>
                  <a:moveTo>
                    <a:pt x="41206" y="1274"/>
                  </a:moveTo>
                  <a:lnTo>
                    <a:pt x="41206" y="7323"/>
                  </a:lnTo>
                  <a:lnTo>
                    <a:pt x="35157" y="7323"/>
                  </a:lnTo>
                  <a:lnTo>
                    <a:pt x="35157" y="1274"/>
                  </a:lnTo>
                  <a:close/>
                  <a:moveTo>
                    <a:pt x="48392" y="1274"/>
                  </a:moveTo>
                  <a:lnTo>
                    <a:pt x="48392" y="7323"/>
                  </a:lnTo>
                  <a:lnTo>
                    <a:pt x="42365" y="7323"/>
                  </a:lnTo>
                  <a:lnTo>
                    <a:pt x="42365" y="1274"/>
                  </a:lnTo>
                  <a:close/>
                  <a:moveTo>
                    <a:pt x="19648" y="8460"/>
                  </a:moveTo>
                  <a:lnTo>
                    <a:pt x="19648" y="14486"/>
                  </a:lnTo>
                  <a:lnTo>
                    <a:pt x="13599" y="14486"/>
                  </a:lnTo>
                  <a:lnTo>
                    <a:pt x="13599" y="8460"/>
                  </a:lnTo>
                  <a:close/>
                  <a:moveTo>
                    <a:pt x="26834" y="8460"/>
                  </a:moveTo>
                  <a:lnTo>
                    <a:pt x="26834" y="14486"/>
                  </a:lnTo>
                  <a:lnTo>
                    <a:pt x="20785" y="14486"/>
                  </a:lnTo>
                  <a:lnTo>
                    <a:pt x="20785" y="8460"/>
                  </a:lnTo>
                  <a:close/>
                  <a:moveTo>
                    <a:pt x="34020" y="8460"/>
                  </a:moveTo>
                  <a:lnTo>
                    <a:pt x="34020" y="14486"/>
                  </a:lnTo>
                  <a:lnTo>
                    <a:pt x="27971" y="14486"/>
                  </a:lnTo>
                  <a:lnTo>
                    <a:pt x="27971" y="8460"/>
                  </a:lnTo>
                  <a:close/>
                  <a:moveTo>
                    <a:pt x="41206" y="8460"/>
                  </a:moveTo>
                  <a:lnTo>
                    <a:pt x="41206" y="14486"/>
                  </a:lnTo>
                  <a:lnTo>
                    <a:pt x="35157" y="14486"/>
                  </a:lnTo>
                  <a:lnTo>
                    <a:pt x="35157" y="8460"/>
                  </a:lnTo>
                  <a:close/>
                  <a:moveTo>
                    <a:pt x="48392" y="8460"/>
                  </a:moveTo>
                  <a:lnTo>
                    <a:pt x="48392" y="14486"/>
                  </a:lnTo>
                  <a:lnTo>
                    <a:pt x="42365" y="14486"/>
                  </a:lnTo>
                  <a:lnTo>
                    <a:pt x="42365" y="8460"/>
                  </a:lnTo>
                  <a:close/>
                  <a:moveTo>
                    <a:pt x="19648" y="15645"/>
                  </a:moveTo>
                  <a:lnTo>
                    <a:pt x="19648" y="21671"/>
                  </a:lnTo>
                  <a:lnTo>
                    <a:pt x="13599" y="21671"/>
                  </a:lnTo>
                  <a:lnTo>
                    <a:pt x="13599" y="15645"/>
                  </a:lnTo>
                  <a:close/>
                  <a:moveTo>
                    <a:pt x="26834" y="15645"/>
                  </a:moveTo>
                  <a:lnTo>
                    <a:pt x="26834" y="21671"/>
                  </a:lnTo>
                  <a:lnTo>
                    <a:pt x="20785" y="21671"/>
                  </a:lnTo>
                  <a:lnTo>
                    <a:pt x="20785" y="15645"/>
                  </a:lnTo>
                  <a:close/>
                  <a:moveTo>
                    <a:pt x="34020" y="15645"/>
                  </a:moveTo>
                  <a:lnTo>
                    <a:pt x="34020" y="21671"/>
                  </a:lnTo>
                  <a:lnTo>
                    <a:pt x="27971" y="21671"/>
                  </a:lnTo>
                  <a:lnTo>
                    <a:pt x="27971" y="15645"/>
                  </a:lnTo>
                  <a:close/>
                  <a:moveTo>
                    <a:pt x="41206" y="15645"/>
                  </a:moveTo>
                  <a:lnTo>
                    <a:pt x="41206" y="21671"/>
                  </a:lnTo>
                  <a:lnTo>
                    <a:pt x="35157" y="21671"/>
                  </a:lnTo>
                  <a:lnTo>
                    <a:pt x="35157" y="15645"/>
                  </a:lnTo>
                  <a:close/>
                  <a:moveTo>
                    <a:pt x="48392" y="15645"/>
                  </a:moveTo>
                  <a:lnTo>
                    <a:pt x="48392" y="21671"/>
                  </a:lnTo>
                  <a:lnTo>
                    <a:pt x="42365" y="21671"/>
                  </a:lnTo>
                  <a:lnTo>
                    <a:pt x="42365" y="15645"/>
                  </a:lnTo>
                  <a:close/>
                  <a:moveTo>
                    <a:pt x="19648" y="22808"/>
                  </a:moveTo>
                  <a:lnTo>
                    <a:pt x="19648" y="28835"/>
                  </a:lnTo>
                  <a:lnTo>
                    <a:pt x="13599" y="28835"/>
                  </a:lnTo>
                  <a:lnTo>
                    <a:pt x="13599" y="22808"/>
                  </a:lnTo>
                  <a:close/>
                  <a:moveTo>
                    <a:pt x="26834" y="22808"/>
                  </a:moveTo>
                  <a:lnTo>
                    <a:pt x="26834" y="28835"/>
                  </a:lnTo>
                  <a:lnTo>
                    <a:pt x="20785" y="28835"/>
                  </a:lnTo>
                  <a:lnTo>
                    <a:pt x="20785" y="22808"/>
                  </a:lnTo>
                  <a:close/>
                  <a:moveTo>
                    <a:pt x="34020" y="22808"/>
                  </a:moveTo>
                  <a:lnTo>
                    <a:pt x="34020" y="28835"/>
                  </a:lnTo>
                  <a:lnTo>
                    <a:pt x="27971" y="28835"/>
                  </a:lnTo>
                  <a:lnTo>
                    <a:pt x="27971" y="22808"/>
                  </a:lnTo>
                  <a:close/>
                  <a:moveTo>
                    <a:pt x="41206" y="22808"/>
                  </a:moveTo>
                  <a:lnTo>
                    <a:pt x="41206" y="28835"/>
                  </a:lnTo>
                  <a:lnTo>
                    <a:pt x="35157" y="28835"/>
                  </a:lnTo>
                  <a:lnTo>
                    <a:pt x="35157" y="22808"/>
                  </a:lnTo>
                  <a:close/>
                  <a:moveTo>
                    <a:pt x="48392" y="22808"/>
                  </a:moveTo>
                  <a:lnTo>
                    <a:pt x="48392" y="28835"/>
                  </a:lnTo>
                  <a:lnTo>
                    <a:pt x="42365" y="28835"/>
                  </a:lnTo>
                  <a:lnTo>
                    <a:pt x="42365" y="22808"/>
                  </a:lnTo>
                  <a:close/>
                  <a:moveTo>
                    <a:pt x="12462" y="29994"/>
                  </a:moveTo>
                  <a:lnTo>
                    <a:pt x="12462" y="36020"/>
                  </a:lnTo>
                  <a:lnTo>
                    <a:pt x="6414" y="36020"/>
                  </a:lnTo>
                  <a:lnTo>
                    <a:pt x="6414" y="29994"/>
                  </a:lnTo>
                  <a:close/>
                  <a:moveTo>
                    <a:pt x="19648" y="29994"/>
                  </a:moveTo>
                  <a:lnTo>
                    <a:pt x="19648" y="36020"/>
                  </a:lnTo>
                  <a:lnTo>
                    <a:pt x="13599" y="36020"/>
                  </a:lnTo>
                  <a:lnTo>
                    <a:pt x="13599" y="29994"/>
                  </a:lnTo>
                  <a:close/>
                  <a:moveTo>
                    <a:pt x="26834" y="29994"/>
                  </a:moveTo>
                  <a:lnTo>
                    <a:pt x="26834" y="36020"/>
                  </a:lnTo>
                  <a:lnTo>
                    <a:pt x="20785" y="36020"/>
                  </a:lnTo>
                  <a:lnTo>
                    <a:pt x="20785" y="29994"/>
                  </a:lnTo>
                  <a:close/>
                  <a:moveTo>
                    <a:pt x="34020" y="29994"/>
                  </a:moveTo>
                  <a:lnTo>
                    <a:pt x="34020" y="36020"/>
                  </a:lnTo>
                  <a:lnTo>
                    <a:pt x="27971" y="36020"/>
                  </a:lnTo>
                  <a:lnTo>
                    <a:pt x="27971" y="29994"/>
                  </a:lnTo>
                  <a:close/>
                  <a:moveTo>
                    <a:pt x="41206" y="29994"/>
                  </a:moveTo>
                  <a:lnTo>
                    <a:pt x="41206" y="36020"/>
                  </a:lnTo>
                  <a:lnTo>
                    <a:pt x="35157" y="36020"/>
                  </a:lnTo>
                  <a:lnTo>
                    <a:pt x="35157" y="29994"/>
                  </a:lnTo>
                  <a:close/>
                  <a:moveTo>
                    <a:pt x="48392" y="29994"/>
                  </a:moveTo>
                  <a:lnTo>
                    <a:pt x="48392" y="36020"/>
                  </a:lnTo>
                  <a:lnTo>
                    <a:pt x="42365" y="36020"/>
                  </a:lnTo>
                  <a:lnTo>
                    <a:pt x="42365" y="29994"/>
                  </a:lnTo>
                  <a:close/>
                  <a:moveTo>
                    <a:pt x="12462" y="37157"/>
                  </a:moveTo>
                  <a:lnTo>
                    <a:pt x="12462" y="43183"/>
                  </a:lnTo>
                  <a:lnTo>
                    <a:pt x="6414" y="43183"/>
                  </a:lnTo>
                  <a:lnTo>
                    <a:pt x="6414" y="37157"/>
                  </a:lnTo>
                  <a:close/>
                  <a:moveTo>
                    <a:pt x="19648" y="37157"/>
                  </a:moveTo>
                  <a:lnTo>
                    <a:pt x="19648" y="43183"/>
                  </a:lnTo>
                  <a:lnTo>
                    <a:pt x="13599" y="43183"/>
                  </a:lnTo>
                  <a:lnTo>
                    <a:pt x="13599" y="37157"/>
                  </a:lnTo>
                  <a:close/>
                  <a:moveTo>
                    <a:pt x="26834" y="37157"/>
                  </a:moveTo>
                  <a:lnTo>
                    <a:pt x="26834" y="43183"/>
                  </a:lnTo>
                  <a:lnTo>
                    <a:pt x="20785" y="43183"/>
                  </a:lnTo>
                  <a:lnTo>
                    <a:pt x="20785" y="37157"/>
                  </a:lnTo>
                  <a:close/>
                  <a:moveTo>
                    <a:pt x="34020" y="37157"/>
                  </a:moveTo>
                  <a:lnTo>
                    <a:pt x="34020" y="43183"/>
                  </a:lnTo>
                  <a:lnTo>
                    <a:pt x="27971" y="43183"/>
                  </a:lnTo>
                  <a:lnTo>
                    <a:pt x="27971" y="37157"/>
                  </a:lnTo>
                  <a:close/>
                  <a:moveTo>
                    <a:pt x="41206" y="37157"/>
                  </a:moveTo>
                  <a:lnTo>
                    <a:pt x="41206" y="43183"/>
                  </a:lnTo>
                  <a:lnTo>
                    <a:pt x="35157" y="43183"/>
                  </a:lnTo>
                  <a:lnTo>
                    <a:pt x="35157" y="37157"/>
                  </a:lnTo>
                  <a:close/>
                  <a:moveTo>
                    <a:pt x="48392" y="37157"/>
                  </a:moveTo>
                  <a:lnTo>
                    <a:pt x="48392" y="43183"/>
                  </a:lnTo>
                  <a:lnTo>
                    <a:pt x="42365" y="43183"/>
                  </a:lnTo>
                  <a:lnTo>
                    <a:pt x="42365" y="37157"/>
                  </a:lnTo>
                  <a:close/>
                  <a:moveTo>
                    <a:pt x="12462" y="44343"/>
                  </a:moveTo>
                  <a:lnTo>
                    <a:pt x="12462" y="50369"/>
                  </a:lnTo>
                  <a:lnTo>
                    <a:pt x="6414" y="50369"/>
                  </a:lnTo>
                  <a:lnTo>
                    <a:pt x="6414" y="44343"/>
                  </a:lnTo>
                  <a:close/>
                  <a:moveTo>
                    <a:pt x="19648" y="44343"/>
                  </a:moveTo>
                  <a:lnTo>
                    <a:pt x="19648" y="50369"/>
                  </a:lnTo>
                  <a:lnTo>
                    <a:pt x="13599" y="50369"/>
                  </a:lnTo>
                  <a:lnTo>
                    <a:pt x="13599" y="44343"/>
                  </a:lnTo>
                  <a:close/>
                  <a:moveTo>
                    <a:pt x="26834" y="44343"/>
                  </a:moveTo>
                  <a:lnTo>
                    <a:pt x="26834" y="50369"/>
                  </a:lnTo>
                  <a:lnTo>
                    <a:pt x="20785" y="50369"/>
                  </a:lnTo>
                  <a:lnTo>
                    <a:pt x="20785" y="44343"/>
                  </a:lnTo>
                  <a:close/>
                  <a:moveTo>
                    <a:pt x="34020" y="44343"/>
                  </a:moveTo>
                  <a:lnTo>
                    <a:pt x="34020" y="50369"/>
                  </a:lnTo>
                  <a:lnTo>
                    <a:pt x="27971" y="50369"/>
                  </a:lnTo>
                  <a:lnTo>
                    <a:pt x="27971" y="44343"/>
                  </a:lnTo>
                  <a:close/>
                  <a:moveTo>
                    <a:pt x="41206" y="44343"/>
                  </a:moveTo>
                  <a:lnTo>
                    <a:pt x="41206" y="50369"/>
                  </a:lnTo>
                  <a:lnTo>
                    <a:pt x="35157" y="50369"/>
                  </a:lnTo>
                  <a:lnTo>
                    <a:pt x="35157" y="44343"/>
                  </a:lnTo>
                  <a:close/>
                  <a:moveTo>
                    <a:pt x="48392" y="44343"/>
                  </a:moveTo>
                  <a:lnTo>
                    <a:pt x="48392" y="50369"/>
                  </a:lnTo>
                  <a:lnTo>
                    <a:pt x="42365" y="50369"/>
                  </a:lnTo>
                  <a:lnTo>
                    <a:pt x="42365" y="44343"/>
                  </a:lnTo>
                  <a:close/>
                  <a:moveTo>
                    <a:pt x="19648" y="51506"/>
                  </a:moveTo>
                  <a:lnTo>
                    <a:pt x="19648" y="57532"/>
                  </a:lnTo>
                  <a:lnTo>
                    <a:pt x="13599" y="57532"/>
                  </a:lnTo>
                  <a:lnTo>
                    <a:pt x="13599" y="51506"/>
                  </a:lnTo>
                  <a:close/>
                  <a:moveTo>
                    <a:pt x="26834" y="51506"/>
                  </a:moveTo>
                  <a:lnTo>
                    <a:pt x="26834" y="57532"/>
                  </a:lnTo>
                  <a:lnTo>
                    <a:pt x="20785" y="57532"/>
                  </a:lnTo>
                  <a:lnTo>
                    <a:pt x="20785" y="51506"/>
                  </a:lnTo>
                  <a:close/>
                  <a:moveTo>
                    <a:pt x="34020" y="51506"/>
                  </a:moveTo>
                  <a:lnTo>
                    <a:pt x="34020" y="57532"/>
                  </a:lnTo>
                  <a:lnTo>
                    <a:pt x="27971" y="57532"/>
                  </a:lnTo>
                  <a:lnTo>
                    <a:pt x="27971" y="51506"/>
                  </a:lnTo>
                  <a:close/>
                  <a:moveTo>
                    <a:pt x="41206" y="51506"/>
                  </a:moveTo>
                  <a:lnTo>
                    <a:pt x="41206" y="57532"/>
                  </a:lnTo>
                  <a:lnTo>
                    <a:pt x="35157" y="57532"/>
                  </a:lnTo>
                  <a:lnTo>
                    <a:pt x="35157" y="51506"/>
                  </a:lnTo>
                  <a:close/>
                  <a:moveTo>
                    <a:pt x="48392" y="51506"/>
                  </a:moveTo>
                  <a:lnTo>
                    <a:pt x="48392" y="57532"/>
                  </a:lnTo>
                  <a:lnTo>
                    <a:pt x="42365" y="57532"/>
                  </a:lnTo>
                  <a:lnTo>
                    <a:pt x="42365" y="51506"/>
                  </a:lnTo>
                  <a:close/>
                  <a:moveTo>
                    <a:pt x="26834" y="58692"/>
                  </a:moveTo>
                  <a:lnTo>
                    <a:pt x="26834" y="64718"/>
                  </a:lnTo>
                  <a:lnTo>
                    <a:pt x="20785" y="64718"/>
                  </a:lnTo>
                  <a:lnTo>
                    <a:pt x="20785" y="58692"/>
                  </a:lnTo>
                  <a:close/>
                  <a:moveTo>
                    <a:pt x="34020" y="58692"/>
                  </a:moveTo>
                  <a:lnTo>
                    <a:pt x="34020" y="64718"/>
                  </a:lnTo>
                  <a:lnTo>
                    <a:pt x="27971" y="64718"/>
                  </a:lnTo>
                  <a:lnTo>
                    <a:pt x="27971" y="58692"/>
                  </a:lnTo>
                  <a:close/>
                  <a:moveTo>
                    <a:pt x="41206" y="58692"/>
                  </a:moveTo>
                  <a:lnTo>
                    <a:pt x="41206" y="64718"/>
                  </a:lnTo>
                  <a:lnTo>
                    <a:pt x="35157" y="64718"/>
                  </a:lnTo>
                  <a:lnTo>
                    <a:pt x="35157" y="58692"/>
                  </a:lnTo>
                  <a:close/>
                  <a:moveTo>
                    <a:pt x="48392" y="58692"/>
                  </a:moveTo>
                  <a:lnTo>
                    <a:pt x="48392" y="64718"/>
                  </a:lnTo>
                  <a:lnTo>
                    <a:pt x="42365" y="64718"/>
                  </a:lnTo>
                  <a:lnTo>
                    <a:pt x="42365" y="58692"/>
                  </a:lnTo>
                  <a:close/>
                  <a:moveTo>
                    <a:pt x="34020" y="65855"/>
                  </a:moveTo>
                  <a:lnTo>
                    <a:pt x="34020" y="71881"/>
                  </a:lnTo>
                  <a:lnTo>
                    <a:pt x="27971" y="71881"/>
                  </a:lnTo>
                  <a:lnTo>
                    <a:pt x="27971" y="65855"/>
                  </a:lnTo>
                  <a:close/>
                  <a:moveTo>
                    <a:pt x="41206" y="65855"/>
                  </a:moveTo>
                  <a:lnTo>
                    <a:pt x="41206" y="71881"/>
                  </a:lnTo>
                  <a:lnTo>
                    <a:pt x="35157" y="71881"/>
                  </a:lnTo>
                  <a:lnTo>
                    <a:pt x="35157" y="65855"/>
                  </a:lnTo>
                  <a:close/>
                  <a:moveTo>
                    <a:pt x="48392" y="65855"/>
                  </a:moveTo>
                  <a:lnTo>
                    <a:pt x="48392" y="71881"/>
                  </a:lnTo>
                  <a:lnTo>
                    <a:pt x="42365" y="71881"/>
                  </a:lnTo>
                  <a:lnTo>
                    <a:pt x="42365" y="65855"/>
                  </a:lnTo>
                  <a:close/>
                  <a:moveTo>
                    <a:pt x="41206" y="73041"/>
                  </a:moveTo>
                  <a:lnTo>
                    <a:pt x="41206" y="79067"/>
                  </a:lnTo>
                  <a:lnTo>
                    <a:pt x="35157" y="79067"/>
                  </a:lnTo>
                  <a:lnTo>
                    <a:pt x="35157" y="73041"/>
                  </a:lnTo>
                  <a:close/>
                  <a:moveTo>
                    <a:pt x="48392" y="73041"/>
                  </a:moveTo>
                  <a:lnTo>
                    <a:pt x="48392" y="79067"/>
                  </a:lnTo>
                  <a:lnTo>
                    <a:pt x="42365" y="79067"/>
                  </a:lnTo>
                  <a:lnTo>
                    <a:pt x="42365" y="73041"/>
                  </a:lnTo>
                  <a:close/>
                  <a:moveTo>
                    <a:pt x="19648" y="0"/>
                  </a:moveTo>
                  <a:lnTo>
                    <a:pt x="19648" y="137"/>
                  </a:lnTo>
                  <a:lnTo>
                    <a:pt x="15623" y="137"/>
                  </a:lnTo>
                  <a:lnTo>
                    <a:pt x="15214" y="1274"/>
                  </a:lnTo>
                  <a:lnTo>
                    <a:pt x="19648" y="1274"/>
                  </a:lnTo>
                  <a:lnTo>
                    <a:pt x="19648" y="7300"/>
                  </a:lnTo>
                  <a:lnTo>
                    <a:pt x="13599" y="7300"/>
                  </a:lnTo>
                  <a:lnTo>
                    <a:pt x="13599" y="5822"/>
                  </a:lnTo>
                  <a:lnTo>
                    <a:pt x="12462" y="9074"/>
                  </a:lnTo>
                  <a:lnTo>
                    <a:pt x="12462" y="14463"/>
                  </a:lnTo>
                  <a:lnTo>
                    <a:pt x="10552" y="14463"/>
                  </a:lnTo>
                  <a:lnTo>
                    <a:pt x="10143" y="15600"/>
                  </a:lnTo>
                  <a:lnTo>
                    <a:pt x="12462" y="15600"/>
                  </a:lnTo>
                  <a:lnTo>
                    <a:pt x="12462" y="21649"/>
                  </a:lnTo>
                  <a:lnTo>
                    <a:pt x="8005" y="21649"/>
                  </a:lnTo>
                  <a:lnTo>
                    <a:pt x="7619" y="22786"/>
                  </a:lnTo>
                  <a:lnTo>
                    <a:pt x="12440" y="22786"/>
                  </a:lnTo>
                  <a:lnTo>
                    <a:pt x="12440" y="28812"/>
                  </a:lnTo>
                  <a:lnTo>
                    <a:pt x="6414" y="28812"/>
                  </a:lnTo>
                  <a:lnTo>
                    <a:pt x="6414" y="26151"/>
                  </a:lnTo>
                  <a:lnTo>
                    <a:pt x="5072" y="29949"/>
                  </a:lnTo>
                  <a:lnTo>
                    <a:pt x="5254" y="29949"/>
                  </a:lnTo>
                  <a:lnTo>
                    <a:pt x="5254" y="36020"/>
                  </a:lnTo>
                  <a:lnTo>
                    <a:pt x="2934" y="36020"/>
                  </a:lnTo>
                  <a:lnTo>
                    <a:pt x="2548" y="37157"/>
                  </a:lnTo>
                  <a:lnTo>
                    <a:pt x="5277" y="37157"/>
                  </a:lnTo>
                  <a:lnTo>
                    <a:pt x="5277" y="43183"/>
                  </a:lnTo>
                  <a:lnTo>
                    <a:pt x="410" y="43183"/>
                  </a:lnTo>
                  <a:lnTo>
                    <a:pt x="1" y="44320"/>
                  </a:lnTo>
                  <a:lnTo>
                    <a:pt x="5277" y="44320"/>
                  </a:lnTo>
                  <a:lnTo>
                    <a:pt x="5277" y="50369"/>
                  </a:lnTo>
                  <a:lnTo>
                    <a:pt x="4617" y="50369"/>
                  </a:lnTo>
                  <a:lnTo>
                    <a:pt x="6414" y="52075"/>
                  </a:lnTo>
                  <a:lnTo>
                    <a:pt x="6414" y="51529"/>
                  </a:lnTo>
                  <a:lnTo>
                    <a:pt x="12462" y="51529"/>
                  </a:lnTo>
                  <a:lnTo>
                    <a:pt x="12462" y="57555"/>
                  </a:lnTo>
                  <a:lnTo>
                    <a:pt x="12190" y="57555"/>
                  </a:lnTo>
                  <a:lnTo>
                    <a:pt x="13622" y="58874"/>
                  </a:lnTo>
                  <a:lnTo>
                    <a:pt x="13622" y="58692"/>
                  </a:lnTo>
                  <a:lnTo>
                    <a:pt x="19648" y="58692"/>
                  </a:lnTo>
                  <a:lnTo>
                    <a:pt x="19648" y="64604"/>
                  </a:lnTo>
                  <a:lnTo>
                    <a:pt x="20967" y="65855"/>
                  </a:lnTo>
                  <a:lnTo>
                    <a:pt x="26834" y="65855"/>
                  </a:lnTo>
                  <a:lnTo>
                    <a:pt x="26834" y="71426"/>
                  </a:lnTo>
                  <a:lnTo>
                    <a:pt x="28540" y="73041"/>
                  </a:lnTo>
                  <a:lnTo>
                    <a:pt x="34020" y="73041"/>
                  </a:lnTo>
                  <a:lnTo>
                    <a:pt x="34020" y="78248"/>
                  </a:lnTo>
                  <a:lnTo>
                    <a:pt x="36112" y="80204"/>
                  </a:lnTo>
                  <a:lnTo>
                    <a:pt x="41228" y="80204"/>
                  </a:lnTo>
                  <a:lnTo>
                    <a:pt x="41228" y="85048"/>
                  </a:lnTo>
                  <a:lnTo>
                    <a:pt x="42365" y="86139"/>
                  </a:lnTo>
                  <a:lnTo>
                    <a:pt x="42365" y="80204"/>
                  </a:lnTo>
                  <a:lnTo>
                    <a:pt x="48392" y="80204"/>
                  </a:lnTo>
                  <a:lnTo>
                    <a:pt x="48392" y="86253"/>
                  </a:lnTo>
                  <a:lnTo>
                    <a:pt x="42456" y="86253"/>
                  </a:lnTo>
                  <a:lnTo>
                    <a:pt x="43662" y="87390"/>
                  </a:lnTo>
                  <a:lnTo>
                    <a:pt x="48392" y="87390"/>
                  </a:lnTo>
                  <a:lnTo>
                    <a:pt x="48392" y="91870"/>
                  </a:lnTo>
                  <a:lnTo>
                    <a:pt x="49483" y="92916"/>
                  </a:lnTo>
                  <a:lnTo>
                    <a:pt x="49529" y="92916"/>
                  </a:lnTo>
                  <a:lnTo>
                    <a:pt x="49529" y="0"/>
                  </a:lnTo>
                  <a:lnTo>
                    <a:pt x="48392" y="0"/>
                  </a:lnTo>
                  <a:lnTo>
                    <a:pt x="48392" y="137"/>
                  </a:lnTo>
                  <a:lnTo>
                    <a:pt x="42365" y="137"/>
                  </a:lnTo>
                  <a:lnTo>
                    <a:pt x="42365" y="0"/>
                  </a:lnTo>
                  <a:lnTo>
                    <a:pt x="41228" y="0"/>
                  </a:lnTo>
                  <a:lnTo>
                    <a:pt x="41228" y="137"/>
                  </a:lnTo>
                  <a:lnTo>
                    <a:pt x="35157" y="137"/>
                  </a:lnTo>
                  <a:lnTo>
                    <a:pt x="35157" y="0"/>
                  </a:lnTo>
                  <a:lnTo>
                    <a:pt x="34020" y="0"/>
                  </a:lnTo>
                  <a:lnTo>
                    <a:pt x="34020" y="137"/>
                  </a:lnTo>
                  <a:lnTo>
                    <a:pt x="27971" y="137"/>
                  </a:lnTo>
                  <a:lnTo>
                    <a:pt x="27971" y="0"/>
                  </a:lnTo>
                  <a:lnTo>
                    <a:pt x="26834" y="0"/>
                  </a:lnTo>
                  <a:lnTo>
                    <a:pt x="26834" y="137"/>
                  </a:lnTo>
                  <a:lnTo>
                    <a:pt x="20785" y="137"/>
                  </a:lnTo>
                  <a:lnTo>
                    <a:pt x="20785" y="0"/>
                  </a:ln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645" name="Google Shape;1645;p9"/>
          <p:cNvGrpSpPr/>
          <p:nvPr/>
        </p:nvGrpSpPr>
        <p:grpSpPr>
          <a:xfrm rot="1831146">
            <a:off x="510810" y="686270"/>
            <a:ext cx="917961" cy="1017012"/>
            <a:chOff x="7567100" y="2085976"/>
            <a:chExt cx="961560" cy="1065315"/>
          </a:xfrm>
        </p:grpSpPr>
        <p:sp>
          <p:nvSpPr>
            <p:cNvPr id="1646" name="Google Shape;1646;p9"/>
            <p:cNvSpPr/>
            <p:nvPr/>
          </p:nvSpPr>
          <p:spPr>
            <a:xfrm rot="-5811408">
              <a:off x="7662746" y="2293643"/>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rgbClr val="452666"/>
            </a:solidFill>
            <a:ln w="38100" cap="flat" cmpd="sng">
              <a:solidFill>
                <a:srgbClr val="45266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47" name="Google Shape;1647;p9"/>
            <p:cNvSpPr/>
            <p:nvPr/>
          </p:nvSpPr>
          <p:spPr>
            <a:xfrm rot="-5811408">
              <a:off x="7551704" y="2192955"/>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chemeClr val="accent1"/>
            </a:solidFill>
            <a:ln w="38100" cap="flat" cmpd="sng">
              <a:solidFill>
                <a:srgbClr val="45266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648" name="Google Shape;1648;p9"/>
          <p:cNvGrpSpPr/>
          <p:nvPr/>
        </p:nvGrpSpPr>
        <p:grpSpPr>
          <a:xfrm>
            <a:off x="-370673" y="2671214"/>
            <a:ext cx="1064625" cy="930275"/>
            <a:chOff x="3739700" y="4218425"/>
            <a:chExt cx="1064625" cy="930275"/>
          </a:xfrm>
        </p:grpSpPr>
        <p:sp>
          <p:nvSpPr>
            <p:cNvPr id="1649" name="Google Shape;1649;p9"/>
            <p:cNvSpPr/>
            <p:nvPr/>
          </p:nvSpPr>
          <p:spPr>
            <a:xfrm>
              <a:off x="3739700" y="5052025"/>
              <a:ext cx="110975" cy="95125"/>
            </a:xfrm>
            <a:custGeom>
              <a:avLst/>
              <a:gdLst/>
              <a:ahLst/>
              <a:cxnLst/>
              <a:rect l="l" t="t" r="r" b="b"/>
              <a:pathLst>
                <a:path w="4439" h="3805" extrusionOk="0">
                  <a:moveTo>
                    <a:pt x="1885" y="1"/>
                  </a:moveTo>
                  <a:cubicBezTo>
                    <a:pt x="851" y="1"/>
                    <a:pt x="0" y="852"/>
                    <a:pt x="0" y="1885"/>
                  </a:cubicBezTo>
                  <a:cubicBezTo>
                    <a:pt x="0" y="3041"/>
                    <a:pt x="939" y="3804"/>
                    <a:pt x="1923" y="3804"/>
                  </a:cubicBezTo>
                  <a:cubicBezTo>
                    <a:pt x="2387" y="3804"/>
                    <a:pt x="2862" y="3634"/>
                    <a:pt x="3253"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0" name="Google Shape;1650;p9"/>
            <p:cNvSpPr/>
            <p:nvPr/>
          </p:nvSpPr>
          <p:spPr>
            <a:xfrm>
              <a:off x="3740450" y="4773925"/>
              <a:ext cx="110975" cy="95125"/>
            </a:xfrm>
            <a:custGeom>
              <a:avLst/>
              <a:gdLst/>
              <a:ahLst/>
              <a:cxnLst/>
              <a:rect l="l" t="t" r="r" b="b"/>
              <a:pathLst>
                <a:path w="4439" h="3805" extrusionOk="0">
                  <a:moveTo>
                    <a:pt x="1885" y="0"/>
                  </a:moveTo>
                  <a:cubicBezTo>
                    <a:pt x="821" y="0"/>
                    <a:pt x="1" y="851"/>
                    <a:pt x="1" y="1915"/>
                  </a:cubicBezTo>
                  <a:cubicBezTo>
                    <a:pt x="1" y="3049"/>
                    <a:pt x="937" y="3805"/>
                    <a:pt x="1909" y="3805"/>
                  </a:cubicBezTo>
                  <a:cubicBezTo>
                    <a:pt x="2371" y="3805"/>
                    <a:pt x="2841" y="3634"/>
                    <a:pt x="3223" y="3252"/>
                  </a:cubicBezTo>
                  <a:cubicBezTo>
                    <a:pt x="4439" y="206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1" name="Google Shape;1651;p9"/>
            <p:cNvSpPr/>
            <p:nvPr/>
          </p:nvSpPr>
          <p:spPr>
            <a:xfrm>
              <a:off x="3740450" y="4496550"/>
              <a:ext cx="110975" cy="94875"/>
            </a:xfrm>
            <a:custGeom>
              <a:avLst/>
              <a:gdLst/>
              <a:ahLst/>
              <a:cxnLst/>
              <a:rect l="l" t="t" r="r" b="b"/>
              <a:pathLst>
                <a:path w="4439" h="3795" extrusionOk="0">
                  <a:moveTo>
                    <a:pt x="1916" y="1"/>
                  </a:moveTo>
                  <a:cubicBezTo>
                    <a:pt x="852" y="1"/>
                    <a:pt x="1" y="852"/>
                    <a:pt x="1" y="1885"/>
                  </a:cubicBezTo>
                  <a:cubicBezTo>
                    <a:pt x="1" y="3034"/>
                    <a:pt x="928" y="3795"/>
                    <a:pt x="1905" y="3795"/>
                  </a:cubicBezTo>
                  <a:cubicBezTo>
                    <a:pt x="2375" y="3795"/>
                    <a:pt x="2858" y="3618"/>
                    <a:pt x="3253" y="3223"/>
                  </a:cubicBezTo>
                  <a:cubicBezTo>
                    <a:pt x="4439" y="2037"/>
                    <a:pt x="3587" y="1"/>
                    <a:pt x="191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2" name="Google Shape;1652;p9"/>
            <p:cNvSpPr/>
            <p:nvPr/>
          </p:nvSpPr>
          <p:spPr>
            <a:xfrm>
              <a:off x="3741225" y="4218425"/>
              <a:ext cx="110950" cy="95150"/>
            </a:xfrm>
            <a:custGeom>
              <a:avLst/>
              <a:gdLst/>
              <a:ahLst/>
              <a:cxnLst/>
              <a:rect l="l" t="t" r="r" b="b"/>
              <a:pathLst>
                <a:path w="4438" h="3806" extrusionOk="0">
                  <a:moveTo>
                    <a:pt x="1885" y="1"/>
                  </a:moveTo>
                  <a:cubicBezTo>
                    <a:pt x="851" y="1"/>
                    <a:pt x="0" y="852"/>
                    <a:pt x="0" y="1916"/>
                  </a:cubicBezTo>
                  <a:cubicBezTo>
                    <a:pt x="0" y="3049"/>
                    <a:pt x="936" y="3806"/>
                    <a:pt x="1909" y="3806"/>
                  </a:cubicBezTo>
                  <a:cubicBezTo>
                    <a:pt x="2370" y="3806"/>
                    <a:pt x="2840" y="3635"/>
                    <a:pt x="3222"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3" name="Google Shape;1653;p9"/>
            <p:cNvSpPr/>
            <p:nvPr/>
          </p:nvSpPr>
          <p:spPr>
            <a:xfrm>
              <a:off x="3977550" y="5052800"/>
              <a:ext cx="110975" cy="94875"/>
            </a:xfrm>
            <a:custGeom>
              <a:avLst/>
              <a:gdLst/>
              <a:ahLst/>
              <a:cxnLst/>
              <a:rect l="l" t="t" r="r" b="b"/>
              <a:pathLst>
                <a:path w="4439" h="3795" extrusionOk="0">
                  <a:moveTo>
                    <a:pt x="1915" y="0"/>
                  </a:moveTo>
                  <a:cubicBezTo>
                    <a:pt x="851" y="0"/>
                    <a:pt x="0" y="821"/>
                    <a:pt x="0" y="1885"/>
                  </a:cubicBezTo>
                  <a:cubicBezTo>
                    <a:pt x="0" y="3033"/>
                    <a:pt x="941" y="3794"/>
                    <a:pt x="1918" y="3794"/>
                  </a:cubicBezTo>
                  <a:cubicBezTo>
                    <a:pt x="2388" y="3794"/>
                    <a:pt x="2867" y="3618"/>
                    <a:pt x="3253" y="3222"/>
                  </a:cubicBezTo>
                  <a:cubicBezTo>
                    <a:pt x="4438" y="2037"/>
                    <a:pt x="3587" y="0"/>
                    <a:pt x="19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4" name="Google Shape;1654;p9"/>
            <p:cNvSpPr/>
            <p:nvPr/>
          </p:nvSpPr>
          <p:spPr>
            <a:xfrm>
              <a:off x="3978300" y="4774675"/>
              <a:ext cx="110975" cy="95125"/>
            </a:xfrm>
            <a:custGeom>
              <a:avLst/>
              <a:gdLst/>
              <a:ahLst/>
              <a:cxnLst/>
              <a:rect l="l" t="t" r="r" b="b"/>
              <a:pathLst>
                <a:path w="4439" h="3805" extrusionOk="0">
                  <a:moveTo>
                    <a:pt x="1885" y="1"/>
                  </a:moveTo>
                  <a:cubicBezTo>
                    <a:pt x="852" y="1"/>
                    <a:pt x="1" y="852"/>
                    <a:pt x="1" y="1885"/>
                  </a:cubicBezTo>
                  <a:cubicBezTo>
                    <a:pt x="1" y="3041"/>
                    <a:pt x="939" y="3804"/>
                    <a:pt x="1923" y="3804"/>
                  </a:cubicBezTo>
                  <a:cubicBezTo>
                    <a:pt x="2388" y="3804"/>
                    <a:pt x="2863" y="3633"/>
                    <a:pt x="3253"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5" name="Google Shape;1655;p9"/>
            <p:cNvSpPr/>
            <p:nvPr/>
          </p:nvSpPr>
          <p:spPr>
            <a:xfrm>
              <a:off x="3979075" y="4496550"/>
              <a:ext cx="110950" cy="95150"/>
            </a:xfrm>
            <a:custGeom>
              <a:avLst/>
              <a:gdLst/>
              <a:ahLst/>
              <a:cxnLst/>
              <a:rect l="l" t="t" r="r" b="b"/>
              <a:pathLst>
                <a:path w="4438" h="3806" extrusionOk="0">
                  <a:moveTo>
                    <a:pt x="1885" y="1"/>
                  </a:moveTo>
                  <a:cubicBezTo>
                    <a:pt x="821" y="1"/>
                    <a:pt x="0" y="852"/>
                    <a:pt x="0" y="1916"/>
                  </a:cubicBezTo>
                  <a:cubicBezTo>
                    <a:pt x="0" y="3049"/>
                    <a:pt x="936" y="3805"/>
                    <a:pt x="1909" y="3805"/>
                  </a:cubicBezTo>
                  <a:cubicBezTo>
                    <a:pt x="2370" y="3805"/>
                    <a:pt x="2840" y="3635"/>
                    <a:pt x="3222" y="3253"/>
                  </a:cubicBezTo>
                  <a:cubicBezTo>
                    <a:pt x="4438" y="2068"/>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6" name="Google Shape;1656;p9"/>
            <p:cNvSpPr/>
            <p:nvPr/>
          </p:nvSpPr>
          <p:spPr>
            <a:xfrm>
              <a:off x="3979075" y="4219200"/>
              <a:ext cx="110950" cy="94875"/>
            </a:xfrm>
            <a:custGeom>
              <a:avLst/>
              <a:gdLst/>
              <a:ahLst/>
              <a:cxnLst/>
              <a:rect l="l" t="t" r="r" b="b"/>
              <a:pathLst>
                <a:path w="4438" h="3795" extrusionOk="0">
                  <a:moveTo>
                    <a:pt x="1915" y="0"/>
                  </a:moveTo>
                  <a:cubicBezTo>
                    <a:pt x="851" y="0"/>
                    <a:pt x="0" y="851"/>
                    <a:pt x="0" y="1885"/>
                  </a:cubicBezTo>
                  <a:cubicBezTo>
                    <a:pt x="0" y="3033"/>
                    <a:pt x="927" y="3795"/>
                    <a:pt x="1904" y="3795"/>
                  </a:cubicBezTo>
                  <a:cubicBezTo>
                    <a:pt x="2375" y="3795"/>
                    <a:pt x="2857" y="3618"/>
                    <a:pt x="3252" y="3222"/>
                  </a:cubicBezTo>
                  <a:cubicBezTo>
                    <a:pt x="4438" y="2037"/>
                    <a:pt x="3587" y="0"/>
                    <a:pt x="19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7" name="Google Shape;1657;p9"/>
            <p:cNvSpPr/>
            <p:nvPr/>
          </p:nvSpPr>
          <p:spPr>
            <a:xfrm>
              <a:off x="4216150" y="5052800"/>
              <a:ext cx="110975" cy="95125"/>
            </a:xfrm>
            <a:custGeom>
              <a:avLst/>
              <a:gdLst/>
              <a:ahLst/>
              <a:cxnLst/>
              <a:rect l="l" t="t" r="r" b="b"/>
              <a:pathLst>
                <a:path w="4439" h="3805" extrusionOk="0">
                  <a:moveTo>
                    <a:pt x="1885" y="0"/>
                  </a:moveTo>
                  <a:cubicBezTo>
                    <a:pt x="852" y="0"/>
                    <a:pt x="1" y="851"/>
                    <a:pt x="1" y="1915"/>
                  </a:cubicBezTo>
                  <a:cubicBezTo>
                    <a:pt x="1" y="3049"/>
                    <a:pt x="937" y="3805"/>
                    <a:pt x="1909" y="3805"/>
                  </a:cubicBezTo>
                  <a:cubicBezTo>
                    <a:pt x="2371" y="3805"/>
                    <a:pt x="2841" y="3634"/>
                    <a:pt x="3222" y="3253"/>
                  </a:cubicBezTo>
                  <a:cubicBezTo>
                    <a:pt x="4438" y="203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8" name="Google Shape;1658;p9"/>
            <p:cNvSpPr/>
            <p:nvPr/>
          </p:nvSpPr>
          <p:spPr>
            <a:xfrm>
              <a:off x="4216150" y="4774675"/>
              <a:ext cx="110975" cy="95300"/>
            </a:xfrm>
            <a:custGeom>
              <a:avLst/>
              <a:gdLst/>
              <a:ahLst/>
              <a:cxnLst/>
              <a:rect l="l" t="t" r="r" b="b"/>
              <a:pathLst>
                <a:path w="4439" h="3812" extrusionOk="0">
                  <a:moveTo>
                    <a:pt x="1915" y="1"/>
                  </a:moveTo>
                  <a:cubicBezTo>
                    <a:pt x="852" y="1"/>
                    <a:pt x="1" y="852"/>
                    <a:pt x="1" y="1915"/>
                  </a:cubicBezTo>
                  <a:cubicBezTo>
                    <a:pt x="1" y="3064"/>
                    <a:pt x="942" y="3812"/>
                    <a:pt x="1919" y="3812"/>
                  </a:cubicBezTo>
                  <a:cubicBezTo>
                    <a:pt x="2389" y="3812"/>
                    <a:pt x="2867" y="3638"/>
                    <a:pt x="3253" y="3253"/>
                  </a:cubicBezTo>
                  <a:cubicBezTo>
                    <a:pt x="4438" y="206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59" name="Google Shape;1659;p9"/>
            <p:cNvSpPr/>
            <p:nvPr/>
          </p:nvSpPr>
          <p:spPr>
            <a:xfrm>
              <a:off x="4216900" y="4497325"/>
              <a:ext cx="110975" cy="94875"/>
            </a:xfrm>
            <a:custGeom>
              <a:avLst/>
              <a:gdLst/>
              <a:ahLst/>
              <a:cxnLst/>
              <a:rect l="l" t="t" r="r" b="b"/>
              <a:pathLst>
                <a:path w="4439" h="3795" extrusionOk="0">
                  <a:moveTo>
                    <a:pt x="1885" y="0"/>
                  </a:moveTo>
                  <a:cubicBezTo>
                    <a:pt x="852" y="0"/>
                    <a:pt x="1" y="851"/>
                    <a:pt x="1" y="1885"/>
                  </a:cubicBezTo>
                  <a:cubicBezTo>
                    <a:pt x="1" y="3033"/>
                    <a:pt x="928" y="3794"/>
                    <a:pt x="1905" y="3794"/>
                  </a:cubicBezTo>
                  <a:cubicBezTo>
                    <a:pt x="2376" y="3794"/>
                    <a:pt x="2858" y="3618"/>
                    <a:pt x="3253" y="3222"/>
                  </a:cubicBezTo>
                  <a:cubicBezTo>
                    <a:pt x="4439" y="2037"/>
                    <a:pt x="3588"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0" name="Google Shape;1660;p9"/>
            <p:cNvSpPr/>
            <p:nvPr/>
          </p:nvSpPr>
          <p:spPr>
            <a:xfrm>
              <a:off x="4217675" y="4219200"/>
              <a:ext cx="110975" cy="95125"/>
            </a:xfrm>
            <a:custGeom>
              <a:avLst/>
              <a:gdLst/>
              <a:ahLst/>
              <a:cxnLst/>
              <a:rect l="l" t="t" r="r" b="b"/>
              <a:pathLst>
                <a:path w="4439" h="3805" extrusionOk="0">
                  <a:moveTo>
                    <a:pt x="1885" y="0"/>
                  </a:moveTo>
                  <a:cubicBezTo>
                    <a:pt x="821" y="0"/>
                    <a:pt x="0" y="851"/>
                    <a:pt x="0" y="1915"/>
                  </a:cubicBezTo>
                  <a:cubicBezTo>
                    <a:pt x="0" y="3049"/>
                    <a:pt x="936" y="3805"/>
                    <a:pt x="1909" y="3805"/>
                  </a:cubicBezTo>
                  <a:cubicBezTo>
                    <a:pt x="2371" y="3805"/>
                    <a:pt x="2841" y="3634"/>
                    <a:pt x="3222" y="3253"/>
                  </a:cubicBezTo>
                  <a:cubicBezTo>
                    <a:pt x="4438" y="203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1" name="Google Shape;1661;p9"/>
            <p:cNvSpPr/>
            <p:nvPr/>
          </p:nvSpPr>
          <p:spPr>
            <a:xfrm>
              <a:off x="4454000" y="5053550"/>
              <a:ext cx="110975" cy="94875"/>
            </a:xfrm>
            <a:custGeom>
              <a:avLst/>
              <a:gdLst/>
              <a:ahLst/>
              <a:cxnLst/>
              <a:rect l="l" t="t" r="r" b="b"/>
              <a:pathLst>
                <a:path w="4439" h="3795" extrusionOk="0">
                  <a:moveTo>
                    <a:pt x="1915" y="1"/>
                  </a:moveTo>
                  <a:cubicBezTo>
                    <a:pt x="851" y="1"/>
                    <a:pt x="0" y="821"/>
                    <a:pt x="0" y="1885"/>
                  </a:cubicBezTo>
                  <a:cubicBezTo>
                    <a:pt x="0" y="3034"/>
                    <a:pt x="928" y="3795"/>
                    <a:pt x="1904" y="3795"/>
                  </a:cubicBezTo>
                  <a:cubicBezTo>
                    <a:pt x="2375" y="3795"/>
                    <a:pt x="2857" y="3618"/>
                    <a:pt x="3253" y="3223"/>
                  </a:cubicBezTo>
                  <a:cubicBezTo>
                    <a:pt x="4438" y="203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2" name="Google Shape;1662;p9"/>
            <p:cNvSpPr/>
            <p:nvPr/>
          </p:nvSpPr>
          <p:spPr>
            <a:xfrm>
              <a:off x="4454750" y="4775425"/>
              <a:ext cx="110975" cy="95125"/>
            </a:xfrm>
            <a:custGeom>
              <a:avLst/>
              <a:gdLst/>
              <a:ahLst/>
              <a:cxnLst/>
              <a:rect l="l" t="t" r="r" b="b"/>
              <a:pathLst>
                <a:path w="4439" h="3805" extrusionOk="0">
                  <a:moveTo>
                    <a:pt x="1885" y="1"/>
                  </a:moveTo>
                  <a:cubicBezTo>
                    <a:pt x="852" y="1"/>
                    <a:pt x="1" y="852"/>
                    <a:pt x="1" y="1885"/>
                  </a:cubicBezTo>
                  <a:cubicBezTo>
                    <a:pt x="1" y="3041"/>
                    <a:pt x="940" y="3805"/>
                    <a:pt x="1913" y="3805"/>
                  </a:cubicBezTo>
                  <a:cubicBezTo>
                    <a:pt x="2374" y="3805"/>
                    <a:pt x="2842" y="3634"/>
                    <a:pt x="3223" y="3253"/>
                  </a:cubicBezTo>
                  <a:cubicBezTo>
                    <a:pt x="4439"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3" name="Google Shape;1663;p9"/>
            <p:cNvSpPr/>
            <p:nvPr/>
          </p:nvSpPr>
          <p:spPr>
            <a:xfrm>
              <a:off x="4454750" y="4497325"/>
              <a:ext cx="110975" cy="95125"/>
            </a:xfrm>
            <a:custGeom>
              <a:avLst/>
              <a:gdLst/>
              <a:ahLst/>
              <a:cxnLst/>
              <a:rect l="l" t="t" r="r" b="b"/>
              <a:pathLst>
                <a:path w="4439" h="3805" extrusionOk="0">
                  <a:moveTo>
                    <a:pt x="1916" y="0"/>
                  </a:moveTo>
                  <a:cubicBezTo>
                    <a:pt x="852" y="0"/>
                    <a:pt x="1" y="851"/>
                    <a:pt x="1" y="1915"/>
                  </a:cubicBezTo>
                  <a:cubicBezTo>
                    <a:pt x="1" y="3049"/>
                    <a:pt x="951" y="3805"/>
                    <a:pt x="1932" y="3805"/>
                  </a:cubicBezTo>
                  <a:cubicBezTo>
                    <a:pt x="2398" y="3805"/>
                    <a:pt x="2871" y="3634"/>
                    <a:pt x="3253" y="3252"/>
                  </a:cubicBezTo>
                  <a:cubicBezTo>
                    <a:pt x="4439" y="2067"/>
                    <a:pt x="3587" y="0"/>
                    <a:pt x="191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4" name="Google Shape;1664;p9"/>
            <p:cNvSpPr/>
            <p:nvPr/>
          </p:nvSpPr>
          <p:spPr>
            <a:xfrm>
              <a:off x="4455525" y="4219950"/>
              <a:ext cx="110950" cy="94875"/>
            </a:xfrm>
            <a:custGeom>
              <a:avLst/>
              <a:gdLst/>
              <a:ahLst/>
              <a:cxnLst/>
              <a:rect l="l" t="t" r="r" b="b"/>
              <a:pathLst>
                <a:path w="4438" h="3795" extrusionOk="0">
                  <a:moveTo>
                    <a:pt x="1915" y="1"/>
                  </a:moveTo>
                  <a:cubicBezTo>
                    <a:pt x="851" y="1"/>
                    <a:pt x="0" y="852"/>
                    <a:pt x="0" y="1885"/>
                  </a:cubicBezTo>
                  <a:cubicBezTo>
                    <a:pt x="0" y="3034"/>
                    <a:pt x="927" y="3795"/>
                    <a:pt x="1904" y="3795"/>
                  </a:cubicBezTo>
                  <a:cubicBezTo>
                    <a:pt x="2375" y="3795"/>
                    <a:pt x="2857" y="3618"/>
                    <a:pt x="3252" y="3223"/>
                  </a:cubicBezTo>
                  <a:cubicBezTo>
                    <a:pt x="4438" y="203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5" name="Google Shape;1665;p9"/>
            <p:cNvSpPr/>
            <p:nvPr/>
          </p:nvSpPr>
          <p:spPr>
            <a:xfrm>
              <a:off x="4691850" y="5053550"/>
              <a:ext cx="110950" cy="95150"/>
            </a:xfrm>
            <a:custGeom>
              <a:avLst/>
              <a:gdLst/>
              <a:ahLst/>
              <a:cxnLst/>
              <a:rect l="l" t="t" r="r" b="b"/>
              <a:pathLst>
                <a:path w="4438" h="3806" extrusionOk="0">
                  <a:moveTo>
                    <a:pt x="1915" y="1"/>
                  </a:moveTo>
                  <a:cubicBezTo>
                    <a:pt x="851" y="1"/>
                    <a:pt x="0" y="852"/>
                    <a:pt x="0" y="1916"/>
                  </a:cubicBezTo>
                  <a:cubicBezTo>
                    <a:pt x="0" y="3049"/>
                    <a:pt x="950" y="3805"/>
                    <a:pt x="1932" y="3805"/>
                  </a:cubicBezTo>
                  <a:cubicBezTo>
                    <a:pt x="2398" y="3805"/>
                    <a:pt x="2871" y="3635"/>
                    <a:pt x="3253" y="3253"/>
                  </a:cubicBezTo>
                  <a:cubicBezTo>
                    <a:pt x="4438" y="2037"/>
                    <a:pt x="361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6" name="Google Shape;1666;p9"/>
            <p:cNvSpPr/>
            <p:nvPr/>
          </p:nvSpPr>
          <p:spPr>
            <a:xfrm>
              <a:off x="4693375" y="4775425"/>
              <a:ext cx="110950" cy="95300"/>
            </a:xfrm>
            <a:custGeom>
              <a:avLst/>
              <a:gdLst/>
              <a:ahLst/>
              <a:cxnLst/>
              <a:rect l="l" t="t" r="r" b="b"/>
              <a:pathLst>
                <a:path w="4438" h="3812" extrusionOk="0">
                  <a:moveTo>
                    <a:pt x="1885" y="1"/>
                  </a:moveTo>
                  <a:cubicBezTo>
                    <a:pt x="821" y="1"/>
                    <a:pt x="0" y="852"/>
                    <a:pt x="0" y="1916"/>
                  </a:cubicBezTo>
                  <a:cubicBezTo>
                    <a:pt x="0" y="3065"/>
                    <a:pt x="928" y="3812"/>
                    <a:pt x="1895" y="3812"/>
                  </a:cubicBezTo>
                  <a:cubicBezTo>
                    <a:pt x="2361" y="3812"/>
                    <a:pt x="2837" y="3639"/>
                    <a:pt x="3222" y="3253"/>
                  </a:cubicBezTo>
                  <a:cubicBezTo>
                    <a:pt x="4438" y="2068"/>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7" name="Google Shape;1667;p9"/>
            <p:cNvSpPr/>
            <p:nvPr/>
          </p:nvSpPr>
          <p:spPr>
            <a:xfrm>
              <a:off x="4693375" y="4498075"/>
              <a:ext cx="110950" cy="95150"/>
            </a:xfrm>
            <a:custGeom>
              <a:avLst/>
              <a:gdLst/>
              <a:ahLst/>
              <a:cxnLst/>
              <a:rect l="l" t="t" r="r" b="b"/>
              <a:pathLst>
                <a:path w="4438" h="3806" extrusionOk="0">
                  <a:moveTo>
                    <a:pt x="1885" y="1"/>
                  </a:moveTo>
                  <a:cubicBezTo>
                    <a:pt x="821" y="1"/>
                    <a:pt x="0" y="852"/>
                    <a:pt x="0" y="1915"/>
                  </a:cubicBezTo>
                  <a:cubicBezTo>
                    <a:pt x="0" y="3049"/>
                    <a:pt x="936" y="3805"/>
                    <a:pt x="1909" y="3805"/>
                  </a:cubicBezTo>
                  <a:cubicBezTo>
                    <a:pt x="2370" y="3805"/>
                    <a:pt x="2840" y="3635"/>
                    <a:pt x="3222"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68" name="Google Shape;1668;p9"/>
            <p:cNvSpPr/>
            <p:nvPr/>
          </p:nvSpPr>
          <p:spPr>
            <a:xfrm>
              <a:off x="4693375" y="4219950"/>
              <a:ext cx="110950" cy="95150"/>
            </a:xfrm>
            <a:custGeom>
              <a:avLst/>
              <a:gdLst/>
              <a:ahLst/>
              <a:cxnLst/>
              <a:rect l="l" t="t" r="r" b="b"/>
              <a:pathLst>
                <a:path w="4438" h="3806" extrusionOk="0">
                  <a:moveTo>
                    <a:pt x="1915" y="1"/>
                  </a:moveTo>
                  <a:cubicBezTo>
                    <a:pt x="851" y="1"/>
                    <a:pt x="0" y="852"/>
                    <a:pt x="0" y="1916"/>
                  </a:cubicBezTo>
                  <a:cubicBezTo>
                    <a:pt x="0" y="3049"/>
                    <a:pt x="950" y="3805"/>
                    <a:pt x="1932" y="3805"/>
                  </a:cubicBezTo>
                  <a:cubicBezTo>
                    <a:pt x="2398" y="3805"/>
                    <a:pt x="2871" y="3635"/>
                    <a:pt x="3252" y="3253"/>
                  </a:cubicBezTo>
                  <a:cubicBezTo>
                    <a:pt x="4438" y="2068"/>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1669" name="Google Shape;1669;p9"/>
          <p:cNvGrpSpPr/>
          <p:nvPr/>
        </p:nvGrpSpPr>
        <p:grpSpPr>
          <a:xfrm>
            <a:off x="4220900" y="4040705"/>
            <a:ext cx="1064643" cy="307217"/>
            <a:chOff x="4541338" y="271625"/>
            <a:chExt cx="1169679" cy="337564"/>
          </a:xfrm>
        </p:grpSpPr>
        <p:sp>
          <p:nvSpPr>
            <p:cNvPr id="1670" name="Google Shape;1670;p9"/>
            <p:cNvSpPr/>
            <p:nvPr/>
          </p:nvSpPr>
          <p:spPr>
            <a:xfrm>
              <a:off x="4541338" y="343428"/>
              <a:ext cx="1140562" cy="265762"/>
            </a:xfrm>
            <a:custGeom>
              <a:avLst/>
              <a:gdLst/>
              <a:ahLst/>
              <a:cxnLst/>
              <a:rect l="l" t="t" r="r" b="b"/>
              <a:pathLst>
                <a:path w="39171" h="9128" extrusionOk="0">
                  <a:moveTo>
                    <a:pt x="37236" y="0"/>
                  </a:moveTo>
                  <a:cubicBezTo>
                    <a:pt x="36943" y="0"/>
                    <a:pt x="36637" y="108"/>
                    <a:pt x="36353" y="366"/>
                  </a:cubicBezTo>
                  <a:lnTo>
                    <a:pt x="30153" y="6019"/>
                  </a:lnTo>
                  <a:lnTo>
                    <a:pt x="23952" y="366"/>
                  </a:lnTo>
                  <a:cubicBezTo>
                    <a:pt x="23694" y="138"/>
                    <a:pt x="23374" y="24"/>
                    <a:pt x="23055" y="24"/>
                  </a:cubicBezTo>
                  <a:cubicBezTo>
                    <a:pt x="22736" y="24"/>
                    <a:pt x="22417" y="138"/>
                    <a:pt x="22159" y="366"/>
                  </a:cubicBezTo>
                  <a:lnTo>
                    <a:pt x="15958" y="6019"/>
                  </a:lnTo>
                  <a:lnTo>
                    <a:pt x="9757" y="366"/>
                  </a:lnTo>
                  <a:cubicBezTo>
                    <a:pt x="9514" y="138"/>
                    <a:pt x="9195" y="24"/>
                    <a:pt x="8872" y="24"/>
                  </a:cubicBezTo>
                  <a:cubicBezTo>
                    <a:pt x="8549" y="24"/>
                    <a:pt x="8222" y="138"/>
                    <a:pt x="7964" y="366"/>
                  </a:cubicBezTo>
                  <a:lnTo>
                    <a:pt x="882" y="6840"/>
                  </a:lnTo>
                  <a:cubicBezTo>
                    <a:pt x="0" y="7630"/>
                    <a:pt x="578" y="9119"/>
                    <a:pt x="1763" y="9119"/>
                  </a:cubicBezTo>
                  <a:cubicBezTo>
                    <a:pt x="2097" y="9119"/>
                    <a:pt x="2401" y="8998"/>
                    <a:pt x="2644" y="8785"/>
                  </a:cubicBezTo>
                  <a:lnTo>
                    <a:pt x="8876" y="3162"/>
                  </a:lnTo>
                  <a:lnTo>
                    <a:pt x="15076" y="8785"/>
                  </a:lnTo>
                  <a:cubicBezTo>
                    <a:pt x="15319" y="9013"/>
                    <a:pt x="15639" y="9127"/>
                    <a:pt x="15962" y="9127"/>
                  </a:cubicBezTo>
                  <a:cubicBezTo>
                    <a:pt x="16285" y="9127"/>
                    <a:pt x="16611" y="9013"/>
                    <a:pt x="16870" y="8785"/>
                  </a:cubicBezTo>
                  <a:lnTo>
                    <a:pt x="23070" y="3162"/>
                  </a:lnTo>
                  <a:lnTo>
                    <a:pt x="29271" y="8785"/>
                  </a:lnTo>
                  <a:cubicBezTo>
                    <a:pt x="29514" y="9013"/>
                    <a:pt x="29833" y="9127"/>
                    <a:pt x="30156" y="9127"/>
                  </a:cubicBezTo>
                  <a:cubicBezTo>
                    <a:pt x="30479" y="9127"/>
                    <a:pt x="30806" y="9013"/>
                    <a:pt x="31064" y="8785"/>
                  </a:cubicBezTo>
                  <a:lnTo>
                    <a:pt x="38147" y="2341"/>
                  </a:lnTo>
                  <a:cubicBezTo>
                    <a:pt x="39170" y="1413"/>
                    <a:pt x="38292" y="0"/>
                    <a:pt x="372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1671" name="Google Shape;1671;p9"/>
            <p:cNvSpPr/>
            <p:nvPr/>
          </p:nvSpPr>
          <p:spPr>
            <a:xfrm>
              <a:off x="4569640" y="271625"/>
              <a:ext cx="1141377" cy="265849"/>
            </a:xfrm>
            <a:custGeom>
              <a:avLst/>
              <a:gdLst/>
              <a:ahLst/>
              <a:cxnLst/>
              <a:rect l="l" t="t" r="r" b="b"/>
              <a:pathLst>
                <a:path w="39199" h="9131" extrusionOk="0">
                  <a:moveTo>
                    <a:pt x="37275" y="1"/>
                  </a:moveTo>
                  <a:cubicBezTo>
                    <a:pt x="36980" y="1"/>
                    <a:pt x="36670" y="110"/>
                    <a:pt x="36384" y="369"/>
                  </a:cubicBezTo>
                  <a:lnTo>
                    <a:pt x="30184" y="5993"/>
                  </a:lnTo>
                  <a:lnTo>
                    <a:pt x="23983" y="369"/>
                  </a:lnTo>
                  <a:cubicBezTo>
                    <a:pt x="23725" y="142"/>
                    <a:pt x="23398" y="28"/>
                    <a:pt x="23075" y="28"/>
                  </a:cubicBezTo>
                  <a:cubicBezTo>
                    <a:pt x="22752" y="28"/>
                    <a:pt x="22433" y="142"/>
                    <a:pt x="22190" y="369"/>
                  </a:cubicBezTo>
                  <a:lnTo>
                    <a:pt x="15989" y="5993"/>
                  </a:lnTo>
                  <a:lnTo>
                    <a:pt x="9758" y="369"/>
                  </a:lnTo>
                  <a:cubicBezTo>
                    <a:pt x="9515" y="142"/>
                    <a:pt x="9195" y="28"/>
                    <a:pt x="8876" y="28"/>
                  </a:cubicBezTo>
                  <a:cubicBezTo>
                    <a:pt x="8557" y="28"/>
                    <a:pt x="8238" y="142"/>
                    <a:pt x="7995" y="369"/>
                  </a:cubicBezTo>
                  <a:lnTo>
                    <a:pt x="882" y="6813"/>
                  </a:lnTo>
                  <a:cubicBezTo>
                    <a:pt x="1" y="7634"/>
                    <a:pt x="578" y="9123"/>
                    <a:pt x="1794" y="9123"/>
                  </a:cubicBezTo>
                  <a:cubicBezTo>
                    <a:pt x="2128" y="9123"/>
                    <a:pt x="2432" y="9002"/>
                    <a:pt x="2676" y="8789"/>
                  </a:cubicBezTo>
                  <a:lnTo>
                    <a:pt x="8876" y="3135"/>
                  </a:lnTo>
                  <a:lnTo>
                    <a:pt x="15077" y="8789"/>
                  </a:lnTo>
                  <a:cubicBezTo>
                    <a:pt x="15335" y="9017"/>
                    <a:pt x="15662" y="9131"/>
                    <a:pt x="15985" y="9131"/>
                  </a:cubicBezTo>
                  <a:cubicBezTo>
                    <a:pt x="16308" y="9131"/>
                    <a:pt x="16627" y="9017"/>
                    <a:pt x="16870" y="8789"/>
                  </a:cubicBezTo>
                  <a:lnTo>
                    <a:pt x="23101" y="3135"/>
                  </a:lnTo>
                  <a:lnTo>
                    <a:pt x="29272" y="8789"/>
                  </a:lnTo>
                  <a:cubicBezTo>
                    <a:pt x="29530" y="9017"/>
                    <a:pt x="29857" y="9131"/>
                    <a:pt x="30180" y="9131"/>
                  </a:cubicBezTo>
                  <a:cubicBezTo>
                    <a:pt x="30503" y="9131"/>
                    <a:pt x="30822" y="9017"/>
                    <a:pt x="31065" y="8789"/>
                  </a:cubicBezTo>
                  <a:lnTo>
                    <a:pt x="38178" y="2345"/>
                  </a:lnTo>
                  <a:cubicBezTo>
                    <a:pt x="39199" y="1395"/>
                    <a:pt x="38328" y="1"/>
                    <a:pt x="3727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
        <p:nvSpPr>
          <p:cNvPr id="1672" name="Google Shape;1672;p9"/>
          <p:cNvSpPr txBox="1">
            <a:spLocks noGrp="1"/>
          </p:cNvSpPr>
          <p:nvPr>
            <p:ph type="title"/>
          </p:nvPr>
        </p:nvSpPr>
        <p:spPr>
          <a:xfrm>
            <a:off x="2075875" y="1624625"/>
            <a:ext cx="4992300" cy="599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200"/>
              <a:buNone/>
              <a:defRPr>
                <a:solidFill>
                  <a:schemeClr val="dk2"/>
                </a:solidFill>
              </a:defRPr>
            </a:lvl1pPr>
            <a:lvl2pPr lvl="1" algn="ctr">
              <a:spcBef>
                <a:spcPts val="0"/>
              </a:spcBef>
              <a:spcAft>
                <a:spcPts val="0"/>
              </a:spcAft>
              <a:buSzPts val="4200"/>
              <a:buNone/>
              <a:defRPr sz="2363"/>
            </a:lvl2pPr>
            <a:lvl3pPr lvl="2" algn="ctr">
              <a:spcBef>
                <a:spcPts val="0"/>
              </a:spcBef>
              <a:spcAft>
                <a:spcPts val="0"/>
              </a:spcAft>
              <a:buSzPts val="4200"/>
              <a:buNone/>
              <a:defRPr sz="2363"/>
            </a:lvl3pPr>
            <a:lvl4pPr lvl="3" algn="ctr">
              <a:spcBef>
                <a:spcPts val="0"/>
              </a:spcBef>
              <a:spcAft>
                <a:spcPts val="0"/>
              </a:spcAft>
              <a:buSzPts val="4200"/>
              <a:buNone/>
              <a:defRPr sz="2363"/>
            </a:lvl4pPr>
            <a:lvl5pPr lvl="4" algn="ctr">
              <a:spcBef>
                <a:spcPts val="0"/>
              </a:spcBef>
              <a:spcAft>
                <a:spcPts val="0"/>
              </a:spcAft>
              <a:buSzPts val="4200"/>
              <a:buNone/>
              <a:defRPr sz="2363"/>
            </a:lvl5pPr>
            <a:lvl6pPr lvl="5" algn="ctr">
              <a:spcBef>
                <a:spcPts val="0"/>
              </a:spcBef>
              <a:spcAft>
                <a:spcPts val="0"/>
              </a:spcAft>
              <a:buSzPts val="4200"/>
              <a:buNone/>
              <a:defRPr sz="2363"/>
            </a:lvl6pPr>
            <a:lvl7pPr lvl="6" algn="ctr">
              <a:spcBef>
                <a:spcPts val="0"/>
              </a:spcBef>
              <a:spcAft>
                <a:spcPts val="0"/>
              </a:spcAft>
              <a:buSzPts val="4200"/>
              <a:buNone/>
              <a:defRPr sz="2363"/>
            </a:lvl7pPr>
            <a:lvl8pPr lvl="7" algn="ctr">
              <a:spcBef>
                <a:spcPts val="0"/>
              </a:spcBef>
              <a:spcAft>
                <a:spcPts val="0"/>
              </a:spcAft>
              <a:buSzPts val="4200"/>
              <a:buNone/>
              <a:defRPr sz="2363"/>
            </a:lvl8pPr>
            <a:lvl9pPr lvl="8" algn="ctr">
              <a:spcBef>
                <a:spcPts val="0"/>
              </a:spcBef>
              <a:spcAft>
                <a:spcPts val="0"/>
              </a:spcAft>
              <a:buSzPts val="4200"/>
              <a:buNone/>
              <a:defRPr sz="2363"/>
            </a:lvl9pPr>
          </a:lstStyle>
          <a:p>
            <a:endParaRPr/>
          </a:p>
        </p:txBody>
      </p:sp>
      <p:sp>
        <p:nvSpPr>
          <p:cNvPr id="1673" name="Google Shape;1673;p9"/>
          <p:cNvSpPr txBox="1">
            <a:spLocks noGrp="1"/>
          </p:cNvSpPr>
          <p:nvPr>
            <p:ph type="subTitle" idx="1"/>
          </p:nvPr>
        </p:nvSpPr>
        <p:spPr>
          <a:xfrm>
            <a:off x="2275051" y="2520750"/>
            <a:ext cx="4593900" cy="9930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100"/>
              <a:buNone/>
              <a:defRPr/>
            </a:lvl1pPr>
            <a:lvl2pPr lvl="1" algn="ctr">
              <a:lnSpc>
                <a:spcPct val="100000"/>
              </a:lnSpc>
              <a:spcBef>
                <a:spcPts val="0"/>
              </a:spcBef>
              <a:spcAft>
                <a:spcPts val="0"/>
              </a:spcAft>
              <a:buSzPts val="2100"/>
              <a:buNone/>
              <a:defRPr sz="1181"/>
            </a:lvl2pPr>
            <a:lvl3pPr lvl="2" algn="ctr">
              <a:lnSpc>
                <a:spcPct val="100000"/>
              </a:lnSpc>
              <a:spcBef>
                <a:spcPts val="0"/>
              </a:spcBef>
              <a:spcAft>
                <a:spcPts val="0"/>
              </a:spcAft>
              <a:buSzPts val="2100"/>
              <a:buNone/>
              <a:defRPr sz="1181"/>
            </a:lvl3pPr>
            <a:lvl4pPr lvl="3" algn="ctr">
              <a:lnSpc>
                <a:spcPct val="100000"/>
              </a:lnSpc>
              <a:spcBef>
                <a:spcPts val="0"/>
              </a:spcBef>
              <a:spcAft>
                <a:spcPts val="0"/>
              </a:spcAft>
              <a:buSzPts val="2100"/>
              <a:buNone/>
              <a:defRPr sz="1181"/>
            </a:lvl4pPr>
            <a:lvl5pPr lvl="4" algn="ctr">
              <a:lnSpc>
                <a:spcPct val="100000"/>
              </a:lnSpc>
              <a:spcBef>
                <a:spcPts val="0"/>
              </a:spcBef>
              <a:spcAft>
                <a:spcPts val="0"/>
              </a:spcAft>
              <a:buSzPts val="2100"/>
              <a:buNone/>
              <a:defRPr sz="1181"/>
            </a:lvl5pPr>
            <a:lvl6pPr lvl="5" algn="ctr">
              <a:lnSpc>
                <a:spcPct val="100000"/>
              </a:lnSpc>
              <a:spcBef>
                <a:spcPts val="0"/>
              </a:spcBef>
              <a:spcAft>
                <a:spcPts val="0"/>
              </a:spcAft>
              <a:buSzPts val="2100"/>
              <a:buNone/>
              <a:defRPr sz="1181"/>
            </a:lvl6pPr>
            <a:lvl7pPr lvl="6" algn="ctr">
              <a:lnSpc>
                <a:spcPct val="100000"/>
              </a:lnSpc>
              <a:spcBef>
                <a:spcPts val="0"/>
              </a:spcBef>
              <a:spcAft>
                <a:spcPts val="0"/>
              </a:spcAft>
              <a:buSzPts val="2100"/>
              <a:buNone/>
              <a:defRPr sz="1181"/>
            </a:lvl7pPr>
            <a:lvl8pPr lvl="7" algn="ctr">
              <a:lnSpc>
                <a:spcPct val="100000"/>
              </a:lnSpc>
              <a:spcBef>
                <a:spcPts val="0"/>
              </a:spcBef>
              <a:spcAft>
                <a:spcPts val="0"/>
              </a:spcAft>
              <a:buSzPts val="2100"/>
              <a:buNone/>
              <a:defRPr sz="1181"/>
            </a:lvl8pPr>
            <a:lvl9pPr lvl="8" algn="ctr">
              <a:lnSpc>
                <a:spcPct val="100000"/>
              </a:lnSpc>
              <a:spcBef>
                <a:spcPts val="0"/>
              </a:spcBef>
              <a:spcAft>
                <a:spcPts val="0"/>
              </a:spcAft>
              <a:buSzPts val="2100"/>
              <a:buNone/>
              <a:defRPr sz="1181"/>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1674"/>
        <p:cNvGrpSpPr/>
        <p:nvPr/>
      </p:nvGrpSpPr>
      <p:grpSpPr>
        <a:xfrm>
          <a:off x="0" y="0"/>
          <a:ext cx="0" cy="0"/>
          <a:chOff x="0" y="0"/>
          <a:chExt cx="0" cy="0"/>
        </a:xfrm>
      </p:grpSpPr>
      <p:sp>
        <p:nvSpPr>
          <p:cNvPr id="1675" name="Google Shape;1675;p10"/>
          <p:cNvSpPr txBox="1">
            <a:spLocks noGrp="1"/>
          </p:cNvSpPr>
          <p:nvPr>
            <p:ph type="title"/>
          </p:nvPr>
        </p:nvSpPr>
        <p:spPr>
          <a:xfrm>
            <a:off x="726100" y="523625"/>
            <a:ext cx="3498600" cy="1840500"/>
          </a:xfrm>
          <a:prstGeom prst="rect">
            <a:avLst/>
          </a:prstGeom>
        </p:spPr>
        <p:txBody>
          <a:bodyPr spcFirstLastPara="1" wrap="square" lIns="91425" tIns="91425" rIns="91425" bIns="91425" anchor="ctr" anchorCtr="0">
            <a:noAutofit/>
          </a:bodyPr>
          <a:lstStyle>
            <a:lvl1pPr lvl="0" rtl="0">
              <a:spcBef>
                <a:spcPts val="0"/>
              </a:spcBef>
              <a:spcAft>
                <a:spcPts val="0"/>
              </a:spcAft>
              <a:buSzPts val="4200"/>
              <a:buNone/>
              <a:defRPr/>
            </a:lvl1pPr>
            <a:lvl2pPr lvl="1" algn="ctr" rtl="0">
              <a:spcBef>
                <a:spcPts val="0"/>
              </a:spcBef>
              <a:spcAft>
                <a:spcPts val="0"/>
              </a:spcAft>
              <a:buSzPts val="4200"/>
              <a:buNone/>
              <a:defRPr sz="2363"/>
            </a:lvl2pPr>
            <a:lvl3pPr lvl="2" algn="ctr" rtl="0">
              <a:spcBef>
                <a:spcPts val="0"/>
              </a:spcBef>
              <a:spcAft>
                <a:spcPts val="0"/>
              </a:spcAft>
              <a:buSzPts val="4200"/>
              <a:buNone/>
              <a:defRPr sz="2363"/>
            </a:lvl3pPr>
            <a:lvl4pPr lvl="3" algn="ctr" rtl="0">
              <a:spcBef>
                <a:spcPts val="0"/>
              </a:spcBef>
              <a:spcAft>
                <a:spcPts val="0"/>
              </a:spcAft>
              <a:buSzPts val="4200"/>
              <a:buNone/>
              <a:defRPr sz="2363"/>
            </a:lvl4pPr>
            <a:lvl5pPr lvl="4" algn="ctr" rtl="0">
              <a:spcBef>
                <a:spcPts val="0"/>
              </a:spcBef>
              <a:spcAft>
                <a:spcPts val="0"/>
              </a:spcAft>
              <a:buSzPts val="4200"/>
              <a:buNone/>
              <a:defRPr sz="2363"/>
            </a:lvl5pPr>
            <a:lvl6pPr lvl="5" algn="ctr" rtl="0">
              <a:spcBef>
                <a:spcPts val="0"/>
              </a:spcBef>
              <a:spcAft>
                <a:spcPts val="0"/>
              </a:spcAft>
              <a:buSzPts val="4200"/>
              <a:buNone/>
              <a:defRPr sz="2363"/>
            </a:lvl6pPr>
            <a:lvl7pPr lvl="6" algn="ctr" rtl="0">
              <a:spcBef>
                <a:spcPts val="0"/>
              </a:spcBef>
              <a:spcAft>
                <a:spcPts val="0"/>
              </a:spcAft>
              <a:buSzPts val="4200"/>
              <a:buNone/>
              <a:defRPr sz="2363"/>
            </a:lvl7pPr>
            <a:lvl8pPr lvl="7" algn="ctr" rtl="0">
              <a:spcBef>
                <a:spcPts val="0"/>
              </a:spcBef>
              <a:spcAft>
                <a:spcPts val="0"/>
              </a:spcAft>
              <a:buSzPts val="4200"/>
              <a:buNone/>
              <a:defRPr sz="2363"/>
            </a:lvl8pPr>
            <a:lvl9pPr lvl="8" algn="ctr" rtl="0">
              <a:spcBef>
                <a:spcPts val="0"/>
              </a:spcBef>
              <a:spcAft>
                <a:spcPts val="0"/>
              </a:spcAft>
              <a:buSzPts val="4200"/>
              <a:buNone/>
              <a:defRPr sz="2363"/>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accent6"/>
        </a:solidFill>
        <a:effectLst/>
      </p:bgPr>
    </p:bg>
    <p:spTree>
      <p:nvGrpSpPr>
        <p:cNvPr id="1" name="Shape 1980"/>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1">
  <p:cSld name="CUSTOM_3">
    <p:spTree>
      <p:nvGrpSpPr>
        <p:cNvPr id="1" name="Shape 2609"/>
        <p:cNvGrpSpPr/>
        <p:nvPr/>
      </p:nvGrpSpPr>
      <p:grpSpPr>
        <a:xfrm>
          <a:off x="0" y="0"/>
          <a:ext cx="0" cy="0"/>
          <a:chOff x="0" y="0"/>
          <a:chExt cx="0" cy="0"/>
        </a:xfrm>
      </p:grpSpPr>
      <p:grpSp>
        <p:nvGrpSpPr>
          <p:cNvPr id="2610" name="Google Shape;2610;p15"/>
          <p:cNvGrpSpPr/>
          <p:nvPr/>
        </p:nvGrpSpPr>
        <p:grpSpPr>
          <a:xfrm rot="-5400000">
            <a:off x="126841" y="-1094551"/>
            <a:ext cx="1495062" cy="2781848"/>
            <a:chOff x="7133475" y="-152400"/>
            <a:chExt cx="2090119" cy="3889065"/>
          </a:xfrm>
        </p:grpSpPr>
        <p:sp>
          <p:nvSpPr>
            <p:cNvPr id="2611" name="Google Shape;2611;p15"/>
            <p:cNvSpPr/>
            <p:nvPr/>
          </p:nvSpPr>
          <p:spPr>
            <a:xfrm>
              <a:off x="7133475" y="-152400"/>
              <a:ext cx="2090118" cy="3889065"/>
            </a:xfrm>
            <a:custGeom>
              <a:avLst/>
              <a:gdLst/>
              <a:ahLst/>
              <a:cxnLst/>
              <a:rect l="l" t="t" r="r" b="b"/>
              <a:pathLst>
                <a:path w="49961" h="92962" extrusionOk="0">
                  <a:moveTo>
                    <a:pt x="16101" y="0"/>
                  </a:moveTo>
                  <a:lnTo>
                    <a:pt x="1" y="45571"/>
                  </a:lnTo>
                  <a:lnTo>
                    <a:pt x="49961" y="92961"/>
                  </a:lnTo>
                  <a:lnTo>
                    <a:pt x="4996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12" name="Google Shape;2612;p15"/>
            <p:cNvSpPr/>
            <p:nvPr/>
          </p:nvSpPr>
          <p:spPr>
            <a:xfrm>
              <a:off x="7151548" y="-152400"/>
              <a:ext cx="2072046" cy="3887141"/>
            </a:xfrm>
            <a:custGeom>
              <a:avLst/>
              <a:gdLst/>
              <a:ahLst/>
              <a:cxnLst/>
              <a:rect l="l" t="t" r="r" b="b"/>
              <a:pathLst>
                <a:path w="49529" h="92916" extrusionOk="0">
                  <a:moveTo>
                    <a:pt x="26834" y="1274"/>
                  </a:moveTo>
                  <a:lnTo>
                    <a:pt x="26834" y="7323"/>
                  </a:lnTo>
                  <a:lnTo>
                    <a:pt x="20785" y="7323"/>
                  </a:lnTo>
                  <a:lnTo>
                    <a:pt x="20785" y="1274"/>
                  </a:lnTo>
                  <a:close/>
                  <a:moveTo>
                    <a:pt x="34020" y="1274"/>
                  </a:moveTo>
                  <a:lnTo>
                    <a:pt x="34020" y="7323"/>
                  </a:lnTo>
                  <a:lnTo>
                    <a:pt x="27971" y="7323"/>
                  </a:lnTo>
                  <a:lnTo>
                    <a:pt x="27971" y="1274"/>
                  </a:lnTo>
                  <a:close/>
                  <a:moveTo>
                    <a:pt x="41206" y="1274"/>
                  </a:moveTo>
                  <a:lnTo>
                    <a:pt x="41206" y="7323"/>
                  </a:lnTo>
                  <a:lnTo>
                    <a:pt x="35157" y="7323"/>
                  </a:lnTo>
                  <a:lnTo>
                    <a:pt x="35157" y="1274"/>
                  </a:lnTo>
                  <a:close/>
                  <a:moveTo>
                    <a:pt x="48392" y="1274"/>
                  </a:moveTo>
                  <a:lnTo>
                    <a:pt x="48392" y="7323"/>
                  </a:lnTo>
                  <a:lnTo>
                    <a:pt x="42365" y="7323"/>
                  </a:lnTo>
                  <a:lnTo>
                    <a:pt x="42365" y="1274"/>
                  </a:lnTo>
                  <a:close/>
                  <a:moveTo>
                    <a:pt x="19648" y="8460"/>
                  </a:moveTo>
                  <a:lnTo>
                    <a:pt x="19648" y="14486"/>
                  </a:lnTo>
                  <a:lnTo>
                    <a:pt x="13599" y="14486"/>
                  </a:lnTo>
                  <a:lnTo>
                    <a:pt x="13599" y="8460"/>
                  </a:lnTo>
                  <a:close/>
                  <a:moveTo>
                    <a:pt x="26834" y="8460"/>
                  </a:moveTo>
                  <a:lnTo>
                    <a:pt x="26834" y="14486"/>
                  </a:lnTo>
                  <a:lnTo>
                    <a:pt x="20785" y="14486"/>
                  </a:lnTo>
                  <a:lnTo>
                    <a:pt x="20785" y="8460"/>
                  </a:lnTo>
                  <a:close/>
                  <a:moveTo>
                    <a:pt x="34020" y="8460"/>
                  </a:moveTo>
                  <a:lnTo>
                    <a:pt x="34020" y="14486"/>
                  </a:lnTo>
                  <a:lnTo>
                    <a:pt x="27971" y="14486"/>
                  </a:lnTo>
                  <a:lnTo>
                    <a:pt x="27971" y="8460"/>
                  </a:lnTo>
                  <a:close/>
                  <a:moveTo>
                    <a:pt x="41206" y="8460"/>
                  </a:moveTo>
                  <a:lnTo>
                    <a:pt x="41206" y="14486"/>
                  </a:lnTo>
                  <a:lnTo>
                    <a:pt x="35157" y="14486"/>
                  </a:lnTo>
                  <a:lnTo>
                    <a:pt x="35157" y="8460"/>
                  </a:lnTo>
                  <a:close/>
                  <a:moveTo>
                    <a:pt x="48392" y="8460"/>
                  </a:moveTo>
                  <a:lnTo>
                    <a:pt x="48392" y="14486"/>
                  </a:lnTo>
                  <a:lnTo>
                    <a:pt x="42365" y="14486"/>
                  </a:lnTo>
                  <a:lnTo>
                    <a:pt x="42365" y="8460"/>
                  </a:lnTo>
                  <a:close/>
                  <a:moveTo>
                    <a:pt x="19648" y="15645"/>
                  </a:moveTo>
                  <a:lnTo>
                    <a:pt x="19648" y="21671"/>
                  </a:lnTo>
                  <a:lnTo>
                    <a:pt x="13599" y="21671"/>
                  </a:lnTo>
                  <a:lnTo>
                    <a:pt x="13599" y="15645"/>
                  </a:lnTo>
                  <a:close/>
                  <a:moveTo>
                    <a:pt x="26834" y="15645"/>
                  </a:moveTo>
                  <a:lnTo>
                    <a:pt x="26834" y="21671"/>
                  </a:lnTo>
                  <a:lnTo>
                    <a:pt x="20785" y="21671"/>
                  </a:lnTo>
                  <a:lnTo>
                    <a:pt x="20785" y="15645"/>
                  </a:lnTo>
                  <a:close/>
                  <a:moveTo>
                    <a:pt x="34020" y="15645"/>
                  </a:moveTo>
                  <a:lnTo>
                    <a:pt x="34020" y="21671"/>
                  </a:lnTo>
                  <a:lnTo>
                    <a:pt x="27971" y="21671"/>
                  </a:lnTo>
                  <a:lnTo>
                    <a:pt x="27971" y="15645"/>
                  </a:lnTo>
                  <a:close/>
                  <a:moveTo>
                    <a:pt x="41206" y="15645"/>
                  </a:moveTo>
                  <a:lnTo>
                    <a:pt x="41206" y="21671"/>
                  </a:lnTo>
                  <a:lnTo>
                    <a:pt x="35157" y="21671"/>
                  </a:lnTo>
                  <a:lnTo>
                    <a:pt x="35157" y="15645"/>
                  </a:lnTo>
                  <a:close/>
                  <a:moveTo>
                    <a:pt x="48392" y="15645"/>
                  </a:moveTo>
                  <a:lnTo>
                    <a:pt x="48392" y="21671"/>
                  </a:lnTo>
                  <a:lnTo>
                    <a:pt x="42365" y="21671"/>
                  </a:lnTo>
                  <a:lnTo>
                    <a:pt x="42365" y="15645"/>
                  </a:lnTo>
                  <a:close/>
                  <a:moveTo>
                    <a:pt x="19648" y="22808"/>
                  </a:moveTo>
                  <a:lnTo>
                    <a:pt x="19648" y="28835"/>
                  </a:lnTo>
                  <a:lnTo>
                    <a:pt x="13599" y="28835"/>
                  </a:lnTo>
                  <a:lnTo>
                    <a:pt x="13599" y="22808"/>
                  </a:lnTo>
                  <a:close/>
                  <a:moveTo>
                    <a:pt x="26834" y="22808"/>
                  </a:moveTo>
                  <a:lnTo>
                    <a:pt x="26834" y="28835"/>
                  </a:lnTo>
                  <a:lnTo>
                    <a:pt x="20785" y="28835"/>
                  </a:lnTo>
                  <a:lnTo>
                    <a:pt x="20785" y="22808"/>
                  </a:lnTo>
                  <a:close/>
                  <a:moveTo>
                    <a:pt x="34020" y="22808"/>
                  </a:moveTo>
                  <a:lnTo>
                    <a:pt x="34020" y="28835"/>
                  </a:lnTo>
                  <a:lnTo>
                    <a:pt x="27971" y="28835"/>
                  </a:lnTo>
                  <a:lnTo>
                    <a:pt x="27971" y="22808"/>
                  </a:lnTo>
                  <a:close/>
                  <a:moveTo>
                    <a:pt x="41206" y="22808"/>
                  </a:moveTo>
                  <a:lnTo>
                    <a:pt x="41206" y="28835"/>
                  </a:lnTo>
                  <a:lnTo>
                    <a:pt x="35157" y="28835"/>
                  </a:lnTo>
                  <a:lnTo>
                    <a:pt x="35157" y="22808"/>
                  </a:lnTo>
                  <a:close/>
                  <a:moveTo>
                    <a:pt x="48392" y="22808"/>
                  </a:moveTo>
                  <a:lnTo>
                    <a:pt x="48392" y="28835"/>
                  </a:lnTo>
                  <a:lnTo>
                    <a:pt x="42365" y="28835"/>
                  </a:lnTo>
                  <a:lnTo>
                    <a:pt x="42365" y="22808"/>
                  </a:lnTo>
                  <a:close/>
                  <a:moveTo>
                    <a:pt x="12462" y="29994"/>
                  </a:moveTo>
                  <a:lnTo>
                    <a:pt x="12462" y="36020"/>
                  </a:lnTo>
                  <a:lnTo>
                    <a:pt x="6414" y="36020"/>
                  </a:lnTo>
                  <a:lnTo>
                    <a:pt x="6414" y="29994"/>
                  </a:lnTo>
                  <a:close/>
                  <a:moveTo>
                    <a:pt x="19648" y="29994"/>
                  </a:moveTo>
                  <a:lnTo>
                    <a:pt x="19648" y="36020"/>
                  </a:lnTo>
                  <a:lnTo>
                    <a:pt x="13599" y="36020"/>
                  </a:lnTo>
                  <a:lnTo>
                    <a:pt x="13599" y="29994"/>
                  </a:lnTo>
                  <a:close/>
                  <a:moveTo>
                    <a:pt x="26834" y="29994"/>
                  </a:moveTo>
                  <a:lnTo>
                    <a:pt x="26834" y="36020"/>
                  </a:lnTo>
                  <a:lnTo>
                    <a:pt x="20785" y="36020"/>
                  </a:lnTo>
                  <a:lnTo>
                    <a:pt x="20785" y="29994"/>
                  </a:lnTo>
                  <a:close/>
                  <a:moveTo>
                    <a:pt x="34020" y="29994"/>
                  </a:moveTo>
                  <a:lnTo>
                    <a:pt x="34020" y="36020"/>
                  </a:lnTo>
                  <a:lnTo>
                    <a:pt x="27971" y="36020"/>
                  </a:lnTo>
                  <a:lnTo>
                    <a:pt x="27971" y="29994"/>
                  </a:lnTo>
                  <a:close/>
                  <a:moveTo>
                    <a:pt x="41206" y="29994"/>
                  </a:moveTo>
                  <a:lnTo>
                    <a:pt x="41206" y="36020"/>
                  </a:lnTo>
                  <a:lnTo>
                    <a:pt x="35157" y="36020"/>
                  </a:lnTo>
                  <a:lnTo>
                    <a:pt x="35157" y="29994"/>
                  </a:lnTo>
                  <a:close/>
                  <a:moveTo>
                    <a:pt x="48392" y="29994"/>
                  </a:moveTo>
                  <a:lnTo>
                    <a:pt x="48392" y="36020"/>
                  </a:lnTo>
                  <a:lnTo>
                    <a:pt x="42365" y="36020"/>
                  </a:lnTo>
                  <a:lnTo>
                    <a:pt x="42365" y="29994"/>
                  </a:lnTo>
                  <a:close/>
                  <a:moveTo>
                    <a:pt x="12462" y="37157"/>
                  </a:moveTo>
                  <a:lnTo>
                    <a:pt x="12462" y="43183"/>
                  </a:lnTo>
                  <a:lnTo>
                    <a:pt x="6414" y="43183"/>
                  </a:lnTo>
                  <a:lnTo>
                    <a:pt x="6414" y="37157"/>
                  </a:lnTo>
                  <a:close/>
                  <a:moveTo>
                    <a:pt x="19648" y="37157"/>
                  </a:moveTo>
                  <a:lnTo>
                    <a:pt x="19648" y="43183"/>
                  </a:lnTo>
                  <a:lnTo>
                    <a:pt x="13599" y="43183"/>
                  </a:lnTo>
                  <a:lnTo>
                    <a:pt x="13599" y="37157"/>
                  </a:lnTo>
                  <a:close/>
                  <a:moveTo>
                    <a:pt x="26834" y="37157"/>
                  </a:moveTo>
                  <a:lnTo>
                    <a:pt x="26834" y="43183"/>
                  </a:lnTo>
                  <a:lnTo>
                    <a:pt x="20785" y="43183"/>
                  </a:lnTo>
                  <a:lnTo>
                    <a:pt x="20785" y="37157"/>
                  </a:lnTo>
                  <a:close/>
                  <a:moveTo>
                    <a:pt x="34020" y="37157"/>
                  </a:moveTo>
                  <a:lnTo>
                    <a:pt x="34020" y="43183"/>
                  </a:lnTo>
                  <a:lnTo>
                    <a:pt x="27971" y="43183"/>
                  </a:lnTo>
                  <a:lnTo>
                    <a:pt x="27971" y="37157"/>
                  </a:lnTo>
                  <a:close/>
                  <a:moveTo>
                    <a:pt x="41206" y="37157"/>
                  </a:moveTo>
                  <a:lnTo>
                    <a:pt x="41206" y="43183"/>
                  </a:lnTo>
                  <a:lnTo>
                    <a:pt x="35157" y="43183"/>
                  </a:lnTo>
                  <a:lnTo>
                    <a:pt x="35157" y="37157"/>
                  </a:lnTo>
                  <a:close/>
                  <a:moveTo>
                    <a:pt x="48392" y="37157"/>
                  </a:moveTo>
                  <a:lnTo>
                    <a:pt x="48392" y="43183"/>
                  </a:lnTo>
                  <a:lnTo>
                    <a:pt x="42365" y="43183"/>
                  </a:lnTo>
                  <a:lnTo>
                    <a:pt x="42365" y="37157"/>
                  </a:lnTo>
                  <a:close/>
                  <a:moveTo>
                    <a:pt x="12462" y="44343"/>
                  </a:moveTo>
                  <a:lnTo>
                    <a:pt x="12462" y="50369"/>
                  </a:lnTo>
                  <a:lnTo>
                    <a:pt x="6414" y="50369"/>
                  </a:lnTo>
                  <a:lnTo>
                    <a:pt x="6414" y="44343"/>
                  </a:lnTo>
                  <a:close/>
                  <a:moveTo>
                    <a:pt x="19648" y="44343"/>
                  </a:moveTo>
                  <a:lnTo>
                    <a:pt x="19648" y="50369"/>
                  </a:lnTo>
                  <a:lnTo>
                    <a:pt x="13599" y="50369"/>
                  </a:lnTo>
                  <a:lnTo>
                    <a:pt x="13599" y="44343"/>
                  </a:lnTo>
                  <a:close/>
                  <a:moveTo>
                    <a:pt x="26834" y="44343"/>
                  </a:moveTo>
                  <a:lnTo>
                    <a:pt x="26834" y="50369"/>
                  </a:lnTo>
                  <a:lnTo>
                    <a:pt x="20785" y="50369"/>
                  </a:lnTo>
                  <a:lnTo>
                    <a:pt x="20785" y="44343"/>
                  </a:lnTo>
                  <a:close/>
                  <a:moveTo>
                    <a:pt x="34020" y="44343"/>
                  </a:moveTo>
                  <a:lnTo>
                    <a:pt x="34020" y="50369"/>
                  </a:lnTo>
                  <a:lnTo>
                    <a:pt x="27971" y="50369"/>
                  </a:lnTo>
                  <a:lnTo>
                    <a:pt x="27971" y="44343"/>
                  </a:lnTo>
                  <a:close/>
                  <a:moveTo>
                    <a:pt x="41206" y="44343"/>
                  </a:moveTo>
                  <a:lnTo>
                    <a:pt x="41206" y="50369"/>
                  </a:lnTo>
                  <a:lnTo>
                    <a:pt x="35157" y="50369"/>
                  </a:lnTo>
                  <a:lnTo>
                    <a:pt x="35157" y="44343"/>
                  </a:lnTo>
                  <a:close/>
                  <a:moveTo>
                    <a:pt x="48392" y="44343"/>
                  </a:moveTo>
                  <a:lnTo>
                    <a:pt x="48392" y="50369"/>
                  </a:lnTo>
                  <a:lnTo>
                    <a:pt x="42365" y="50369"/>
                  </a:lnTo>
                  <a:lnTo>
                    <a:pt x="42365" y="44343"/>
                  </a:lnTo>
                  <a:close/>
                  <a:moveTo>
                    <a:pt x="19648" y="51506"/>
                  </a:moveTo>
                  <a:lnTo>
                    <a:pt x="19648" y="57532"/>
                  </a:lnTo>
                  <a:lnTo>
                    <a:pt x="13599" y="57532"/>
                  </a:lnTo>
                  <a:lnTo>
                    <a:pt x="13599" y="51506"/>
                  </a:lnTo>
                  <a:close/>
                  <a:moveTo>
                    <a:pt x="26834" y="51506"/>
                  </a:moveTo>
                  <a:lnTo>
                    <a:pt x="26834" y="57532"/>
                  </a:lnTo>
                  <a:lnTo>
                    <a:pt x="20785" y="57532"/>
                  </a:lnTo>
                  <a:lnTo>
                    <a:pt x="20785" y="51506"/>
                  </a:lnTo>
                  <a:close/>
                  <a:moveTo>
                    <a:pt x="34020" y="51506"/>
                  </a:moveTo>
                  <a:lnTo>
                    <a:pt x="34020" y="57532"/>
                  </a:lnTo>
                  <a:lnTo>
                    <a:pt x="27971" y="57532"/>
                  </a:lnTo>
                  <a:lnTo>
                    <a:pt x="27971" y="51506"/>
                  </a:lnTo>
                  <a:close/>
                  <a:moveTo>
                    <a:pt x="41206" y="51506"/>
                  </a:moveTo>
                  <a:lnTo>
                    <a:pt x="41206" y="57532"/>
                  </a:lnTo>
                  <a:lnTo>
                    <a:pt x="35157" y="57532"/>
                  </a:lnTo>
                  <a:lnTo>
                    <a:pt x="35157" y="51506"/>
                  </a:lnTo>
                  <a:close/>
                  <a:moveTo>
                    <a:pt x="48392" y="51506"/>
                  </a:moveTo>
                  <a:lnTo>
                    <a:pt x="48392" y="57532"/>
                  </a:lnTo>
                  <a:lnTo>
                    <a:pt x="42365" y="57532"/>
                  </a:lnTo>
                  <a:lnTo>
                    <a:pt x="42365" y="51506"/>
                  </a:lnTo>
                  <a:close/>
                  <a:moveTo>
                    <a:pt x="26834" y="58692"/>
                  </a:moveTo>
                  <a:lnTo>
                    <a:pt x="26834" y="64718"/>
                  </a:lnTo>
                  <a:lnTo>
                    <a:pt x="20785" y="64718"/>
                  </a:lnTo>
                  <a:lnTo>
                    <a:pt x="20785" y="58692"/>
                  </a:lnTo>
                  <a:close/>
                  <a:moveTo>
                    <a:pt x="34020" y="58692"/>
                  </a:moveTo>
                  <a:lnTo>
                    <a:pt x="34020" y="64718"/>
                  </a:lnTo>
                  <a:lnTo>
                    <a:pt x="27971" y="64718"/>
                  </a:lnTo>
                  <a:lnTo>
                    <a:pt x="27971" y="58692"/>
                  </a:lnTo>
                  <a:close/>
                  <a:moveTo>
                    <a:pt x="41206" y="58692"/>
                  </a:moveTo>
                  <a:lnTo>
                    <a:pt x="41206" y="64718"/>
                  </a:lnTo>
                  <a:lnTo>
                    <a:pt x="35157" y="64718"/>
                  </a:lnTo>
                  <a:lnTo>
                    <a:pt x="35157" y="58692"/>
                  </a:lnTo>
                  <a:close/>
                  <a:moveTo>
                    <a:pt x="48392" y="58692"/>
                  </a:moveTo>
                  <a:lnTo>
                    <a:pt x="48392" y="64718"/>
                  </a:lnTo>
                  <a:lnTo>
                    <a:pt x="42365" y="64718"/>
                  </a:lnTo>
                  <a:lnTo>
                    <a:pt x="42365" y="58692"/>
                  </a:lnTo>
                  <a:close/>
                  <a:moveTo>
                    <a:pt x="34020" y="65855"/>
                  </a:moveTo>
                  <a:lnTo>
                    <a:pt x="34020" y="71881"/>
                  </a:lnTo>
                  <a:lnTo>
                    <a:pt x="27971" y="71881"/>
                  </a:lnTo>
                  <a:lnTo>
                    <a:pt x="27971" y="65855"/>
                  </a:lnTo>
                  <a:close/>
                  <a:moveTo>
                    <a:pt x="41206" y="65855"/>
                  </a:moveTo>
                  <a:lnTo>
                    <a:pt x="41206" y="71881"/>
                  </a:lnTo>
                  <a:lnTo>
                    <a:pt x="35157" y="71881"/>
                  </a:lnTo>
                  <a:lnTo>
                    <a:pt x="35157" y="65855"/>
                  </a:lnTo>
                  <a:close/>
                  <a:moveTo>
                    <a:pt x="48392" y="65855"/>
                  </a:moveTo>
                  <a:lnTo>
                    <a:pt x="48392" y="71881"/>
                  </a:lnTo>
                  <a:lnTo>
                    <a:pt x="42365" y="71881"/>
                  </a:lnTo>
                  <a:lnTo>
                    <a:pt x="42365" y="65855"/>
                  </a:lnTo>
                  <a:close/>
                  <a:moveTo>
                    <a:pt x="41206" y="73041"/>
                  </a:moveTo>
                  <a:lnTo>
                    <a:pt x="41206" y="79067"/>
                  </a:lnTo>
                  <a:lnTo>
                    <a:pt x="35157" y="79067"/>
                  </a:lnTo>
                  <a:lnTo>
                    <a:pt x="35157" y="73041"/>
                  </a:lnTo>
                  <a:close/>
                  <a:moveTo>
                    <a:pt x="48392" y="73041"/>
                  </a:moveTo>
                  <a:lnTo>
                    <a:pt x="48392" y="79067"/>
                  </a:lnTo>
                  <a:lnTo>
                    <a:pt x="42365" y="79067"/>
                  </a:lnTo>
                  <a:lnTo>
                    <a:pt x="42365" y="73041"/>
                  </a:lnTo>
                  <a:close/>
                  <a:moveTo>
                    <a:pt x="19648" y="0"/>
                  </a:moveTo>
                  <a:lnTo>
                    <a:pt x="19648" y="137"/>
                  </a:lnTo>
                  <a:lnTo>
                    <a:pt x="15623" y="137"/>
                  </a:lnTo>
                  <a:lnTo>
                    <a:pt x="15214" y="1274"/>
                  </a:lnTo>
                  <a:lnTo>
                    <a:pt x="19648" y="1274"/>
                  </a:lnTo>
                  <a:lnTo>
                    <a:pt x="19648" y="7300"/>
                  </a:lnTo>
                  <a:lnTo>
                    <a:pt x="13599" y="7300"/>
                  </a:lnTo>
                  <a:lnTo>
                    <a:pt x="13599" y="5822"/>
                  </a:lnTo>
                  <a:lnTo>
                    <a:pt x="12462" y="9074"/>
                  </a:lnTo>
                  <a:lnTo>
                    <a:pt x="12462" y="14463"/>
                  </a:lnTo>
                  <a:lnTo>
                    <a:pt x="10552" y="14463"/>
                  </a:lnTo>
                  <a:lnTo>
                    <a:pt x="10143" y="15600"/>
                  </a:lnTo>
                  <a:lnTo>
                    <a:pt x="12462" y="15600"/>
                  </a:lnTo>
                  <a:lnTo>
                    <a:pt x="12462" y="21649"/>
                  </a:lnTo>
                  <a:lnTo>
                    <a:pt x="8005" y="21649"/>
                  </a:lnTo>
                  <a:lnTo>
                    <a:pt x="7619" y="22786"/>
                  </a:lnTo>
                  <a:lnTo>
                    <a:pt x="12440" y="22786"/>
                  </a:lnTo>
                  <a:lnTo>
                    <a:pt x="12440" y="28812"/>
                  </a:lnTo>
                  <a:lnTo>
                    <a:pt x="6414" y="28812"/>
                  </a:lnTo>
                  <a:lnTo>
                    <a:pt x="6414" y="26151"/>
                  </a:lnTo>
                  <a:lnTo>
                    <a:pt x="5072" y="29949"/>
                  </a:lnTo>
                  <a:lnTo>
                    <a:pt x="5254" y="29949"/>
                  </a:lnTo>
                  <a:lnTo>
                    <a:pt x="5254" y="36020"/>
                  </a:lnTo>
                  <a:lnTo>
                    <a:pt x="2934" y="36020"/>
                  </a:lnTo>
                  <a:lnTo>
                    <a:pt x="2548" y="37157"/>
                  </a:lnTo>
                  <a:lnTo>
                    <a:pt x="5277" y="37157"/>
                  </a:lnTo>
                  <a:lnTo>
                    <a:pt x="5277" y="43183"/>
                  </a:lnTo>
                  <a:lnTo>
                    <a:pt x="410" y="43183"/>
                  </a:lnTo>
                  <a:lnTo>
                    <a:pt x="1" y="44320"/>
                  </a:lnTo>
                  <a:lnTo>
                    <a:pt x="5277" y="44320"/>
                  </a:lnTo>
                  <a:lnTo>
                    <a:pt x="5277" y="50369"/>
                  </a:lnTo>
                  <a:lnTo>
                    <a:pt x="4617" y="50369"/>
                  </a:lnTo>
                  <a:lnTo>
                    <a:pt x="6414" y="52075"/>
                  </a:lnTo>
                  <a:lnTo>
                    <a:pt x="6414" y="51529"/>
                  </a:lnTo>
                  <a:lnTo>
                    <a:pt x="12462" y="51529"/>
                  </a:lnTo>
                  <a:lnTo>
                    <a:pt x="12462" y="57555"/>
                  </a:lnTo>
                  <a:lnTo>
                    <a:pt x="12190" y="57555"/>
                  </a:lnTo>
                  <a:lnTo>
                    <a:pt x="13622" y="58874"/>
                  </a:lnTo>
                  <a:lnTo>
                    <a:pt x="13622" y="58692"/>
                  </a:lnTo>
                  <a:lnTo>
                    <a:pt x="19648" y="58692"/>
                  </a:lnTo>
                  <a:lnTo>
                    <a:pt x="19648" y="64604"/>
                  </a:lnTo>
                  <a:lnTo>
                    <a:pt x="20967" y="65855"/>
                  </a:lnTo>
                  <a:lnTo>
                    <a:pt x="26834" y="65855"/>
                  </a:lnTo>
                  <a:lnTo>
                    <a:pt x="26834" y="71426"/>
                  </a:lnTo>
                  <a:lnTo>
                    <a:pt x="28540" y="73041"/>
                  </a:lnTo>
                  <a:lnTo>
                    <a:pt x="34020" y="73041"/>
                  </a:lnTo>
                  <a:lnTo>
                    <a:pt x="34020" y="78248"/>
                  </a:lnTo>
                  <a:lnTo>
                    <a:pt x="36112" y="80204"/>
                  </a:lnTo>
                  <a:lnTo>
                    <a:pt x="41228" y="80204"/>
                  </a:lnTo>
                  <a:lnTo>
                    <a:pt x="41228" y="85048"/>
                  </a:lnTo>
                  <a:lnTo>
                    <a:pt x="42365" y="86139"/>
                  </a:lnTo>
                  <a:lnTo>
                    <a:pt x="42365" y="80204"/>
                  </a:lnTo>
                  <a:lnTo>
                    <a:pt x="48392" y="80204"/>
                  </a:lnTo>
                  <a:lnTo>
                    <a:pt x="48392" y="86253"/>
                  </a:lnTo>
                  <a:lnTo>
                    <a:pt x="42456" y="86253"/>
                  </a:lnTo>
                  <a:lnTo>
                    <a:pt x="43662" y="87390"/>
                  </a:lnTo>
                  <a:lnTo>
                    <a:pt x="48392" y="87390"/>
                  </a:lnTo>
                  <a:lnTo>
                    <a:pt x="48392" y="91870"/>
                  </a:lnTo>
                  <a:lnTo>
                    <a:pt x="49483" y="92916"/>
                  </a:lnTo>
                  <a:lnTo>
                    <a:pt x="49529" y="92916"/>
                  </a:lnTo>
                  <a:lnTo>
                    <a:pt x="49529" y="0"/>
                  </a:lnTo>
                  <a:lnTo>
                    <a:pt x="48392" y="0"/>
                  </a:lnTo>
                  <a:lnTo>
                    <a:pt x="48392" y="137"/>
                  </a:lnTo>
                  <a:lnTo>
                    <a:pt x="42365" y="137"/>
                  </a:lnTo>
                  <a:lnTo>
                    <a:pt x="42365" y="0"/>
                  </a:lnTo>
                  <a:lnTo>
                    <a:pt x="41228" y="0"/>
                  </a:lnTo>
                  <a:lnTo>
                    <a:pt x="41228" y="137"/>
                  </a:lnTo>
                  <a:lnTo>
                    <a:pt x="35157" y="137"/>
                  </a:lnTo>
                  <a:lnTo>
                    <a:pt x="35157" y="0"/>
                  </a:lnTo>
                  <a:lnTo>
                    <a:pt x="34020" y="0"/>
                  </a:lnTo>
                  <a:lnTo>
                    <a:pt x="34020" y="137"/>
                  </a:lnTo>
                  <a:lnTo>
                    <a:pt x="27971" y="137"/>
                  </a:lnTo>
                  <a:lnTo>
                    <a:pt x="27971" y="0"/>
                  </a:lnTo>
                  <a:lnTo>
                    <a:pt x="26834" y="0"/>
                  </a:lnTo>
                  <a:lnTo>
                    <a:pt x="26834" y="137"/>
                  </a:lnTo>
                  <a:lnTo>
                    <a:pt x="20785" y="137"/>
                  </a:lnTo>
                  <a:lnTo>
                    <a:pt x="20785" y="0"/>
                  </a:ln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
        <p:nvSpPr>
          <p:cNvPr id="2613" name="Google Shape;2613;p15"/>
          <p:cNvSpPr/>
          <p:nvPr/>
        </p:nvSpPr>
        <p:spPr>
          <a:xfrm flipH="1">
            <a:off x="6797951" y="-164450"/>
            <a:ext cx="2483724" cy="984398"/>
          </a:xfrm>
          <a:custGeom>
            <a:avLst/>
            <a:gdLst/>
            <a:ahLst/>
            <a:cxnLst/>
            <a:rect l="l" t="t" r="r" b="b"/>
            <a:pathLst>
              <a:path w="66561" h="26379" extrusionOk="0">
                <a:moveTo>
                  <a:pt x="9847" y="1729"/>
                </a:moveTo>
                <a:lnTo>
                  <a:pt x="9847" y="7686"/>
                </a:lnTo>
                <a:lnTo>
                  <a:pt x="3866" y="7686"/>
                </a:lnTo>
                <a:lnTo>
                  <a:pt x="3866" y="1729"/>
                </a:lnTo>
                <a:close/>
                <a:moveTo>
                  <a:pt x="16987" y="1729"/>
                </a:moveTo>
                <a:lnTo>
                  <a:pt x="16987" y="7709"/>
                </a:lnTo>
                <a:lnTo>
                  <a:pt x="10984" y="7709"/>
                </a:lnTo>
                <a:lnTo>
                  <a:pt x="10984" y="1729"/>
                </a:lnTo>
                <a:close/>
                <a:moveTo>
                  <a:pt x="24127" y="1729"/>
                </a:moveTo>
                <a:lnTo>
                  <a:pt x="24127" y="7709"/>
                </a:lnTo>
                <a:lnTo>
                  <a:pt x="18124" y="7709"/>
                </a:lnTo>
                <a:lnTo>
                  <a:pt x="18124" y="1729"/>
                </a:lnTo>
                <a:close/>
                <a:moveTo>
                  <a:pt x="31245" y="1729"/>
                </a:moveTo>
                <a:lnTo>
                  <a:pt x="31245" y="7709"/>
                </a:lnTo>
                <a:lnTo>
                  <a:pt x="25264" y="7709"/>
                </a:lnTo>
                <a:lnTo>
                  <a:pt x="25264" y="1729"/>
                </a:lnTo>
                <a:close/>
                <a:moveTo>
                  <a:pt x="38385" y="1729"/>
                </a:moveTo>
                <a:lnTo>
                  <a:pt x="38385" y="7709"/>
                </a:lnTo>
                <a:lnTo>
                  <a:pt x="32382" y="7709"/>
                </a:lnTo>
                <a:lnTo>
                  <a:pt x="32382" y="1729"/>
                </a:lnTo>
                <a:close/>
                <a:moveTo>
                  <a:pt x="45503" y="1729"/>
                </a:moveTo>
                <a:lnTo>
                  <a:pt x="45503" y="7709"/>
                </a:lnTo>
                <a:lnTo>
                  <a:pt x="39522" y="7709"/>
                </a:lnTo>
                <a:lnTo>
                  <a:pt x="39522" y="1729"/>
                </a:lnTo>
                <a:close/>
                <a:moveTo>
                  <a:pt x="52643" y="1729"/>
                </a:moveTo>
                <a:lnTo>
                  <a:pt x="52643" y="7709"/>
                </a:lnTo>
                <a:lnTo>
                  <a:pt x="46640" y="7709"/>
                </a:lnTo>
                <a:lnTo>
                  <a:pt x="46640" y="1729"/>
                </a:lnTo>
                <a:close/>
                <a:moveTo>
                  <a:pt x="59761" y="1729"/>
                </a:moveTo>
                <a:lnTo>
                  <a:pt x="59761" y="7709"/>
                </a:lnTo>
                <a:lnTo>
                  <a:pt x="53780" y="7709"/>
                </a:lnTo>
                <a:lnTo>
                  <a:pt x="53780" y="1729"/>
                </a:lnTo>
                <a:close/>
                <a:moveTo>
                  <a:pt x="9847" y="8823"/>
                </a:moveTo>
                <a:lnTo>
                  <a:pt x="9847" y="14804"/>
                </a:lnTo>
                <a:lnTo>
                  <a:pt x="3866" y="14804"/>
                </a:lnTo>
                <a:lnTo>
                  <a:pt x="3866" y="8823"/>
                </a:lnTo>
                <a:close/>
                <a:moveTo>
                  <a:pt x="16987" y="8846"/>
                </a:moveTo>
                <a:lnTo>
                  <a:pt x="16987" y="14804"/>
                </a:lnTo>
                <a:lnTo>
                  <a:pt x="10984" y="14804"/>
                </a:lnTo>
                <a:lnTo>
                  <a:pt x="10984" y="8846"/>
                </a:lnTo>
                <a:close/>
                <a:moveTo>
                  <a:pt x="24127" y="8846"/>
                </a:moveTo>
                <a:lnTo>
                  <a:pt x="24127" y="14804"/>
                </a:lnTo>
                <a:lnTo>
                  <a:pt x="18124" y="14804"/>
                </a:lnTo>
                <a:lnTo>
                  <a:pt x="18124" y="8846"/>
                </a:lnTo>
                <a:close/>
                <a:moveTo>
                  <a:pt x="9847" y="15941"/>
                </a:moveTo>
                <a:lnTo>
                  <a:pt x="9847" y="21922"/>
                </a:lnTo>
                <a:lnTo>
                  <a:pt x="3866" y="21922"/>
                </a:lnTo>
                <a:lnTo>
                  <a:pt x="3866" y="15941"/>
                </a:lnTo>
                <a:close/>
                <a:moveTo>
                  <a:pt x="16987" y="15941"/>
                </a:moveTo>
                <a:lnTo>
                  <a:pt x="16987" y="21922"/>
                </a:lnTo>
                <a:lnTo>
                  <a:pt x="10984" y="21922"/>
                </a:lnTo>
                <a:lnTo>
                  <a:pt x="10984" y="15941"/>
                </a:lnTo>
                <a:close/>
                <a:moveTo>
                  <a:pt x="2729" y="0"/>
                </a:moveTo>
                <a:lnTo>
                  <a:pt x="2729" y="569"/>
                </a:lnTo>
                <a:lnTo>
                  <a:pt x="0" y="569"/>
                </a:lnTo>
                <a:lnTo>
                  <a:pt x="0" y="1706"/>
                </a:lnTo>
                <a:lnTo>
                  <a:pt x="2729" y="1706"/>
                </a:lnTo>
                <a:lnTo>
                  <a:pt x="2729" y="7664"/>
                </a:lnTo>
                <a:lnTo>
                  <a:pt x="0" y="7664"/>
                </a:lnTo>
                <a:lnTo>
                  <a:pt x="0" y="8801"/>
                </a:lnTo>
                <a:lnTo>
                  <a:pt x="2729" y="8801"/>
                </a:lnTo>
                <a:lnTo>
                  <a:pt x="2729" y="14781"/>
                </a:lnTo>
                <a:lnTo>
                  <a:pt x="0" y="14781"/>
                </a:lnTo>
                <a:lnTo>
                  <a:pt x="0" y="15918"/>
                </a:lnTo>
                <a:lnTo>
                  <a:pt x="2729" y="15918"/>
                </a:lnTo>
                <a:lnTo>
                  <a:pt x="2729" y="21899"/>
                </a:lnTo>
                <a:lnTo>
                  <a:pt x="0" y="21899"/>
                </a:lnTo>
                <a:lnTo>
                  <a:pt x="0" y="23036"/>
                </a:lnTo>
                <a:lnTo>
                  <a:pt x="2729" y="23036"/>
                </a:lnTo>
                <a:lnTo>
                  <a:pt x="2729" y="25219"/>
                </a:lnTo>
                <a:cubicBezTo>
                  <a:pt x="3116" y="25310"/>
                  <a:pt x="3480" y="25401"/>
                  <a:pt x="3866" y="25492"/>
                </a:cubicBezTo>
                <a:lnTo>
                  <a:pt x="3866" y="23036"/>
                </a:lnTo>
                <a:lnTo>
                  <a:pt x="9847" y="23036"/>
                </a:lnTo>
                <a:lnTo>
                  <a:pt x="9847" y="26356"/>
                </a:lnTo>
                <a:cubicBezTo>
                  <a:pt x="10233" y="26356"/>
                  <a:pt x="10620" y="26379"/>
                  <a:pt x="10984" y="26379"/>
                </a:cubicBezTo>
                <a:lnTo>
                  <a:pt x="10984" y="23059"/>
                </a:lnTo>
                <a:lnTo>
                  <a:pt x="16987" y="23059"/>
                </a:lnTo>
                <a:lnTo>
                  <a:pt x="16987" y="25537"/>
                </a:lnTo>
                <a:cubicBezTo>
                  <a:pt x="17374" y="25424"/>
                  <a:pt x="17760" y="25310"/>
                  <a:pt x="18124" y="25151"/>
                </a:cubicBezTo>
                <a:lnTo>
                  <a:pt x="18124" y="23059"/>
                </a:lnTo>
                <a:lnTo>
                  <a:pt x="22172" y="23059"/>
                </a:lnTo>
                <a:cubicBezTo>
                  <a:pt x="22718" y="22718"/>
                  <a:pt x="23218" y="22331"/>
                  <a:pt x="23695" y="21922"/>
                </a:cubicBezTo>
                <a:lnTo>
                  <a:pt x="18124" y="21922"/>
                </a:lnTo>
                <a:lnTo>
                  <a:pt x="18124" y="15941"/>
                </a:lnTo>
                <a:lnTo>
                  <a:pt x="24127" y="15941"/>
                </a:lnTo>
                <a:lnTo>
                  <a:pt x="24127" y="21581"/>
                </a:lnTo>
                <a:cubicBezTo>
                  <a:pt x="24491" y="21262"/>
                  <a:pt x="24878" y="20921"/>
                  <a:pt x="25264" y="20557"/>
                </a:cubicBezTo>
                <a:lnTo>
                  <a:pt x="25264" y="15941"/>
                </a:lnTo>
                <a:lnTo>
                  <a:pt x="29335" y="15941"/>
                </a:lnTo>
                <a:cubicBezTo>
                  <a:pt x="29631" y="15600"/>
                  <a:pt x="29903" y="15191"/>
                  <a:pt x="30199" y="14804"/>
                </a:cubicBezTo>
                <a:lnTo>
                  <a:pt x="25264" y="14804"/>
                </a:lnTo>
                <a:lnTo>
                  <a:pt x="25264" y="8823"/>
                </a:lnTo>
                <a:lnTo>
                  <a:pt x="31245" y="8823"/>
                </a:lnTo>
                <a:lnTo>
                  <a:pt x="31245" y="13485"/>
                </a:lnTo>
                <a:cubicBezTo>
                  <a:pt x="31609" y="13076"/>
                  <a:pt x="31973" y="12712"/>
                  <a:pt x="32382" y="12394"/>
                </a:cubicBezTo>
                <a:lnTo>
                  <a:pt x="32382" y="8823"/>
                </a:lnTo>
                <a:lnTo>
                  <a:pt x="38385" y="8823"/>
                </a:lnTo>
                <a:lnTo>
                  <a:pt x="38385" y="10097"/>
                </a:lnTo>
                <a:cubicBezTo>
                  <a:pt x="38749" y="10074"/>
                  <a:pt x="39136" y="10029"/>
                  <a:pt x="39522" y="10029"/>
                </a:cubicBezTo>
                <a:lnTo>
                  <a:pt x="39522" y="8823"/>
                </a:lnTo>
                <a:lnTo>
                  <a:pt x="45503" y="8823"/>
                </a:lnTo>
                <a:lnTo>
                  <a:pt x="45503" y="10438"/>
                </a:lnTo>
                <a:cubicBezTo>
                  <a:pt x="45890" y="10483"/>
                  <a:pt x="46253" y="10506"/>
                  <a:pt x="46640" y="10552"/>
                </a:cubicBezTo>
                <a:lnTo>
                  <a:pt x="46640" y="8846"/>
                </a:lnTo>
                <a:lnTo>
                  <a:pt x="52643" y="8846"/>
                </a:lnTo>
                <a:lnTo>
                  <a:pt x="52643" y="10688"/>
                </a:lnTo>
                <a:cubicBezTo>
                  <a:pt x="53007" y="10665"/>
                  <a:pt x="53348" y="10620"/>
                  <a:pt x="53780" y="10552"/>
                </a:cubicBezTo>
                <a:lnTo>
                  <a:pt x="53780" y="8846"/>
                </a:lnTo>
                <a:lnTo>
                  <a:pt x="58965" y="8846"/>
                </a:lnTo>
                <a:cubicBezTo>
                  <a:pt x="59647" y="8460"/>
                  <a:pt x="60284" y="8028"/>
                  <a:pt x="60898" y="7550"/>
                </a:cubicBezTo>
                <a:lnTo>
                  <a:pt x="60898" y="1706"/>
                </a:lnTo>
                <a:lnTo>
                  <a:pt x="65901" y="1706"/>
                </a:lnTo>
                <a:cubicBezTo>
                  <a:pt x="66128" y="1342"/>
                  <a:pt x="66356" y="955"/>
                  <a:pt x="66560" y="569"/>
                </a:cubicBezTo>
                <a:lnTo>
                  <a:pt x="60898" y="569"/>
                </a:lnTo>
                <a:lnTo>
                  <a:pt x="60898" y="0"/>
                </a:lnTo>
                <a:lnTo>
                  <a:pt x="59761" y="0"/>
                </a:lnTo>
                <a:lnTo>
                  <a:pt x="59761" y="569"/>
                </a:lnTo>
                <a:lnTo>
                  <a:pt x="53780" y="569"/>
                </a:lnTo>
                <a:lnTo>
                  <a:pt x="53780" y="0"/>
                </a:lnTo>
                <a:lnTo>
                  <a:pt x="52643" y="0"/>
                </a:lnTo>
                <a:lnTo>
                  <a:pt x="52643" y="569"/>
                </a:lnTo>
                <a:lnTo>
                  <a:pt x="46640" y="569"/>
                </a:lnTo>
                <a:lnTo>
                  <a:pt x="46640" y="0"/>
                </a:lnTo>
                <a:lnTo>
                  <a:pt x="45503" y="0"/>
                </a:lnTo>
                <a:lnTo>
                  <a:pt x="45503" y="569"/>
                </a:lnTo>
                <a:lnTo>
                  <a:pt x="39522" y="569"/>
                </a:lnTo>
                <a:lnTo>
                  <a:pt x="39522" y="0"/>
                </a:lnTo>
                <a:lnTo>
                  <a:pt x="38385" y="0"/>
                </a:lnTo>
                <a:lnTo>
                  <a:pt x="38385" y="569"/>
                </a:lnTo>
                <a:lnTo>
                  <a:pt x="32382" y="569"/>
                </a:lnTo>
                <a:lnTo>
                  <a:pt x="32382" y="0"/>
                </a:lnTo>
                <a:lnTo>
                  <a:pt x="31245" y="0"/>
                </a:lnTo>
                <a:lnTo>
                  <a:pt x="31245" y="569"/>
                </a:lnTo>
                <a:lnTo>
                  <a:pt x="25264" y="569"/>
                </a:lnTo>
                <a:lnTo>
                  <a:pt x="25264" y="0"/>
                </a:lnTo>
                <a:lnTo>
                  <a:pt x="24127" y="0"/>
                </a:lnTo>
                <a:lnTo>
                  <a:pt x="24127" y="569"/>
                </a:lnTo>
                <a:lnTo>
                  <a:pt x="18124" y="569"/>
                </a:lnTo>
                <a:lnTo>
                  <a:pt x="18124" y="0"/>
                </a:lnTo>
                <a:lnTo>
                  <a:pt x="16987" y="0"/>
                </a:lnTo>
                <a:lnTo>
                  <a:pt x="16987" y="569"/>
                </a:lnTo>
                <a:lnTo>
                  <a:pt x="10984" y="569"/>
                </a:lnTo>
                <a:lnTo>
                  <a:pt x="10984" y="0"/>
                </a:lnTo>
                <a:lnTo>
                  <a:pt x="9847" y="0"/>
                </a:lnTo>
                <a:lnTo>
                  <a:pt x="9847" y="569"/>
                </a:lnTo>
                <a:lnTo>
                  <a:pt x="3866" y="569"/>
                </a:lnTo>
                <a:lnTo>
                  <a:pt x="3866" y="0"/>
                </a:lnTo>
                <a:close/>
              </a:path>
            </a:pathLst>
          </a:custGeom>
          <a:solidFill>
            <a:srgbClr val="452666"/>
          </a:solidFill>
          <a:ln>
            <a:noFill/>
          </a:ln>
        </p:spPr>
        <p:txBody>
          <a:bodyPr spcFirstLastPara="1" wrap="square" lIns="51427" tIns="51427" rIns="51427" bIns="51427" anchor="ctr" anchorCtr="0">
            <a:noAutofit/>
          </a:bodyPr>
          <a:lstStyle/>
          <a:p>
            <a:pPr marL="0" lvl="0" indent="0" algn="l" rtl="0">
              <a:spcBef>
                <a:spcPts val="0"/>
              </a:spcBef>
              <a:spcAft>
                <a:spcPts val="0"/>
              </a:spcAft>
              <a:buNone/>
            </a:pPr>
            <a:endParaRPr sz="788"/>
          </a:p>
        </p:txBody>
      </p:sp>
      <p:grpSp>
        <p:nvGrpSpPr>
          <p:cNvPr id="2614" name="Google Shape;2614;p15"/>
          <p:cNvGrpSpPr/>
          <p:nvPr/>
        </p:nvGrpSpPr>
        <p:grpSpPr>
          <a:xfrm flipH="1">
            <a:off x="1180200" y="55976"/>
            <a:ext cx="551853" cy="543528"/>
            <a:chOff x="7259175" y="3082900"/>
            <a:chExt cx="641466" cy="631789"/>
          </a:xfrm>
        </p:grpSpPr>
        <p:sp>
          <p:nvSpPr>
            <p:cNvPr id="2615" name="Google Shape;2615;p15"/>
            <p:cNvSpPr/>
            <p:nvPr/>
          </p:nvSpPr>
          <p:spPr>
            <a:xfrm>
              <a:off x="7317150" y="3140875"/>
              <a:ext cx="583491" cy="573814"/>
            </a:xfrm>
            <a:custGeom>
              <a:avLst/>
              <a:gdLst/>
              <a:ahLst/>
              <a:cxnLst/>
              <a:rect l="l" t="t" r="r" b="b"/>
              <a:pathLst>
                <a:path w="14282" h="14046" extrusionOk="0">
                  <a:moveTo>
                    <a:pt x="3915" y="1"/>
                  </a:moveTo>
                  <a:cubicBezTo>
                    <a:pt x="3496" y="1"/>
                    <a:pt x="3107" y="277"/>
                    <a:pt x="2980" y="714"/>
                  </a:cubicBezTo>
                  <a:lnTo>
                    <a:pt x="160" y="9923"/>
                  </a:lnTo>
                  <a:cubicBezTo>
                    <a:pt x="1" y="10446"/>
                    <a:pt x="296" y="11015"/>
                    <a:pt x="819" y="11174"/>
                  </a:cubicBezTo>
                  <a:lnTo>
                    <a:pt x="10029" y="13994"/>
                  </a:lnTo>
                  <a:cubicBezTo>
                    <a:pt x="10134" y="14029"/>
                    <a:pt x="10240" y="14045"/>
                    <a:pt x="10344" y="14045"/>
                  </a:cubicBezTo>
                  <a:cubicBezTo>
                    <a:pt x="10779" y="14045"/>
                    <a:pt x="11174" y="13756"/>
                    <a:pt x="11303" y="13334"/>
                  </a:cubicBezTo>
                  <a:lnTo>
                    <a:pt x="14122" y="4125"/>
                  </a:lnTo>
                  <a:cubicBezTo>
                    <a:pt x="14281" y="3602"/>
                    <a:pt x="13986" y="3033"/>
                    <a:pt x="13440" y="2874"/>
                  </a:cubicBezTo>
                  <a:lnTo>
                    <a:pt x="4230" y="54"/>
                  </a:lnTo>
                  <a:cubicBezTo>
                    <a:pt x="4126" y="18"/>
                    <a:pt x="4019" y="1"/>
                    <a:pt x="3915" y="1"/>
                  </a:cubicBezTo>
                  <a:close/>
                </a:path>
              </a:pathLst>
            </a:custGeom>
            <a:solidFill>
              <a:schemeClr val="dk1"/>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16" name="Google Shape;2616;p15"/>
            <p:cNvSpPr/>
            <p:nvPr/>
          </p:nvSpPr>
          <p:spPr>
            <a:xfrm>
              <a:off x="7259175" y="3082900"/>
              <a:ext cx="583491" cy="573814"/>
            </a:xfrm>
            <a:custGeom>
              <a:avLst/>
              <a:gdLst/>
              <a:ahLst/>
              <a:cxnLst/>
              <a:rect l="l" t="t" r="r" b="b"/>
              <a:pathLst>
                <a:path w="14282" h="14046" extrusionOk="0">
                  <a:moveTo>
                    <a:pt x="3915" y="1"/>
                  </a:moveTo>
                  <a:cubicBezTo>
                    <a:pt x="3496" y="1"/>
                    <a:pt x="3107" y="277"/>
                    <a:pt x="2980" y="714"/>
                  </a:cubicBezTo>
                  <a:lnTo>
                    <a:pt x="160" y="9923"/>
                  </a:lnTo>
                  <a:cubicBezTo>
                    <a:pt x="1" y="10446"/>
                    <a:pt x="296" y="11015"/>
                    <a:pt x="819" y="11174"/>
                  </a:cubicBezTo>
                  <a:lnTo>
                    <a:pt x="10029" y="13994"/>
                  </a:lnTo>
                  <a:cubicBezTo>
                    <a:pt x="10134" y="14029"/>
                    <a:pt x="10240" y="14045"/>
                    <a:pt x="10344" y="14045"/>
                  </a:cubicBezTo>
                  <a:cubicBezTo>
                    <a:pt x="10779" y="14045"/>
                    <a:pt x="11174" y="13756"/>
                    <a:pt x="11303" y="13334"/>
                  </a:cubicBezTo>
                  <a:lnTo>
                    <a:pt x="14122" y="4125"/>
                  </a:lnTo>
                  <a:cubicBezTo>
                    <a:pt x="14281" y="3602"/>
                    <a:pt x="13986" y="3033"/>
                    <a:pt x="13440" y="2874"/>
                  </a:cubicBezTo>
                  <a:lnTo>
                    <a:pt x="4230" y="54"/>
                  </a:lnTo>
                  <a:cubicBezTo>
                    <a:pt x="4126" y="18"/>
                    <a:pt x="4019" y="1"/>
                    <a:pt x="3915" y="1"/>
                  </a:cubicBezTo>
                  <a:close/>
                </a:path>
              </a:pathLst>
            </a:custGeom>
            <a:solidFill>
              <a:schemeClr val="accent2"/>
            </a:solidFill>
            <a:ln w="3810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17" name="Google Shape;2617;p15"/>
            <p:cNvSpPr/>
            <p:nvPr/>
          </p:nvSpPr>
          <p:spPr>
            <a:xfrm>
              <a:off x="7495146" y="3318255"/>
              <a:ext cx="113413" cy="110588"/>
            </a:xfrm>
            <a:custGeom>
              <a:avLst/>
              <a:gdLst/>
              <a:ahLst/>
              <a:cxnLst/>
              <a:rect l="l" t="t" r="r" b="b"/>
              <a:pathLst>
                <a:path w="2776" h="2707" extrusionOk="0">
                  <a:moveTo>
                    <a:pt x="1684" y="183"/>
                  </a:moveTo>
                  <a:cubicBezTo>
                    <a:pt x="2639" y="478"/>
                    <a:pt x="2775" y="1775"/>
                    <a:pt x="1888" y="2252"/>
                  </a:cubicBezTo>
                  <a:cubicBezTo>
                    <a:pt x="1001" y="2707"/>
                    <a:pt x="1" y="1888"/>
                    <a:pt x="296" y="933"/>
                  </a:cubicBezTo>
                  <a:cubicBezTo>
                    <a:pt x="478" y="342"/>
                    <a:pt x="1092" y="1"/>
                    <a:pt x="1684" y="18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18" name="Google Shape;2618;p15"/>
            <p:cNvSpPr/>
            <p:nvPr/>
          </p:nvSpPr>
          <p:spPr>
            <a:xfrm>
              <a:off x="7615011" y="3255096"/>
              <a:ext cx="113373" cy="110588"/>
            </a:xfrm>
            <a:custGeom>
              <a:avLst/>
              <a:gdLst/>
              <a:ahLst/>
              <a:cxnLst/>
              <a:rect l="l" t="t" r="r" b="b"/>
              <a:pathLst>
                <a:path w="2775" h="2707" extrusionOk="0">
                  <a:moveTo>
                    <a:pt x="1683" y="183"/>
                  </a:moveTo>
                  <a:cubicBezTo>
                    <a:pt x="2638" y="478"/>
                    <a:pt x="2774" y="1774"/>
                    <a:pt x="1888" y="2229"/>
                  </a:cubicBezTo>
                  <a:cubicBezTo>
                    <a:pt x="1001" y="2707"/>
                    <a:pt x="0" y="1865"/>
                    <a:pt x="296" y="910"/>
                  </a:cubicBezTo>
                  <a:cubicBezTo>
                    <a:pt x="478" y="319"/>
                    <a:pt x="1092" y="1"/>
                    <a:pt x="1683" y="18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19" name="Google Shape;2619;p15"/>
            <p:cNvSpPr/>
            <p:nvPr/>
          </p:nvSpPr>
          <p:spPr>
            <a:xfrm>
              <a:off x="7558347" y="3439058"/>
              <a:ext cx="113373" cy="110588"/>
            </a:xfrm>
            <a:custGeom>
              <a:avLst/>
              <a:gdLst/>
              <a:ahLst/>
              <a:cxnLst/>
              <a:rect l="l" t="t" r="r" b="b"/>
              <a:pathLst>
                <a:path w="2775" h="2707" extrusionOk="0">
                  <a:moveTo>
                    <a:pt x="1706" y="182"/>
                  </a:moveTo>
                  <a:cubicBezTo>
                    <a:pt x="2661" y="455"/>
                    <a:pt x="2774" y="1774"/>
                    <a:pt x="1887" y="2229"/>
                  </a:cubicBezTo>
                  <a:cubicBezTo>
                    <a:pt x="1023" y="2706"/>
                    <a:pt x="0" y="1865"/>
                    <a:pt x="296" y="910"/>
                  </a:cubicBezTo>
                  <a:cubicBezTo>
                    <a:pt x="478" y="318"/>
                    <a:pt x="1114" y="0"/>
                    <a:pt x="1706" y="18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20" name="Google Shape;2620;p15"/>
            <p:cNvSpPr/>
            <p:nvPr/>
          </p:nvSpPr>
          <p:spPr>
            <a:xfrm>
              <a:off x="7427329" y="3194715"/>
              <a:ext cx="110594" cy="112467"/>
            </a:xfrm>
            <a:custGeom>
              <a:avLst/>
              <a:gdLst/>
              <a:ahLst/>
              <a:cxnLst/>
              <a:rect l="l" t="t" r="r" b="b"/>
              <a:pathLst>
                <a:path w="2707" h="2753" extrusionOk="0">
                  <a:moveTo>
                    <a:pt x="2525" y="1683"/>
                  </a:moveTo>
                  <a:cubicBezTo>
                    <a:pt x="2229" y="2638"/>
                    <a:pt x="933" y="2752"/>
                    <a:pt x="478" y="1888"/>
                  </a:cubicBezTo>
                  <a:cubicBezTo>
                    <a:pt x="1" y="1001"/>
                    <a:pt x="842" y="1"/>
                    <a:pt x="1797" y="296"/>
                  </a:cubicBezTo>
                  <a:cubicBezTo>
                    <a:pt x="2388" y="455"/>
                    <a:pt x="2707" y="1092"/>
                    <a:pt x="2525" y="168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21" name="Google Shape;2621;p15"/>
            <p:cNvSpPr/>
            <p:nvPr/>
          </p:nvSpPr>
          <p:spPr>
            <a:xfrm>
              <a:off x="7370665" y="3377737"/>
              <a:ext cx="111534" cy="113366"/>
            </a:xfrm>
            <a:custGeom>
              <a:avLst/>
              <a:gdLst/>
              <a:ahLst/>
              <a:cxnLst/>
              <a:rect l="l" t="t" r="r" b="b"/>
              <a:pathLst>
                <a:path w="2730" h="2775" extrusionOk="0">
                  <a:moveTo>
                    <a:pt x="2547" y="1683"/>
                  </a:moveTo>
                  <a:cubicBezTo>
                    <a:pt x="2252" y="2638"/>
                    <a:pt x="956" y="2775"/>
                    <a:pt x="478" y="1888"/>
                  </a:cubicBezTo>
                  <a:cubicBezTo>
                    <a:pt x="1" y="1001"/>
                    <a:pt x="842" y="0"/>
                    <a:pt x="1797" y="296"/>
                  </a:cubicBezTo>
                  <a:cubicBezTo>
                    <a:pt x="2388" y="478"/>
                    <a:pt x="2729" y="1092"/>
                    <a:pt x="2547" y="168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2622" name="Google Shape;2622;p15"/>
          <p:cNvGrpSpPr/>
          <p:nvPr/>
        </p:nvGrpSpPr>
        <p:grpSpPr>
          <a:xfrm>
            <a:off x="7485945" y="256665"/>
            <a:ext cx="822939" cy="787246"/>
            <a:chOff x="7937600" y="2632763"/>
            <a:chExt cx="960591" cy="918928"/>
          </a:xfrm>
        </p:grpSpPr>
        <p:grpSp>
          <p:nvGrpSpPr>
            <p:cNvPr id="2623" name="Google Shape;2623;p15"/>
            <p:cNvGrpSpPr/>
            <p:nvPr/>
          </p:nvGrpSpPr>
          <p:grpSpPr>
            <a:xfrm rot="-1327499">
              <a:off x="8109574" y="2851500"/>
              <a:ext cx="703525" cy="589409"/>
              <a:chOff x="7538075" y="1172525"/>
              <a:chExt cx="467150" cy="391375"/>
            </a:xfrm>
          </p:grpSpPr>
          <p:sp>
            <p:nvSpPr>
              <p:cNvPr id="2624" name="Google Shape;2624;p15"/>
              <p:cNvSpPr/>
              <p:nvPr/>
            </p:nvSpPr>
            <p:spPr>
              <a:xfrm>
                <a:off x="7557075" y="1191525"/>
                <a:ext cx="376175" cy="355650"/>
              </a:xfrm>
              <a:custGeom>
                <a:avLst/>
                <a:gdLst/>
                <a:ahLst/>
                <a:cxnLst/>
                <a:rect l="l" t="t" r="r" b="b"/>
                <a:pathLst>
                  <a:path w="15047" h="14226" extrusionOk="0">
                    <a:moveTo>
                      <a:pt x="11855" y="0"/>
                    </a:moveTo>
                    <a:lnTo>
                      <a:pt x="0" y="11855"/>
                    </a:lnTo>
                    <a:cubicBezTo>
                      <a:pt x="1626" y="13435"/>
                      <a:pt x="3737" y="14226"/>
                      <a:pt x="5844" y="14226"/>
                    </a:cubicBezTo>
                    <a:cubicBezTo>
                      <a:pt x="7992" y="14226"/>
                      <a:pt x="10137" y="13405"/>
                      <a:pt x="11763" y="11763"/>
                    </a:cubicBezTo>
                    <a:cubicBezTo>
                      <a:pt x="15016" y="8541"/>
                      <a:pt x="15046" y="3283"/>
                      <a:pt x="118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25" name="Google Shape;2625;p15"/>
              <p:cNvSpPr/>
              <p:nvPr/>
            </p:nvSpPr>
            <p:spPr>
              <a:xfrm>
                <a:off x="7538075" y="1172525"/>
                <a:ext cx="467150" cy="391375"/>
              </a:xfrm>
              <a:custGeom>
                <a:avLst/>
                <a:gdLst/>
                <a:ahLst/>
                <a:cxnLst/>
                <a:rect l="l" t="t" r="r" b="b"/>
                <a:pathLst>
                  <a:path w="18686" h="15655" extrusionOk="0">
                    <a:moveTo>
                      <a:pt x="12554" y="1885"/>
                    </a:moveTo>
                    <a:cubicBezTo>
                      <a:pt x="14925" y="4894"/>
                      <a:pt x="14651" y="9210"/>
                      <a:pt x="11916" y="11916"/>
                    </a:cubicBezTo>
                    <a:cubicBezTo>
                      <a:pt x="10442" y="13405"/>
                      <a:pt x="8491" y="14165"/>
                      <a:pt x="6534" y="14165"/>
                    </a:cubicBezTo>
                    <a:cubicBezTo>
                      <a:pt x="4897" y="14165"/>
                      <a:pt x="3255" y="13634"/>
                      <a:pt x="1885" y="12554"/>
                    </a:cubicBezTo>
                    <a:lnTo>
                      <a:pt x="12554" y="1885"/>
                    </a:lnTo>
                    <a:close/>
                    <a:moveTo>
                      <a:pt x="12615" y="0"/>
                    </a:moveTo>
                    <a:cubicBezTo>
                      <a:pt x="12402" y="0"/>
                      <a:pt x="12220" y="61"/>
                      <a:pt x="12068" y="213"/>
                    </a:cubicBezTo>
                    <a:lnTo>
                      <a:pt x="213" y="12067"/>
                    </a:lnTo>
                    <a:cubicBezTo>
                      <a:pt x="61" y="12219"/>
                      <a:pt x="0" y="12402"/>
                      <a:pt x="0" y="12615"/>
                    </a:cubicBezTo>
                    <a:cubicBezTo>
                      <a:pt x="0" y="12827"/>
                      <a:pt x="92" y="13010"/>
                      <a:pt x="244" y="13162"/>
                    </a:cubicBezTo>
                    <a:cubicBezTo>
                      <a:pt x="1946" y="14773"/>
                      <a:pt x="4195" y="15654"/>
                      <a:pt x="6536" y="15654"/>
                    </a:cubicBezTo>
                    <a:cubicBezTo>
                      <a:pt x="6548" y="15654"/>
                      <a:pt x="6561" y="15654"/>
                      <a:pt x="6574" y="15654"/>
                    </a:cubicBezTo>
                    <a:cubicBezTo>
                      <a:pt x="14603" y="15654"/>
                      <a:pt x="18685" y="6040"/>
                      <a:pt x="13162" y="244"/>
                    </a:cubicBezTo>
                    <a:cubicBezTo>
                      <a:pt x="13010" y="92"/>
                      <a:pt x="12797" y="0"/>
                      <a:pt x="126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2626" name="Google Shape;2626;p15"/>
            <p:cNvGrpSpPr/>
            <p:nvPr/>
          </p:nvGrpSpPr>
          <p:grpSpPr>
            <a:xfrm rot="-1327499">
              <a:off x="8022692" y="2743546"/>
              <a:ext cx="703525" cy="589409"/>
              <a:chOff x="7538075" y="1172525"/>
              <a:chExt cx="467150" cy="391375"/>
            </a:xfrm>
          </p:grpSpPr>
          <p:sp>
            <p:nvSpPr>
              <p:cNvPr id="2627" name="Google Shape;2627;p15"/>
              <p:cNvSpPr/>
              <p:nvPr/>
            </p:nvSpPr>
            <p:spPr>
              <a:xfrm>
                <a:off x="7557075" y="1191525"/>
                <a:ext cx="376175" cy="355650"/>
              </a:xfrm>
              <a:custGeom>
                <a:avLst/>
                <a:gdLst/>
                <a:ahLst/>
                <a:cxnLst/>
                <a:rect l="l" t="t" r="r" b="b"/>
                <a:pathLst>
                  <a:path w="15047" h="14226" extrusionOk="0">
                    <a:moveTo>
                      <a:pt x="11855" y="0"/>
                    </a:moveTo>
                    <a:lnTo>
                      <a:pt x="0" y="11855"/>
                    </a:lnTo>
                    <a:cubicBezTo>
                      <a:pt x="1626" y="13435"/>
                      <a:pt x="3737" y="14226"/>
                      <a:pt x="5844" y="14226"/>
                    </a:cubicBezTo>
                    <a:cubicBezTo>
                      <a:pt x="7992" y="14226"/>
                      <a:pt x="10137" y="13405"/>
                      <a:pt x="11763" y="11763"/>
                    </a:cubicBezTo>
                    <a:cubicBezTo>
                      <a:pt x="15016" y="8541"/>
                      <a:pt x="15046" y="3283"/>
                      <a:pt x="118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28" name="Google Shape;2628;p15"/>
              <p:cNvSpPr/>
              <p:nvPr/>
            </p:nvSpPr>
            <p:spPr>
              <a:xfrm>
                <a:off x="7538075" y="1172525"/>
                <a:ext cx="467150" cy="391375"/>
              </a:xfrm>
              <a:custGeom>
                <a:avLst/>
                <a:gdLst/>
                <a:ahLst/>
                <a:cxnLst/>
                <a:rect l="l" t="t" r="r" b="b"/>
                <a:pathLst>
                  <a:path w="18686" h="15655" extrusionOk="0">
                    <a:moveTo>
                      <a:pt x="12554" y="1885"/>
                    </a:moveTo>
                    <a:cubicBezTo>
                      <a:pt x="14925" y="4894"/>
                      <a:pt x="14651" y="9210"/>
                      <a:pt x="11916" y="11916"/>
                    </a:cubicBezTo>
                    <a:cubicBezTo>
                      <a:pt x="10442" y="13405"/>
                      <a:pt x="8491" y="14165"/>
                      <a:pt x="6534" y="14165"/>
                    </a:cubicBezTo>
                    <a:cubicBezTo>
                      <a:pt x="4897" y="14165"/>
                      <a:pt x="3255" y="13634"/>
                      <a:pt x="1885" y="12554"/>
                    </a:cubicBezTo>
                    <a:lnTo>
                      <a:pt x="12554" y="1885"/>
                    </a:lnTo>
                    <a:close/>
                    <a:moveTo>
                      <a:pt x="12615" y="0"/>
                    </a:moveTo>
                    <a:cubicBezTo>
                      <a:pt x="12402" y="0"/>
                      <a:pt x="12220" y="61"/>
                      <a:pt x="12068" y="213"/>
                    </a:cubicBezTo>
                    <a:lnTo>
                      <a:pt x="213" y="12067"/>
                    </a:lnTo>
                    <a:cubicBezTo>
                      <a:pt x="61" y="12219"/>
                      <a:pt x="0" y="12402"/>
                      <a:pt x="0" y="12615"/>
                    </a:cubicBezTo>
                    <a:cubicBezTo>
                      <a:pt x="0" y="12827"/>
                      <a:pt x="92" y="13010"/>
                      <a:pt x="244" y="13162"/>
                    </a:cubicBezTo>
                    <a:cubicBezTo>
                      <a:pt x="1946" y="14773"/>
                      <a:pt x="4195" y="15654"/>
                      <a:pt x="6536" y="15654"/>
                    </a:cubicBezTo>
                    <a:cubicBezTo>
                      <a:pt x="6548" y="15654"/>
                      <a:pt x="6561" y="15654"/>
                      <a:pt x="6574" y="15654"/>
                    </a:cubicBezTo>
                    <a:cubicBezTo>
                      <a:pt x="14603" y="15654"/>
                      <a:pt x="18685" y="6040"/>
                      <a:pt x="13162" y="244"/>
                    </a:cubicBezTo>
                    <a:cubicBezTo>
                      <a:pt x="13010" y="92"/>
                      <a:pt x="12797" y="0"/>
                      <a:pt x="1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grpSp>
        <p:nvGrpSpPr>
          <p:cNvPr id="2629" name="Google Shape;2629;p15"/>
          <p:cNvGrpSpPr/>
          <p:nvPr/>
        </p:nvGrpSpPr>
        <p:grpSpPr>
          <a:xfrm>
            <a:off x="7978643" y="4780384"/>
            <a:ext cx="748479" cy="216007"/>
            <a:chOff x="4541338" y="271625"/>
            <a:chExt cx="1169679" cy="337564"/>
          </a:xfrm>
        </p:grpSpPr>
        <p:sp>
          <p:nvSpPr>
            <p:cNvPr id="2630" name="Google Shape;2630;p15"/>
            <p:cNvSpPr/>
            <p:nvPr/>
          </p:nvSpPr>
          <p:spPr>
            <a:xfrm>
              <a:off x="4541338" y="343428"/>
              <a:ext cx="1140562" cy="265762"/>
            </a:xfrm>
            <a:custGeom>
              <a:avLst/>
              <a:gdLst/>
              <a:ahLst/>
              <a:cxnLst/>
              <a:rect l="l" t="t" r="r" b="b"/>
              <a:pathLst>
                <a:path w="39171" h="9128" extrusionOk="0">
                  <a:moveTo>
                    <a:pt x="37236" y="0"/>
                  </a:moveTo>
                  <a:cubicBezTo>
                    <a:pt x="36943" y="0"/>
                    <a:pt x="36637" y="108"/>
                    <a:pt x="36353" y="366"/>
                  </a:cubicBezTo>
                  <a:lnTo>
                    <a:pt x="30153" y="6019"/>
                  </a:lnTo>
                  <a:lnTo>
                    <a:pt x="23952" y="366"/>
                  </a:lnTo>
                  <a:cubicBezTo>
                    <a:pt x="23694" y="138"/>
                    <a:pt x="23374" y="24"/>
                    <a:pt x="23055" y="24"/>
                  </a:cubicBezTo>
                  <a:cubicBezTo>
                    <a:pt x="22736" y="24"/>
                    <a:pt x="22417" y="138"/>
                    <a:pt x="22159" y="366"/>
                  </a:cubicBezTo>
                  <a:lnTo>
                    <a:pt x="15958" y="6019"/>
                  </a:lnTo>
                  <a:lnTo>
                    <a:pt x="9757" y="366"/>
                  </a:lnTo>
                  <a:cubicBezTo>
                    <a:pt x="9514" y="138"/>
                    <a:pt x="9195" y="24"/>
                    <a:pt x="8872" y="24"/>
                  </a:cubicBezTo>
                  <a:cubicBezTo>
                    <a:pt x="8549" y="24"/>
                    <a:pt x="8222" y="138"/>
                    <a:pt x="7964" y="366"/>
                  </a:cubicBezTo>
                  <a:lnTo>
                    <a:pt x="882" y="6840"/>
                  </a:lnTo>
                  <a:cubicBezTo>
                    <a:pt x="0" y="7630"/>
                    <a:pt x="578" y="9119"/>
                    <a:pt x="1763" y="9119"/>
                  </a:cubicBezTo>
                  <a:cubicBezTo>
                    <a:pt x="2097" y="9119"/>
                    <a:pt x="2401" y="8998"/>
                    <a:pt x="2644" y="8785"/>
                  </a:cubicBezTo>
                  <a:lnTo>
                    <a:pt x="8876" y="3162"/>
                  </a:lnTo>
                  <a:lnTo>
                    <a:pt x="15076" y="8785"/>
                  </a:lnTo>
                  <a:cubicBezTo>
                    <a:pt x="15319" y="9013"/>
                    <a:pt x="15639" y="9127"/>
                    <a:pt x="15962" y="9127"/>
                  </a:cubicBezTo>
                  <a:cubicBezTo>
                    <a:pt x="16285" y="9127"/>
                    <a:pt x="16611" y="9013"/>
                    <a:pt x="16870" y="8785"/>
                  </a:cubicBezTo>
                  <a:lnTo>
                    <a:pt x="23070" y="3162"/>
                  </a:lnTo>
                  <a:lnTo>
                    <a:pt x="29271" y="8785"/>
                  </a:lnTo>
                  <a:cubicBezTo>
                    <a:pt x="29514" y="9013"/>
                    <a:pt x="29833" y="9127"/>
                    <a:pt x="30156" y="9127"/>
                  </a:cubicBezTo>
                  <a:cubicBezTo>
                    <a:pt x="30479" y="9127"/>
                    <a:pt x="30806" y="9013"/>
                    <a:pt x="31064" y="8785"/>
                  </a:cubicBezTo>
                  <a:lnTo>
                    <a:pt x="38147" y="2341"/>
                  </a:lnTo>
                  <a:cubicBezTo>
                    <a:pt x="39170" y="1413"/>
                    <a:pt x="38292" y="0"/>
                    <a:pt x="3723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31" name="Google Shape;2631;p15"/>
            <p:cNvSpPr/>
            <p:nvPr/>
          </p:nvSpPr>
          <p:spPr>
            <a:xfrm>
              <a:off x="4569640" y="271625"/>
              <a:ext cx="1141377" cy="265849"/>
            </a:xfrm>
            <a:custGeom>
              <a:avLst/>
              <a:gdLst/>
              <a:ahLst/>
              <a:cxnLst/>
              <a:rect l="l" t="t" r="r" b="b"/>
              <a:pathLst>
                <a:path w="39199" h="9131" extrusionOk="0">
                  <a:moveTo>
                    <a:pt x="37275" y="1"/>
                  </a:moveTo>
                  <a:cubicBezTo>
                    <a:pt x="36980" y="1"/>
                    <a:pt x="36670" y="110"/>
                    <a:pt x="36384" y="369"/>
                  </a:cubicBezTo>
                  <a:lnTo>
                    <a:pt x="30184" y="5993"/>
                  </a:lnTo>
                  <a:lnTo>
                    <a:pt x="23983" y="369"/>
                  </a:lnTo>
                  <a:cubicBezTo>
                    <a:pt x="23725" y="142"/>
                    <a:pt x="23398" y="28"/>
                    <a:pt x="23075" y="28"/>
                  </a:cubicBezTo>
                  <a:cubicBezTo>
                    <a:pt x="22752" y="28"/>
                    <a:pt x="22433" y="142"/>
                    <a:pt x="22190" y="369"/>
                  </a:cubicBezTo>
                  <a:lnTo>
                    <a:pt x="15989" y="5993"/>
                  </a:lnTo>
                  <a:lnTo>
                    <a:pt x="9758" y="369"/>
                  </a:lnTo>
                  <a:cubicBezTo>
                    <a:pt x="9515" y="142"/>
                    <a:pt x="9195" y="28"/>
                    <a:pt x="8876" y="28"/>
                  </a:cubicBezTo>
                  <a:cubicBezTo>
                    <a:pt x="8557" y="28"/>
                    <a:pt x="8238" y="142"/>
                    <a:pt x="7995" y="369"/>
                  </a:cubicBezTo>
                  <a:lnTo>
                    <a:pt x="882" y="6813"/>
                  </a:lnTo>
                  <a:cubicBezTo>
                    <a:pt x="1" y="7634"/>
                    <a:pt x="578" y="9123"/>
                    <a:pt x="1794" y="9123"/>
                  </a:cubicBezTo>
                  <a:cubicBezTo>
                    <a:pt x="2128" y="9123"/>
                    <a:pt x="2432" y="9002"/>
                    <a:pt x="2676" y="8789"/>
                  </a:cubicBezTo>
                  <a:lnTo>
                    <a:pt x="8876" y="3135"/>
                  </a:lnTo>
                  <a:lnTo>
                    <a:pt x="15077" y="8789"/>
                  </a:lnTo>
                  <a:cubicBezTo>
                    <a:pt x="15335" y="9017"/>
                    <a:pt x="15662" y="9131"/>
                    <a:pt x="15985" y="9131"/>
                  </a:cubicBezTo>
                  <a:cubicBezTo>
                    <a:pt x="16308" y="9131"/>
                    <a:pt x="16627" y="9017"/>
                    <a:pt x="16870" y="8789"/>
                  </a:cubicBezTo>
                  <a:lnTo>
                    <a:pt x="23101" y="3135"/>
                  </a:lnTo>
                  <a:lnTo>
                    <a:pt x="29272" y="8789"/>
                  </a:lnTo>
                  <a:cubicBezTo>
                    <a:pt x="29530" y="9017"/>
                    <a:pt x="29857" y="9131"/>
                    <a:pt x="30180" y="9131"/>
                  </a:cubicBezTo>
                  <a:cubicBezTo>
                    <a:pt x="30503" y="9131"/>
                    <a:pt x="30822" y="9017"/>
                    <a:pt x="31065" y="8789"/>
                  </a:cubicBezTo>
                  <a:lnTo>
                    <a:pt x="38178" y="2345"/>
                  </a:lnTo>
                  <a:cubicBezTo>
                    <a:pt x="39199" y="1395"/>
                    <a:pt x="38328" y="1"/>
                    <a:pt x="3727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
        <p:nvSpPr>
          <p:cNvPr id="2632" name="Google Shape;2632;p15"/>
          <p:cNvSpPr txBox="1">
            <a:spLocks noGrp="1"/>
          </p:cNvSpPr>
          <p:nvPr>
            <p:ph type="title"/>
          </p:nvPr>
        </p:nvSpPr>
        <p:spPr>
          <a:xfrm>
            <a:off x="751527" y="523625"/>
            <a:ext cx="7640700" cy="473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a:solidFill>
                  <a:schemeClr val="dk2"/>
                </a:solidFill>
              </a:defRPr>
            </a:lvl1pPr>
            <a:lvl2pPr lvl="1" algn="ctr" rtl="0">
              <a:spcBef>
                <a:spcPts val="0"/>
              </a:spcBef>
              <a:spcAft>
                <a:spcPts val="0"/>
              </a:spcAft>
              <a:buSzPts val="4200"/>
              <a:buNone/>
              <a:defRPr sz="2363"/>
            </a:lvl2pPr>
            <a:lvl3pPr lvl="2" algn="ctr" rtl="0">
              <a:spcBef>
                <a:spcPts val="0"/>
              </a:spcBef>
              <a:spcAft>
                <a:spcPts val="0"/>
              </a:spcAft>
              <a:buSzPts val="4200"/>
              <a:buNone/>
              <a:defRPr sz="2363"/>
            </a:lvl3pPr>
            <a:lvl4pPr lvl="3" algn="ctr" rtl="0">
              <a:spcBef>
                <a:spcPts val="0"/>
              </a:spcBef>
              <a:spcAft>
                <a:spcPts val="0"/>
              </a:spcAft>
              <a:buSzPts val="4200"/>
              <a:buNone/>
              <a:defRPr sz="2363"/>
            </a:lvl4pPr>
            <a:lvl5pPr lvl="4" algn="ctr" rtl="0">
              <a:spcBef>
                <a:spcPts val="0"/>
              </a:spcBef>
              <a:spcAft>
                <a:spcPts val="0"/>
              </a:spcAft>
              <a:buSzPts val="4200"/>
              <a:buNone/>
              <a:defRPr sz="2363"/>
            </a:lvl5pPr>
            <a:lvl6pPr lvl="5" algn="ctr" rtl="0">
              <a:spcBef>
                <a:spcPts val="0"/>
              </a:spcBef>
              <a:spcAft>
                <a:spcPts val="0"/>
              </a:spcAft>
              <a:buSzPts val="4200"/>
              <a:buNone/>
              <a:defRPr sz="2363"/>
            </a:lvl6pPr>
            <a:lvl7pPr lvl="6" algn="ctr" rtl="0">
              <a:spcBef>
                <a:spcPts val="0"/>
              </a:spcBef>
              <a:spcAft>
                <a:spcPts val="0"/>
              </a:spcAft>
              <a:buSzPts val="4200"/>
              <a:buNone/>
              <a:defRPr sz="2363"/>
            </a:lvl7pPr>
            <a:lvl8pPr lvl="7" algn="ctr" rtl="0">
              <a:spcBef>
                <a:spcPts val="0"/>
              </a:spcBef>
              <a:spcAft>
                <a:spcPts val="0"/>
              </a:spcAft>
              <a:buSzPts val="4200"/>
              <a:buNone/>
              <a:defRPr sz="2363"/>
            </a:lvl8pPr>
            <a:lvl9pPr lvl="8" algn="ctr" rtl="0">
              <a:spcBef>
                <a:spcPts val="0"/>
              </a:spcBef>
              <a:spcAft>
                <a:spcPts val="0"/>
              </a:spcAft>
              <a:buSzPts val="4200"/>
              <a:buNone/>
              <a:defRPr sz="2363"/>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2">
  <p:cSld name="CUSTOM_3_1">
    <p:spTree>
      <p:nvGrpSpPr>
        <p:cNvPr id="1" name="Shape 2633"/>
        <p:cNvGrpSpPr/>
        <p:nvPr/>
      </p:nvGrpSpPr>
      <p:grpSpPr>
        <a:xfrm>
          <a:off x="0" y="0"/>
          <a:ext cx="0" cy="0"/>
          <a:chOff x="0" y="0"/>
          <a:chExt cx="0" cy="0"/>
        </a:xfrm>
      </p:grpSpPr>
      <p:grpSp>
        <p:nvGrpSpPr>
          <p:cNvPr id="2634" name="Google Shape;2634;p16"/>
          <p:cNvGrpSpPr/>
          <p:nvPr/>
        </p:nvGrpSpPr>
        <p:grpSpPr>
          <a:xfrm>
            <a:off x="440151" y="1525622"/>
            <a:ext cx="406285" cy="378820"/>
            <a:chOff x="492607" y="534409"/>
            <a:chExt cx="546302" cy="509372"/>
          </a:xfrm>
        </p:grpSpPr>
        <p:sp>
          <p:nvSpPr>
            <p:cNvPr id="2635" name="Google Shape;2635;p16"/>
            <p:cNvSpPr/>
            <p:nvPr/>
          </p:nvSpPr>
          <p:spPr>
            <a:xfrm>
              <a:off x="542462" y="614357"/>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36" name="Google Shape;2636;p16"/>
            <p:cNvSpPr/>
            <p:nvPr/>
          </p:nvSpPr>
          <p:spPr>
            <a:xfrm>
              <a:off x="492607" y="534409"/>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chemeClr val="lt2"/>
            </a:solidFill>
            <a:ln w="38100" cap="flat" cmpd="sng">
              <a:solidFill>
                <a:srgbClr val="45266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2637" name="Google Shape;2637;p16"/>
          <p:cNvGrpSpPr/>
          <p:nvPr/>
        </p:nvGrpSpPr>
        <p:grpSpPr>
          <a:xfrm rot="10800000" flipH="1">
            <a:off x="-56199" y="4400303"/>
            <a:ext cx="1945291" cy="782665"/>
            <a:chOff x="264700" y="482825"/>
            <a:chExt cx="2185475" cy="879300"/>
          </a:xfrm>
        </p:grpSpPr>
        <p:sp>
          <p:nvSpPr>
            <p:cNvPr id="2638" name="Google Shape;2638;p16"/>
            <p:cNvSpPr/>
            <p:nvPr/>
          </p:nvSpPr>
          <p:spPr>
            <a:xfrm>
              <a:off x="870350" y="482825"/>
              <a:ext cx="65375" cy="15950"/>
            </a:xfrm>
            <a:custGeom>
              <a:avLst/>
              <a:gdLst/>
              <a:ahLst/>
              <a:cxnLst/>
              <a:rect l="l" t="t" r="r" b="b"/>
              <a:pathLst>
                <a:path w="2615" h="638" extrusionOk="0">
                  <a:moveTo>
                    <a:pt x="0" y="0"/>
                  </a:moveTo>
                  <a:cubicBezTo>
                    <a:pt x="456" y="304"/>
                    <a:pt x="942" y="517"/>
                    <a:pt x="1459" y="608"/>
                  </a:cubicBezTo>
                  <a:cubicBezTo>
                    <a:pt x="1537" y="628"/>
                    <a:pt x="1616" y="637"/>
                    <a:pt x="1695" y="637"/>
                  </a:cubicBezTo>
                  <a:cubicBezTo>
                    <a:pt x="2102" y="637"/>
                    <a:pt x="2487" y="383"/>
                    <a:pt x="261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39" name="Google Shape;2639;p16"/>
            <p:cNvSpPr/>
            <p:nvPr/>
          </p:nvSpPr>
          <p:spPr>
            <a:xfrm>
              <a:off x="925825" y="526175"/>
              <a:ext cx="99550" cy="54700"/>
            </a:xfrm>
            <a:custGeom>
              <a:avLst/>
              <a:gdLst/>
              <a:ahLst/>
              <a:cxnLst/>
              <a:rect l="l" t="t" r="r" b="b"/>
              <a:pathLst>
                <a:path w="3982" h="2188" extrusionOk="0">
                  <a:moveTo>
                    <a:pt x="1063" y="1"/>
                  </a:moveTo>
                  <a:cubicBezTo>
                    <a:pt x="636" y="1"/>
                    <a:pt x="254" y="263"/>
                    <a:pt x="152" y="698"/>
                  </a:cubicBezTo>
                  <a:cubicBezTo>
                    <a:pt x="0" y="1215"/>
                    <a:pt x="304" y="1731"/>
                    <a:pt x="790" y="1853"/>
                  </a:cubicBezTo>
                  <a:cubicBezTo>
                    <a:pt x="1429" y="2096"/>
                    <a:pt x="2067" y="2187"/>
                    <a:pt x="2705" y="2187"/>
                  </a:cubicBezTo>
                  <a:cubicBezTo>
                    <a:pt x="3982" y="2187"/>
                    <a:pt x="3982" y="303"/>
                    <a:pt x="2705" y="303"/>
                  </a:cubicBezTo>
                  <a:cubicBezTo>
                    <a:pt x="2219" y="303"/>
                    <a:pt x="176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0" name="Google Shape;2640;p16"/>
            <p:cNvSpPr/>
            <p:nvPr/>
          </p:nvSpPr>
          <p:spPr>
            <a:xfrm>
              <a:off x="925825" y="1001100"/>
              <a:ext cx="99550" cy="54700"/>
            </a:xfrm>
            <a:custGeom>
              <a:avLst/>
              <a:gdLst/>
              <a:ahLst/>
              <a:cxnLst/>
              <a:rect l="l" t="t" r="r" b="b"/>
              <a:pathLst>
                <a:path w="3982" h="2188" extrusionOk="0">
                  <a:moveTo>
                    <a:pt x="1063" y="1"/>
                  </a:moveTo>
                  <a:cubicBezTo>
                    <a:pt x="636" y="1"/>
                    <a:pt x="250" y="263"/>
                    <a:pt x="122" y="698"/>
                  </a:cubicBezTo>
                  <a:cubicBezTo>
                    <a:pt x="0" y="1215"/>
                    <a:pt x="304" y="1732"/>
                    <a:pt x="790" y="1853"/>
                  </a:cubicBezTo>
                  <a:cubicBezTo>
                    <a:pt x="1398" y="2096"/>
                    <a:pt x="2067" y="2188"/>
                    <a:pt x="2705" y="2188"/>
                  </a:cubicBezTo>
                  <a:cubicBezTo>
                    <a:pt x="3982" y="2188"/>
                    <a:pt x="3982" y="303"/>
                    <a:pt x="2705" y="303"/>
                  </a:cubicBezTo>
                  <a:cubicBezTo>
                    <a:pt x="2219" y="303"/>
                    <a:pt x="1733" y="212"/>
                    <a:pt x="1307" y="30"/>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1" name="Google Shape;2641;p16"/>
            <p:cNvSpPr/>
            <p:nvPr/>
          </p:nvSpPr>
          <p:spPr>
            <a:xfrm>
              <a:off x="992975" y="841425"/>
              <a:ext cx="70600" cy="97475"/>
            </a:xfrm>
            <a:custGeom>
              <a:avLst/>
              <a:gdLst/>
              <a:ahLst/>
              <a:cxnLst/>
              <a:rect l="l" t="t" r="r" b="b"/>
              <a:pathLst>
                <a:path w="2824" h="3899" extrusionOk="0">
                  <a:moveTo>
                    <a:pt x="1659" y="0"/>
                  </a:moveTo>
                  <a:cubicBezTo>
                    <a:pt x="1282" y="0"/>
                    <a:pt x="912" y="203"/>
                    <a:pt x="779" y="672"/>
                  </a:cubicBezTo>
                  <a:cubicBezTo>
                    <a:pt x="597" y="1371"/>
                    <a:pt x="414" y="2040"/>
                    <a:pt x="202" y="2739"/>
                  </a:cubicBezTo>
                  <a:cubicBezTo>
                    <a:pt x="0" y="3434"/>
                    <a:pt x="582" y="3899"/>
                    <a:pt x="1149" y="3899"/>
                  </a:cubicBezTo>
                  <a:cubicBezTo>
                    <a:pt x="1524" y="3899"/>
                    <a:pt x="1893" y="3696"/>
                    <a:pt x="2025" y="3225"/>
                  </a:cubicBezTo>
                  <a:cubicBezTo>
                    <a:pt x="2238" y="2556"/>
                    <a:pt x="2421" y="1857"/>
                    <a:pt x="2603" y="1188"/>
                  </a:cubicBezTo>
                  <a:cubicBezTo>
                    <a:pt x="2823" y="472"/>
                    <a:pt x="2234" y="0"/>
                    <a:pt x="165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2" name="Google Shape;2642;p16"/>
            <p:cNvSpPr/>
            <p:nvPr/>
          </p:nvSpPr>
          <p:spPr>
            <a:xfrm>
              <a:off x="1040125" y="707425"/>
              <a:ext cx="94650" cy="50675"/>
            </a:xfrm>
            <a:custGeom>
              <a:avLst/>
              <a:gdLst/>
              <a:ahLst/>
              <a:cxnLst/>
              <a:rect l="l" t="t" r="r" b="b"/>
              <a:pathLst>
                <a:path w="3786" h="2027" extrusionOk="0">
                  <a:moveTo>
                    <a:pt x="2172" y="1"/>
                  </a:moveTo>
                  <a:cubicBezTo>
                    <a:pt x="1697" y="1"/>
                    <a:pt x="1222" y="62"/>
                    <a:pt x="747" y="165"/>
                  </a:cubicBezTo>
                  <a:cubicBezTo>
                    <a:pt x="352" y="257"/>
                    <a:pt x="109" y="591"/>
                    <a:pt x="79" y="986"/>
                  </a:cubicBezTo>
                  <a:cubicBezTo>
                    <a:pt x="0" y="1563"/>
                    <a:pt x="441" y="2026"/>
                    <a:pt x="973" y="2026"/>
                  </a:cubicBezTo>
                  <a:cubicBezTo>
                    <a:pt x="1058" y="2026"/>
                    <a:pt x="1146" y="2014"/>
                    <a:pt x="1234" y="1989"/>
                  </a:cubicBezTo>
                  <a:cubicBezTo>
                    <a:pt x="1587" y="1930"/>
                    <a:pt x="1940" y="1897"/>
                    <a:pt x="2285" y="1897"/>
                  </a:cubicBezTo>
                  <a:cubicBezTo>
                    <a:pt x="2475" y="1897"/>
                    <a:pt x="2662" y="1907"/>
                    <a:pt x="2845" y="1928"/>
                  </a:cubicBezTo>
                  <a:cubicBezTo>
                    <a:pt x="2861" y="1929"/>
                    <a:pt x="2877" y="1930"/>
                    <a:pt x="2894" y="1930"/>
                  </a:cubicBezTo>
                  <a:cubicBezTo>
                    <a:pt x="3388" y="1930"/>
                    <a:pt x="3786" y="1486"/>
                    <a:pt x="3757" y="986"/>
                  </a:cubicBezTo>
                  <a:cubicBezTo>
                    <a:pt x="3786" y="486"/>
                    <a:pt x="3388" y="42"/>
                    <a:pt x="2894" y="42"/>
                  </a:cubicBezTo>
                  <a:cubicBezTo>
                    <a:pt x="2877" y="42"/>
                    <a:pt x="2861" y="43"/>
                    <a:pt x="2845" y="44"/>
                  </a:cubicBezTo>
                  <a:cubicBezTo>
                    <a:pt x="2621" y="15"/>
                    <a:pt x="2396" y="1"/>
                    <a:pt x="217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3" name="Google Shape;2643;p16"/>
            <p:cNvSpPr/>
            <p:nvPr/>
          </p:nvSpPr>
          <p:spPr>
            <a:xfrm>
              <a:off x="1086925" y="810125"/>
              <a:ext cx="72200" cy="54850"/>
            </a:xfrm>
            <a:custGeom>
              <a:avLst/>
              <a:gdLst/>
              <a:ahLst/>
              <a:cxnLst/>
              <a:rect l="l" t="t" r="r" b="b"/>
              <a:pathLst>
                <a:path w="2888" h="2194" extrusionOk="0">
                  <a:moveTo>
                    <a:pt x="1038" y="0"/>
                  </a:moveTo>
                  <a:cubicBezTo>
                    <a:pt x="622" y="0"/>
                    <a:pt x="252" y="282"/>
                    <a:pt x="152" y="708"/>
                  </a:cubicBezTo>
                  <a:cubicBezTo>
                    <a:pt x="0" y="1194"/>
                    <a:pt x="304" y="1711"/>
                    <a:pt x="790" y="1863"/>
                  </a:cubicBezTo>
                  <a:cubicBezTo>
                    <a:pt x="1064" y="1954"/>
                    <a:pt x="1307" y="2076"/>
                    <a:pt x="1581" y="2167"/>
                  </a:cubicBezTo>
                  <a:cubicBezTo>
                    <a:pt x="1658" y="2185"/>
                    <a:pt x="1735" y="2194"/>
                    <a:pt x="1811" y="2194"/>
                  </a:cubicBezTo>
                  <a:cubicBezTo>
                    <a:pt x="2243" y="2194"/>
                    <a:pt x="2637" y="1912"/>
                    <a:pt x="2766" y="1498"/>
                  </a:cubicBezTo>
                  <a:cubicBezTo>
                    <a:pt x="2888" y="981"/>
                    <a:pt x="2584" y="465"/>
                    <a:pt x="2097" y="343"/>
                  </a:cubicBezTo>
                  <a:cubicBezTo>
                    <a:pt x="1824" y="252"/>
                    <a:pt x="1581" y="130"/>
                    <a:pt x="1307" y="39"/>
                  </a:cubicBezTo>
                  <a:cubicBezTo>
                    <a:pt x="1217" y="13"/>
                    <a:pt x="1126" y="0"/>
                    <a:pt x="103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4" name="Google Shape;2644;p16"/>
            <p:cNvSpPr/>
            <p:nvPr/>
          </p:nvSpPr>
          <p:spPr>
            <a:xfrm>
              <a:off x="1228250" y="482825"/>
              <a:ext cx="47150" cy="37825"/>
            </a:xfrm>
            <a:custGeom>
              <a:avLst/>
              <a:gdLst/>
              <a:ahLst/>
              <a:cxnLst/>
              <a:rect l="l" t="t" r="r" b="b"/>
              <a:pathLst>
                <a:path w="1886" h="1513" extrusionOk="0">
                  <a:moveTo>
                    <a:pt x="1" y="0"/>
                  </a:moveTo>
                  <a:lnTo>
                    <a:pt x="1" y="578"/>
                  </a:lnTo>
                  <a:cubicBezTo>
                    <a:pt x="1" y="1201"/>
                    <a:pt x="472" y="1513"/>
                    <a:pt x="943"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5" name="Google Shape;2645;p16"/>
            <p:cNvSpPr/>
            <p:nvPr/>
          </p:nvSpPr>
          <p:spPr>
            <a:xfrm>
              <a:off x="849800" y="913750"/>
              <a:ext cx="97825" cy="60250"/>
            </a:xfrm>
            <a:custGeom>
              <a:avLst/>
              <a:gdLst/>
              <a:ahLst/>
              <a:cxnLst/>
              <a:rect l="l" t="t" r="r" b="b"/>
              <a:pathLst>
                <a:path w="3913" h="2410" extrusionOk="0">
                  <a:moveTo>
                    <a:pt x="1393" y="1"/>
                  </a:moveTo>
                  <a:cubicBezTo>
                    <a:pt x="644" y="1"/>
                    <a:pt x="1" y="969"/>
                    <a:pt x="701" y="1669"/>
                  </a:cubicBezTo>
                  <a:cubicBezTo>
                    <a:pt x="1157" y="2034"/>
                    <a:pt x="1704" y="2277"/>
                    <a:pt x="2281" y="2368"/>
                  </a:cubicBezTo>
                  <a:cubicBezTo>
                    <a:pt x="2385" y="2396"/>
                    <a:pt x="2484" y="2409"/>
                    <a:pt x="2576" y="2409"/>
                  </a:cubicBezTo>
                  <a:cubicBezTo>
                    <a:pt x="3597" y="2409"/>
                    <a:pt x="3912" y="851"/>
                    <a:pt x="2798" y="545"/>
                  </a:cubicBezTo>
                  <a:cubicBezTo>
                    <a:pt x="2616" y="484"/>
                    <a:pt x="2433" y="454"/>
                    <a:pt x="2281" y="393"/>
                  </a:cubicBezTo>
                  <a:lnTo>
                    <a:pt x="2129" y="332"/>
                  </a:lnTo>
                  <a:cubicBezTo>
                    <a:pt x="2099" y="332"/>
                    <a:pt x="2068" y="302"/>
                    <a:pt x="2068" y="302"/>
                  </a:cubicBezTo>
                  <a:cubicBezTo>
                    <a:pt x="1857" y="90"/>
                    <a:pt x="1620" y="1"/>
                    <a:pt x="13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6" name="Google Shape;2646;p16"/>
            <p:cNvSpPr/>
            <p:nvPr/>
          </p:nvSpPr>
          <p:spPr>
            <a:xfrm>
              <a:off x="906025" y="693200"/>
              <a:ext cx="105675" cy="117675"/>
            </a:xfrm>
            <a:custGeom>
              <a:avLst/>
              <a:gdLst/>
              <a:ahLst/>
              <a:cxnLst/>
              <a:rect l="l" t="t" r="r" b="b"/>
              <a:pathLst>
                <a:path w="4227" h="4707" extrusionOk="0">
                  <a:moveTo>
                    <a:pt x="3200" y="1"/>
                  </a:moveTo>
                  <a:cubicBezTo>
                    <a:pt x="2970" y="1"/>
                    <a:pt x="2744" y="97"/>
                    <a:pt x="2585" y="278"/>
                  </a:cubicBezTo>
                  <a:cubicBezTo>
                    <a:pt x="1734" y="1373"/>
                    <a:pt x="579" y="2163"/>
                    <a:pt x="184" y="3531"/>
                  </a:cubicBezTo>
                  <a:cubicBezTo>
                    <a:pt x="1" y="4245"/>
                    <a:pt x="591" y="4706"/>
                    <a:pt x="1162" y="4706"/>
                  </a:cubicBezTo>
                  <a:cubicBezTo>
                    <a:pt x="1538" y="4706"/>
                    <a:pt x="1906" y="4506"/>
                    <a:pt x="2038" y="4048"/>
                  </a:cubicBezTo>
                  <a:cubicBezTo>
                    <a:pt x="2099" y="3804"/>
                    <a:pt x="2221" y="3561"/>
                    <a:pt x="2373" y="3348"/>
                  </a:cubicBezTo>
                  <a:cubicBezTo>
                    <a:pt x="2798" y="2710"/>
                    <a:pt x="3467" y="2224"/>
                    <a:pt x="3953" y="1646"/>
                  </a:cubicBezTo>
                  <a:cubicBezTo>
                    <a:pt x="4105" y="1433"/>
                    <a:pt x="4196" y="1190"/>
                    <a:pt x="4227" y="947"/>
                  </a:cubicBezTo>
                  <a:cubicBezTo>
                    <a:pt x="4227" y="765"/>
                    <a:pt x="4166" y="582"/>
                    <a:pt x="4075" y="430"/>
                  </a:cubicBezTo>
                  <a:cubicBezTo>
                    <a:pt x="4014" y="400"/>
                    <a:pt x="3984" y="339"/>
                    <a:pt x="3923" y="278"/>
                  </a:cubicBezTo>
                  <a:cubicBezTo>
                    <a:pt x="3892" y="248"/>
                    <a:pt x="3832" y="218"/>
                    <a:pt x="3801" y="187"/>
                  </a:cubicBezTo>
                  <a:cubicBezTo>
                    <a:pt x="3680" y="96"/>
                    <a:pt x="3558" y="66"/>
                    <a:pt x="3437" y="35"/>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7" name="Google Shape;2647;p16"/>
            <p:cNvSpPr/>
            <p:nvPr/>
          </p:nvSpPr>
          <p:spPr>
            <a:xfrm>
              <a:off x="802725" y="592025"/>
              <a:ext cx="115525" cy="61800"/>
            </a:xfrm>
            <a:custGeom>
              <a:avLst/>
              <a:gdLst/>
              <a:ahLst/>
              <a:cxnLst/>
              <a:rect l="l" t="t" r="r" b="b"/>
              <a:pathLst>
                <a:path w="4621" h="2472" extrusionOk="0">
                  <a:moveTo>
                    <a:pt x="1036" y="0"/>
                  </a:moveTo>
                  <a:cubicBezTo>
                    <a:pt x="620" y="0"/>
                    <a:pt x="247" y="277"/>
                    <a:pt x="122" y="678"/>
                  </a:cubicBezTo>
                  <a:cubicBezTo>
                    <a:pt x="0" y="1195"/>
                    <a:pt x="304" y="1711"/>
                    <a:pt x="790" y="1863"/>
                  </a:cubicBezTo>
                  <a:cubicBezTo>
                    <a:pt x="1611" y="2198"/>
                    <a:pt x="2492" y="2411"/>
                    <a:pt x="3404" y="2471"/>
                  </a:cubicBezTo>
                  <a:cubicBezTo>
                    <a:pt x="3414" y="2472"/>
                    <a:pt x="3424" y="2472"/>
                    <a:pt x="3433" y="2472"/>
                  </a:cubicBezTo>
                  <a:cubicBezTo>
                    <a:pt x="4620" y="2472"/>
                    <a:pt x="4610" y="617"/>
                    <a:pt x="3404" y="587"/>
                  </a:cubicBezTo>
                  <a:cubicBezTo>
                    <a:pt x="2675" y="526"/>
                    <a:pt x="1976" y="313"/>
                    <a:pt x="1307" y="40"/>
                  </a:cubicBezTo>
                  <a:cubicBezTo>
                    <a:pt x="1216" y="13"/>
                    <a:pt x="1125" y="0"/>
                    <a:pt x="103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8" name="Google Shape;2648;p16"/>
            <p:cNvSpPr/>
            <p:nvPr/>
          </p:nvSpPr>
          <p:spPr>
            <a:xfrm>
              <a:off x="1856200" y="693200"/>
              <a:ext cx="105375" cy="117675"/>
            </a:xfrm>
            <a:custGeom>
              <a:avLst/>
              <a:gdLst/>
              <a:ahLst/>
              <a:cxnLst/>
              <a:rect l="l" t="t" r="r" b="b"/>
              <a:pathLst>
                <a:path w="4215" h="4707" extrusionOk="0">
                  <a:moveTo>
                    <a:pt x="3218" y="1"/>
                  </a:moveTo>
                  <a:cubicBezTo>
                    <a:pt x="2988" y="1"/>
                    <a:pt x="2762" y="97"/>
                    <a:pt x="2603" y="278"/>
                  </a:cubicBezTo>
                  <a:cubicBezTo>
                    <a:pt x="1722" y="1342"/>
                    <a:pt x="597" y="2163"/>
                    <a:pt x="202" y="3531"/>
                  </a:cubicBezTo>
                  <a:cubicBezTo>
                    <a:pt x="1" y="4245"/>
                    <a:pt x="583" y="4706"/>
                    <a:pt x="1151" y="4706"/>
                  </a:cubicBezTo>
                  <a:cubicBezTo>
                    <a:pt x="1526" y="4706"/>
                    <a:pt x="1893" y="4506"/>
                    <a:pt x="2026" y="4048"/>
                  </a:cubicBezTo>
                  <a:cubicBezTo>
                    <a:pt x="2087" y="3804"/>
                    <a:pt x="2208" y="3561"/>
                    <a:pt x="2360" y="3348"/>
                  </a:cubicBezTo>
                  <a:cubicBezTo>
                    <a:pt x="2786" y="2710"/>
                    <a:pt x="3455" y="2224"/>
                    <a:pt x="3941" y="1646"/>
                  </a:cubicBezTo>
                  <a:cubicBezTo>
                    <a:pt x="4093" y="1433"/>
                    <a:pt x="4184" y="1190"/>
                    <a:pt x="4214" y="947"/>
                  </a:cubicBezTo>
                  <a:cubicBezTo>
                    <a:pt x="4214" y="765"/>
                    <a:pt x="4154" y="582"/>
                    <a:pt x="4062" y="430"/>
                  </a:cubicBezTo>
                  <a:cubicBezTo>
                    <a:pt x="4032" y="400"/>
                    <a:pt x="3971" y="339"/>
                    <a:pt x="3941" y="278"/>
                  </a:cubicBezTo>
                  <a:cubicBezTo>
                    <a:pt x="3880" y="248"/>
                    <a:pt x="3850" y="218"/>
                    <a:pt x="3789" y="157"/>
                  </a:cubicBezTo>
                  <a:cubicBezTo>
                    <a:pt x="3698" y="96"/>
                    <a:pt x="3576" y="66"/>
                    <a:pt x="3455" y="35"/>
                  </a:cubicBezTo>
                  <a:cubicBezTo>
                    <a:pt x="3377" y="12"/>
                    <a:pt x="3297" y="1"/>
                    <a:pt x="321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49" name="Google Shape;2649;p16"/>
            <p:cNvSpPr/>
            <p:nvPr/>
          </p:nvSpPr>
          <p:spPr>
            <a:xfrm>
              <a:off x="1820200" y="482825"/>
              <a:ext cx="65375" cy="15950"/>
            </a:xfrm>
            <a:custGeom>
              <a:avLst/>
              <a:gdLst/>
              <a:ahLst/>
              <a:cxnLst/>
              <a:rect l="l" t="t" r="r" b="b"/>
              <a:pathLst>
                <a:path w="2615" h="638" extrusionOk="0">
                  <a:moveTo>
                    <a:pt x="1" y="0"/>
                  </a:moveTo>
                  <a:cubicBezTo>
                    <a:pt x="457"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0" name="Google Shape;2650;p16"/>
            <p:cNvSpPr/>
            <p:nvPr/>
          </p:nvSpPr>
          <p:spPr>
            <a:xfrm>
              <a:off x="1993475" y="590725"/>
              <a:ext cx="92725" cy="91075"/>
            </a:xfrm>
            <a:custGeom>
              <a:avLst/>
              <a:gdLst/>
              <a:ahLst/>
              <a:cxnLst/>
              <a:rect l="l" t="t" r="r" b="b"/>
              <a:pathLst>
                <a:path w="3709" h="3643" extrusionOk="0">
                  <a:moveTo>
                    <a:pt x="2432" y="1"/>
                  </a:moveTo>
                  <a:cubicBezTo>
                    <a:pt x="1641" y="1"/>
                    <a:pt x="882" y="365"/>
                    <a:pt x="426" y="1034"/>
                  </a:cubicBezTo>
                  <a:cubicBezTo>
                    <a:pt x="0" y="1703"/>
                    <a:pt x="61" y="2554"/>
                    <a:pt x="547" y="3192"/>
                  </a:cubicBezTo>
                  <a:cubicBezTo>
                    <a:pt x="732" y="3480"/>
                    <a:pt x="1042" y="3642"/>
                    <a:pt x="1365" y="3642"/>
                  </a:cubicBezTo>
                  <a:cubicBezTo>
                    <a:pt x="1519" y="3642"/>
                    <a:pt x="1676" y="3605"/>
                    <a:pt x="1824" y="3526"/>
                  </a:cubicBezTo>
                  <a:cubicBezTo>
                    <a:pt x="2280" y="3253"/>
                    <a:pt x="2432" y="2675"/>
                    <a:pt x="2189" y="2219"/>
                  </a:cubicBezTo>
                  <a:cubicBezTo>
                    <a:pt x="2128" y="2159"/>
                    <a:pt x="2067" y="1976"/>
                    <a:pt x="2128" y="1885"/>
                  </a:cubicBezTo>
                  <a:cubicBezTo>
                    <a:pt x="2151" y="1870"/>
                    <a:pt x="2177" y="1864"/>
                    <a:pt x="2205" y="1864"/>
                  </a:cubicBezTo>
                  <a:cubicBezTo>
                    <a:pt x="2289" y="1864"/>
                    <a:pt x="2386" y="1915"/>
                    <a:pt x="2432" y="1915"/>
                  </a:cubicBezTo>
                  <a:cubicBezTo>
                    <a:pt x="3708" y="1915"/>
                    <a:pt x="3708"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1" name="Google Shape;2651;p16"/>
            <p:cNvSpPr/>
            <p:nvPr/>
          </p:nvSpPr>
          <p:spPr>
            <a:xfrm>
              <a:off x="1510925" y="583875"/>
              <a:ext cx="91975" cy="91075"/>
            </a:xfrm>
            <a:custGeom>
              <a:avLst/>
              <a:gdLst/>
              <a:ahLst/>
              <a:cxnLst/>
              <a:rect l="l" t="t" r="r" b="b"/>
              <a:pathLst>
                <a:path w="3679" h="3643" extrusionOk="0">
                  <a:moveTo>
                    <a:pt x="2432" y="1"/>
                  </a:moveTo>
                  <a:cubicBezTo>
                    <a:pt x="1612" y="1"/>
                    <a:pt x="852" y="366"/>
                    <a:pt x="396" y="1034"/>
                  </a:cubicBezTo>
                  <a:cubicBezTo>
                    <a:pt x="1" y="1703"/>
                    <a:pt x="31" y="2554"/>
                    <a:pt x="518" y="3192"/>
                  </a:cubicBezTo>
                  <a:cubicBezTo>
                    <a:pt x="703" y="3480"/>
                    <a:pt x="1026" y="3643"/>
                    <a:pt x="1358" y="3643"/>
                  </a:cubicBezTo>
                  <a:cubicBezTo>
                    <a:pt x="1517" y="3643"/>
                    <a:pt x="1677" y="3606"/>
                    <a:pt x="1825" y="3527"/>
                  </a:cubicBezTo>
                  <a:cubicBezTo>
                    <a:pt x="2280" y="3253"/>
                    <a:pt x="2432" y="2676"/>
                    <a:pt x="2159" y="2220"/>
                  </a:cubicBezTo>
                  <a:cubicBezTo>
                    <a:pt x="2129" y="2159"/>
                    <a:pt x="2037" y="1977"/>
                    <a:pt x="2129" y="1916"/>
                  </a:cubicBezTo>
                  <a:cubicBezTo>
                    <a:pt x="2159" y="1885"/>
                    <a:pt x="2193" y="1875"/>
                    <a:pt x="2228" y="1875"/>
                  </a:cubicBezTo>
                  <a:cubicBezTo>
                    <a:pt x="2297" y="1875"/>
                    <a:pt x="2372" y="1916"/>
                    <a:pt x="2432" y="1916"/>
                  </a:cubicBezTo>
                  <a:cubicBezTo>
                    <a:pt x="3679" y="1916"/>
                    <a:pt x="367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2" name="Google Shape;2652;p16"/>
            <p:cNvSpPr/>
            <p:nvPr/>
          </p:nvSpPr>
          <p:spPr>
            <a:xfrm>
              <a:off x="1032200" y="586925"/>
              <a:ext cx="92725" cy="91575"/>
            </a:xfrm>
            <a:custGeom>
              <a:avLst/>
              <a:gdLst/>
              <a:ahLst/>
              <a:cxnLst/>
              <a:rect l="l" t="t" r="r" b="b"/>
              <a:pathLst>
                <a:path w="3709" h="3663" extrusionOk="0">
                  <a:moveTo>
                    <a:pt x="2432" y="1"/>
                  </a:moveTo>
                  <a:cubicBezTo>
                    <a:pt x="1642" y="1"/>
                    <a:pt x="882" y="365"/>
                    <a:pt x="426" y="1034"/>
                  </a:cubicBezTo>
                  <a:cubicBezTo>
                    <a:pt x="1" y="1703"/>
                    <a:pt x="61" y="2554"/>
                    <a:pt x="548" y="3192"/>
                  </a:cubicBezTo>
                  <a:cubicBezTo>
                    <a:pt x="709" y="3494"/>
                    <a:pt x="1016" y="3663"/>
                    <a:pt x="1338" y="3663"/>
                  </a:cubicBezTo>
                  <a:cubicBezTo>
                    <a:pt x="1502" y="3663"/>
                    <a:pt x="1670" y="3619"/>
                    <a:pt x="1824" y="3526"/>
                  </a:cubicBezTo>
                  <a:cubicBezTo>
                    <a:pt x="2280" y="3253"/>
                    <a:pt x="2432" y="2675"/>
                    <a:pt x="2189" y="2219"/>
                  </a:cubicBezTo>
                  <a:cubicBezTo>
                    <a:pt x="2128" y="2189"/>
                    <a:pt x="2037" y="2007"/>
                    <a:pt x="2128" y="1915"/>
                  </a:cubicBezTo>
                  <a:cubicBezTo>
                    <a:pt x="2159" y="1885"/>
                    <a:pt x="2196" y="1875"/>
                    <a:pt x="2234" y="1875"/>
                  </a:cubicBezTo>
                  <a:cubicBezTo>
                    <a:pt x="2311" y="1875"/>
                    <a:pt x="2392" y="1915"/>
                    <a:pt x="2432" y="1915"/>
                  </a:cubicBezTo>
                  <a:cubicBezTo>
                    <a:pt x="3709" y="1915"/>
                    <a:pt x="370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3" name="Google Shape;2653;p16"/>
            <p:cNvSpPr/>
            <p:nvPr/>
          </p:nvSpPr>
          <p:spPr>
            <a:xfrm>
              <a:off x="544350" y="586925"/>
              <a:ext cx="92725" cy="91575"/>
            </a:xfrm>
            <a:custGeom>
              <a:avLst/>
              <a:gdLst/>
              <a:ahLst/>
              <a:cxnLst/>
              <a:rect l="l" t="t" r="r" b="b"/>
              <a:pathLst>
                <a:path w="3709" h="3663" extrusionOk="0">
                  <a:moveTo>
                    <a:pt x="2432" y="1"/>
                  </a:moveTo>
                  <a:cubicBezTo>
                    <a:pt x="1642" y="1"/>
                    <a:pt x="882" y="365"/>
                    <a:pt x="426" y="1034"/>
                  </a:cubicBezTo>
                  <a:cubicBezTo>
                    <a:pt x="0" y="1703"/>
                    <a:pt x="61" y="2554"/>
                    <a:pt x="548" y="3192"/>
                  </a:cubicBezTo>
                  <a:cubicBezTo>
                    <a:pt x="729" y="3494"/>
                    <a:pt x="1030" y="3663"/>
                    <a:pt x="1345" y="3663"/>
                  </a:cubicBezTo>
                  <a:cubicBezTo>
                    <a:pt x="1506" y="3663"/>
                    <a:pt x="1670" y="3619"/>
                    <a:pt x="1824" y="3526"/>
                  </a:cubicBezTo>
                  <a:cubicBezTo>
                    <a:pt x="2280" y="3253"/>
                    <a:pt x="2432" y="2675"/>
                    <a:pt x="2189" y="2219"/>
                  </a:cubicBezTo>
                  <a:cubicBezTo>
                    <a:pt x="2128" y="2189"/>
                    <a:pt x="2067" y="2007"/>
                    <a:pt x="2128" y="1915"/>
                  </a:cubicBezTo>
                  <a:cubicBezTo>
                    <a:pt x="2159" y="1885"/>
                    <a:pt x="2196" y="1875"/>
                    <a:pt x="2234" y="1875"/>
                  </a:cubicBezTo>
                  <a:cubicBezTo>
                    <a:pt x="2311" y="1875"/>
                    <a:pt x="2392" y="1915"/>
                    <a:pt x="2432" y="1915"/>
                  </a:cubicBezTo>
                  <a:cubicBezTo>
                    <a:pt x="3709" y="1915"/>
                    <a:pt x="3709" y="1"/>
                    <a:pt x="2432"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4" name="Google Shape;2654;p16"/>
            <p:cNvSpPr/>
            <p:nvPr/>
          </p:nvSpPr>
          <p:spPr>
            <a:xfrm>
              <a:off x="1023075" y="1058825"/>
              <a:ext cx="91975" cy="91075"/>
            </a:xfrm>
            <a:custGeom>
              <a:avLst/>
              <a:gdLst/>
              <a:ahLst/>
              <a:cxnLst/>
              <a:rect l="l" t="t" r="r" b="b"/>
              <a:pathLst>
                <a:path w="3679" h="3643" extrusionOk="0">
                  <a:moveTo>
                    <a:pt x="2432" y="0"/>
                  </a:moveTo>
                  <a:cubicBezTo>
                    <a:pt x="1612" y="0"/>
                    <a:pt x="852" y="365"/>
                    <a:pt x="396" y="1034"/>
                  </a:cubicBezTo>
                  <a:cubicBezTo>
                    <a:pt x="1" y="1702"/>
                    <a:pt x="31" y="2553"/>
                    <a:pt x="517" y="3192"/>
                  </a:cubicBezTo>
                  <a:cubicBezTo>
                    <a:pt x="702" y="3479"/>
                    <a:pt x="1026" y="3642"/>
                    <a:pt x="1358" y="3642"/>
                  </a:cubicBezTo>
                  <a:cubicBezTo>
                    <a:pt x="1516" y="3642"/>
                    <a:pt x="1677" y="3605"/>
                    <a:pt x="1825" y="3526"/>
                  </a:cubicBezTo>
                  <a:cubicBezTo>
                    <a:pt x="2280" y="3253"/>
                    <a:pt x="2432" y="2675"/>
                    <a:pt x="2159" y="2219"/>
                  </a:cubicBezTo>
                  <a:cubicBezTo>
                    <a:pt x="2128" y="2158"/>
                    <a:pt x="2037" y="1976"/>
                    <a:pt x="2128" y="1915"/>
                  </a:cubicBezTo>
                  <a:cubicBezTo>
                    <a:pt x="2159" y="1885"/>
                    <a:pt x="2193" y="1875"/>
                    <a:pt x="2228" y="1875"/>
                  </a:cubicBezTo>
                  <a:cubicBezTo>
                    <a:pt x="2297" y="1875"/>
                    <a:pt x="2372" y="1915"/>
                    <a:pt x="2432" y="1915"/>
                  </a:cubicBezTo>
                  <a:cubicBezTo>
                    <a:pt x="3679" y="1915"/>
                    <a:pt x="3679" y="0"/>
                    <a:pt x="243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5" name="Google Shape;2655;p16"/>
            <p:cNvSpPr/>
            <p:nvPr/>
          </p:nvSpPr>
          <p:spPr>
            <a:xfrm>
              <a:off x="567150" y="1058825"/>
              <a:ext cx="91975" cy="91075"/>
            </a:xfrm>
            <a:custGeom>
              <a:avLst/>
              <a:gdLst/>
              <a:ahLst/>
              <a:cxnLst/>
              <a:rect l="l" t="t" r="r" b="b"/>
              <a:pathLst>
                <a:path w="3679" h="3643" extrusionOk="0">
                  <a:moveTo>
                    <a:pt x="2432" y="0"/>
                  </a:moveTo>
                  <a:cubicBezTo>
                    <a:pt x="1611" y="0"/>
                    <a:pt x="851" y="365"/>
                    <a:pt x="395" y="1034"/>
                  </a:cubicBezTo>
                  <a:cubicBezTo>
                    <a:pt x="0" y="1702"/>
                    <a:pt x="31" y="2553"/>
                    <a:pt x="517" y="3192"/>
                  </a:cubicBezTo>
                  <a:cubicBezTo>
                    <a:pt x="702" y="3479"/>
                    <a:pt x="1026" y="3642"/>
                    <a:pt x="1357" y="3642"/>
                  </a:cubicBezTo>
                  <a:cubicBezTo>
                    <a:pt x="1516" y="3642"/>
                    <a:pt x="1676" y="3605"/>
                    <a:pt x="1824" y="3526"/>
                  </a:cubicBezTo>
                  <a:cubicBezTo>
                    <a:pt x="2280" y="3253"/>
                    <a:pt x="2432" y="2675"/>
                    <a:pt x="2158" y="2219"/>
                  </a:cubicBezTo>
                  <a:cubicBezTo>
                    <a:pt x="2128" y="2158"/>
                    <a:pt x="2037" y="1976"/>
                    <a:pt x="2128" y="1915"/>
                  </a:cubicBezTo>
                  <a:cubicBezTo>
                    <a:pt x="2158" y="1885"/>
                    <a:pt x="2192" y="1875"/>
                    <a:pt x="2227" y="1875"/>
                  </a:cubicBezTo>
                  <a:cubicBezTo>
                    <a:pt x="2297" y="1875"/>
                    <a:pt x="2371" y="1915"/>
                    <a:pt x="2432" y="1915"/>
                  </a:cubicBezTo>
                  <a:cubicBezTo>
                    <a:pt x="3678" y="1915"/>
                    <a:pt x="3678" y="0"/>
                    <a:pt x="243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6" name="Google Shape;2656;p16"/>
            <p:cNvSpPr/>
            <p:nvPr/>
          </p:nvSpPr>
          <p:spPr>
            <a:xfrm>
              <a:off x="1875675" y="526175"/>
              <a:ext cx="99575" cy="54700"/>
            </a:xfrm>
            <a:custGeom>
              <a:avLst/>
              <a:gdLst/>
              <a:ahLst/>
              <a:cxnLst/>
              <a:rect l="l" t="t" r="r" b="b"/>
              <a:pathLst>
                <a:path w="3983" h="2188" extrusionOk="0">
                  <a:moveTo>
                    <a:pt x="1063" y="1"/>
                  </a:moveTo>
                  <a:cubicBezTo>
                    <a:pt x="637" y="1"/>
                    <a:pt x="255" y="263"/>
                    <a:pt x="153" y="698"/>
                  </a:cubicBezTo>
                  <a:cubicBezTo>
                    <a:pt x="1" y="1215"/>
                    <a:pt x="305" y="1731"/>
                    <a:pt x="791" y="1853"/>
                  </a:cubicBezTo>
                  <a:cubicBezTo>
                    <a:pt x="1399" y="2096"/>
                    <a:pt x="2068" y="2187"/>
                    <a:pt x="2706" y="2187"/>
                  </a:cubicBezTo>
                  <a:cubicBezTo>
                    <a:pt x="3983" y="2187"/>
                    <a:pt x="3983" y="303"/>
                    <a:pt x="2706" y="303"/>
                  </a:cubicBezTo>
                  <a:cubicBezTo>
                    <a:pt x="2220" y="303"/>
                    <a:pt x="1764" y="212"/>
                    <a:pt x="1308" y="29"/>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7" name="Google Shape;2657;p16"/>
            <p:cNvSpPr/>
            <p:nvPr/>
          </p:nvSpPr>
          <p:spPr>
            <a:xfrm>
              <a:off x="1752575" y="592025"/>
              <a:ext cx="115525" cy="61800"/>
            </a:xfrm>
            <a:custGeom>
              <a:avLst/>
              <a:gdLst/>
              <a:ahLst/>
              <a:cxnLst/>
              <a:rect l="l" t="t" r="r" b="b"/>
              <a:pathLst>
                <a:path w="4621" h="2472" extrusionOk="0">
                  <a:moveTo>
                    <a:pt x="1037" y="0"/>
                  </a:moveTo>
                  <a:cubicBezTo>
                    <a:pt x="620" y="0"/>
                    <a:pt x="247" y="277"/>
                    <a:pt x="122" y="678"/>
                  </a:cubicBezTo>
                  <a:cubicBezTo>
                    <a:pt x="1" y="1195"/>
                    <a:pt x="305" y="1711"/>
                    <a:pt x="791" y="1863"/>
                  </a:cubicBezTo>
                  <a:cubicBezTo>
                    <a:pt x="1612" y="2198"/>
                    <a:pt x="2493" y="2411"/>
                    <a:pt x="3405" y="2471"/>
                  </a:cubicBezTo>
                  <a:cubicBezTo>
                    <a:pt x="3415" y="2472"/>
                    <a:pt x="3424" y="2472"/>
                    <a:pt x="3434" y="2472"/>
                  </a:cubicBezTo>
                  <a:cubicBezTo>
                    <a:pt x="4621" y="2472"/>
                    <a:pt x="4611" y="617"/>
                    <a:pt x="3405" y="587"/>
                  </a:cubicBezTo>
                  <a:cubicBezTo>
                    <a:pt x="2675" y="526"/>
                    <a:pt x="1976"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8" name="Google Shape;2658;p16"/>
            <p:cNvSpPr/>
            <p:nvPr/>
          </p:nvSpPr>
          <p:spPr>
            <a:xfrm>
              <a:off x="1566400" y="482825"/>
              <a:ext cx="41075" cy="12000"/>
            </a:xfrm>
            <a:custGeom>
              <a:avLst/>
              <a:gdLst/>
              <a:ahLst/>
              <a:cxnLst/>
              <a:rect l="l" t="t" r="r" b="b"/>
              <a:pathLst>
                <a:path w="1643" h="480" extrusionOk="0">
                  <a:moveTo>
                    <a:pt x="1" y="0"/>
                  </a:moveTo>
                  <a:cubicBezTo>
                    <a:pt x="177" y="302"/>
                    <a:pt x="499" y="480"/>
                    <a:pt x="847" y="480"/>
                  </a:cubicBezTo>
                  <a:cubicBezTo>
                    <a:pt x="919" y="480"/>
                    <a:pt x="992" y="472"/>
                    <a:pt x="1065" y="456"/>
                  </a:cubicBezTo>
                  <a:cubicBezTo>
                    <a:pt x="1308" y="365"/>
                    <a:pt x="1520" y="213"/>
                    <a:pt x="164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59" name="Google Shape;2659;p16"/>
            <p:cNvSpPr/>
            <p:nvPr/>
          </p:nvSpPr>
          <p:spPr>
            <a:xfrm>
              <a:off x="2227500" y="592025"/>
              <a:ext cx="115550" cy="61800"/>
            </a:xfrm>
            <a:custGeom>
              <a:avLst/>
              <a:gdLst/>
              <a:ahLst/>
              <a:cxnLst/>
              <a:rect l="l" t="t" r="r" b="b"/>
              <a:pathLst>
                <a:path w="4622" h="2472" extrusionOk="0">
                  <a:moveTo>
                    <a:pt x="1037" y="0"/>
                  </a:moveTo>
                  <a:cubicBezTo>
                    <a:pt x="621" y="0"/>
                    <a:pt x="248" y="277"/>
                    <a:pt x="123" y="678"/>
                  </a:cubicBezTo>
                  <a:cubicBezTo>
                    <a:pt x="1" y="1195"/>
                    <a:pt x="305" y="1711"/>
                    <a:pt x="791" y="1863"/>
                  </a:cubicBezTo>
                  <a:cubicBezTo>
                    <a:pt x="1612" y="2198"/>
                    <a:pt x="2493" y="2411"/>
                    <a:pt x="3405" y="2471"/>
                  </a:cubicBezTo>
                  <a:cubicBezTo>
                    <a:pt x="3415" y="2472"/>
                    <a:pt x="3425" y="2472"/>
                    <a:pt x="3434" y="2472"/>
                  </a:cubicBezTo>
                  <a:cubicBezTo>
                    <a:pt x="4621" y="2472"/>
                    <a:pt x="4611" y="617"/>
                    <a:pt x="3405" y="587"/>
                  </a:cubicBezTo>
                  <a:cubicBezTo>
                    <a:pt x="2676" y="526"/>
                    <a:pt x="1977"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0" name="Google Shape;2660;p16"/>
            <p:cNvSpPr/>
            <p:nvPr/>
          </p:nvSpPr>
          <p:spPr>
            <a:xfrm>
              <a:off x="2182675" y="715225"/>
              <a:ext cx="82100" cy="63975"/>
            </a:xfrm>
            <a:custGeom>
              <a:avLst/>
              <a:gdLst/>
              <a:ahLst/>
              <a:cxnLst/>
              <a:rect l="l" t="t" r="r" b="b"/>
              <a:pathLst>
                <a:path w="3284" h="2559" extrusionOk="0">
                  <a:moveTo>
                    <a:pt x="2386" y="1"/>
                  </a:moveTo>
                  <a:cubicBezTo>
                    <a:pt x="2361" y="1"/>
                    <a:pt x="2336" y="2"/>
                    <a:pt x="2311" y="5"/>
                  </a:cubicBezTo>
                  <a:cubicBezTo>
                    <a:pt x="2128" y="5"/>
                    <a:pt x="1946" y="36"/>
                    <a:pt x="1764" y="157"/>
                  </a:cubicBezTo>
                  <a:cubicBezTo>
                    <a:pt x="1733" y="188"/>
                    <a:pt x="1672" y="218"/>
                    <a:pt x="1642" y="279"/>
                  </a:cubicBezTo>
                  <a:cubicBezTo>
                    <a:pt x="1581" y="340"/>
                    <a:pt x="1490" y="401"/>
                    <a:pt x="1429" y="461"/>
                  </a:cubicBezTo>
                  <a:cubicBezTo>
                    <a:pt x="1399" y="461"/>
                    <a:pt x="1368" y="492"/>
                    <a:pt x="1338" y="522"/>
                  </a:cubicBezTo>
                  <a:cubicBezTo>
                    <a:pt x="1277" y="552"/>
                    <a:pt x="1186" y="613"/>
                    <a:pt x="1125" y="644"/>
                  </a:cubicBezTo>
                  <a:cubicBezTo>
                    <a:pt x="1034" y="674"/>
                    <a:pt x="973" y="674"/>
                    <a:pt x="882" y="704"/>
                  </a:cubicBezTo>
                  <a:cubicBezTo>
                    <a:pt x="305" y="856"/>
                    <a:pt x="1" y="1525"/>
                    <a:pt x="305" y="2042"/>
                  </a:cubicBezTo>
                  <a:cubicBezTo>
                    <a:pt x="335" y="2163"/>
                    <a:pt x="426" y="2255"/>
                    <a:pt x="517" y="2346"/>
                  </a:cubicBezTo>
                  <a:cubicBezTo>
                    <a:pt x="578" y="2376"/>
                    <a:pt x="609" y="2407"/>
                    <a:pt x="669" y="2437"/>
                  </a:cubicBezTo>
                  <a:cubicBezTo>
                    <a:pt x="821" y="2528"/>
                    <a:pt x="1004" y="2559"/>
                    <a:pt x="1186" y="2559"/>
                  </a:cubicBezTo>
                  <a:cubicBezTo>
                    <a:pt x="1277" y="2559"/>
                    <a:pt x="1338" y="2528"/>
                    <a:pt x="1399" y="2528"/>
                  </a:cubicBezTo>
                  <a:cubicBezTo>
                    <a:pt x="2007" y="2376"/>
                    <a:pt x="2554" y="2072"/>
                    <a:pt x="2979" y="1616"/>
                  </a:cubicBezTo>
                  <a:cubicBezTo>
                    <a:pt x="3192" y="1404"/>
                    <a:pt x="3283" y="1069"/>
                    <a:pt x="3223" y="765"/>
                  </a:cubicBezTo>
                  <a:cubicBezTo>
                    <a:pt x="3223" y="644"/>
                    <a:pt x="3162" y="522"/>
                    <a:pt x="3101" y="431"/>
                  </a:cubicBezTo>
                  <a:cubicBezTo>
                    <a:pt x="3071" y="370"/>
                    <a:pt x="3010" y="309"/>
                    <a:pt x="2979" y="279"/>
                  </a:cubicBezTo>
                  <a:cubicBezTo>
                    <a:pt x="2816" y="115"/>
                    <a:pt x="2603" y="1"/>
                    <a:pt x="238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1" name="Google Shape;2661;p16"/>
            <p:cNvSpPr/>
            <p:nvPr/>
          </p:nvSpPr>
          <p:spPr>
            <a:xfrm>
              <a:off x="1707750" y="715225"/>
              <a:ext cx="82100" cy="63975"/>
            </a:xfrm>
            <a:custGeom>
              <a:avLst/>
              <a:gdLst/>
              <a:ahLst/>
              <a:cxnLst/>
              <a:rect l="l" t="t" r="r" b="b"/>
              <a:pathLst>
                <a:path w="3284" h="2559" extrusionOk="0">
                  <a:moveTo>
                    <a:pt x="2386" y="1"/>
                  </a:moveTo>
                  <a:cubicBezTo>
                    <a:pt x="2361" y="1"/>
                    <a:pt x="2335" y="2"/>
                    <a:pt x="2310" y="5"/>
                  </a:cubicBezTo>
                  <a:cubicBezTo>
                    <a:pt x="2128" y="5"/>
                    <a:pt x="1946" y="36"/>
                    <a:pt x="1763" y="157"/>
                  </a:cubicBezTo>
                  <a:cubicBezTo>
                    <a:pt x="1733" y="188"/>
                    <a:pt x="1672" y="218"/>
                    <a:pt x="1642" y="279"/>
                  </a:cubicBezTo>
                  <a:cubicBezTo>
                    <a:pt x="1581" y="340"/>
                    <a:pt x="1490" y="401"/>
                    <a:pt x="1429" y="461"/>
                  </a:cubicBezTo>
                  <a:cubicBezTo>
                    <a:pt x="1398" y="461"/>
                    <a:pt x="1368" y="492"/>
                    <a:pt x="1338" y="522"/>
                  </a:cubicBezTo>
                  <a:cubicBezTo>
                    <a:pt x="1277" y="552"/>
                    <a:pt x="1186" y="613"/>
                    <a:pt x="1095" y="644"/>
                  </a:cubicBezTo>
                  <a:cubicBezTo>
                    <a:pt x="1034" y="674"/>
                    <a:pt x="973" y="674"/>
                    <a:pt x="882" y="704"/>
                  </a:cubicBezTo>
                  <a:cubicBezTo>
                    <a:pt x="304" y="856"/>
                    <a:pt x="0" y="1525"/>
                    <a:pt x="304" y="2042"/>
                  </a:cubicBezTo>
                  <a:cubicBezTo>
                    <a:pt x="335" y="2163"/>
                    <a:pt x="426" y="2255"/>
                    <a:pt x="517" y="2346"/>
                  </a:cubicBezTo>
                  <a:cubicBezTo>
                    <a:pt x="578" y="2376"/>
                    <a:pt x="608" y="2407"/>
                    <a:pt x="669" y="2437"/>
                  </a:cubicBezTo>
                  <a:cubicBezTo>
                    <a:pt x="821" y="2528"/>
                    <a:pt x="1003" y="2559"/>
                    <a:pt x="1186" y="2559"/>
                  </a:cubicBezTo>
                  <a:cubicBezTo>
                    <a:pt x="1277" y="2559"/>
                    <a:pt x="1338" y="2528"/>
                    <a:pt x="1398" y="2528"/>
                  </a:cubicBezTo>
                  <a:cubicBezTo>
                    <a:pt x="2006" y="2376"/>
                    <a:pt x="2554" y="2072"/>
                    <a:pt x="2979" y="1616"/>
                  </a:cubicBezTo>
                  <a:cubicBezTo>
                    <a:pt x="3192" y="1404"/>
                    <a:pt x="3283" y="1069"/>
                    <a:pt x="3222" y="765"/>
                  </a:cubicBezTo>
                  <a:cubicBezTo>
                    <a:pt x="3222" y="644"/>
                    <a:pt x="3161" y="522"/>
                    <a:pt x="3101" y="431"/>
                  </a:cubicBezTo>
                  <a:cubicBezTo>
                    <a:pt x="3070" y="370"/>
                    <a:pt x="3009" y="309"/>
                    <a:pt x="2979" y="279"/>
                  </a:cubicBezTo>
                  <a:cubicBezTo>
                    <a:pt x="2816" y="115"/>
                    <a:pt x="2603" y="1"/>
                    <a:pt x="238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2" name="Google Shape;2662;p16"/>
            <p:cNvSpPr/>
            <p:nvPr/>
          </p:nvSpPr>
          <p:spPr>
            <a:xfrm>
              <a:off x="2178125" y="482825"/>
              <a:ext cx="47125" cy="37825"/>
            </a:xfrm>
            <a:custGeom>
              <a:avLst/>
              <a:gdLst/>
              <a:ahLst/>
              <a:cxnLst/>
              <a:rect l="l" t="t" r="r" b="b"/>
              <a:pathLst>
                <a:path w="1885" h="1513" extrusionOk="0">
                  <a:moveTo>
                    <a:pt x="0" y="0"/>
                  </a:moveTo>
                  <a:lnTo>
                    <a:pt x="0" y="578"/>
                  </a:lnTo>
                  <a:cubicBezTo>
                    <a:pt x="0" y="1201"/>
                    <a:pt x="471" y="1513"/>
                    <a:pt x="942"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3" name="Google Shape;2663;p16"/>
            <p:cNvSpPr/>
            <p:nvPr/>
          </p:nvSpPr>
          <p:spPr>
            <a:xfrm>
              <a:off x="2295150" y="482825"/>
              <a:ext cx="65375" cy="15950"/>
            </a:xfrm>
            <a:custGeom>
              <a:avLst/>
              <a:gdLst/>
              <a:ahLst/>
              <a:cxnLst/>
              <a:rect l="l" t="t" r="r" b="b"/>
              <a:pathLst>
                <a:path w="2615" h="638" extrusionOk="0">
                  <a:moveTo>
                    <a:pt x="0" y="0"/>
                  </a:moveTo>
                  <a:cubicBezTo>
                    <a:pt x="456" y="304"/>
                    <a:pt x="942" y="517"/>
                    <a:pt x="1459" y="608"/>
                  </a:cubicBezTo>
                  <a:cubicBezTo>
                    <a:pt x="1537" y="628"/>
                    <a:pt x="1616" y="637"/>
                    <a:pt x="1694" y="637"/>
                  </a:cubicBezTo>
                  <a:cubicBezTo>
                    <a:pt x="2102" y="637"/>
                    <a:pt x="2487" y="383"/>
                    <a:pt x="261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4" name="Google Shape;2664;p16"/>
            <p:cNvSpPr/>
            <p:nvPr/>
          </p:nvSpPr>
          <p:spPr>
            <a:xfrm>
              <a:off x="2350625" y="526175"/>
              <a:ext cx="99550" cy="54700"/>
            </a:xfrm>
            <a:custGeom>
              <a:avLst/>
              <a:gdLst/>
              <a:ahLst/>
              <a:cxnLst/>
              <a:rect l="l" t="t" r="r" b="b"/>
              <a:pathLst>
                <a:path w="3982" h="2188" extrusionOk="0">
                  <a:moveTo>
                    <a:pt x="1063" y="1"/>
                  </a:moveTo>
                  <a:cubicBezTo>
                    <a:pt x="636" y="1"/>
                    <a:pt x="250" y="263"/>
                    <a:pt x="122" y="698"/>
                  </a:cubicBezTo>
                  <a:cubicBezTo>
                    <a:pt x="0" y="1215"/>
                    <a:pt x="304" y="1731"/>
                    <a:pt x="790" y="1853"/>
                  </a:cubicBezTo>
                  <a:cubicBezTo>
                    <a:pt x="1398" y="2096"/>
                    <a:pt x="2067" y="2187"/>
                    <a:pt x="2705" y="2187"/>
                  </a:cubicBezTo>
                  <a:cubicBezTo>
                    <a:pt x="3982" y="2187"/>
                    <a:pt x="3982" y="303"/>
                    <a:pt x="2705" y="303"/>
                  </a:cubicBezTo>
                  <a:cubicBezTo>
                    <a:pt x="2219" y="303"/>
                    <a:pt x="173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5" name="Google Shape;2665;p16"/>
            <p:cNvSpPr/>
            <p:nvPr/>
          </p:nvSpPr>
          <p:spPr>
            <a:xfrm>
              <a:off x="2102900" y="610475"/>
              <a:ext cx="72200" cy="105650"/>
            </a:xfrm>
            <a:custGeom>
              <a:avLst/>
              <a:gdLst/>
              <a:ahLst/>
              <a:cxnLst/>
              <a:rect l="l" t="t" r="r" b="b"/>
              <a:pathLst>
                <a:path w="2888" h="4226" extrusionOk="0">
                  <a:moveTo>
                    <a:pt x="1064" y="1"/>
                  </a:moveTo>
                  <a:cubicBezTo>
                    <a:pt x="547" y="1"/>
                    <a:pt x="122" y="426"/>
                    <a:pt x="122" y="943"/>
                  </a:cubicBezTo>
                  <a:cubicBezTo>
                    <a:pt x="0" y="2068"/>
                    <a:pt x="243" y="3223"/>
                    <a:pt x="1185" y="3952"/>
                  </a:cubicBezTo>
                  <a:cubicBezTo>
                    <a:pt x="1368" y="4135"/>
                    <a:pt x="1603" y="4226"/>
                    <a:pt x="1843" y="4226"/>
                  </a:cubicBezTo>
                  <a:cubicBezTo>
                    <a:pt x="2082" y="4226"/>
                    <a:pt x="2325" y="4135"/>
                    <a:pt x="2523" y="3952"/>
                  </a:cubicBezTo>
                  <a:cubicBezTo>
                    <a:pt x="2888" y="3587"/>
                    <a:pt x="2888" y="2980"/>
                    <a:pt x="2523" y="2615"/>
                  </a:cubicBezTo>
                  <a:cubicBezTo>
                    <a:pt x="1945" y="2159"/>
                    <a:pt x="1945" y="1612"/>
                    <a:pt x="2006" y="943"/>
                  </a:cubicBezTo>
                  <a:cubicBezTo>
                    <a:pt x="2006"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6" name="Google Shape;2666;p16"/>
            <p:cNvSpPr/>
            <p:nvPr/>
          </p:nvSpPr>
          <p:spPr>
            <a:xfrm>
              <a:off x="1277650" y="592025"/>
              <a:ext cx="115525" cy="61800"/>
            </a:xfrm>
            <a:custGeom>
              <a:avLst/>
              <a:gdLst/>
              <a:ahLst/>
              <a:cxnLst/>
              <a:rect l="l" t="t" r="r" b="b"/>
              <a:pathLst>
                <a:path w="4621" h="2472" extrusionOk="0">
                  <a:moveTo>
                    <a:pt x="1037" y="0"/>
                  </a:moveTo>
                  <a:cubicBezTo>
                    <a:pt x="620" y="0"/>
                    <a:pt x="247" y="277"/>
                    <a:pt x="122" y="678"/>
                  </a:cubicBezTo>
                  <a:cubicBezTo>
                    <a:pt x="0" y="1195"/>
                    <a:pt x="304" y="1711"/>
                    <a:pt x="791" y="1863"/>
                  </a:cubicBezTo>
                  <a:cubicBezTo>
                    <a:pt x="1611" y="2198"/>
                    <a:pt x="2493" y="2411"/>
                    <a:pt x="3405" y="2471"/>
                  </a:cubicBezTo>
                  <a:cubicBezTo>
                    <a:pt x="3414" y="2472"/>
                    <a:pt x="3424" y="2472"/>
                    <a:pt x="3434" y="2472"/>
                  </a:cubicBezTo>
                  <a:cubicBezTo>
                    <a:pt x="4620" y="2472"/>
                    <a:pt x="4611" y="617"/>
                    <a:pt x="3405" y="587"/>
                  </a:cubicBezTo>
                  <a:cubicBezTo>
                    <a:pt x="2675" y="526"/>
                    <a:pt x="1976" y="313"/>
                    <a:pt x="1307" y="40"/>
                  </a:cubicBezTo>
                  <a:cubicBezTo>
                    <a:pt x="1216" y="13"/>
                    <a:pt x="1125"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7" name="Google Shape;2667;p16"/>
            <p:cNvSpPr/>
            <p:nvPr/>
          </p:nvSpPr>
          <p:spPr>
            <a:xfrm>
              <a:off x="1381275" y="693200"/>
              <a:ext cx="105375" cy="117675"/>
            </a:xfrm>
            <a:custGeom>
              <a:avLst/>
              <a:gdLst/>
              <a:ahLst/>
              <a:cxnLst/>
              <a:rect l="l" t="t" r="r" b="b"/>
              <a:pathLst>
                <a:path w="4215" h="4707" extrusionOk="0">
                  <a:moveTo>
                    <a:pt x="3218" y="1"/>
                  </a:moveTo>
                  <a:cubicBezTo>
                    <a:pt x="2987" y="1"/>
                    <a:pt x="2762" y="97"/>
                    <a:pt x="2603" y="278"/>
                  </a:cubicBezTo>
                  <a:cubicBezTo>
                    <a:pt x="1722" y="1342"/>
                    <a:pt x="597" y="2163"/>
                    <a:pt x="202" y="3531"/>
                  </a:cubicBezTo>
                  <a:cubicBezTo>
                    <a:pt x="0" y="4245"/>
                    <a:pt x="583" y="4706"/>
                    <a:pt x="1151" y="4706"/>
                  </a:cubicBezTo>
                  <a:cubicBezTo>
                    <a:pt x="1525" y="4706"/>
                    <a:pt x="1893" y="4506"/>
                    <a:pt x="2026" y="4048"/>
                  </a:cubicBezTo>
                  <a:cubicBezTo>
                    <a:pt x="2086" y="3804"/>
                    <a:pt x="2208" y="3561"/>
                    <a:pt x="2360" y="3348"/>
                  </a:cubicBezTo>
                  <a:cubicBezTo>
                    <a:pt x="2786" y="2710"/>
                    <a:pt x="3454" y="2224"/>
                    <a:pt x="3941" y="1646"/>
                  </a:cubicBezTo>
                  <a:cubicBezTo>
                    <a:pt x="4093" y="1433"/>
                    <a:pt x="4184" y="1190"/>
                    <a:pt x="4214" y="947"/>
                  </a:cubicBezTo>
                  <a:cubicBezTo>
                    <a:pt x="4214" y="765"/>
                    <a:pt x="4153" y="582"/>
                    <a:pt x="4062" y="430"/>
                  </a:cubicBezTo>
                  <a:cubicBezTo>
                    <a:pt x="4032" y="400"/>
                    <a:pt x="3971" y="339"/>
                    <a:pt x="3941" y="278"/>
                  </a:cubicBezTo>
                  <a:cubicBezTo>
                    <a:pt x="3880" y="248"/>
                    <a:pt x="3849" y="218"/>
                    <a:pt x="3789" y="157"/>
                  </a:cubicBezTo>
                  <a:cubicBezTo>
                    <a:pt x="3697" y="96"/>
                    <a:pt x="3576" y="66"/>
                    <a:pt x="3454" y="35"/>
                  </a:cubicBezTo>
                  <a:cubicBezTo>
                    <a:pt x="3377" y="12"/>
                    <a:pt x="3297" y="1"/>
                    <a:pt x="321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8" name="Google Shape;2668;p16"/>
            <p:cNvSpPr/>
            <p:nvPr/>
          </p:nvSpPr>
          <p:spPr>
            <a:xfrm>
              <a:off x="1400750" y="526175"/>
              <a:ext cx="99575" cy="54700"/>
            </a:xfrm>
            <a:custGeom>
              <a:avLst/>
              <a:gdLst/>
              <a:ahLst/>
              <a:cxnLst/>
              <a:rect l="l" t="t" r="r" b="b"/>
              <a:pathLst>
                <a:path w="3983" h="2188" extrusionOk="0">
                  <a:moveTo>
                    <a:pt x="1063" y="1"/>
                  </a:moveTo>
                  <a:cubicBezTo>
                    <a:pt x="637" y="1"/>
                    <a:pt x="255" y="263"/>
                    <a:pt x="152" y="698"/>
                  </a:cubicBezTo>
                  <a:cubicBezTo>
                    <a:pt x="0" y="1215"/>
                    <a:pt x="304" y="1731"/>
                    <a:pt x="791" y="1853"/>
                  </a:cubicBezTo>
                  <a:cubicBezTo>
                    <a:pt x="1399" y="2096"/>
                    <a:pt x="2067" y="2187"/>
                    <a:pt x="2706" y="2187"/>
                  </a:cubicBezTo>
                  <a:cubicBezTo>
                    <a:pt x="3982" y="2187"/>
                    <a:pt x="3982" y="303"/>
                    <a:pt x="2706" y="303"/>
                  </a:cubicBezTo>
                  <a:cubicBezTo>
                    <a:pt x="2219" y="303"/>
                    <a:pt x="1763" y="212"/>
                    <a:pt x="1307" y="29"/>
                  </a:cubicBezTo>
                  <a:cubicBezTo>
                    <a:pt x="1225" y="10"/>
                    <a:pt x="1143"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69" name="Google Shape;2669;p16"/>
            <p:cNvSpPr/>
            <p:nvPr/>
          </p:nvSpPr>
          <p:spPr>
            <a:xfrm>
              <a:off x="1232800" y="715350"/>
              <a:ext cx="82100" cy="63850"/>
            </a:xfrm>
            <a:custGeom>
              <a:avLst/>
              <a:gdLst/>
              <a:ahLst/>
              <a:cxnLst/>
              <a:rect l="l" t="t" r="r" b="b"/>
              <a:pathLst>
                <a:path w="3284" h="2554" extrusionOk="0">
                  <a:moveTo>
                    <a:pt x="2311" y="0"/>
                  </a:moveTo>
                  <a:cubicBezTo>
                    <a:pt x="2129" y="0"/>
                    <a:pt x="1946" y="61"/>
                    <a:pt x="1794" y="152"/>
                  </a:cubicBezTo>
                  <a:cubicBezTo>
                    <a:pt x="1734" y="183"/>
                    <a:pt x="1673" y="213"/>
                    <a:pt x="1642" y="274"/>
                  </a:cubicBezTo>
                  <a:cubicBezTo>
                    <a:pt x="1582" y="335"/>
                    <a:pt x="1490" y="396"/>
                    <a:pt x="1430" y="456"/>
                  </a:cubicBezTo>
                  <a:cubicBezTo>
                    <a:pt x="1399" y="456"/>
                    <a:pt x="1369" y="487"/>
                    <a:pt x="1338" y="517"/>
                  </a:cubicBezTo>
                  <a:cubicBezTo>
                    <a:pt x="1278" y="547"/>
                    <a:pt x="1186" y="608"/>
                    <a:pt x="1126" y="639"/>
                  </a:cubicBezTo>
                  <a:cubicBezTo>
                    <a:pt x="1034" y="669"/>
                    <a:pt x="974" y="669"/>
                    <a:pt x="882" y="699"/>
                  </a:cubicBezTo>
                  <a:cubicBezTo>
                    <a:pt x="305" y="851"/>
                    <a:pt x="1" y="1520"/>
                    <a:pt x="305" y="2037"/>
                  </a:cubicBezTo>
                  <a:cubicBezTo>
                    <a:pt x="335" y="2158"/>
                    <a:pt x="427" y="2250"/>
                    <a:pt x="518" y="2341"/>
                  </a:cubicBezTo>
                  <a:cubicBezTo>
                    <a:pt x="578" y="2371"/>
                    <a:pt x="609" y="2402"/>
                    <a:pt x="670" y="2432"/>
                  </a:cubicBezTo>
                  <a:cubicBezTo>
                    <a:pt x="822" y="2523"/>
                    <a:pt x="1004" y="2554"/>
                    <a:pt x="1217" y="2554"/>
                  </a:cubicBezTo>
                  <a:cubicBezTo>
                    <a:pt x="1278" y="2554"/>
                    <a:pt x="1338" y="2523"/>
                    <a:pt x="1399" y="2523"/>
                  </a:cubicBezTo>
                  <a:cubicBezTo>
                    <a:pt x="2007" y="2371"/>
                    <a:pt x="2554" y="2067"/>
                    <a:pt x="2980" y="1611"/>
                  </a:cubicBezTo>
                  <a:cubicBezTo>
                    <a:pt x="3193" y="1399"/>
                    <a:pt x="3284" y="1064"/>
                    <a:pt x="3223" y="760"/>
                  </a:cubicBezTo>
                  <a:cubicBezTo>
                    <a:pt x="3223" y="639"/>
                    <a:pt x="3162" y="517"/>
                    <a:pt x="3101" y="426"/>
                  </a:cubicBezTo>
                  <a:cubicBezTo>
                    <a:pt x="3071" y="365"/>
                    <a:pt x="3010" y="304"/>
                    <a:pt x="2980" y="274"/>
                  </a:cubicBezTo>
                  <a:cubicBezTo>
                    <a:pt x="2797" y="92"/>
                    <a:pt x="2554" y="0"/>
                    <a:pt x="231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0" name="Google Shape;2670;p16"/>
            <p:cNvSpPr/>
            <p:nvPr/>
          </p:nvSpPr>
          <p:spPr>
            <a:xfrm>
              <a:off x="1515050" y="707425"/>
              <a:ext cx="95400" cy="50675"/>
            </a:xfrm>
            <a:custGeom>
              <a:avLst/>
              <a:gdLst/>
              <a:ahLst/>
              <a:cxnLst/>
              <a:rect l="l" t="t" r="r" b="b"/>
              <a:pathLst>
                <a:path w="3816" h="2027" extrusionOk="0">
                  <a:moveTo>
                    <a:pt x="2173" y="1"/>
                  </a:moveTo>
                  <a:cubicBezTo>
                    <a:pt x="1698" y="1"/>
                    <a:pt x="1223" y="62"/>
                    <a:pt x="748" y="165"/>
                  </a:cubicBezTo>
                  <a:cubicBezTo>
                    <a:pt x="353" y="257"/>
                    <a:pt x="109" y="591"/>
                    <a:pt x="79" y="986"/>
                  </a:cubicBezTo>
                  <a:cubicBezTo>
                    <a:pt x="0" y="1563"/>
                    <a:pt x="441" y="2026"/>
                    <a:pt x="973" y="2026"/>
                  </a:cubicBezTo>
                  <a:cubicBezTo>
                    <a:pt x="1059" y="2026"/>
                    <a:pt x="1146" y="2014"/>
                    <a:pt x="1234" y="1989"/>
                  </a:cubicBezTo>
                  <a:cubicBezTo>
                    <a:pt x="1587" y="1930"/>
                    <a:pt x="1941" y="1897"/>
                    <a:pt x="2286" y="1897"/>
                  </a:cubicBezTo>
                  <a:cubicBezTo>
                    <a:pt x="2475" y="1897"/>
                    <a:pt x="2662" y="1907"/>
                    <a:pt x="2845" y="1928"/>
                  </a:cubicBezTo>
                  <a:cubicBezTo>
                    <a:pt x="2862" y="1929"/>
                    <a:pt x="2879" y="1930"/>
                    <a:pt x="2897" y="1930"/>
                  </a:cubicBezTo>
                  <a:cubicBezTo>
                    <a:pt x="3419" y="1930"/>
                    <a:pt x="3816" y="1485"/>
                    <a:pt x="3757" y="956"/>
                  </a:cubicBezTo>
                  <a:cubicBezTo>
                    <a:pt x="3786" y="456"/>
                    <a:pt x="3390" y="42"/>
                    <a:pt x="2897" y="42"/>
                  </a:cubicBezTo>
                  <a:cubicBezTo>
                    <a:pt x="2880"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1" name="Google Shape;2671;p16"/>
            <p:cNvSpPr/>
            <p:nvPr/>
          </p:nvSpPr>
          <p:spPr>
            <a:xfrm>
              <a:off x="1627950" y="610475"/>
              <a:ext cx="72225" cy="105650"/>
            </a:xfrm>
            <a:custGeom>
              <a:avLst/>
              <a:gdLst/>
              <a:ahLst/>
              <a:cxnLst/>
              <a:rect l="l" t="t" r="r" b="b"/>
              <a:pathLst>
                <a:path w="2889" h="4226" extrusionOk="0">
                  <a:moveTo>
                    <a:pt x="1065" y="1"/>
                  </a:moveTo>
                  <a:cubicBezTo>
                    <a:pt x="548" y="1"/>
                    <a:pt x="122" y="426"/>
                    <a:pt x="122" y="943"/>
                  </a:cubicBezTo>
                  <a:cubicBezTo>
                    <a:pt x="1" y="2068"/>
                    <a:pt x="244" y="3223"/>
                    <a:pt x="1186" y="3952"/>
                  </a:cubicBezTo>
                  <a:cubicBezTo>
                    <a:pt x="1369" y="4135"/>
                    <a:pt x="1604" y="4226"/>
                    <a:pt x="1843" y="4226"/>
                  </a:cubicBezTo>
                  <a:cubicBezTo>
                    <a:pt x="2083" y="4226"/>
                    <a:pt x="2326" y="4135"/>
                    <a:pt x="2524" y="3952"/>
                  </a:cubicBezTo>
                  <a:cubicBezTo>
                    <a:pt x="2888" y="3587"/>
                    <a:pt x="2888" y="2980"/>
                    <a:pt x="2524" y="2615"/>
                  </a:cubicBezTo>
                  <a:cubicBezTo>
                    <a:pt x="1946" y="2159"/>
                    <a:pt x="1946" y="1612"/>
                    <a:pt x="2007" y="943"/>
                  </a:cubicBezTo>
                  <a:cubicBezTo>
                    <a:pt x="2007" y="426"/>
                    <a:pt x="1581" y="1"/>
                    <a:pt x="106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2" name="Google Shape;2672;p16"/>
            <p:cNvSpPr/>
            <p:nvPr/>
          </p:nvSpPr>
          <p:spPr>
            <a:xfrm>
              <a:off x="2041350" y="482825"/>
              <a:ext cx="41050" cy="12000"/>
            </a:xfrm>
            <a:custGeom>
              <a:avLst/>
              <a:gdLst/>
              <a:ahLst/>
              <a:cxnLst/>
              <a:rect l="l" t="t" r="r" b="b"/>
              <a:pathLst>
                <a:path w="1642" h="480" extrusionOk="0">
                  <a:moveTo>
                    <a:pt x="0" y="0"/>
                  </a:moveTo>
                  <a:cubicBezTo>
                    <a:pt x="176" y="302"/>
                    <a:pt x="499" y="480"/>
                    <a:pt x="846" y="480"/>
                  </a:cubicBezTo>
                  <a:cubicBezTo>
                    <a:pt x="918" y="480"/>
                    <a:pt x="991" y="472"/>
                    <a:pt x="1064" y="456"/>
                  </a:cubicBezTo>
                  <a:cubicBezTo>
                    <a:pt x="1307" y="365"/>
                    <a:pt x="1520" y="213"/>
                    <a:pt x="16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3" name="Google Shape;2673;p16"/>
            <p:cNvSpPr/>
            <p:nvPr/>
          </p:nvSpPr>
          <p:spPr>
            <a:xfrm>
              <a:off x="1702425" y="482825"/>
              <a:ext cx="47900" cy="37825"/>
            </a:xfrm>
            <a:custGeom>
              <a:avLst/>
              <a:gdLst/>
              <a:ahLst/>
              <a:cxnLst/>
              <a:rect l="l" t="t" r="r" b="b"/>
              <a:pathLst>
                <a:path w="1916" h="1513" extrusionOk="0">
                  <a:moveTo>
                    <a:pt x="1" y="0"/>
                  </a:moveTo>
                  <a:lnTo>
                    <a:pt x="1" y="578"/>
                  </a:lnTo>
                  <a:cubicBezTo>
                    <a:pt x="1" y="1201"/>
                    <a:pt x="479" y="1513"/>
                    <a:pt x="958" y="1513"/>
                  </a:cubicBezTo>
                  <a:cubicBezTo>
                    <a:pt x="1437" y="1513"/>
                    <a:pt x="1915" y="1201"/>
                    <a:pt x="1915" y="578"/>
                  </a:cubicBezTo>
                  <a:lnTo>
                    <a:pt x="191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4" name="Google Shape;2674;p16"/>
            <p:cNvSpPr/>
            <p:nvPr/>
          </p:nvSpPr>
          <p:spPr>
            <a:xfrm>
              <a:off x="1989975" y="707425"/>
              <a:ext cx="94675" cy="50675"/>
            </a:xfrm>
            <a:custGeom>
              <a:avLst/>
              <a:gdLst/>
              <a:ahLst/>
              <a:cxnLst/>
              <a:rect l="l" t="t" r="r" b="b"/>
              <a:pathLst>
                <a:path w="3787" h="2027" extrusionOk="0">
                  <a:moveTo>
                    <a:pt x="2173" y="1"/>
                  </a:moveTo>
                  <a:cubicBezTo>
                    <a:pt x="1698" y="1"/>
                    <a:pt x="1223" y="62"/>
                    <a:pt x="748" y="165"/>
                  </a:cubicBezTo>
                  <a:cubicBezTo>
                    <a:pt x="353" y="257"/>
                    <a:pt x="110" y="591"/>
                    <a:pt x="79" y="986"/>
                  </a:cubicBezTo>
                  <a:cubicBezTo>
                    <a:pt x="1" y="1563"/>
                    <a:pt x="442" y="2026"/>
                    <a:pt x="974" y="2026"/>
                  </a:cubicBezTo>
                  <a:cubicBezTo>
                    <a:pt x="1059" y="2026"/>
                    <a:pt x="1146" y="2014"/>
                    <a:pt x="1234" y="1989"/>
                  </a:cubicBezTo>
                  <a:cubicBezTo>
                    <a:pt x="1588" y="1930"/>
                    <a:pt x="1941" y="1897"/>
                    <a:pt x="2286" y="1897"/>
                  </a:cubicBezTo>
                  <a:cubicBezTo>
                    <a:pt x="2475" y="1897"/>
                    <a:pt x="2662" y="1907"/>
                    <a:pt x="2845" y="1928"/>
                  </a:cubicBezTo>
                  <a:cubicBezTo>
                    <a:pt x="2862" y="1929"/>
                    <a:pt x="2878" y="1930"/>
                    <a:pt x="2894" y="1930"/>
                  </a:cubicBezTo>
                  <a:cubicBezTo>
                    <a:pt x="3389" y="1930"/>
                    <a:pt x="3787" y="1486"/>
                    <a:pt x="3757" y="986"/>
                  </a:cubicBezTo>
                  <a:cubicBezTo>
                    <a:pt x="3787" y="486"/>
                    <a:pt x="3389" y="42"/>
                    <a:pt x="2894" y="42"/>
                  </a:cubicBezTo>
                  <a:cubicBezTo>
                    <a:pt x="2878"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5" name="Google Shape;2675;p16"/>
            <p:cNvSpPr/>
            <p:nvPr/>
          </p:nvSpPr>
          <p:spPr>
            <a:xfrm>
              <a:off x="1345275" y="482825"/>
              <a:ext cx="65375" cy="15950"/>
            </a:xfrm>
            <a:custGeom>
              <a:avLst/>
              <a:gdLst/>
              <a:ahLst/>
              <a:cxnLst/>
              <a:rect l="l" t="t" r="r" b="b"/>
              <a:pathLst>
                <a:path w="2615" h="638" extrusionOk="0">
                  <a:moveTo>
                    <a:pt x="1" y="0"/>
                  </a:moveTo>
                  <a:cubicBezTo>
                    <a:pt x="456"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6" name="Google Shape;2676;p16"/>
            <p:cNvSpPr/>
            <p:nvPr/>
          </p:nvSpPr>
          <p:spPr>
            <a:xfrm>
              <a:off x="611975" y="1285050"/>
              <a:ext cx="80325" cy="55200"/>
            </a:xfrm>
            <a:custGeom>
              <a:avLst/>
              <a:gdLst/>
              <a:ahLst/>
              <a:cxnLst/>
              <a:rect l="l" t="t" r="r" b="b"/>
              <a:pathLst>
                <a:path w="3213" h="2208" extrusionOk="0">
                  <a:moveTo>
                    <a:pt x="1039" y="0"/>
                  </a:moveTo>
                  <a:cubicBezTo>
                    <a:pt x="622" y="0"/>
                    <a:pt x="253" y="282"/>
                    <a:pt x="153" y="708"/>
                  </a:cubicBezTo>
                  <a:cubicBezTo>
                    <a:pt x="1" y="1194"/>
                    <a:pt x="305" y="1711"/>
                    <a:pt x="791" y="1863"/>
                  </a:cubicBezTo>
                  <a:cubicBezTo>
                    <a:pt x="1065" y="1954"/>
                    <a:pt x="1308" y="2076"/>
                    <a:pt x="1581" y="2167"/>
                  </a:cubicBezTo>
                  <a:cubicBezTo>
                    <a:pt x="1683" y="2195"/>
                    <a:pt x="1779" y="2208"/>
                    <a:pt x="1870" y="2208"/>
                  </a:cubicBezTo>
                  <a:cubicBezTo>
                    <a:pt x="2871" y="2208"/>
                    <a:pt x="3212" y="650"/>
                    <a:pt x="2098" y="343"/>
                  </a:cubicBezTo>
                  <a:cubicBezTo>
                    <a:pt x="1824" y="252"/>
                    <a:pt x="1581" y="131"/>
                    <a:pt x="1308" y="39"/>
                  </a:cubicBezTo>
                  <a:cubicBezTo>
                    <a:pt x="1217" y="13"/>
                    <a:pt x="1127" y="0"/>
                    <a:pt x="103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7" name="Google Shape;2677;p16"/>
            <p:cNvSpPr/>
            <p:nvPr/>
          </p:nvSpPr>
          <p:spPr>
            <a:xfrm>
              <a:off x="518025" y="841425"/>
              <a:ext cx="70625" cy="97475"/>
            </a:xfrm>
            <a:custGeom>
              <a:avLst/>
              <a:gdLst/>
              <a:ahLst/>
              <a:cxnLst/>
              <a:rect l="l" t="t" r="r" b="b"/>
              <a:pathLst>
                <a:path w="2825" h="3899" extrusionOk="0">
                  <a:moveTo>
                    <a:pt x="1659" y="0"/>
                  </a:moveTo>
                  <a:cubicBezTo>
                    <a:pt x="1283" y="0"/>
                    <a:pt x="912" y="203"/>
                    <a:pt x="780" y="672"/>
                  </a:cubicBezTo>
                  <a:cubicBezTo>
                    <a:pt x="598" y="1371"/>
                    <a:pt x="415" y="2040"/>
                    <a:pt x="202" y="2739"/>
                  </a:cubicBezTo>
                  <a:cubicBezTo>
                    <a:pt x="1" y="3434"/>
                    <a:pt x="583" y="3899"/>
                    <a:pt x="1150" y="3899"/>
                  </a:cubicBezTo>
                  <a:cubicBezTo>
                    <a:pt x="1525" y="3899"/>
                    <a:pt x="1893" y="3696"/>
                    <a:pt x="2026" y="3225"/>
                  </a:cubicBezTo>
                  <a:cubicBezTo>
                    <a:pt x="2239" y="2556"/>
                    <a:pt x="2421" y="1857"/>
                    <a:pt x="2604" y="1188"/>
                  </a:cubicBezTo>
                  <a:cubicBezTo>
                    <a:pt x="2824" y="472"/>
                    <a:pt x="2234" y="0"/>
                    <a:pt x="165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8" name="Google Shape;2678;p16"/>
            <p:cNvSpPr/>
            <p:nvPr/>
          </p:nvSpPr>
          <p:spPr>
            <a:xfrm>
              <a:off x="678100" y="1085425"/>
              <a:ext cx="72200" cy="105650"/>
            </a:xfrm>
            <a:custGeom>
              <a:avLst/>
              <a:gdLst/>
              <a:ahLst/>
              <a:cxnLst/>
              <a:rect l="l" t="t" r="r" b="b"/>
              <a:pathLst>
                <a:path w="2888" h="4226" extrusionOk="0">
                  <a:moveTo>
                    <a:pt x="1064" y="0"/>
                  </a:moveTo>
                  <a:cubicBezTo>
                    <a:pt x="547" y="0"/>
                    <a:pt x="122" y="426"/>
                    <a:pt x="122" y="942"/>
                  </a:cubicBezTo>
                  <a:cubicBezTo>
                    <a:pt x="0" y="2067"/>
                    <a:pt x="274" y="3222"/>
                    <a:pt x="1186" y="3951"/>
                  </a:cubicBezTo>
                  <a:cubicBezTo>
                    <a:pt x="1368" y="4134"/>
                    <a:pt x="1603" y="4225"/>
                    <a:pt x="1843" y="4225"/>
                  </a:cubicBezTo>
                  <a:cubicBezTo>
                    <a:pt x="2082" y="4225"/>
                    <a:pt x="2325" y="4134"/>
                    <a:pt x="2523" y="3951"/>
                  </a:cubicBezTo>
                  <a:cubicBezTo>
                    <a:pt x="2888" y="3587"/>
                    <a:pt x="2888" y="2979"/>
                    <a:pt x="2523" y="2614"/>
                  </a:cubicBezTo>
                  <a:cubicBezTo>
                    <a:pt x="1945" y="2158"/>
                    <a:pt x="1945" y="1611"/>
                    <a:pt x="2006" y="942"/>
                  </a:cubicBezTo>
                  <a:cubicBezTo>
                    <a:pt x="2006" y="426"/>
                    <a:pt x="1581" y="0"/>
                    <a:pt x="1064"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79" name="Google Shape;2679;p16"/>
            <p:cNvSpPr/>
            <p:nvPr/>
          </p:nvSpPr>
          <p:spPr>
            <a:xfrm>
              <a:off x="678100" y="610475"/>
              <a:ext cx="72200" cy="105650"/>
            </a:xfrm>
            <a:custGeom>
              <a:avLst/>
              <a:gdLst/>
              <a:ahLst/>
              <a:cxnLst/>
              <a:rect l="l" t="t" r="r" b="b"/>
              <a:pathLst>
                <a:path w="2888" h="4226" extrusionOk="0">
                  <a:moveTo>
                    <a:pt x="1064" y="1"/>
                  </a:moveTo>
                  <a:cubicBezTo>
                    <a:pt x="547" y="1"/>
                    <a:pt x="122" y="426"/>
                    <a:pt x="122" y="943"/>
                  </a:cubicBezTo>
                  <a:cubicBezTo>
                    <a:pt x="0" y="2068"/>
                    <a:pt x="243" y="3223"/>
                    <a:pt x="1186" y="3952"/>
                  </a:cubicBezTo>
                  <a:cubicBezTo>
                    <a:pt x="1368" y="4135"/>
                    <a:pt x="1603" y="4226"/>
                    <a:pt x="1843" y="4226"/>
                  </a:cubicBezTo>
                  <a:cubicBezTo>
                    <a:pt x="2082" y="4226"/>
                    <a:pt x="2325" y="4135"/>
                    <a:pt x="2523" y="3952"/>
                  </a:cubicBezTo>
                  <a:cubicBezTo>
                    <a:pt x="2888" y="3587"/>
                    <a:pt x="2888" y="2980"/>
                    <a:pt x="2523" y="2615"/>
                  </a:cubicBezTo>
                  <a:cubicBezTo>
                    <a:pt x="1945" y="2159"/>
                    <a:pt x="1945" y="1612"/>
                    <a:pt x="2006" y="943"/>
                  </a:cubicBezTo>
                  <a:cubicBezTo>
                    <a:pt x="2006"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0" name="Google Shape;2680;p16"/>
            <p:cNvSpPr/>
            <p:nvPr/>
          </p:nvSpPr>
          <p:spPr>
            <a:xfrm>
              <a:off x="450875" y="1001100"/>
              <a:ext cx="99575" cy="54700"/>
            </a:xfrm>
            <a:custGeom>
              <a:avLst/>
              <a:gdLst/>
              <a:ahLst/>
              <a:cxnLst/>
              <a:rect l="l" t="t" r="r" b="b"/>
              <a:pathLst>
                <a:path w="3983" h="2188" extrusionOk="0">
                  <a:moveTo>
                    <a:pt x="1063" y="1"/>
                  </a:moveTo>
                  <a:cubicBezTo>
                    <a:pt x="637" y="1"/>
                    <a:pt x="255" y="263"/>
                    <a:pt x="153" y="698"/>
                  </a:cubicBezTo>
                  <a:cubicBezTo>
                    <a:pt x="1" y="1215"/>
                    <a:pt x="305" y="1732"/>
                    <a:pt x="791" y="1853"/>
                  </a:cubicBezTo>
                  <a:cubicBezTo>
                    <a:pt x="1399" y="2096"/>
                    <a:pt x="2068" y="2188"/>
                    <a:pt x="2706" y="2188"/>
                  </a:cubicBezTo>
                  <a:cubicBezTo>
                    <a:pt x="3983" y="2188"/>
                    <a:pt x="3983" y="303"/>
                    <a:pt x="2706" y="303"/>
                  </a:cubicBezTo>
                  <a:cubicBezTo>
                    <a:pt x="2220" y="303"/>
                    <a:pt x="1764" y="212"/>
                    <a:pt x="1308" y="30"/>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1" name="Google Shape;2681;p16"/>
            <p:cNvSpPr/>
            <p:nvPr/>
          </p:nvSpPr>
          <p:spPr>
            <a:xfrm>
              <a:off x="616550" y="482825"/>
              <a:ext cx="41050" cy="12000"/>
            </a:xfrm>
            <a:custGeom>
              <a:avLst/>
              <a:gdLst/>
              <a:ahLst/>
              <a:cxnLst/>
              <a:rect l="l" t="t" r="r" b="b"/>
              <a:pathLst>
                <a:path w="1642" h="480" extrusionOk="0">
                  <a:moveTo>
                    <a:pt x="0" y="0"/>
                  </a:moveTo>
                  <a:cubicBezTo>
                    <a:pt x="176" y="302"/>
                    <a:pt x="499" y="480"/>
                    <a:pt x="846" y="480"/>
                  </a:cubicBezTo>
                  <a:cubicBezTo>
                    <a:pt x="918" y="480"/>
                    <a:pt x="991" y="472"/>
                    <a:pt x="1064" y="456"/>
                  </a:cubicBezTo>
                  <a:cubicBezTo>
                    <a:pt x="1307" y="365"/>
                    <a:pt x="1520" y="213"/>
                    <a:pt x="16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2" name="Google Shape;2682;p16"/>
            <p:cNvSpPr/>
            <p:nvPr/>
          </p:nvSpPr>
          <p:spPr>
            <a:xfrm>
              <a:off x="282950" y="1190275"/>
              <a:ext cx="82100" cy="63850"/>
            </a:xfrm>
            <a:custGeom>
              <a:avLst/>
              <a:gdLst/>
              <a:ahLst/>
              <a:cxnLst/>
              <a:rect l="l" t="t" r="r" b="b"/>
              <a:pathLst>
                <a:path w="3284" h="2554" extrusionOk="0">
                  <a:moveTo>
                    <a:pt x="2310" y="1"/>
                  </a:moveTo>
                  <a:cubicBezTo>
                    <a:pt x="2128" y="1"/>
                    <a:pt x="1946" y="61"/>
                    <a:pt x="1763" y="153"/>
                  </a:cubicBezTo>
                  <a:cubicBezTo>
                    <a:pt x="1733" y="183"/>
                    <a:pt x="1672" y="213"/>
                    <a:pt x="1642" y="274"/>
                  </a:cubicBezTo>
                  <a:cubicBezTo>
                    <a:pt x="1551" y="335"/>
                    <a:pt x="1490" y="396"/>
                    <a:pt x="1429" y="457"/>
                  </a:cubicBezTo>
                  <a:cubicBezTo>
                    <a:pt x="1399" y="487"/>
                    <a:pt x="1368" y="487"/>
                    <a:pt x="1338" y="517"/>
                  </a:cubicBezTo>
                  <a:cubicBezTo>
                    <a:pt x="1277" y="548"/>
                    <a:pt x="1186" y="609"/>
                    <a:pt x="1095" y="639"/>
                  </a:cubicBezTo>
                  <a:cubicBezTo>
                    <a:pt x="1034" y="669"/>
                    <a:pt x="973" y="700"/>
                    <a:pt x="882" y="700"/>
                  </a:cubicBezTo>
                  <a:cubicBezTo>
                    <a:pt x="304" y="852"/>
                    <a:pt x="0" y="1520"/>
                    <a:pt x="304" y="2068"/>
                  </a:cubicBezTo>
                  <a:lnTo>
                    <a:pt x="274" y="2037"/>
                  </a:lnTo>
                  <a:lnTo>
                    <a:pt x="274" y="2037"/>
                  </a:lnTo>
                  <a:cubicBezTo>
                    <a:pt x="335" y="2159"/>
                    <a:pt x="426" y="2250"/>
                    <a:pt x="517" y="2341"/>
                  </a:cubicBezTo>
                  <a:cubicBezTo>
                    <a:pt x="547" y="2371"/>
                    <a:pt x="608" y="2402"/>
                    <a:pt x="669" y="2432"/>
                  </a:cubicBezTo>
                  <a:cubicBezTo>
                    <a:pt x="821" y="2523"/>
                    <a:pt x="1003" y="2554"/>
                    <a:pt x="1186" y="2554"/>
                  </a:cubicBezTo>
                  <a:cubicBezTo>
                    <a:pt x="1247" y="2554"/>
                    <a:pt x="1307" y="2554"/>
                    <a:pt x="1399" y="2523"/>
                  </a:cubicBezTo>
                  <a:cubicBezTo>
                    <a:pt x="1976" y="2371"/>
                    <a:pt x="2554" y="2068"/>
                    <a:pt x="2979" y="1612"/>
                  </a:cubicBezTo>
                  <a:cubicBezTo>
                    <a:pt x="3192" y="1399"/>
                    <a:pt x="3283" y="1064"/>
                    <a:pt x="3222" y="761"/>
                  </a:cubicBezTo>
                  <a:cubicBezTo>
                    <a:pt x="3222" y="639"/>
                    <a:pt x="3162" y="517"/>
                    <a:pt x="3101" y="426"/>
                  </a:cubicBezTo>
                  <a:cubicBezTo>
                    <a:pt x="3070" y="365"/>
                    <a:pt x="3010" y="305"/>
                    <a:pt x="2979" y="274"/>
                  </a:cubicBezTo>
                  <a:cubicBezTo>
                    <a:pt x="2797" y="92"/>
                    <a:pt x="2554" y="1"/>
                    <a:pt x="231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3" name="Google Shape;2683;p16"/>
            <p:cNvSpPr/>
            <p:nvPr/>
          </p:nvSpPr>
          <p:spPr>
            <a:xfrm>
              <a:off x="278375" y="911775"/>
              <a:ext cx="47150" cy="83800"/>
            </a:xfrm>
            <a:custGeom>
              <a:avLst/>
              <a:gdLst/>
              <a:ahLst/>
              <a:cxnLst/>
              <a:rect l="l" t="t" r="r" b="b"/>
              <a:pathLst>
                <a:path w="1886" h="3352" extrusionOk="0">
                  <a:moveTo>
                    <a:pt x="943" y="1"/>
                  </a:moveTo>
                  <a:cubicBezTo>
                    <a:pt x="472" y="1"/>
                    <a:pt x="1" y="320"/>
                    <a:pt x="1" y="958"/>
                  </a:cubicBezTo>
                  <a:lnTo>
                    <a:pt x="1" y="2417"/>
                  </a:lnTo>
                  <a:cubicBezTo>
                    <a:pt x="1" y="3040"/>
                    <a:pt x="472" y="3352"/>
                    <a:pt x="943" y="3352"/>
                  </a:cubicBezTo>
                  <a:cubicBezTo>
                    <a:pt x="1414" y="3352"/>
                    <a:pt x="1886" y="3040"/>
                    <a:pt x="1886" y="2417"/>
                  </a:cubicBezTo>
                  <a:lnTo>
                    <a:pt x="1886" y="958"/>
                  </a:lnTo>
                  <a:cubicBezTo>
                    <a:pt x="1886"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4" name="Google Shape;2684;p16"/>
            <p:cNvSpPr/>
            <p:nvPr/>
          </p:nvSpPr>
          <p:spPr>
            <a:xfrm>
              <a:off x="431100" y="1168125"/>
              <a:ext cx="105675" cy="118000"/>
            </a:xfrm>
            <a:custGeom>
              <a:avLst/>
              <a:gdLst/>
              <a:ahLst/>
              <a:cxnLst/>
              <a:rect l="l" t="t" r="r" b="b"/>
              <a:pathLst>
                <a:path w="4227" h="4720" extrusionOk="0">
                  <a:moveTo>
                    <a:pt x="3200" y="1"/>
                  </a:moveTo>
                  <a:cubicBezTo>
                    <a:pt x="2969" y="1"/>
                    <a:pt x="2744" y="98"/>
                    <a:pt x="2585" y="279"/>
                  </a:cubicBezTo>
                  <a:cubicBezTo>
                    <a:pt x="1734" y="1373"/>
                    <a:pt x="579" y="2163"/>
                    <a:pt x="184" y="3531"/>
                  </a:cubicBezTo>
                  <a:cubicBezTo>
                    <a:pt x="0" y="4247"/>
                    <a:pt x="593" y="4719"/>
                    <a:pt x="1165" y="4719"/>
                  </a:cubicBezTo>
                  <a:cubicBezTo>
                    <a:pt x="1540" y="4719"/>
                    <a:pt x="1906" y="4517"/>
                    <a:pt x="2038" y="4048"/>
                  </a:cubicBezTo>
                  <a:cubicBezTo>
                    <a:pt x="2099" y="3805"/>
                    <a:pt x="2220" y="3561"/>
                    <a:pt x="2372" y="3349"/>
                  </a:cubicBezTo>
                  <a:cubicBezTo>
                    <a:pt x="2798" y="2710"/>
                    <a:pt x="3467" y="2224"/>
                    <a:pt x="3953" y="1616"/>
                  </a:cubicBezTo>
                  <a:cubicBezTo>
                    <a:pt x="4105" y="1434"/>
                    <a:pt x="4196" y="1191"/>
                    <a:pt x="4227" y="947"/>
                  </a:cubicBezTo>
                  <a:cubicBezTo>
                    <a:pt x="4227" y="765"/>
                    <a:pt x="4166" y="583"/>
                    <a:pt x="4075" y="431"/>
                  </a:cubicBezTo>
                  <a:cubicBezTo>
                    <a:pt x="4014" y="400"/>
                    <a:pt x="3983" y="339"/>
                    <a:pt x="3923" y="279"/>
                  </a:cubicBezTo>
                  <a:cubicBezTo>
                    <a:pt x="3892" y="248"/>
                    <a:pt x="3831" y="218"/>
                    <a:pt x="3801" y="188"/>
                  </a:cubicBezTo>
                  <a:cubicBezTo>
                    <a:pt x="3679" y="96"/>
                    <a:pt x="3558" y="66"/>
                    <a:pt x="3436" y="36"/>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5" name="Google Shape;2685;p16"/>
            <p:cNvSpPr/>
            <p:nvPr/>
          </p:nvSpPr>
          <p:spPr>
            <a:xfrm>
              <a:off x="277625" y="482825"/>
              <a:ext cx="47900" cy="37825"/>
            </a:xfrm>
            <a:custGeom>
              <a:avLst/>
              <a:gdLst/>
              <a:ahLst/>
              <a:cxnLst/>
              <a:rect l="l" t="t" r="r" b="b"/>
              <a:pathLst>
                <a:path w="1916" h="1513" extrusionOk="0">
                  <a:moveTo>
                    <a:pt x="1" y="0"/>
                  </a:moveTo>
                  <a:lnTo>
                    <a:pt x="31" y="578"/>
                  </a:lnTo>
                  <a:cubicBezTo>
                    <a:pt x="16" y="1201"/>
                    <a:pt x="487" y="1513"/>
                    <a:pt x="962" y="1513"/>
                  </a:cubicBezTo>
                  <a:cubicBezTo>
                    <a:pt x="1437" y="1513"/>
                    <a:pt x="1916" y="1201"/>
                    <a:pt x="1916" y="578"/>
                  </a:cubicBezTo>
                  <a:lnTo>
                    <a:pt x="1916"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6" name="Google Shape;2686;p16"/>
            <p:cNvSpPr/>
            <p:nvPr/>
          </p:nvSpPr>
          <p:spPr>
            <a:xfrm>
              <a:off x="326275" y="1273375"/>
              <a:ext cx="116275" cy="58275"/>
            </a:xfrm>
            <a:custGeom>
              <a:avLst/>
              <a:gdLst/>
              <a:ahLst/>
              <a:cxnLst/>
              <a:rect l="l" t="t" r="r" b="b"/>
              <a:pathLst>
                <a:path w="4651" h="2331" extrusionOk="0">
                  <a:moveTo>
                    <a:pt x="1229" y="0"/>
                  </a:moveTo>
                  <a:cubicBezTo>
                    <a:pt x="447" y="0"/>
                    <a:pt x="1" y="563"/>
                    <a:pt x="456" y="1266"/>
                  </a:cubicBezTo>
                  <a:cubicBezTo>
                    <a:pt x="1125" y="2300"/>
                    <a:pt x="2280" y="2330"/>
                    <a:pt x="3404" y="2330"/>
                  </a:cubicBezTo>
                  <a:cubicBezTo>
                    <a:pt x="4650" y="2330"/>
                    <a:pt x="4650" y="415"/>
                    <a:pt x="3404" y="415"/>
                  </a:cubicBezTo>
                  <a:cubicBezTo>
                    <a:pt x="3202" y="415"/>
                    <a:pt x="2972" y="496"/>
                    <a:pt x="2769" y="496"/>
                  </a:cubicBezTo>
                  <a:cubicBezTo>
                    <a:pt x="2668" y="496"/>
                    <a:pt x="2573" y="476"/>
                    <a:pt x="2492" y="415"/>
                  </a:cubicBezTo>
                  <a:cubicBezTo>
                    <a:pt x="2036" y="124"/>
                    <a:pt x="1595" y="0"/>
                    <a:pt x="122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7" name="Google Shape;2687;p16"/>
            <p:cNvSpPr/>
            <p:nvPr/>
          </p:nvSpPr>
          <p:spPr>
            <a:xfrm>
              <a:off x="282950" y="715350"/>
              <a:ext cx="82100" cy="63850"/>
            </a:xfrm>
            <a:custGeom>
              <a:avLst/>
              <a:gdLst/>
              <a:ahLst/>
              <a:cxnLst/>
              <a:rect l="l" t="t" r="r" b="b"/>
              <a:pathLst>
                <a:path w="3284" h="2554" extrusionOk="0">
                  <a:moveTo>
                    <a:pt x="2310" y="0"/>
                  </a:moveTo>
                  <a:cubicBezTo>
                    <a:pt x="2128" y="0"/>
                    <a:pt x="1946" y="61"/>
                    <a:pt x="1763" y="152"/>
                  </a:cubicBezTo>
                  <a:cubicBezTo>
                    <a:pt x="1733" y="183"/>
                    <a:pt x="1672" y="213"/>
                    <a:pt x="1642" y="274"/>
                  </a:cubicBezTo>
                  <a:cubicBezTo>
                    <a:pt x="1581" y="335"/>
                    <a:pt x="1490" y="396"/>
                    <a:pt x="1429" y="456"/>
                  </a:cubicBezTo>
                  <a:cubicBezTo>
                    <a:pt x="1399" y="456"/>
                    <a:pt x="1368" y="487"/>
                    <a:pt x="1338" y="517"/>
                  </a:cubicBezTo>
                  <a:cubicBezTo>
                    <a:pt x="1277" y="547"/>
                    <a:pt x="1186" y="608"/>
                    <a:pt x="1125" y="639"/>
                  </a:cubicBezTo>
                  <a:cubicBezTo>
                    <a:pt x="1034" y="669"/>
                    <a:pt x="973" y="669"/>
                    <a:pt x="882" y="699"/>
                  </a:cubicBezTo>
                  <a:cubicBezTo>
                    <a:pt x="304" y="851"/>
                    <a:pt x="0" y="1520"/>
                    <a:pt x="304" y="2037"/>
                  </a:cubicBezTo>
                  <a:cubicBezTo>
                    <a:pt x="335" y="2158"/>
                    <a:pt x="426" y="2250"/>
                    <a:pt x="517" y="2341"/>
                  </a:cubicBezTo>
                  <a:cubicBezTo>
                    <a:pt x="578" y="2371"/>
                    <a:pt x="608" y="2402"/>
                    <a:pt x="669" y="2432"/>
                  </a:cubicBezTo>
                  <a:cubicBezTo>
                    <a:pt x="821" y="2523"/>
                    <a:pt x="1003" y="2554"/>
                    <a:pt x="1186" y="2554"/>
                  </a:cubicBezTo>
                  <a:cubicBezTo>
                    <a:pt x="1277" y="2554"/>
                    <a:pt x="1338" y="2523"/>
                    <a:pt x="1399" y="2523"/>
                  </a:cubicBezTo>
                  <a:cubicBezTo>
                    <a:pt x="2006" y="2371"/>
                    <a:pt x="2554" y="2067"/>
                    <a:pt x="2979" y="1611"/>
                  </a:cubicBezTo>
                  <a:cubicBezTo>
                    <a:pt x="3192" y="1399"/>
                    <a:pt x="3283" y="1064"/>
                    <a:pt x="3222" y="760"/>
                  </a:cubicBezTo>
                  <a:cubicBezTo>
                    <a:pt x="3222" y="639"/>
                    <a:pt x="3162" y="517"/>
                    <a:pt x="3101" y="426"/>
                  </a:cubicBezTo>
                  <a:cubicBezTo>
                    <a:pt x="3070" y="365"/>
                    <a:pt x="3010" y="304"/>
                    <a:pt x="2979" y="274"/>
                  </a:cubicBezTo>
                  <a:cubicBezTo>
                    <a:pt x="2797" y="92"/>
                    <a:pt x="2554" y="0"/>
                    <a:pt x="2310"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8" name="Google Shape;2688;p16"/>
            <p:cNvSpPr/>
            <p:nvPr/>
          </p:nvSpPr>
          <p:spPr>
            <a:xfrm>
              <a:off x="327775" y="1066950"/>
              <a:ext cx="115525" cy="61800"/>
            </a:xfrm>
            <a:custGeom>
              <a:avLst/>
              <a:gdLst/>
              <a:ahLst/>
              <a:cxnLst/>
              <a:rect l="l" t="t" r="r" b="b"/>
              <a:pathLst>
                <a:path w="4621" h="2472" extrusionOk="0">
                  <a:moveTo>
                    <a:pt x="1037" y="1"/>
                  </a:moveTo>
                  <a:cubicBezTo>
                    <a:pt x="620" y="1"/>
                    <a:pt x="248" y="277"/>
                    <a:pt x="122" y="678"/>
                  </a:cubicBezTo>
                  <a:cubicBezTo>
                    <a:pt x="1" y="1195"/>
                    <a:pt x="305" y="1712"/>
                    <a:pt x="791" y="1864"/>
                  </a:cubicBezTo>
                  <a:cubicBezTo>
                    <a:pt x="1612" y="2198"/>
                    <a:pt x="2493" y="2411"/>
                    <a:pt x="3405" y="2472"/>
                  </a:cubicBezTo>
                  <a:cubicBezTo>
                    <a:pt x="3415" y="2472"/>
                    <a:pt x="3424" y="2472"/>
                    <a:pt x="3434" y="2472"/>
                  </a:cubicBezTo>
                  <a:cubicBezTo>
                    <a:pt x="4621" y="2472"/>
                    <a:pt x="4611" y="617"/>
                    <a:pt x="3405" y="587"/>
                  </a:cubicBezTo>
                  <a:cubicBezTo>
                    <a:pt x="2676" y="526"/>
                    <a:pt x="1976" y="313"/>
                    <a:pt x="1308" y="40"/>
                  </a:cubicBezTo>
                  <a:cubicBezTo>
                    <a:pt x="1217" y="13"/>
                    <a:pt x="1126" y="1"/>
                    <a:pt x="103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89" name="Google Shape;2689;p16"/>
            <p:cNvSpPr/>
            <p:nvPr/>
          </p:nvSpPr>
          <p:spPr>
            <a:xfrm>
              <a:off x="1570975" y="810250"/>
              <a:ext cx="40300" cy="7700"/>
            </a:xfrm>
            <a:custGeom>
              <a:avLst/>
              <a:gdLst/>
              <a:ahLst/>
              <a:cxnLst/>
              <a:rect l="l" t="t" r="r" b="b"/>
              <a:pathLst>
                <a:path w="1612" h="308" extrusionOk="0">
                  <a:moveTo>
                    <a:pt x="688" y="0"/>
                  </a:moveTo>
                  <a:cubicBezTo>
                    <a:pt x="433" y="0"/>
                    <a:pt x="182" y="103"/>
                    <a:pt x="0" y="308"/>
                  </a:cubicBezTo>
                  <a:cubicBezTo>
                    <a:pt x="547" y="277"/>
                    <a:pt x="1064" y="277"/>
                    <a:pt x="1611" y="277"/>
                  </a:cubicBezTo>
                  <a:cubicBezTo>
                    <a:pt x="1398" y="186"/>
                    <a:pt x="1155" y="95"/>
                    <a:pt x="942" y="34"/>
                  </a:cubicBezTo>
                  <a:cubicBezTo>
                    <a:pt x="859" y="11"/>
                    <a:pt x="773" y="0"/>
                    <a:pt x="68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0" name="Google Shape;2690;p16"/>
            <p:cNvSpPr/>
            <p:nvPr/>
          </p:nvSpPr>
          <p:spPr>
            <a:xfrm>
              <a:off x="1155300" y="1085425"/>
              <a:ext cx="31950" cy="36500"/>
            </a:xfrm>
            <a:custGeom>
              <a:avLst/>
              <a:gdLst/>
              <a:ahLst/>
              <a:cxnLst/>
              <a:rect l="l" t="t" r="r" b="b"/>
              <a:pathLst>
                <a:path w="1278" h="1460" extrusionOk="0">
                  <a:moveTo>
                    <a:pt x="973" y="0"/>
                  </a:moveTo>
                  <a:cubicBezTo>
                    <a:pt x="457" y="0"/>
                    <a:pt x="31" y="426"/>
                    <a:pt x="31" y="942"/>
                  </a:cubicBezTo>
                  <a:cubicBezTo>
                    <a:pt x="1" y="1125"/>
                    <a:pt x="1" y="1277"/>
                    <a:pt x="31" y="1459"/>
                  </a:cubicBezTo>
                  <a:cubicBezTo>
                    <a:pt x="213" y="1307"/>
                    <a:pt x="852" y="547"/>
                    <a:pt x="1277" y="61"/>
                  </a:cubicBezTo>
                  <a:cubicBezTo>
                    <a:pt x="1186" y="30"/>
                    <a:pt x="1095" y="0"/>
                    <a:pt x="97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1" name="Google Shape;2691;p16"/>
            <p:cNvSpPr/>
            <p:nvPr/>
          </p:nvSpPr>
          <p:spPr>
            <a:xfrm>
              <a:off x="1228250" y="911775"/>
              <a:ext cx="47150" cy="84000"/>
            </a:xfrm>
            <a:custGeom>
              <a:avLst/>
              <a:gdLst/>
              <a:ahLst/>
              <a:cxnLst/>
              <a:rect l="l" t="t" r="r" b="b"/>
              <a:pathLst>
                <a:path w="1886" h="3360" extrusionOk="0">
                  <a:moveTo>
                    <a:pt x="943" y="1"/>
                  </a:moveTo>
                  <a:cubicBezTo>
                    <a:pt x="472" y="1"/>
                    <a:pt x="1" y="320"/>
                    <a:pt x="1" y="958"/>
                  </a:cubicBezTo>
                  <a:lnTo>
                    <a:pt x="1" y="2417"/>
                  </a:lnTo>
                  <a:cubicBezTo>
                    <a:pt x="1" y="2934"/>
                    <a:pt x="426" y="3359"/>
                    <a:pt x="943" y="3359"/>
                  </a:cubicBezTo>
                  <a:cubicBezTo>
                    <a:pt x="1064" y="3359"/>
                    <a:pt x="1186" y="3329"/>
                    <a:pt x="1308" y="3268"/>
                  </a:cubicBezTo>
                  <a:cubicBezTo>
                    <a:pt x="1490" y="3055"/>
                    <a:pt x="1703" y="2812"/>
                    <a:pt x="1855" y="2539"/>
                  </a:cubicBezTo>
                  <a:cubicBezTo>
                    <a:pt x="1885" y="2508"/>
                    <a:pt x="1885" y="2447"/>
                    <a:pt x="1885" y="2417"/>
                  </a:cubicBezTo>
                  <a:lnTo>
                    <a:pt x="1885" y="958"/>
                  </a:lnTo>
                  <a:cubicBezTo>
                    <a:pt x="1885"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2" name="Google Shape;2692;p16"/>
            <p:cNvSpPr/>
            <p:nvPr/>
          </p:nvSpPr>
          <p:spPr>
            <a:xfrm>
              <a:off x="2039050" y="810125"/>
              <a:ext cx="62350" cy="26825"/>
            </a:xfrm>
            <a:custGeom>
              <a:avLst/>
              <a:gdLst/>
              <a:ahLst/>
              <a:cxnLst/>
              <a:rect l="l" t="t" r="r" b="b"/>
              <a:pathLst>
                <a:path w="2494" h="1073" extrusionOk="0">
                  <a:moveTo>
                    <a:pt x="948" y="0"/>
                  </a:moveTo>
                  <a:cubicBezTo>
                    <a:pt x="531" y="0"/>
                    <a:pt x="162" y="282"/>
                    <a:pt x="62" y="708"/>
                  </a:cubicBezTo>
                  <a:cubicBezTo>
                    <a:pt x="1" y="830"/>
                    <a:pt x="1" y="951"/>
                    <a:pt x="31" y="1073"/>
                  </a:cubicBezTo>
                  <a:cubicBezTo>
                    <a:pt x="852" y="1012"/>
                    <a:pt x="1673" y="890"/>
                    <a:pt x="2493" y="708"/>
                  </a:cubicBezTo>
                  <a:cubicBezTo>
                    <a:pt x="2372" y="526"/>
                    <a:pt x="2189" y="404"/>
                    <a:pt x="2007" y="343"/>
                  </a:cubicBezTo>
                  <a:cubicBezTo>
                    <a:pt x="1733" y="252"/>
                    <a:pt x="1490" y="130"/>
                    <a:pt x="1217" y="39"/>
                  </a:cubicBezTo>
                  <a:cubicBezTo>
                    <a:pt x="1126" y="13"/>
                    <a:pt x="1036" y="0"/>
                    <a:pt x="94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3" name="Google Shape;2693;p16"/>
            <p:cNvSpPr/>
            <p:nvPr/>
          </p:nvSpPr>
          <p:spPr>
            <a:xfrm>
              <a:off x="1749450" y="801075"/>
              <a:ext cx="113350" cy="36650"/>
            </a:xfrm>
            <a:custGeom>
              <a:avLst/>
              <a:gdLst/>
              <a:ahLst/>
              <a:cxnLst/>
              <a:rect l="l" t="t" r="r" b="b"/>
              <a:pathLst>
                <a:path w="4534" h="1466" extrusionOk="0">
                  <a:moveTo>
                    <a:pt x="1041" y="0"/>
                  </a:moveTo>
                  <a:cubicBezTo>
                    <a:pt x="289" y="0"/>
                    <a:pt x="1" y="371"/>
                    <a:pt x="460" y="1070"/>
                  </a:cubicBezTo>
                  <a:cubicBezTo>
                    <a:pt x="1767" y="1222"/>
                    <a:pt x="3074" y="1374"/>
                    <a:pt x="4381" y="1465"/>
                  </a:cubicBezTo>
                  <a:cubicBezTo>
                    <a:pt x="4533" y="888"/>
                    <a:pt x="4077" y="310"/>
                    <a:pt x="3469" y="310"/>
                  </a:cubicBezTo>
                  <a:cubicBezTo>
                    <a:pt x="3317" y="340"/>
                    <a:pt x="3165" y="356"/>
                    <a:pt x="3013" y="356"/>
                  </a:cubicBezTo>
                  <a:cubicBezTo>
                    <a:pt x="2861" y="356"/>
                    <a:pt x="2709" y="340"/>
                    <a:pt x="2557" y="310"/>
                  </a:cubicBezTo>
                  <a:cubicBezTo>
                    <a:pt x="1952" y="101"/>
                    <a:pt x="1433" y="0"/>
                    <a:pt x="104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4" name="Google Shape;2694;p16"/>
            <p:cNvSpPr/>
            <p:nvPr/>
          </p:nvSpPr>
          <p:spPr>
            <a:xfrm>
              <a:off x="701650" y="1347725"/>
              <a:ext cx="39525" cy="12800"/>
            </a:xfrm>
            <a:custGeom>
              <a:avLst/>
              <a:gdLst/>
              <a:ahLst/>
              <a:cxnLst/>
              <a:rect l="l" t="t" r="r" b="b"/>
              <a:pathLst>
                <a:path w="1581" h="512" extrusionOk="0">
                  <a:moveTo>
                    <a:pt x="871" y="0"/>
                  </a:moveTo>
                  <a:cubicBezTo>
                    <a:pt x="540" y="0"/>
                    <a:pt x="216" y="163"/>
                    <a:pt x="31" y="450"/>
                  </a:cubicBezTo>
                  <a:lnTo>
                    <a:pt x="0" y="511"/>
                  </a:lnTo>
                  <a:cubicBezTo>
                    <a:pt x="517" y="481"/>
                    <a:pt x="1064" y="420"/>
                    <a:pt x="1581" y="329"/>
                  </a:cubicBezTo>
                  <a:cubicBezTo>
                    <a:pt x="1490" y="238"/>
                    <a:pt x="1429" y="177"/>
                    <a:pt x="1338" y="116"/>
                  </a:cubicBezTo>
                  <a:cubicBezTo>
                    <a:pt x="1190" y="37"/>
                    <a:pt x="1030" y="0"/>
                    <a:pt x="87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5" name="Google Shape;2695;p16"/>
            <p:cNvSpPr/>
            <p:nvPr/>
          </p:nvSpPr>
          <p:spPr>
            <a:xfrm>
              <a:off x="264700" y="1149250"/>
              <a:ext cx="10675" cy="36500"/>
            </a:xfrm>
            <a:custGeom>
              <a:avLst/>
              <a:gdLst/>
              <a:ahLst/>
              <a:cxnLst/>
              <a:rect l="l" t="t" r="r" b="b"/>
              <a:pathLst>
                <a:path w="427" h="1460" extrusionOk="0">
                  <a:moveTo>
                    <a:pt x="1" y="0"/>
                  </a:moveTo>
                  <a:lnTo>
                    <a:pt x="1" y="1459"/>
                  </a:lnTo>
                  <a:cubicBezTo>
                    <a:pt x="1" y="1429"/>
                    <a:pt x="31" y="1429"/>
                    <a:pt x="62" y="1398"/>
                  </a:cubicBezTo>
                  <a:cubicBezTo>
                    <a:pt x="426" y="1034"/>
                    <a:pt x="426" y="426"/>
                    <a:pt x="62" y="61"/>
                  </a:cubicBezTo>
                  <a:cubicBezTo>
                    <a:pt x="31" y="61"/>
                    <a:pt x="31" y="31"/>
                    <a:pt x="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6" name="Google Shape;2696;p16"/>
            <p:cNvSpPr/>
            <p:nvPr/>
          </p:nvSpPr>
          <p:spPr>
            <a:xfrm>
              <a:off x="264700" y="674325"/>
              <a:ext cx="10675" cy="36500"/>
            </a:xfrm>
            <a:custGeom>
              <a:avLst/>
              <a:gdLst/>
              <a:ahLst/>
              <a:cxnLst/>
              <a:rect l="l" t="t" r="r" b="b"/>
              <a:pathLst>
                <a:path w="427" h="1460" extrusionOk="0">
                  <a:moveTo>
                    <a:pt x="1" y="0"/>
                  </a:moveTo>
                  <a:lnTo>
                    <a:pt x="1" y="1459"/>
                  </a:lnTo>
                  <a:cubicBezTo>
                    <a:pt x="1" y="1429"/>
                    <a:pt x="31" y="1429"/>
                    <a:pt x="62" y="1398"/>
                  </a:cubicBezTo>
                  <a:cubicBezTo>
                    <a:pt x="426" y="1033"/>
                    <a:pt x="426" y="426"/>
                    <a:pt x="62" y="61"/>
                  </a:cubicBezTo>
                  <a:cubicBezTo>
                    <a:pt x="31" y="61"/>
                    <a:pt x="31" y="30"/>
                    <a:pt x="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7" name="Google Shape;2697;p16"/>
            <p:cNvSpPr/>
            <p:nvPr/>
          </p:nvSpPr>
          <p:spPr>
            <a:xfrm>
              <a:off x="530675" y="1316350"/>
              <a:ext cx="57975" cy="45775"/>
            </a:xfrm>
            <a:custGeom>
              <a:avLst/>
              <a:gdLst/>
              <a:ahLst/>
              <a:cxnLst/>
              <a:rect l="l" t="t" r="r" b="b"/>
              <a:pathLst>
                <a:path w="2319" h="1831" extrusionOk="0">
                  <a:moveTo>
                    <a:pt x="1153" y="0"/>
                  </a:moveTo>
                  <a:cubicBezTo>
                    <a:pt x="777" y="0"/>
                    <a:pt x="406" y="203"/>
                    <a:pt x="274" y="672"/>
                  </a:cubicBezTo>
                  <a:cubicBezTo>
                    <a:pt x="183" y="1006"/>
                    <a:pt x="92" y="1341"/>
                    <a:pt x="0" y="1675"/>
                  </a:cubicBezTo>
                  <a:cubicBezTo>
                    <a:pt x="0" y="1675"/>
                    <a:pt x="1632" y="1830"/>
                    <a:pt x="1883" y="1830"/>
                  </a:cubicBezTo>
                  <a:cubicBezTo>
                    <a:pt x="1904" y="1830"/>
                    <a:pt x="1915" y="1829"/>
                    <a:pt x="1915" y="1827"/>
                  </a:cubicBezTo>
                  <a:cubicBezTo>
                    <a:pt x="1976" y="1614"/>
                    <a:pt x="2037" y="1401"/>
                    <a:pt x="2098" y="1189"/>
                  </a:cubicBezTo>
                  <a:cubicBezTo>
                    <a:pt x="2318" y="472"/>
                    <a:pt x="1728" y="0"/>
                    <a:pt x="115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8" name="Google Shape;2698;p16"/>
            <p:cNvSpPr/>
            <p:nvPr/>
          </p:nvSpPr>
          <p:spPr>
            <a:xfrm>
              <a:off x="800925" y="1270450"/>
              <a:ext cx="108925" cy="59675"/>
            </a:xfrm>
            <a:custGeom>
              <a:avLst/>
              <a:gdLst/>
              <a:ahLst/>
              <a:cxnLst/>
              <a:rect l="l" t="t" r="r" b="b"/>
              <a:pathLst>
                <a:path w="4357" h="2387" extrusionOk="0">
                  <a:moveTo>
                    <a:pt x="1328" y="0"/>
                  </a:moveTo>
                  <a:cubicBezTo>
                    <a:pt x="660" y="0"/>
                    <a:pt x="0" y="692"/>
                    <a:pt x="467" y="1414"/>
                  </a:cubicBezTo>
                  <a:cubicBezTo>
                    <a:pt x="802" y="1930"/>
                    <a:pt x="1379" y="2295"/>
                    <a:pt x="2017" y="2386"/>
                  </a:cubicBezTo>
                  <a:cubicBezTo>
                    <a:pt x="2808" y="2113"/>
                    <a:pt x="3598" y="1809"/>
                    <a:pt x="4327" y="1475"/>
                  </a:cubicBezTo>
                  <a:cubicBezTo>
                    <a:pt x="4357" y="975"/>
                    <a:pt x="3961" y="561"/>
                    <a:pt x="3468" y="561"/>
                  </a:cubicBezTo>
                  <a:cubicBezTo>
                    <a:pt x="3450" y="561"/>
                    <a:pt x="3433" y="562"/>
                    <a:pt x="3416" y="563"/>
                  </a:cubicBezTo>
                  <a:lnTo>
                    <a:pt x="2473" y="563"/>
                  </a:lnTo>
                  <a:cubicBezTo>
                    <a:pt x="2382" y="532"/>
                    <a:pt x="2291" y="532"/>
                    <a:pt x="2200" y="502"/>
                  </a:cubicBezTo>
                  <a:cubicBezTo>
                    <a:pt x="2114" y="480"/>
                    <a:pt x="2073" y="459"/>
                    <a:pt x="2079" y="459"/>
                  </a:cubicBezTo>
                  <a:cubicBezTo>
                    <a:pt x="2081" y="459"/>
                    <a:pt x="2091" y="463"/>
                    <a:pt x="2109" y="471"/>
                  </a:cubicBezTo>
                  <a:cubicBezTo>
                    <a:pt x="2177" y="471"/>
                    <a:pt x="2109" y="420"/>
                    <a:pt x="2096" y="420"/>
                  </a:cubicBezTo>
                  <a:cubicBezTo>
                    <a:pt x="2095" y="420"/>
                    <a:pt x="2095" y="420"/>
                    <a:pt x="2095" y="420"/>
                  </a:cubicBezTo>
                  <a:lnTo>
                    <a:pt x="2095" y="420"/>
                  </a:lnTo>
                  <a:cubicBezTo>
                    <a:pt x="1894" y="124"/>
                    <a:pt x="1610" y="0"/>
                    <a:pt x="132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699" name="Google Shape;2699;p16"/>
            <p:cNvSpPr/>
            <p:nvPr/>
          </p:nvSpPr>
          <p:spPr>
            <a:xfrm>
              <a:off x="264700" y="879475"/>
              <a:ext cx="9150" cy="35750"/>
            </a:xfrm>
            <a:custGeom>
              <a:avLst/>
              <a:gdLst/>
              <a:ahLst/>
              <a:cxnLst/>
              <a:rect l="l" t="t" r="r" b="b"/>
              <a:pathLst>
                <a:path w="366" h="1430" extrusionOk="0">
                  <a:moveTo>
                    <a:pt x="1" y="1"/>
                  </a:moveTo>
                  <a:lnTo>
                    <a:pt x="1" y="1429"/>
                  </a:lnTo>
                  <a:cubicBezTo>
                    <a:pt x="62" y="1338"/>
                    <a:pt x="92" y="1247"/>
                    <a:pt x="153" y="1156"/>
                  </a:cubicBezTo>
                  <a:cubicBezTo>
                    <a:pt x="366" y="761"/>
                    <a:pt x="305" y="305"/>
                    <a:pt x="1"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0" name="Google Shape;2700;p16"/>
            <p:cNvSpPr/>
            <p:nvPr/>
          </p:nvSpPr>
          <p:spPr>
            <a:xfrm>
              <a:off x="1153025" y="610475"/>
              <a:ext cx="72225" cy="105650"/>
            </a:xfrm>
            <a:custGeom>
              <a:avLst/>
              <a:gdLst/>
              <a:ahLst/>
              <a:cxnLst/>
              <a:rect l="l" t="t" r="r" b="b"/>
              <a:pathLst>
                <a:path w="2889" h="4226" extrusionOk="0">
                  <a:moveTo>
                    <a:pt x="1064" y="1"/>
                  </a:moveTo>
                  <a:cubicBezTo>
                    <a:pt x="548" y="1"/>
                    <a:pt x="122" y="426"/>
                    <a:pt x="122" y="943"/>
                  </a:cubicBezTo>
                  <a:cubicBezTo>
                    <a:pt x="0" y="2068"/>
                    <a:pt x="244" y="3223"/>
                    <a:pt x="1186" y="3952"/>
                  </a:cubicBezTo>
                  <a:cubicBezTo>
                    <a:pt x="1368" y="4135"/>
                    <a:pt x="1604" y="4226"/>
                    <a:pt x="1843" y="4226"/>
                  </a:cubicBezTo>
                  <a:cubicBezTo>
                    <a:pt x="2083" y="4226"/>
                    <a:pt x="2326" y="4135"/>
                    <a:pt x="2523" y="3952"/>
                  </a:cubicBezTo>
                  <a:cubicBezTo>
                    <a:pt x="2888" y="3587"/>
                    <a:pt x="2888" y="2980"/>
                    <a:pt x="2523" y="2615"/>
                  </a:cubicBezTo>
                  <a:cubicBezTo>
                    <a:pt x="1946" y="2159"/>
                    <a:pt x="1946" y="1612"/>
                    <a:pt x="2007" y="943"/>
                  </a:cubicBezTo>
                  <a:cubicBezTo>
                    <a:pt x="2007" y="426"/>
                    <a:pt x="1581" y="1"/>
                    <a:pt x="1064"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1" name="Google Shape;2701;p16"/>
            <p:cNvSpPr/>
            <p:nvPr/>
          </p:nvSpPr>
          <p:spPr>
            <a:xfrm>
              <a:off x="565175" y="1182375"/>
              <a:ext cx="94675" cy="50650"/>
            </a:xfrm>
            <a:custGeom>
              <a:avLst/>
              <a:gdLst/>
              <a:ahLst/>
              <a:cxnLst/>
              <a:rect l="l" t="t" r="r" b="b"/>
              <a:pathLst>
                <a:path w="3787" h="2026" extrusionOk="0">
                  <a:moveTo>
                    <a:pt x="2173" y="0"/>
                  </a:moveTo>
                  <a:cubicBezTo>
                    <a:pt x="1698" y="0"/>
                    <a:pt x="1223" y="61"/>
                    <a:pt x="748" y="165"/>
                  </a:cubicBezTo>
                  <a:cubicBezTo>
                    <a:pt x="353" y="256"/>
                    <a:pt x="110" y="590"/>
                    <a:pt x="79" y="985"/>
                  </a:cubicBezTo>
                  <a:cubicBezTo>
                    <a:pt x="1" y="1562"/>
                    <a:pt x="442" y="2025"/>
                    <a:pt x="974" y="2025"/>
                  </a:cubicBezTo>
                  <a:cubicBezTo>
                    <a:pt x="1059" y="2025"/>
                    <a:pt x="1146" y="2014"/>
                    <a:pt x="1234" y="1988"/>
                  </a:cubicBezTo>
                  <a:cubicBezTo>
                    <a:pt x="1588" y="1929"/>
                    <a:pt x="1941" y="1896"/>
                    <a:pt x="2286" y="1896"/>
                  </a:cubicBezTo>
                  <a:cubicBezTo>
                    <a:pt x="2475" y="1896"/>
                    <a:pt x="2662" y="1906"/>
                    <a:pt x="2845" y="1928"/>
                  </a:cubicBezTo>
                  <a:cubicBezTo>
                    <a:pt x="2862" y="1929"/>
                    <a:pt x="2878" y="1929"/>
                    <a:pt x="2894" y="1929"/>
                  </a:cubicBezTo>
                  <a:cubicBezTo>
                    <a:pt x="3389" y="1929"/>
                    <a:pt x="3787" y="1486"/>
                    <a:pt x="3757" y="985"/>
                  </a:cubicBezTo>
                  <a:cubicBezTo>
                    <a:pt x="3787" y="485"/>
                    <a:pt x="3389" y="42"/>
                    <a:pt x="2894" y="42"/>
                  </a:cubicBezTo>
                  <a:cubicBezTo>
                    <a:pt x="2878" y="42"/>
                    <a:pt x="2862" y="42"/>
                    <a:pt x="2845" y="43"/>
                  </a:cubicBezTo>
                  <a:cubicBezTo>
                    <a:pt x="2621" y="14"/>
                    <a:pt x="2397" y="0"/>
                    <a:pt x="2173"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2" name="Google Shape;2702;p16"/>
            <p:cNvSpPr/>
            <p:nvPr/>
          </p:nvSpPr>
          <p:spPr>
            <a:xfrm>
              <a:off x="753325" y="482825"/>
              <a:ext cx="47125" cy="37825"/>
            </a:xfrm>
            <a:custGeom>
              <a:avLst/>
              <a:gdLst/>
              <a:ahLst/>
              <a:cxnLst/>
              <a:rect l="l" t="t" r="r" b="b"/>
              <a:pathLst>
                <a:path w="1885" h="1513" extrusionOk="0">
                  <a:moveTo>
                    <a:pt x="0" y="0"/>
                  </a:moveTo>
                  <a:lnTo>
                    <a:pt x="0" y="578"/>
                  </a:lnTo>
                  <a:cubicBezTo>
                    <a:pt x="0" y="1201"/>
                    <a:pt x="471" y="1513"/>
                    <a:pt x="943" y="1513"/>
                  </a:cubicBezTo>
                  <a:cubicBezTo>
                    <a:pt x="1414" y="1513"/>
                    <a:pt x="1885" y="1201"/>
                    <a:pt x="1885" y="578"/>
                  </a:cubicBezTo>
                  <a:lnTo>
                    <a:pt x="1885" y="0"/>
                  </a:ln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3" name="Google Shape;2703;p16"/>
            <p:cNvSpPr/>
            <p:nvPr/>
          </p:nvSpPr>
          <p:spPr>
            <a:xfrm>
              <a:off x="1091475" y="482825"/>
              <a:ext cx="41050" cy="12000"/>
            </a:xfrm>
            <a:custGeom>
              <a:avLst/>
              <a:gdLst/>
              <a:ahLst/>
              <a:cxnLst/>
              <a:rect l="l" t="t" r="r" b="b"/>
              <a:pathLst>
                <a:path w="1642" h="480" extrusionOk="0">
                  <a:moveTo>
                    <a:pt x="0" y="0"/>
                  </a:moveTo>
                  <a:cubicBezTo>
                    <a:pt x="177" y="302"/>
                    <a:pt x="499" y="480"/>
                    <a:pt x="846" y="480"/>
                  </a:cubicBezTo>
                  <a:cubicBezTo>
                    <a:pt x="918" y="480"/>
                    <a:pt x="991" y="472"/>
                    <a:pt x="1064" y="456"/>
                  </a:cubicBezTo>
                  <a:cubicBezTo>
                    <a:pt x="1307" y="365"/>
                    <a:pt x="1520" y="213"/>
                    <a:pt x="1642"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4" name="Google Shape;2704;p16"/>
            <p:cNvSpPr/>
            <p:nvPr/>
          </p:nvSpPr>
          <p:spPr>
            <a:xfrm>
              <a:off x="1042075" y="1181925"/>
              <a:ext cx="52450" cy="41050"/>
            </a:xfrm>
            <a:custGeom>
              <a:avLst/>
              <a:gdLst/>
              <a:ahLst/>
              <a:cxnLst/>
              <a:rect l="l" t="t" r="r" b="b"/>
              <a:pathLst>
                <a:path w="2098" h="1642" extrusionOk="0">
                  <a:moveTo>
                    <a:pt x="2098" y="0"/>
                  </a:moveTo>
                  <a:cubicBezTo>
                    <a:pt x="1612" y="0"/>
                    <a:pt x="1125" y="31"/>
                    <a:pt x="669" y="152"/>
                  </a:cubicBezTo>
                  <a:cubicBezTo>
                    <a:pt x="274" y="243"/>
                    <a:pt x="31" y="608"/>
                    <a:pt x="1" y="973"/>
                  </a:cubicBezTo>
                  <a:cubicBezTo>
                    <a:pt x="1" y="1216"/>
                    <a:pt x="61" y="1459"/>
                    <a:pt x="183" y="1642"/>
                  </a:cubicBezTo>
                  <a:cubicBezTo>
                    <a:pt x="852" y="1125"/>
                    <a:pt x="1490" y="578"/>
                    <a:pt x="209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5" name="Google Shape;2705;p16"/>
            <p:cNvSpPr/>
            <p:nvPr/>
          </p:nvSpPr>
          <p:spPr>
            <a:xfrm>
              <a:off x="450875" y="526175"/>
              <a:ext cx="99575" cy="54700"/>
            </a:xfrm>
            <a:custGeom>
              <a:avLst/>
              <a:gdLst/>
              <a:ahLst/>
              <a:cxnLst/>
              <a:rect l="l" t="t" r="r" b="b"/>
              <a:pathLst>
                <a:path w="3983" h="2188" extrusionOk="0">
                  <a:moveTo>
                    <a:pt x="1063" y="1"/>
                  </a:moveTo>
                  <a:cubicBezTo>
                    <a:pt x="637" y="1"/>
                    <a:pt x="255" y="263"/>
                    <a:pt x="153" y="698"/>
                  </a:cubicBezTo>
                  <a:cubicBezTo>
                    <a:pt x="1" y="1215"/>
                    <a:pt x="305" y="1731"/>
                    <a:pt x="791" y="1853"/>
                  </a:cubicBezTo>
                  <a:cubicBezTo>
                    <a:pt x="1399" y="2096"/>
                    <a:pt x="2068" y="2187"/>
                    <a:pt x="2706" y="2187"/>
                  </a:cubicBezTo>
                  <a:cubicBezTo>
                    <a:pt x="3983" y="2187"/>
                    <a:pt x="3983" y="303"/>
                    <a:pt x="2706" y="303"/>
                  </a:cubicBezTo>
                  <a:cubicBezTo>
                    <a:pt x="2220" y="303"/>
                    <a:pt x="1764" y="212"/>
                    <a:pt x="1308" y="29"/>
                  </a:cubicBezTo>
                  <a:cubicBezTo>
                    <a:pt x="1226" y="10"/>
                    <a:pt x="1144" y="1"/>
                    <a:pt x="106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6" name="Google Shape;2706;p16"/>
            <p:cNvSpPr/>
            <p:nvPr/>
          </p:nvSpPr>
          <p:spPr>
            <a:xfrm>
              <a:off x="757875" y="715350"/>
              <a:ext cx="82100" cy="63850"/>
            </a:xfrm>
            <a:custGeom>
              <a:avLst/>
              <a:gdLst/>
              <a:ahLst/>
              <a:cxnLst/>
              <a:rect l="l" t="t" r="r" b="b"/>
              <a:pathLst>
                <a:path w="3284" h="2554" extrusionOk="0">
                  <a:moveTo>
                    <a:pt x="2311" y="0"/>
                  </a:moveTo>
                  <a:cubicBezTo>
                    <a:pt x="2128" y="0"/>
                    <a:pt x="1946" y="61"/>
                    <a:pt x="1794" y="152"/>
                  </a:cubicBezTo>
                  <a:cubicBezTo>
                    <a:pt x="1733" y="183"/>
                    <a:pt x="1672" y="213"/>
                    <a:pt x="1642" y="274"/>
                  </a:cubicBezTo>
                  <a:cubicBezTo>
                    <a:pt x="1581" y="335"/>
                    <a:pt x="1490" y="396"/>
                    <a:pt x="1429" y="456"/>
                  </a:cubicBezTo>
                  <a:cubicBezTo>
                    <a:pt x="1399" y="456"/>
                    <a:pt x="1368" y="487"/>
                    <a:pt x="1338" y="517"/>
                  </a:cubicBezTo>
                  <a:cubicBezTo>
                    <a:pt x="1277" y="547"/>
                    <a:pt x="1186" y="608"/>
                    <a:pt x="1125" y="639"/>
                  </a:cubicBezTo>
                  <a:cubicBezTo>
                    <a:pt x="1034" y="669"/>
                    <a:pt x="973" y="669"/>
                    <a:pt x="882" y="699"/>
                  </a:cubicBezTo>
                  <a:cubicBezTo>
                    <a:pt x="305" y="851"/>
                    <a:pt x="1" y="1520"/>
                    <a:pt x="305" y="2037"/>
                  </a:cubicBezTo>
                  <a:cubicBezTo>
                    <a:pt x="335" y="2158"/>
                    <a:pt x="426" y="2250"/>
                    <a:pt x="517" y="2341"/>
                  </a:cubicBezTo>
                  <a:cubicBezTo>
                    <a:pt x="578" y="2371"/>
                    <a:pt x="609" y="2402"/>
                    <a:pt x="669" y="2432"/>
                  </a:cubicBezTo>
                  <a:cubicBezTo>
                    <a:pt x="821" y="2523"/>
                    <a:pt x="1004" y="2554"/>
                    <a:pt x="1216" y="2554"/>
                  </a:cubicBezTo>
                  <a:cubicBezTo>
                    <a:pt x="1277" y="2554"/>
                    <a:pt x="1338" y="2523"/>
                    <a:pt x="1399" y="2523"/>
                  </a:cubicBezTo>
                  <a:cubicBezTo>
                    <a:pt x="2007" y="2371"/>
                    <a:pt x="2554" y="2067"/>
                    <a:pt x="2979" y="1611"/>
                  </a:cubicBezTo>
                  <a:cubicBezTo>
                    <a:pt x="3192" y="1399"/>
                    <a:pt x="3283" y="1064"/>
                    <a:pt x="3223" y="760"/>
                  </a:cubicBezTo>
                  <a:cubicBezTo>
                    <a:pt x="3223" y="639"/>
                    <a:pt x="3162" y="517"/>
                    <a:pt x="3101" y="426"/>
                  </a:cubicBezTo>
                  <a:cubicBezTo>
                    <a:pt x="3071" y="365"/>
                    <a:pt x="3010" y="304"/>
                    <a:pt x="2979" y="274"/>
                  </a:cubicBezTo>
                  <a:cubicBezTo>
                    <a:pt x="2797" y="92"/>
                    <a:pt x="2554" y="0"/>
                    <a:pt x="231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7" name="Google Shape;2707;p16"/>
            <p:cNvSpPr/>
            <p:nvPr/>
          </p:nvSpPr>
          <p:spPr>
            <a:xfrm>
              <a:off x="753325" y="911775"/>
              <a:ext cx="47125" cy="83800"/>
            </a:xfrm>
            <a:custGeom>
              <a:avLst/>
              <a:gdLst/>
              <a:ahLst/>
              <a:cxnLst/>
              <a:rect l="l" t="t" r="r" b="b"/>
              <a:pathLst>
                <a:path w="1885" h="3352" extrusionOk="0">
                  <a:moveTo>
                    <a:pt x="943" y="1"/>
                  </a:moveTo>
                  <a:cubicBezTo>
                    <a:pt x="471" y="1"/>
                    <a:pt x="0" y="320"/>
                    <a:pt x="0" y="958"/>
                  </a:cubicBezTo>
                  <a:lnTo>
                    <a:pt x="0" y="2417"/>
                  </a:lnTo>
                  <a:cubicBezTo>
                    <a:pt x="0" y="3040"/>
                    <a:pt x="471" y="3352"/>
                    <a:pt x="943" y="3352"/>
                  </a:cubicBezTo>
                  <a:cubicBezTo>
                    <a:pt x="1414" y="3352"/>
                    <a:pt x="1885" y="3040"/>
                    <a:pt x="1885" y="2417"/>
                  </a:cubicBezTo>
                  <a:lnTo>
                    <a:pt x="1885" y="958"/>
                  </a:lnTo>
                  <a:cubicBezTo>
                    <a:pt x="1885" y="320"/>
                    <a:pt x="1414" y="1"/>
                    <a:pt x="94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8" name="Google Shape;2708;p16"/>
            <p:cNvSpPr/>
            <p:nvPr/>
          </p:nvSpPr>
          <p:spPr>
            <a:xfrm>
              <a:off x="906025" y="1168125"/>
              <a:ext cx="105675" cy="118000"/>
            </a:xfrm>
            <a:custGeom>
              <a:avLst/>
              <a:gdLst/>
              <a:ahLst/>
              <a:cxnLst/>
              <a:rect l="l" t="t" r="r" b="b"/>
              <a:pathLst>
                <a:path w="4227" h="4720" extrusionOk="0">
                  <a:moveTo>
                    <a:pt x="3200" y="1"/>
                  </a:moveTo>
                  <a:cubicBezTo>
                    <a:pt x="2970" y="1"/>
                    <a:pt x="2744" y="98"/>
                    <a:pt x="2585" y="279"/>
                  </a:cubicBezTo>
                  <a:cubicBezTo>
                    <a:pt x="1734" y="1373"/>
                    <a:pt x="579" y="2163"/>
                    <a:pt x="184" y="3531"/>
                  </a:cubicBezTo>
                  <a:cubicBezTo>
                    <a:pt x="1" y="4247"/>
                    <a:pt x="594" y="4719"/>
                    <a:pt x="1166" y="4719"/>
                  </a:cubicBezTo>
                  <a:cubicBezTo>
                    <a:pt x="1540" y="4719"/>
                    <a:pt x="1906" y="4517"/>
                    <a:pt x="2038" y="4048"/>
                  </a:cubicBezTo>
                  <a:cubicBezTo>
                    <a:pt x="2099" y="3805"/>
                    <a:pt x="2221" y="3561"/>
                    <a:pt x="2373" y="3349"/>
                  </a:cubicBezTo>
                  <a:cubicBezTo>
                    <a:pt x="2798" y="2710"/>
                    <a:pt x="3467" y="2224"/>
                    <a:pt x="3953" y="1616"/>
                  </a:cubicBezTo>
                  <a:cubicBezTo>
                    <a:pt x="4105" y="1434"/>
                    <a:pt x="4196" y="1191"/>
                    <a:pt x="4227" y="947"/>
                  </a:cubicBezTo>
                  <a:cubicBezTo>
                    <a:pt x="4227" y="765"/>
                    <a:pt x="4166" y="583"/>
                    <a:pt x="4075" y="431"/>
                  </a:cubicBezTo>
                  <a:cubicBezTo>
                    <a:pt x="4014" y="400"/>
                    <a:pt x="3984" y="339"/>
                    <a:pt x="3923" y="279"/>
                  </a:cubicBezTo>
                  <a:cubicBezTo>
                    <a:pt x="3892" y="248"/>
                    <a:pt x="3832" y="218"/>
                    <a:pt x="3801" y="188"/>
                  </a:cubicBezTo>
                  <a:cubicBezTo>
                    <a:pt x="3680" y="96"/>
                    <a:pt x="3558" y="66"/>
                    <a:pt x="3437" y="36"/>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09" name="Google Shape;2709;p16"/>
            <p:cNvSpPr/>
            <p:nvPr/>
          </p:nvSpPr>
          <p:spPr>
            <a:xfrm>
              <a:off x="757875" y="1190275"/>
              <a:ext cx="82100" cy="63850"/>
            </a:xfrm>
            <a:custGeom>
              <a:avLst/>
              <a:gdLst/>
              <a:ahLst/>
              <a:cxnLst/>
              <a:rect l="l" t="t" r="r" b="b"/>
              <a:pathLst>
                <a:path w="3284" h="2554" extrusionOk="0">
                  <a:moveTo>
                    <a:pt x="2311" y="1"/>
                  </a:moveTo>
                  <a:cubicBezTo>
                    <a:pt x="2128" y="1"/>
                    <a:pt x="1946" y="61"/>
                    <a:pt x="1794" y="153"/>
                  </a:cubicBezTo>
                  <a:cubicBezTo>
                    <a:pt x="1733" y="183"/>
                    <a:pt x="1672" y="213"/>
                    <a:pt x="1642" y="274"/>
                  </a:cubicBezTo>
                  <a:cubicBezTo>
                    <a:pt x="1581" y="335"/>
                    <a:pt x="1490" y="396"/>
                    <a:pt x="1429" y="457"/>
                  </a:cubicBezTo>
                  <a:cubicBezTo>
                    <a:pt x="1399" y="487"/>
                    <a:pt x="1368" y="487"/>
                    <a:pt x="1338" y="517"/>
                  </a:cubicBezTo>
                  <a:cubicBezTo>
                    <a:pt x="1277" y="548"/>
                    <a:pt x="1186" y="609"/>
                    <a:pt x="1125" y="639"/>
                  </a:cubicBezTo>
                  <a:cubicBezTo>
                    <a:pt x="1034" y="669"/>
                    <a:pt x="973" y="700"/>
                    <a:pt x="882" y="700"/>
                  </a:cubicBezTo>
                  <a:cubicBezTo>
                    <a:pt x="305" y="852"/>
                    <a:pt x="1" y="1520"/>
                    <a:pt x="305" y="2068"/>
                  </a:cubicBezTo>
                  <a:lnTo>
                    <a:pt x="274" y="2037"/>
                  </a:lnTo>
                  <a:lnTo>
                    <a:pt x="274" y="2037"/>
                  </a:lnTo>
                  <a:cubicBezTo>
                    <a:pt x="335" y="2159"/>
                    <a:pt x="426" y="2250"/>
                    <a:pt x="517" y="2341"/>
                  </a:cubicBezTo>
                  <a:cubicBezTo>
                    <a:pt x="548" y="2371"/>
                    <a:pt x="609" y="2402"/>
                    <a:pt x="669" y="2432"/>
                  </a:cubicBezTo>
                  <a:cubicBezTo>
                    <a:pt x="821" y="2523"/>
                    <a:pt x="1004" y="2554"/>
                    <a:pt x="1186" y="2554"/>
                  </a:cubicBezTo>
                  <a:cubicBezTo>
                    <a:pt x="1247" y="2554"/>
                    <a:pt x="1308" y="2554"/>
                    <a:pt x="1399" y="2523"/>
                  </a:cubicBezTo>
                  <a:cubicBezTo>
                    <a:pt x="1976" y="2371"/>
                    <a:pt x="2554" y="2068"/>
                    <a:pt x="2979" y="1612"/>
                  </a:cubicBezTo>
                  <a:cubicBezTo>
                    <a:pt x="3192" y="1399"/>
                    <a:pt x="3283" y="1064"/>
                    <a:pt x="3223" y="761"/>
                  </a:cubicBezTo>
                  <a:cubicBezTo>
                    <a:pt x="3223" y="639"/>
                    <a:pt x="3162" y="517"/>
                    <a:pt x="3101" y="426"/>
                  </a:cubicBezTo>
                  <a:cubicBezTo>
                    <a:pt x="3071" y="365"/>
                    <a:pt x="3010" y="305"/>
                    <a:pt x="2979" y="274"/>
                  </a:cubicBezTo>
                  <a:cubicBezTo>
                    <a:pt x="2797" y="92"/>
                    <a:pt x="2554" y="1"/>
                    <a:pt x="2311"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0" name="Google Shape;2710;p16"/>
            <p:cNvSpPr/>
            <p:nvPr/>
          </p:nvSpPr>
          <p:spPr>
            <a:xfrm>
              <a:off x="802725" y="1066950"/>
              <a:ext cx="115525" cy="61800"/>
            </a:xfrm>
            <a:custGeom>
              <a:avLst/>
              <a:gdLst/>
              <a:ahLst/>
              <a:cxnLst/>
              <a:rect l="l" t="t" r="r" b="b"/>
              <a:pathLst>
                <a:path w="4621" h="2472" extrusionOk="0">
                  <a:moveTo>
                    <a:pt x="1036" y="1"/>
                  </a:moveTo>
                  <a:cubicBezTo>
                    <a:pt x="620" y="1"/>
                    <a:pt x="247" y="277"/>
                    <a:pt x="122" y="678"/>
                  </a:cubicBezTo>
                  <a:cubicBezTo>
                    <a:pt x="0" y="1195"/>
                    <a:pt x="304" y="1712"/>
                    <a:pt x="790" y="1864"/>
                  </a:cubicBezTo>
                  <a:cubicBezTo>
                    <a:pt x="1611" y="2198"/>
                    <a:pt x="2492" y="2411"/>
                    <a:pt x="3404" y="2472"/>
                  </a:cubicBezTo>
                  <a:cubicBezTo>
                    <a:pt x="3414" y="2472"/>
                    <a:pt x="3424" y="2472"/>
                    <a:pt x="3433" y="2472"/>
                  </a:cubicBezTo>
                  <a:cubicBezTo>
                    <a:pt x="4620" y="2472"/>
                    <a:pt x="4610" y="617"/>
                    <a:pt x="3404" y="587"/>
                  </a:cubicBezTo>
                  <a:cubicBezTo>
                    <a:pt x="2675" y="526"/>
                    <a:pt x="1976" y="313"/>
                    <a:pt x="1307" y="40"/>
                  </a:cubicBezTo>
                  <a:cubicBezTo>
                    <a:pt x="1216" y="13"/>
                    <a:pt x="1125" y="1"/>
                    <a:pt x="103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1" name="Google Shape;2711;p16"/>
            <p:cNvSpPr/>
            <p:nvPr/>
          </p:nvSpPr>
          <p:spPr>
            <a:xfrm>
              <a:off x="1151500" y="872050"/>
              <a:ext cx="77900" cy="77225"/>
            </a:xfrm>
            <a:custGeom>
              <a:avLst/>
              <a:gdLst/>
              <a:ahLst/>
              <a:cxnLst/>
              <a:rect l="l" t="t" r="r" b="b"/>
              <a:pathLst>
                <a:path w="3116" h="3089" extrusionOk="0">
                  <a:moveTo>
                    <a:pt x="1819" y="0"/>
                  </a:moveTo>
                  <a:cubicBezTo>
                    <a:pt x="1526" y="0"/>
                    <a:pt x="1232" y="141"/>
                    <a:pt x="1034" y="480"/>
                  </a:cubicBezTo>
                  <a:cubicBezTo>
                    <a:pt x="791" y="906"/>
                    <a:pt x="548" y="1301"/>
                    <a:pt x="274" y="1666"/>
                  </a:cubicBezTo>
                  <a:cubicBezTo>
                    <a:pt x="1" y="2122"/>
                    <a:pt x="153" y="2699"/>
                    <a:pt x="609" y="2973"/>
                  </a:cubicBezTo>
                  <a:cubicBezTo>
                    <a:pt x="756" y="3051"/>
                    <a:pt x="917" y="3089"/>
                    <a:pt x="1075" y="3089"/>
                  </a:cubicBezTo>
                  <a:cubicBezTo>
                    <a:pt x="1407" y="3089"/>
                    <a:pt x="1731" y="2926"/>
                    <a:pt x="1916" y="2638"/>
                  </a:cubicBezTo>
                  <a:cubicBezTo>
                    <a:pt x="2189" y="2243"/>
                    <a:pt x="2432" y="1848"/>
                    <a:pt x="2675" y="1453"/>
                  </a:cubicBezTo>
                  <a:cubicBezTo>
                    <a:pt x="3116" y="698"/>
                    <a:pt x="2471" y="0"/>
                    <a:pt x="181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2" name="Google Shape;2712;p16"/>
            <p:cNvSpPr/>
            <p:nvPr/>
          </p:nvSpPr>
          <p:spPr>
            <a:xfrm>
              <a:off x="327775" y="592025"/>
              <a:ext cx="115525" cy="61800"/>
            </a:xfrm>
            <a:custGeom>
              <a:avLst/>
              <a:gdLst/>
              <a:ahLst/>
              <a:cxnLst/>
              <a:rect l="l" t="t" r="r" b="b"/>
              <a:pathLst>
                <a:path w="4621" h="2472" extrusionOk="0">
                  <a:moveTo>
                    <a:pt x="1037" y="0"/>
                  </a:moveTo>
                  <a:cubicBezTo>
                    <a:pt x="620" y="0"/>
                    <a:pt x="248" y="277"/>
                    <a:pt x="122" y="678"/>
                  </a:cubicBezTo>
                  <a:cubicBezTo>
                    <a:pt x="1" y="1195"/>
                    <a:pt x="305" y="1711"/>
                    <a:pt x="791" y="1863"/>
                  </a:cubicBezTo>
                  <a:cubicBezTo>
                    <a:pt x="1612" y="2198"/>
                    <a:pt x="2493" y="2411"/>
                    <a:pt x="3405" y="2471"/>
                  </a:cubicBezTo>
                  <a:cubicBezTo>
                    <a:pt x="3415" y="2472"/>
                    <a:pt x="3424" y="2472"/>
                    <a:pt x="3434" y="2472"/>
                  </a:cubicBezTo>
                  <a:cubicBezTo>
                    <a:pt x="4621" y="2472"/>
                    <a:pt x="4611" y="617"/>
                    <a:pt x="3405" y="587"/>
                  </a:cubicBezTo>
                  <a:cubicBezTo>
                    <a:pt x="2676" y="526"/>
                    <a:pt x="1976" y="313"/>
                    <a:pt x="1308" y="40"/>
                  </a:cubicBezTo>
                  <a:cubicBezTo>
                    <a:pt x="1217" y="13"/>
                    <a:pt x="1126" y="0"/>
                    <a:pt x="1037"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3" name="Google Shape;2713;p16"/>
            <p:cNvSpPr/>
            <p:nvPr/>
          </p:nvSpPr>
          <p:spPr>
            <a:xfrm>
              <a:off x="326225" y="801125"/>
              <a:ext cx="116325" cy="55575"/>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52" y="2223"/>
                    <a:pt x="4652" y="308"/>
                    <a:pt x="3406" y="308"/>
                  </a:cubicBezTo>
                  <a:cubicBezTo>
                    <a:pt x="3204" y="308"/>
                    <a:pt x="2987" y="376"/>
                    <a:pt x="2776" y="376"/>
                  </a:cubicBezTo>
                  <a:cubicBezTo>
                    <a:pt x="2670" y="376"/>
                    <a:pt x="2565" y="359"/>
                    <a:pt x="2464" y="308"/>
                  </a:cubicBezTo>
                  <a:cubicBezTo>
                    <a:pt x="2032" y="97"/>
                    <a:pt x="1606"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4" name="Google Shape;2714;p16"/>
            <p:cNvSpPr/>
            <p:nvPr/>
          </p:nvSpPr>
          <p:spPr>
            <a:xfrm>
              <a:off x="754800" y="801125"/>
              <a:ext cx="116325" cy="55575"/>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22" y="2223"/>
                    <a:pt x="4653" y="308"/>
                    <a:pt x="3406" y="308"/>
                  </a:cubicBezTo>
                  <a:cubicBezTo>
                    <a:pt x="3204" y="308"/>
                    <a:pt x="2988" y="376"/>
                    <a:pt x="2776" y="376"/>
                  </a:cubicBezTo>
                  <a:cubicBezTo>
                    <a:pt x="2670" y="376"/>
                    <a:pt x="2565" y="359"/>
                    <a:pt x="2464" y="308"/>
                  </a:cubicBezTo>
                  <a:cubicBezTo>
                    <a:pt x="2032" y="97"/>
                    <a:pt x="1607"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5" name="Google Shape;2715;p16"/>
            <p:cNvSpPr/>
            <p:nvPr/>
          </p:nvSpPr>
          <p:spPr>
            <a:xfrm>
              <a:off x="1254050" y="801125"/>
              <a:ext cx="116325" cy="55575"/>
            </a:xfrm>
            <a:custGeom>
              <a:avLst/>
              <a:gdLst/>
              <a:ahLst/>
              <a:cxnLst/>
              <a:rect l="l" t="t" r="r" b="b"/>
              <a:pathLst>
                <a:path w="4653" h="2223" extrusionOk="0">
                  <a:moveTo>
                    <a:pt x="1247" y="1"/>
                  </a:moveTo>
                  <a:cubicBezTo>
                    <a:pt x="468" y="1"/>
                    <a:pt x="0" y="452"/>
                    <a:pt x="458" y="1159"/>
                  </a:cubicBezTo>
                  <a:cubicBezTo>
                    <a:pt x="1127" y="2223"/>
                    <a:pt x="2282" y="2223"/>
                    <a:pt x="3406" y="2223"/>
                  </a:cubicBezTo>
                  <a:cubicBezTo>
                    <a:pt x="4622" y="2223"/>
                    <a:pt x="4653" y="308"/>
                    <a:pt x="3406" y="308"/>
                  </a:cubicBezTo>
                  <a:cubicBezTo>
                    <a:pt x="3204" y="308"/>
                    <a:pt x="2988" y="376"/>
                    <a:pt x="2776" y="376"/>
                  </a:cubicBezTo>
                  <a:cubicBezTo>
                    <a:pt x="2670" y="376"/>
                    <a:pt x="2565" y="359"/>
                    <a:pt x="2464" y="308"/>
                  </a:cubicBezTo>
                  <a:cubicBezTo>
                    <a:pt x="2032" y="97"/>
                    <a:pt x="1607" y="1"/>
                    <a:pt x="1247"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6" name="Google Shape;2716;p16"/>
            <p:cNvSpPr/>
            <p:nvPr/>
          </p:nvSpPr>
          <p:spPr>
            <a:xfrm>
              <a:off x="431100" y="693200"/>
              <a:ext cx="105675" cy="117675"/>
            </a:xfrm>
            <a:custGeom>
              <a:avLst/>
              <a:gdLst/>
              <a:ahLst/>
              <a:cxnLst/>
              <a:rect l="l" t="t" r="r" b="b"/>
              <a:pathLst>
                <a:path w="4227" h="4707" extrusionOk="0">
                  <a:moveTo>
                    <a:pt x="3200" y="1"/>
                  </a:moveTo>
                  <a:cubicBezTo>
                    <a:pt x="2969" y="1"/>
                    <a:pt x="2744" y="97"/>
                    <a:pt x="2585" y="278"/>
                  </a:cubicBezTo>
                  <a:cubicBezTo>
                    <a:pt x="1734" y="1373"/>
                    <a:pt x="579" y="2163"/>
                    <a:pt x="184" y="3531"/>
                  </a:cubicBezTo>
                  <a:cubicBezTo>
                    <a:pt x="1" y="4245"/>
                    <a:pt x="591" y="4706"/>
                    <a:pt x="1162" y="4706"/>
                  </a:cubicBezTo>
                  <a:cubicBezTo>
                    <a:pt x="1538" y="4706"/>
                    <a:pt x="1905" y="4506"/>
                    <a:pt x="2038" y="4048"/>
                  </a:cubicBezTo>
                  <a:cubicBezTo>
                    <a:pt x="2099" y="3804"/>
                    <a:pt x="2220" y="3561"/>
                    <a:pt x="2372" y="3348"/>
                  </a:cubicBezTo>
                  <a:cubicBezTo>
                    <a:pt x="2798" y="2710"/>
                    <a:pt x="3467" y="2224"/>
                    <a:pt x="3953" y="1646"/>
                  </a:cubicBezTo>
                  <a:cubicBezTo>
                    <a:pt x="4105" y="1433"/>
                    <a:pt x="4196" y="1190"/>
                    <a:pt x="4227" y="947"/>
                  </a:cubicBezTo>
                  <a:cubicBezTo>
                    <a:pt x="4227" y="765"/>
                    <a:pt x="4166" y="582"/>
                    <a:pt x="4075" y="430"/>
                  </a:cubicBezTo>
                  <a:cubicBezTo>
                    <a:pt x="4014" y="400"/>
                    <a:pt x="3983" y="339"/>
                    <a:pt x="3923" y="278"/>
                  </a:cubicBezTo>
                  <a:cubicBezTo>
                    <a:pt x="3892" y="248"/>
                    <a:pt x="3831" y="218"/>
                    <a:pt x="3801" y="187"/>
                  </a:cubicBezTo>
                  <a:cubicBezTo>
                    <a:pt x="3679" y="96"/>
                    <a:pt x="3558" y="66"/>
                    <a:pt x="3436" y="35"/>
                  </a:cubicBezTo>
                  <a:cubicBezTo>
                    <a:pt x="3359" y="12"/>
                    <a:pt x="3279" y="1"/>
                    <a:pt x="3200"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7" name="Google Shape;2717;p16"/>
            <p:cNvSpPr/>
            <p:nvPr/>
          </p:nvSpPr>
          <p:spPr>
            <a:xfrm>
              <a:off x="374875" y="913750"/>
              <a:ext cx="97825" cy="60250"/>
            </a:xfrm>
            <a:custGeom>
              <a:avLst/>
              <a:gdLst/>
              <a:ahLst/>
              <a:cxnLst/>
              <a:rect l="l" t="t" r="r" b="b"/>
              <a:pathLst>
                <a:path w="3913" h="2410" extrusionOk="0">
                  <a:moveTo>
                    <a:pt x="1393" y="1"/>
                  </a:moveTo>
                  <a:cubicBezTo>
                    <a:pt x="644" y="1"/>
                    <a:pt x="0" y="969"/>
                    <a:pt x="700" y="1669"/>
                  </a:cubicBezTo>
                  <a:cubicBezTo>
                    <a:pt x="1156" y="2034"/>
                    <a:pt x="1703" y="2277"/>
                    <a:pt x="2281" y="2368"/>
                  </a:cubicBezTo>
                  <a:cubicBezTo>
                    <a:pt x="2385" y="2396"/>
                    <a:pt x="2483" y="2409"/>
                    <a:pt x="2576" y="2409"/>
                  </a:cubicBezTo>
                  <a:cubicBezTo>
                    <a:pt x="3596" y="2409"/>
                    <a:pt x="3912" y="851"/>
                    <a:pt x="2798" y="545"/>
                  </a:cubicBezTo>
                  <a:cubicBezTo>
                    <a:pt x="2615" y="484"/>
                    <a:pt x="2433" y="454"/>
                    <a:pt x="2281" y="393"/>
                  </a:cubicBezTo>
                  <a:lnTo>
                    <a:pt x="2129" y="332"/>
                  </a:lnTo>
                  <a:cubicBezTo>
                    <a:pt x="2099" y="332"/>
                    <a:pt x="2068" y="302"/>
                    <a:pt x="2068" y="302"/>
                  </a:cubicBezTo>
                  <a:cubicBezTo>
                    <a:pt x="1856" y="90"/>
                    <a:pt x="1620" y="1"/>
                    <a:pt x="13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8" name="Google Shape;2718;p16"/>
            <p:cNvSpPr/>
            <p:nvPr/>
          </p:nvSpPr>
          <p:spPr>
            <a:xfrm>
              <a:off x="588450" y="905125"/>
              <a:ext cx="76200" cy="64450"/>
            </a:xfrm>
            <a:custGeom>
              <a:avLst/>
              <a:gdLst/>
              <a:ahLst/>
              <a:cxnLst/>
              <a:rect l="l" t="t" r="r" b="b"/>
              <a:pathLst>
                <a:path w="3048" h="2578" extrusionOk="0">
                  <a:moveTo>
                    <a:pt x="1331" y="0"/>
                  </a:moveTo>
                  <a:cubicBezTo>
                    <a:pt x="398" y="0"/>
                    <a:pt x="0" y="1357"/>
                    <a:pt x="972" y="1802"/>
                  </a:cubicBezTo>
                  <a:lnTo>
                    <a:pt x="1002" y="1832"/>
                  </a:lnTo>
                  <a:cubicBezTo>
                    <a:pt x="1002" y="1832"/>
                    <a:pt x="1002" y="1893"/>
                    <a:pt x="1033" y="1893"/>
                  </a:cubicBezTo>
                  <a:cubicBezTo>
                    <a:pt x="1165" y="2372"/>
                    <a:pt x="1528" y="2578"/>
                    <a:pt x="1898" y="2578"/>
                  </a:cubicBezTo>
                  <a:cubicBezTo>
                    <a:pt x="2465" y="2578"/>
                    <a:pt x="3047" y="2094"/>
                    <a:pt x="2826" y="1376"/>
                  </a:cubicBezTo>
                  <a:lnTo>
                    <a:pt x="2857" y="1376"/>
                  </a:lnTo>
                  <a:cubicBezTo>
                    <a:pt x="2674" y="768"/>
                    <a:pt x="2188" y="251"/>
                    <a:pt x="1610" y="39"/>
                  </a:cubicBezTo>
                  <a:cubicBezTo>
                    <a:pt x="1513" y="12"/>
                    <a:pt x="1420" y="0"/>
                    <a:pt x="1331"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19" name="Google Shape;2719;p16"/>
            <p:cNvSpPr/>
            <p:nvPr/>
          </p:nvSpPr>
          <p:spPr>
            <a:xfrm>
              <a:off x="1077800" y="905100"/>
              <a:ext cx="68150" cy="64475"/>
            </a:xfrm>
            <a:custGeom>
              <a:avLst/>
              <a:gdLst/>
              <a:ahLst/>
              <a:cxnLst/>
              <a:rect l="l" t="t" r="r" b="b"/>
              <a:pathLst>
                <a:path w="2726" h="2579" extrusionOk="0">
                  <a:moveTo>
                    <a:pt x="1008" y="0"/>
                  </a:moveTo>
                  <a:cubicBezTo>
                    <a:pt x="592" y="0"/>
                    <a:pt x="222" y="282"/>
                    <a:pt x="122" y="708"/>
                  </a:cubicBezTo>
                  <a:cubicBezTo>
                    <a:pt x="0" y="1134"/>
                    <a:pt x="213" y="1620"/>
                    <a:pt x="639" y="1803"/>
                  </a:cubicBezTo>
                  <a:cubicBezTo>
                    <a:pt x="639" y="1803"/>
                    <a:pt x="669" y="1833"/>
                    <a:pt x="669" y="1833"/>
                  </a:cubicBezTo>
                  <a:lnTo>
                    <a:pt x="699" y="1894"/>
                  </a:lnTo>
                  <a:cubicBezTo>
                    <a:pt x="843" y="2373"/>
                    <a:pt x="1209" y="2579"/>
                    <a:pt x="1580" y="2579"/>
                  </a:cubicBezTo>
                  <a:cubicBezTo>
                    <a:pt x="2148" y="2579"/>
                    <a:pt x="2726" y="2095"/>
                    <a:pt x="2523" y="1377"/>
                  </a:cubicBezTo>
                  <a:cubicBezTo>
                    <a:pt x="2341" y="769"/>
                    <a:pt x="1885" y="252"/>
                    <a:pt x="1277" y="40"/>
                  </a:cubicBezTo>
                  <a:cubicBezTo>
                    <a:pt x="1187" y="13"/>
                    <a:pt x="1096" y="0"/>
                    <a:pt x="1008"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0" name="Google Shape;2720;p16"/>
            <p:cNvSpPr/>
            <p:nvPr/>
          </p:nvSpPr>
          <p:spPr>
            <a:xfrm>
              <a:off x="676575" y="872050"/>
              <a:ext cx="77900" cy="77225"/>
            </a:xfrm>
            <a:custGeom>
              <a:avLst/>
              <a:gdLst/>
              <a:ahLst/>
              <a:cxnLst/>
              <a:rect l="l" t="t" r="r" b="b"/>
              <a:pathLst>
                <a:path w="3116" h="3089" extrusionOk="0">
                  <a:moveTo>
                    <a:pt x="1819" y="0"/>
                  </a:moveTo>
                  <a:cubicBezTo>
                    <a:pt x="1526" y="0"/>
                    <a:pt x="1232" y="141"/>
                    <a:pt x="1034" y="480"/>
                  </a:cubicBezTo>
                  <a:cubicBezTo>
                    <a:pt x="821" y="906"/>
                    <a:pt x="578" y="1301"/>
                    <a:pt x="274" y="1666"/>
                  </a:cubicBezTo>
                  <a:cubicBezTo>
                    <a:pt x="0" y="2122"/>
                    <a:pt x="152" y="2699"/>
                    <a:pt x="608" y="2973"/>
                  </a:cubicBezTo>
                  <a:cubicBezTo>
                    <a:pt x="756" y="3051"/>
                    <a:pt x="916" y="3089"/>
                    <a:pt x="1075" y="3089"/>
                  </a:cubicBezTo>
                  <a:cubicBezTo>
                    <a:pt x="1406" y="3089"/>
                    <a:pt x="1730" y="2926"/>
                    <a:pt x="1915" y="2638"/>
                  </a:cubicBezTo>
                  <a:cubicBezTo>
                    <a:pt x="2189" y="2243"/>
                    <a:pt x="2462" y="1878"/>
                    <a:pt x="2675" y="1453"/>
                  </a:cubicBezTo>
                  <a:cubicBezTo>
                    <a:pt x="3116" y="698"/>
                    <a:pt x="2470" y="0"/>
                    <a:pt x="181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1" name="Google Shape;2721;p16"/>
            <p:cNvSpPr/>
            <p:nvPr/>
          </p:nvSpPr>
          <p:spPr>
            <a:xfrm>
              <a:off x="611975" y="810125"/>
              <a:ext cx="80325" cy="55200"/>
            </a:xfrm>
            <a:custGeom>
              <a:avLst/>
              <a:gdLst/>
              <a:ahLst/>
              <a:cxnLst/>
              <a:rect l="l" t="t" r="r" b="b"/>
              <a:pathLst>
                <a:path w="3213" h="2208" extrusionOk="0">
                  <a:moveTo>
                    <a:pt x="1039" y="0"/>
                  </a:moveTo>
                  <a:cubicBezTo>
                    <a:pt x="622" y="0"/>
                    <a:pt x="253" y="282"/>
                    <a:pt x="153" y="708"/>
                  </a:cubicBezTo>
                  <a:cubicBezTo>
                    <a:pt x="1" y="1194"/>
                    <a:pt x="305" y="1711"/>
                    <a:pt x="791" y="1863"/>
                  </a:cubicBezTo>
                  <a:cubicBezTo>
                    <a:pt x="1065" y="1954"/>
                    <a:pt x="1308" y="2076"/>
                    <a:pt x="1581" y="2167"/>
                  </a:cubicBezTo>
                  <a:cubicBezTo>
                    <a:pt x="1683" y="2195"/>
                    <a:pt x="1779" y="2208"/>
                    <a:pt x="1870" y="2208"/>
                  </a:cubicBezTo>
                  <a:cubicBezTo>
                    <a:pt x="2871" y="2208"/>
                    <a:pt x="3212" y="650"/>
                    <a:pt x="2098" y="343"/>
                  </a:cubicBezTo>
                  <a:cubicBezTo>
                    <a:pt x="1824" y="252"/>
                    <a:pt x="1581" y="130"/>
                    <a:pt x="1308" y="39"/>
                  </a:cubicBezTo>
                  <a:cubicBezTo>
                    <a:pt x="1217" y="13"/>
                    <a:pt x="1127" y="0"/>
                    <a:pt x="1039"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2" name="Google Shape;2722;p16"/>
            <p:cNvSpPr/>
            <p:nvPr/>
          </p:nvSpPr>
          <p:spPr>
            <a:xfrm>
              <a:off x="565175" y="707425"/>
              <a:ext cx="94675" cy="50675"/>
            </a:xfrm>
            <a:custGeom>
              <a:avLst/>
              <a:gdLst/>
              <a:ahLst/>
              <a:cxnLst/>
              <a:rect l="l" t="t" r="r" b="b"/>
              <a:pathLst>
                <a:path w="3787" h="2027" extrusionOk="0">
                  <a:moveTo>
                    <a:pt x="2173" y="1"/>
                  </a:moveTo>
                  <a:cubicBezTo>
                    <a:pt x="1698" y="1"/>
                    <a:pt x="1223" y="62"/>
                    <a:pt x="748" y="165"/>
                  </a:cubicBezTo>
                  <a:cubicBezTo>
                    <a:pt x="353" y="257"/>
                    <a:pt x="110" y="591"/>
                    <a:pt x="79" y="986"/>
                  </a:cubicBezTo>
                  <a:cubicBezTo>
                    <a:pt x="1" y="1563"/>
                    <a:pt x="442" y="2026"/>
                    <a:pt x="974" y="2026"/>
                  </a:cubicBezTo>
                  <a:cubicBezTo>
                    <a:pt x="1059" y="2026"/>
                    <a:pt x="1146" y="2014"/>
                    <a:pt x="1234" y="1989"/>
                  </a:cubicBezTo>
                  <a:cubicBezTo>
                    <a:pt x="1588" y="1930"/>
                    <a:pt x="1941" y="1897"/>
                    <a:pt x="2286" y="1897"/>
                  </a:cubicBezTo>
                  <a:cubicBezTo>
                    <a:pt x="2475" y="1897"/>
                    <a:pt x="2662" y="1907"/>
                    <a:pt x="2845" y="1928"/>
                  </a:cubicBezTo>
                  <a:cubicBezTo>
                    <a:pt x="2862" y="1929"/>
                    <a:pt x="2878" y="1930"/>
                    <a:pt x="2894" y="1930"/>
                  </a:cubicBezTo>
                  <a:cubicBezTo>
                    <a:pt x="3389" y="1930"/>
                    <a:pt x="3787" y="1486"/>
                    <a:pt x="3757" y="986"/>
                  </a:cubicBezTo>
                  <a:cubicBezTo>
                    <a:pt x="3787" y="486"/>
                    <a:pt x="3389" y="42"/>
                    <a:pt x="2894" y="42"/>
                  </a:cubicBezTo>
                  <a:cubicBezTo>
                    <a:pt x="2878" y="42"/>
                    <a:pt x="2862" y="43"/>
                    <a:pt x="2845" y="44"/>
                  </a:cubicBezTo>
                  <a:cubicBezTo>
                    <a:pt x="2621" y="15"/>
                    <a:pt x="2397" y="1"/>
                    <a:pt x="217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3" name="Google Shape;2723;p16"/>
            <p:cNvSpPr/>
            <p:nvPr/>
          </p:nvSpPr>
          <p:spPr>
            <a:xfrm>
              <a:off x="395400" y="482825"/>
              <a:ext cx="65375" cy="15950"/>
            </a:xfrm>
            <a:custGeom>
              <a:avLst/>
              <a:gdLst/>
              <a:ahLst/>
              <a:cxnLst/>
              <a:rect l="l" t="t" r="r" b="b"/>
              <a:pathLst>
                <a:path w="2615" h="638" extrusionOk="0">
                  <a:moveTo>
                    <a:pt x="1" y="0"/>
                  </a:moveTo>
                  <a:cubicBezTo>
                    <a:pt x="457" y="304"/>
                    <a:pt x="943" y="517"/>
                    <a:pt x="1460" y="608"/>
                  </a:cubicBezTo>
                  <a:cubicBezTo>
                    <a:pt x="1538" y="628"/>
                    <a:pt x="1617" y="637"/>
                    <a:pt x="1695" y="637"/>
                  </a:cubicBezTo>
                  <a:cubicBezTo>
                    <a:pt x="2103" y="637"/>
                    <a:pt x="2487" y="383"/>
                    <a:pt x="26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2724" name="Google Shape;2724;p16"/>
          <p:cNvGrpSpPr/>
          <p:nvPr/>
        </p:nvGrpSpPr>
        <p:grpSpPr>
          <a:xfrm>
            <a:off x="7295851" y="-417293"/>
            <a:ext cx="816567" cy="713521"/>
            <a:chOff x="3739700" y="4218425"/>
            <a:chExt cx="1064625" cy="930275"/>
          </a:xfrm>
        </p:grpSpPr>
        <p:sp>
          <p:nvSpPr>
            <p:cNvPr id="2725" name="Google Shape;2725;p16"/>
            <p:cNvSpPr/>
            <p:nvPr/>
          </p:nvSpPr>
          <p:spPr>
            <a:xfrm>
              <a:off x="3739700" y="5052025"/>
              <a:ext cx="110975" cy="95125"/>
            </a:xfrm>
            <a:custGeom>
              <a:avLst/>
              <a:gdLst/>
              <a:ahLst/>
              <a:cxnLst/>
              <a:rect l="l" t="t" r="r" b="b"/>
              <a:pathLst>
                <a:path w="4439" h="3805" extrusionOk="0">
                  <a:moveTo>
                    <a:pt x="1885" y="1"/>
                  </a:moveTo>
                  <a:cubicBezTo>
                    <a:pt x="851" y="1"/>
                    <a:pt x="0" y="852"/>
                    <a:pt x="0" y="1885"/>
                  </a:cubicBezTo>
                  <a:cubicBezTo>
                    <a:pt x="0" y="3041"/>
                    <a:pt x="939" y="3804"/>
                    <a:pt x="1923" y="3804"/>
                  </a:cubicBezTo>
                  <a:cubicBezTo>
                    <a:pt x="2387" y="3804"/>
                    <a:pt x="2862" y="3634"/>
                    <a:pt x="3253"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6" name="Google Shape;2726;p16"/>
            <p:cNvSpPr/>
            <p:nvPr/>
          </p:nvSpPr>
          <p:spPr>
            <a:xfrm>
              <a:off x="3740450" y="4773925"/>
              <a:ext cx="110975" cy="95125"/>
            </a:xfrm>
            <a:custGeom>
              <a:avLst/>
              <a:gdLst/>
              <a:ahLst/>
              <a:cxnLst/>
              <a:rect l="l" t="t" r="r" b="b"/>
              <a:pathLst>
                <a:path w="4439" h="3805" extrusionOk="0">
                  <a:moveTo>
                    <a:pt x="1885" y="0"/>
                  </a:moveTo>
                  <a:cubicBezTo>
                    <a:pt x="821" y="0"/>
                    <a:pt x="1" y="851"/>
                    <a:pt x="1" y="1915"/>
                  </a:cubicBezTo>
                  <a:cubicBezTo>
                    <a:pt x="1" y="3049"/>
                    <a:pt x="937" y="3805"/>
                    <a:pt x="1909" y="3805"/>
                  </a:cubicBezTo>
                  <a:cubicBezTo>
                    <a:pt x="2371" y="3805"/>
                    <a:pt x="2841" y="3634"/>
                    <a:pt x="3223" y="3252"/>
                  </a:cubicBezTo>
                  <a:cubicBezTo>
                    <a:pt x="4439" y="206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7" name="Google Shape;2727;p16"/>
            <p:cNvSpPr/>
            <p:nvPr/>
          </p:nvSpPr>
          <p:spPr>
            <a:xfrm>
              <a:off x="3740450" y="4496550"/>
              <a:ext cx="110975" cy="94875"/>
            </a:xfrm>
            <a:custGeom>
              <a:avLst/>
              <a:gdLst/>
              <a:ahLst/>
              <a:cxnLst/>
              <a:rect l="l" t="t" r="r" b="b"/>
              <a:pathLst>
                <a:path w="4439" h="3795" extrusionOk="0">
                  <a:moveTo>
                    <a:pt x="1916" y="1"/>
                  </a:moveTo>
                  <a:cubicBezTo>
                    <a:pt x="852" y="1"/>
                    <a:pt x="1" y="852"/>
                    <a:pt x="1" y="1885"/>
                  </a:cubicBezTo>
                  <a:cubicBezTo>
                    <a:pt x="1" y="3034"/>
                    <a:pt x="928" y="3795"/>
                    <a:pt x="1905" y="3795"/>
                  </a:cubicBezTo>
                  <a:cubicBezTo>
                    <a:pt x="2375" y="3795"/>
                    <a:pt x="2858" y="3618"/>
                    <a:pt x="3253" y="3223"/>
                  </a:cubicBezTo>
                  <a:cubicBezTo>
                    <a:pt x="4439" y="2037"/>
                    <a:pt x="3587" y="1"/>
                    <a:pt x="191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8" name="Google Shape;2728;p16"/>
            <p:cNvSpPr/>
            <p:nvPr/>
          </p:nvSpPr>
          <p:spPr>
            <a:xfrm>
              <a:off x="3741225" y="4218425"/>
              <a:ext cx="110950" cy="95150"/>
            </a:xfrm>
            <a:custGeom>
              <a:avLst/>
              <a:gdLst/>
              <a:ahLst/>
              <a:cxnLst/>
              <a:rect l="l" t="t" r="r" b="b"/>
              <a:pathLst>
                <a:path w="4438" h="3806" extrusionOk="0">
                  <a:moveTo>
                    <a:pt x="1885" y="1"/>
                  </a:moveTo>
                  <a:cubicBezTo>
                    <a:pt x="851" y="1"/>
                    <a:pt x="0" y="852"/>
                    <a:pt x="0" y="1916"/>
                  </a:cubicBezTo>
                  <a:cubicBezTo>
                    <a:pt x="0" y="3049"/>
                    <a:pt x="936" y="3806"/>
                    <a:pt x="1909" y="3806"/>
                  </a:cubicBezTo>
                  <a:cubicBezTo>
                    <a:pt x="2370" y="3806"/>
                    <a:pt x="2840" y="3635"/>
                    <a:pt x="3222"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29" name="Google Shape;2729;p16"/>
            <p:cNvSpPr/>
            <p:nvPr/>
          </p:nvSpPr>
          <p:spPr>
            <a:xfrm>
              <a:off x="3977550" y="5052800"/>
              <a:ext cx="110975" cy="94875"/>
            </a:xfrm>
            <a:custGeom>
              <a:avLst/>
              <a:gdLst/>
              <a:ahLst/>
              <a:cxnLst/>
              <a:rect l="l" t="t" r="r" b="b"/>
              <a:pathLst>
                <a:path w="4439" h="3795" extrusionOk="0">
                  <a:moveTo>
                    <a:pt x="1915" y="0"/>
                  </a:moveTo>
                  <a:cubicBezTo>
                    <a:pt x="851" y="0"/>
                    <a:pt x="0" y="821"/>
                    <a:pt x="0" y="1885"/>
                  </a:cubicBezTo>
                  <a:cubicBezTo>
                    <a:pt x="0" y="3033"/>
                    <a:pt x="941" y="3794"/>
                    <a:pt x="1918" y="3794"/>
                  </a:cubicBezTo>
                  <a:cubicBezTo>
                    <a:pt x="2388" y="3794"/>
                    <a:pt x="2867" y="3618"/>
                    <a:pt x="3253" y="3222"/>
                  </a:cubicBezTo>
                  <a:cubicBezTo>
                    <a:pt x="4438" y="2037"/>
                    <a:pt x="3587" y="0"/>
                    <a:pt x="19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0" name="Google Shape;2730;p16"/>
            <p:cNvSpPr/>
            <p:nvPr/>
          </p:nvSpPr>
          <p:spPr>
            <a:xfrm>
              <a:off x="3978300" y="4774675"/>
              <a:ext cx="110975" cy="95125"/>
            </a:xfrm>
            <a:custGeom>
              <a:avLst/>
              <a:gdLst/>
              <a:ahLst/>
              <a:cxnLst/>
              <a:rect l="l" t="t" r="r" b="b"/>
              <a:pathLst>
                <a:path w="4439" h="3805" extrusionOk="0">
                  <a:moveTo>
                    <a:pt x="1885" y="1"/>
                  </a:moveTo>
                  <a:cubicBezTo>
                    <a:pt x="852" y="1"/>
                    <a:pt x="1" y="852"/>
                    <a:pt x="1" y="1885"/>
                  </a:cubicBezTo>
                  <a:cubicBezTo>
                    <a:pt x="1" y="3041"/>
                    <a:pt x="939" y="3804"/>
                    <a:pt x="1923" y="3804"/>
                  </a:cubicBezTo>
                  <a:cubicBezTo>
                    <a:pt x="2388" y="3804"/>
                    <a:pt x="2863" y="3633"/>
                    <a:pt x="3253"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1" name="Google Shape;2731;p16"/>
            <p:cNvSpPr/>
            <p:nvPr/>
          </p:nvSpPr>
          <p:spPr>
            <a:xfrm>
              <a:off x="3979075" y="4496550"/>
              <a:ext cx="110950" cy="95150"/>
            </a:xfrm>
            <a:custGeom>
              <a:avLst/>
              <a:gdLst/>
              <a:ahLst/>
              <a:cxnLst/>
              <a:rect l="l" t="t" r="r" b="b"/>
              <a:pathLst>
                <a:path w="4438" h="3806" extrusionOk="0">
                  <a:moveTo>
                    <a:pt x="1885" y="1"/>
                  </a:moveTo>
                  <a:cubicBezTo>
                    <a:pt x="821" y="1"/>
                    <a:pt x="0" y="852"/>
                    <a:pt x="0" y="1916"/>
                  </a:cubicBezTo>
                  <a:cubicBezTo>
                    <a:pt x="0" y="3049"/>
                    <a:pt x="936" y="3805"/>
                    <a:pt x="1909" y="3805"/>
                  </a:cubicBezTo>
                  <a:cubicBezTo>
                    <a:pt x="2370" y="3805"/>
                    <a:pt x="2840" y="3635"/>
                    <a:pt x="3222" y="3253"/>
                  </a:cubicBezTo>
                  <a:cubicBezTo>
                    <a:pt x="4438" y="2068"/>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2" name="Google Shape;2732;p16"/>
            <p:cNvSpPr/>
            <p:nvPr/>
          </p:nvSpPr>
          <p:spPr>
            <a:xfrm>
              <a:off x="3979075" y="4219200"/>
              <a:ext cx="110950" cy="94875"/>
            </a:xfrm>
            <a:custGeom>
              <a:avLst/>
              <a:gdLst/>
              <a:ahLst/>
              <a:cxnLst/>
              <a:rect l="l" t="t" r="r" b="b"/>
              <a:pathLst>
                <a:path w="4438" h="3795" extrusionOk="0">
                  <a:moveTo>
                    <a:pt x="1915" y="0"/>
                  </a:moveTo>
                  <a:cubicBezTo>
                    <a:pt x="851" y="0"/>
                    <a:pt x="0" y="851"/>
                    <a:pt x="0" y="1885"/>
                  </a:cubicBezTo>
                  <a:cubicBezTo>
                    <a:pt x="0" y="3033"/>
                    <a:pt x="927" y="3795"/>
                    <a:pt x="1904" y="3795"/>
                  </a:cubicBezTo>
                  <a:cubicBezTo>
                    <a:pt x="2375" y="3795"/>
                    <a:pt x="2857" y="3618"/>
                    <a:pt x="3252" y="3222"/>
                  </a:cubicBezTo>
                  <a:cubicBezTo>
                    <a:pt x="4438" y="2037"/>
                    <a:pt x="3587" y="0"/>
                    <a:pt x="191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3" name="Google Shape;2733;p16"/>
            <p:cNvSpPr/>
            <p:nvPr/>
          </p:nvSpPr>
          <p:spPr>
            <a:xfrm>
              <a:off x="4216150" y="5052800"/>
              <a:ext cx="110975" cy="95125"/>
            </a:xfrm>
            <a:custGeom>
              <a:avLst/>
              <a:gdLst/>
              <a:ahLst/>
              <a:cxnLst/>
              <a:rect l="l" t="t" r="r" b="b"/>
              <a:pathLst>
                <a:path w="4439" h="3805" extrusionOk="0">
                  <a:moveTo>
                    <a:pt x="1885" y="0"/>
                  </a:moveTo>
                  <a:cubicBezTo>
                    <a:pt x="852" y="0"/>
                    <a:pt x="1" y="851"/>
                    <a:pt x="1" y="1915"/>
                  </a:cubicBezTo>
                  <a:cubicBezTo>
                    <a:pt x="1" y="3049"/>
                    <a:pt x="937" y="3805"/>
                    <a:pt x="1909" y="3805"/>
                  </a:cubicBezTo>
                  <a:cubicBezTo>
                    <a:pt x="2371" y="3805"/>
                    <a:pt x="2841" y="3634"/>
                    <a:pt x="3222" y="3253"/>
                  </a:cubicBezTo>
                  <a:cubicBezTo>
                    <a:pt x="4438" y="203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4" name="Google Shape;2734;p16"/>
            <p:cNvSpPr/>
            <p:nvPr/>
          </p:nvSpPr>
          <p:spPr>
            <a:xfrm>
              <a:off x="4216150" y="4774675"/>
              <a:ext cx="110975" cy="95300"/>
            </a:xfrm>
            <a:custGeom>
              <a:avLst/>
              <a:gdLst/>
              <a:ahLst/>
              <a:cxnLst/>
              <a:rect l="l" t="t" r="r" b="b"/>
              <a:pathLst>
                <a:path w="4439" h="3812" extrusionOk="0">
                  <a:moveTo>
                    <a:pt x="1915" y="1"/>
                  </a:moveTo>
                  <a:cubicBezTo>
                    <a:pt x="852" y="1"/>
                    <a:pt x="1" y="852"/>
                    <a:pt x="1" y="1915"/>
                  </a:cubicBezTo>
                  <a:cubicBezTo>
                    <a:pt x="1" y="3064"/>
                    <a:pt x="942" y="3812"/>
                    <a:pt x="1919" y="3812"/>
                  </a:cubicBezTo>
                  <a:cubicBezTo>
                    <a:pt x="2389" y="3812"/>
                    <a:pt x="2867" y="3638"/>
                    <a:pt x="3253" y="3253"/>
                  </a:cubicBezTo>
                  <a:cubicBezTo>
                    <a:pt x="4438" y="206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5" name="Google Shape;2735;p16"/>
            <p:cNvSpPr/>
            <p:nvPr/>
          </p:nvSpPr>
          <p:spPr>
            <a:xfrm>
              <a:off x="4216900" y="4497325"/>
              <a:ext cx="110975" cy="94875"/>
            </a:xfrm>
            <a:custGeom>
              <a:avLst/>
              <a:gdLst/>
              <a:ahLst/>
              <a:cxnLst/>
              <a:rect l="l" t="t" r="r" b="b"/>
              <a:pathLst>
                <a:path w="4439" h="3795" extrusionOk="0">
                  <a:moveTo>
                    <a:pt x="1885" y="0"/>
                  </a:moveTo>
                  <a:cubicBezTo>
                    <a:pt x="852" y="0"/>
                    <a:pt x="1" y="851"/>
                    <a:pt x="1" y="1885"/>
                  </a:cubicBezTo>
                  <a:cubicBezTo>
                    <a:pt x="1" y="3033"/>
                    <a:pt x="928" y="3794"/>
                    <a:pt x="1905" y="3794"/>
                  </a:cubicBezTo>
                  <a:cubicBezTo>
                    <a:pt x="2376" y="3794"/>
                    <a:pt x="2858" y="3618"/>
                    <a:pt x="3253" y="3222"/>
                  </a:cubicBezTo>
                  <a:cubicBezTo>
                    <a:pt x="4439" y="2037"/>
                    <a:pt x="3588"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6" name="Google Shape;2736;p16"/>
            <p:cNvSpPr/>
            <p:nvPr/>
          </p:nvSpPr>
          <p:spPr>
            <a:xfrm>
              <a:off x="4217675" y="4219200"/>
              <a:ext cx="110975" cy="95125"/>
            </a:xfrm>
            <a:custGeom>
              <a:avLst/>
              <a:gdLst/>
              <a:ahLst/>
              <a:cxnLst/>
              <a:rect l="l" t="t" r="r" b="b"/>
              <a:pathLst>
                <a:path w="4439" h="3805" extrusionOk="0">
                  <a:moveTo>
                    <a:pt x="1885" y="0"/>
                  </a:moveTo>
                  <a:cubicBezTo>
                    <a:pt x="821" y="0"/>
                    <a:pt x="0" y="851"/>
                    <a:pt x="0" y="1915"/>
                  </a:cubicBezTo>
                  <a:cubicBezTo>
                    <a:pt x="0" y="3049"/>
                    <a:pt x="936" y="3805"/>
                    <a:pt x="1909" y="3805"/>
                  </a:cubicBezTo>
                  <a:cubicBezTo>
                    <a:pt x="2371" y="3805"/>
                    <a:pt x="2841" y="3634"/>
                    <a:pt x="3222" y="3253"/>
                  </a:cubicBezTo>
                  <a:cubicBezTo>
                    <a:pt x="4438" y="2037"/>
                    <a:pt x="3587" y="0"/>
                    <a:pt x="1885"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7" name="Google Shape;2737;p16"/>
            <p:cNvSpPr/>
            <p:nvPr/>
          </p:nvSpPr>
          <p:spPr>
            <a:xfrm>
              <a:off x="4454000" y="5053550"/>
              <a:ext cx="110975" cy="94875"/>
            </a:xfrm>
            <a:custGeom>
              <a:avLst/>
              <a:gdLst/>
              <a:ahLst/>
              <a:cxnLst/>
              <a:rect l="l" t="t" r="r" b="b"/>
              <a:pathLst>
                <a:path w="4439" h="3795" extrusionOk="0">
                  <a:moveTo>
                    <a:pt x="1915" y="1"/>
                  </a:moveTo>
                  <a:cubicBezTo>
                    <a:pt x="851" y="1"/>
                    <a:pt x="0" y="821"/>
                    <a:pt x="0" y="1885"/>
                  </a:cubicBezTo>
                  <a:cubicBezTo>
                    <a:pt x="0" y="3034"/>
                    <a:pt x="928" y="3795"/>
                    <a:pt x="1904" y="3795"/>
                  </a:cubicBezTo>
                  <a:cubicBezTo>
                    <a:pt x="2375" y="3795"/>
                    <a:pt x="2857" y="3618"/>
                    <a:pt x="3253" y="3223"/>
                  </a:cubicBezTo>
                  <a:cubicBezTo>
                    <a:pt x="4438" y="203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8" name="Google Shape;2738;p16"/>
            <p:cNvSpPr/>
            <p:nvPr/>
          </p:nvSpPr>
          <p:spPr>
            <a:xfrm>
              <a:off x="4454750" y="4775425"/>
              <a:ext cx="110975" cy="95125"/>
            </a:xfrm>
            <a:custGeom>
              <a:avLst/>
              <a:gdLst/>
              <a:ahLst/>
              <a:cxnLst/>
              <a:rect l="l" t="t" r="r" b="b"/>
              <a:pathLst>
                <a:path w="4439" h="3805" extrusionOk="0">
                  <a:moveTo>
                    <a:pt x="1885" y="1"/>
                  </a:moveTo>
                  <a:cubicBezTo>
                    <a:pt x="852" y="1"/>
                    <a:pt x="1" y="852"/>
                    <a:pt x="1" y="1885"/>
                  </a:cubicBezTo>
                  <a:cubicBezTo>
                    <a:pt x="1" y="3041"/>
                    <a:pt x="940" y="3805"/>
                    <a:pt x="1913" y="3805"/>
                  </a:cubicBezTo>
                  <a:cubicBezTo>
                    <a:pt x="2374" y="3805"/>
                    <a:pt x="2842" y="3634"/>
                    <a:pt x="3223" y="3253"/>
                  </a:cubicBezTo>
                  <a:cubicBezTo>
                    <a:pt x="4439"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39" name="Google Shape;2739;p16"/>
            <p:cNvSpPr/>
            <p:nvPr/>
          </p:nvSpPr>
          <p:spPr>
            <a:xfrm>
              <a:off x="4454750" y="4497325"/>
              <a:ext cx="110975" cy="95125"/>
            </a:xfrm>
            <a:custGeom>
              <a:avLst/>
              <a:gdLst/>
              <a:ahLst/>
              <a:cxnLst/>
              <a:rect l="l" t="t" r="r" b="b"/>
              <a:pathLst>
                <a:path w="4439" h="3805" extrusionOk="0">
                  <a:moveTo>
                    <a:pt x="1916" y="0"/>
                  </a:moveTo>
                  <a:cubicBezTo>
                    <a:pt x="852" y="0"/>
                    <a:pt x="1" y="851"/>
                    <a:pt x="1" y="1915"/>
                  </a:cubicBezTo>
                  <a:cubicBezTo>
                    <a:pt x="1" y="3049"/>
                    <a:pt x="951" y="3805"/>
                    <a:pt x="1932" y="3805"/>
                  </a:cubicBezTo>
                  <a:cubicBezTo>
                    <a:pt x="2398" y="3805"/>
                    <a:pt x="2871" y="3634"/>
                    <a:pt x="3253" y="3252"/>
                  </a:cubicBezTo>
                  <a:cubicBezTo>
                    <a:pt x="4439" y="2067"/>
                    <a:pt x="3587" y="0"/>
                    <a:pt x="191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40" name="Google Shape;2740;p16"/>
            <p:cNvSpPr/>
            <p:nvPr/>
          </p:nvSpPr>
          <p:spPr>
            <a:xfrm>
              <a:off x="4455525" y="4219950"/>
              <a:ext cx="110950" cy="94875"/>
            </a:xfrm>
            <a:custGeom>
              <a:avLst/>
              <a:gdLst/>
              <a:ahLst/>
              <a:cxnLst/>
              <a:rect l="l" t="t" r="r" b="b"/>
              <a:pathLst>
                <a:path w="4438" h="3795" extrusionOk="0">
                  <a:moveTo>
                    <a:pt x="1915" y="1"/>
                  </a:moveTo>
                  <a:cubicBezTo>
                    <a:pt x="851" y="1"/>
                    <a:pt x="0" y="852"/>
                    <a:pt x="0" y="1885"/>
                  </a:cubicBezTo>
                  <a:cubicBezTo>
                    <a:pt x="0" y="3034"/>
                    <a:pt x="927" y="3795"/>
                    <a:pt x="1904" y="3795"/>
                  </a:cubicBezTo>
                  <a:cubicBezTo>
                    <a:pt x="2375" y="3795"/>
                    <a:pt x="2857" y="3618"/>
                    <a:pt x="3252" y="3223"/>
                  </a:cubicBezTo>
                  <a:cubicBezTo>
                    <a:pt x="4438" y="2037"/>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41" name="Google Shape;2741;p16"/>
            <p:cNvSpPr/>
            <p:nvPr/>
          </p:nvSpPr>
          <p:spPr>
            <a:xfrm>
              <a:off x="4691850" y="5053550"/>
              <a:ext cx="110950" cy="95150"/>
            </a:xfrm>
            <a:custGeom>
              <a:avLst/>
              <a:gdLst/>
              <a:ahLst/>
              <a:cxnLst/>
              <a:rect l="l" t="t" r="r" b="b"/>
              <a:pathLst>
                <a:path w="4438" h="3806" extrusionOk="0">
                  <a:moveTo>
                    <a:pt x="1915" y="1"/>
                  </a:moveTo>
                  <a:cubicBezTo>
                    <a:pt x="851" y="1"/>
                    <a:pt x="0" y="852"/>
                    <a:pt x="0" y="1916"/>
                  </a:cubicBezTo>
                  <a:cubicBezTo>
                    <a:pt x="0" y="3049"/>
                    <a:pt x="950" y="3805"/>
                    <a:pt x="1932" y="3805"/>
                  </a:cubicBezTo>
                  <a:cubicBezTo>
                    <a:pt x="2398" y="3805"/>
                    <a:pt x="2871" y="3635"/>
                    <a:pt x="3253" y="3253"/>
                  </a:cubicBezTo>
                  <a:cubicBezTo>
                    <a:pt x="4438" y="2037"/>
                    <a:pt x="361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42" name="Google Shape;2742;p16"/>
            <p:cNvSpPr/>
            <p:nvPr/>
          </p:nvSpPr>
          <p:spPr>
            <a:xfrm>
              <a:off x="4693375" y="4775425"/>
              <a:ext cx="110950" cy="95300"/>
            </a:xfrm>
            <a:custGeom>
              <a:avLst/>
              <a:gdLst/>
              <a:ahLst/>
              <a:cxnLst/>
              <a:rect l="l" t="t" r="r" b="b"/>
              <a:pathLst>
                <a:path w="4438" h="3812" extrusionOk="0">
                  <a:moveTo>
                    <a:pt x="1885" y="1"/>
                  </a:moveTo>
                  <a:cubicBezTo>
                    <a:pt x="821" y="1"/>
                    <a:pt x="0" y="852"/>
                    <a:pt x="0" y="1916"/>
                  </a:cubicBezTo>
                  <a:cubicBezTo>
                    <a:pt x="0" y="3065"/>
                    <a:pt x="928" y="3812"/>
                    <a:pt x="1895" y="3812"/>
                  </a:cubicBezTo>
                  <a:cubicBezTo>
                    <a:pt x="2361" y="3812"/>
                    <a:pt x="2837" y="3639"/>
                    <a:pt x="3222" y="3253"/>
                  </a:cubicBezTo>
                  <a:cubicBezTo>
                    <a:pt x="4438" y="2068"/>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43" name="Google Shape;2743;p16"/>
            <p:cNvSpPr/>
            <p:nvPr/>
          </p:nvSpPr>
          <p:spPr>
            <a:xfrm>
              <a:off x="4693375" y="4498075"/>
              <a:ext cx="110950" cy="95150"/>
            </a:xfrm>
            <a:custGeom>
              <a:avLst/>
              <a:gdLst/>
              <a:ahLst/>
              <a:cxnLst/>
              <a:rect l="l" t="t" r="r" b="b"/>
              <a:pathLst>
                <a:path w="4438" h="3806" extrusionOk="0">
                  <a:moveTo>
                    <a:pt x="1885" y="1"/>
                  </a:moveTo>
                  <a:cubicBezTo>
                    <a:pt x="821" y="1"/>
                    <a:pt x="0" y="852"/>
                    <a:pt x="0" y="1915"/>
                  </a:cubicBezTo>
                  <a:cubicBezTo>
                    <a:pt x="0" y="3049"/>
                    <a:pt x="936" y="3805"/>
                    <a:pt x="1909" y="3805"/>
                  </a:cubicBezTo>
                  <a:cubicBezTo>
                    <a:pt x="2370" y="3805"/>
                    <a:pt x="2840" y="3635"/>
                    <a:pt x="3222" y="3253"/>
                  </a:cubicBezTo>
                  <a:cubicBezTo>
                    <a:pt x="4438" y="2037"/>
                    <a:pt x="3587" y="1"/>
                    <a:pt x="188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2744" name="Google Shape;2744;p16"/>
            <p:cNvSpPr/>
            <p:nvPr/>
          </p:nvSpPr>
          <p:spPr>
            <a:xfrm>
              <a:off x="4693375" y="4219950"/>
              <a:ext cx="110950" cy="95150"/>
            </a:xfrm>
            <a:custGeom>
              <a:avLst/>
              <a:gdLst/>
              <a:ahLst/>
              <a:cxnLst/>
              <a:rect l="l" t="t" r="r" b="b"/>
              <a:pathLst>
                <a:path w="4438" h="3806" extrusionOk="0">
                  <a:moveTo>
                    <a:pt x="1915" y="1"/>
                  </a:moveTo>
                  <a:cubicBezTo>
                    <a:pt x="851" y="1"/>
                    <a:pt x="0" y="852"/>
                    <a:pt x="0" y="1916"/>
                  </a:cubicBezTo>
                  <a:cubicBezTo>
                    <a:pt x="0" y="3049"/>
                    <a:pt x="950" y="3805"/>
                    <a:pt x="1932" y="3805"/>
                  </a:cubicBezTo>
                  <a:cubicBezTo>
                    <a:pt x="2398" y="3805"/>
                    <a:pt x="2871" y="3635"/>
                    <a:pt x="3252" y="3253"/>
                  </a:cubicBezTo>
                  <a:cubicBezTo>
                    <a:pt x="4438" y="2068"/>
                    <a:pt x="3587" y="1"/>
                    <a:pt x="191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
        <p:nvSpPr>
          <p:cNvPr id="2745" name="Google Shape;2745;p16"/>
          <p:cNvSpPr txBox="1">
            <a:spLocks noGrp="1"/>
          </p:cNvSpPr>
          <p:nvPr>
            <p:ph type="title"/>
          </p:nvPr>
        </p:nvSpPr>
        <p:spPr>
          <a:xfrm>
            <a:off x="751527" y="523625"/>
            <a:ext cx="7640700" cy="473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algn="ctr" rtl="0">
              <a:spcBef>
                <a:spcPts val="0"/>
              </a:spcBef>
              <a:spcAft>
                <a:spcPts val="0"/>
              </a:spcAft>
              <a:buSzPts val="4200"/>
              <a:buNone/>
              <a:defRPr sz="2363"/>
            </a:lvl2pPr>
            <a:lvl3pPr lvl="2" algn="ctr" rtl="0">
              <a:spcBef>
                <a:spcPts val="0"/>
              </a:spcBef>
              <a:spcAft>
                <a:spcPts val="0"/>
              </a:spcAft>
              <a:buSzPts val="4200"/>
              <a:buNone/>
              <a:defRPr sz="2363"/>
            </a:lvl3pPr>
            <a:lvl4pPr lvl="3" algn="ctr" rtl="0">
              <a:spcBef>
                <a:spcPts val="0"/>
              </a:spcBef>
              <a:spcAft>
                <a:spcPts val="0"/>
              </a:spcAft>
              <a:buSzPts val="4200"/>
              <a:buNone/>
              <a:defRPr sz="2363"/>
            </a:lvl4pPr>
            <a:lvl5pPr lvl="4" algn="ctr" rtl="0">
              <a:spcBef>
                <a:spcPts val="0"/>
              </a:spcBef>
              <a:spcAft>
                <a:spcPts val="0"/>
              </a:spcAft>
              <a:buSzPts val="4200"/>
              <a:buNone/>
              <a:defRPr sz="2363"/>
            </a:lvl5pPr>
            <a:lvl6pPr lvl="5" algn="ctr" rtl="0">
              <a:spcBef>
                <a:spcPts val="0"/>
              </a:spcBef>
              <a:spcAft>
                <a:spcPts val="0"/>
              </a:spcAft>
              <a:buSzPts val="4200"/>
              <a:buNone/>
              <a:defRPr sz="2363"/>
            </a:lvl6pPr>
            <a:lvl7pPr lvl="6" algn="ctr" rtl="0">
              <a:spcBef>
                <a:spcPts val="0"/>
              </a:spcBef>
              <a:spcAft>
                <a:spcPts val="0"/>
              </a:spcAft>
              <a:buSzPts val="4200"/>
              <a:buNone/>
              <a:defRPr sz="2363"/>
            </a:lvl7pPr>
            <a:lvl8pPr lvl="7" algn="ctr" rtl="0">
              <a:spcBef>
                <a:spcPts val="0"/>
              </a:spcBef>
              <a:spcAft>
                <a:spcPts val="0"/>
              </a:spcAft>
              <a:buSzPts val="4200"/>
              <a:buNone/>
              <a:defRPr sz="2363"/>
            </a:lvl8pPr>
            <a:lvl9pPr lvl="8" algn="ctr" rtl="0">
              <a:spcBef>
                <a:spcPts val="0"/>
              </a:spcBef>
              <a:spcAft>
                <a:spcPts val="0"/>
              </a:spcAft>
              <a:buSzPts val="4200"/>
              <a:buNone/>
              <a:defRPr sz="2363"/>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5">
  <p:cSld name="CUSTOM_3_1_1_1_1">
    <p:spTree>
      <p:nvGrpSpPr>
        <p:cNvPr id="1" name="Shape 2987"/>
        <p:cNvGrpSpPr/>
        <p:nvPr/>
      </p:nvGrpSpPr>
      <p:grpSpPr>
        <a:xfrm>
          <a:off x="0" y="0"/>
          <a:ext cx="0" cy="0"/>
          <a:chOff x="0" y="0"/>
          <a:chExt cx="0" cy="0"/>
        </a:xfrm>
      </p:grpSpPr>
      <p:sp>
        <p:nvSpPr>
          <p:cNvPr id="2988" name="Google Shape;2988;p19"/>
          <p:cNvSpPr txBox="1">
            <a:spLocks noGrp="1"/>
          </p:cNvSpPr>
          <p:nvPr>
            <p:ph type="title"/>
          </p:nvPr>
        </p:nvSpPr>
        <p:spPr>
          <a:xfrm>
            <a:off x="751527" y="523625"/>
            <a:ext cx="7640700" cy="473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algn="ctr" rtl="0">
              <a:spcBef>
                <a:spcPts val="0"/>
              </a:spcBef>
              <a:spcAft>
                <a:spcPts val="0"/>
              </a:spcAft>
              <a:buSzPts val="4200"/>
              <a:buNone/>
              <a:defRPr sz="2363"/>
            </a:lvl2pPr>
            <a:lvl3pPr lvl="2" algn="ctr" rtl="0">
              <a:spcBef>
                <a:spcPts val="0"/>
              </a:spcBef>
              <a:spcAft>
                <a:spcPts val="0"/>
              </a:spcAft>
              <a:buSzPts val="4200"/>
              <a:buNone/>
              <a:defRPr sz="2363"/>
            </a:lvl3pPr>
            <a:lvl4pPr lvl="3" algn="ctr" rtl="0">
              <a:spcBef>
                <a:spcPts val="0"/>
              </a:spcBef>
              <a:spcAft>
                <a:spcPts val="0"/>
              </a:spcAft>
              <a:buSzPts val="4200"/>
              <a:buNone/>
              <a:defRPr sz="2363"/>
            </a:lvl4pPr>
            <a:lvl5pPr lvl="4" algn="ctr" rtl="0">
              <a:spcBef>
                <a:spcPts val="0"/>
              </a:spcBef>
              <a:spcAft>
                <a:spcPts val="0"/>
              </a:spcAft>
              <a:buSzPts val="4200"/>
              <a:buNone/>
              <a:defRPr sz="2363"/>
            </a:lvl5pPr>
            <a:lvl6pPr lvl="5" algn="ctr" rtl="0">
              <a:spcBef>
                <a:spcPts val="0"/>
              </a:spcBef>
              <a:spcAft>
                <a:spcPts val="0"/>
              </a:spcAft>
              <a:buSzPts val="4200"/>
              <a:buNone/>
              <a:defRPr sz="2363"/>
            </a:lvl6pPr>
            <a:lvl7pPr lvl="6" algn="ctr" rtl="0">
              <a:spcBef>
                <a:spcPts val="0"/>
              </a:spcBef>
              <a:spcAft>
                <a:spcPts val="0"/>
              </a:spcAft>
              <a:buSzPts val="4200"/>
              <a:buNone/>
              <a:defRPr sz="2363"/>
            </a:lvl7pPr>
            <a:lvl8pPr lvl="7" algn="ctr" rtl="0">
              <a:spcBef>
                <a:spcPts val="0"/>
              </a:spcBef>
              <a:spcAft>
                <a:spcPts val="0"/>
              </a:spcAft>
              <a:buSzPts val="4200"/>
              <a:buNone/>
              <a:defRPr sz="2363"/>
            </a:lvl8pPr>
            <a:lvl9pPr lvl="8" algn="ctr" rtl="0">
              <a:spcBef>
                <a:spcPts val="0"/>
              </a:spcBef>
              <a:spcAft>
                <a:spcPts val="0"/>
              </a:spcAft>
              <a:buSzPts val="4200"/>
              <a:buNone/>
              <a:defRPr sz="2363"/>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
  <p:cSld name="CUSTOM_13">
    <p:spTree>
      <p:nvGrpSpPr>
        <p:cNvPr id="1" name="Shape 5881"/>
        <p:cNvGrpSpPr/>
        <p:nvPr/>
      </p:nvGrpSpPr>
      <p:grpSpPr>
        <a:xfrm>
          <a:off x="0" y="0"/>
          <a:ext cx="0" cy="0"/>
          <a:chOff x="0" y="0"/>
          <a:chExt cx="0" cy="0"/>
        </a:xfrm>
      </p:grpSpPr>
      <p:sp>
        <p:nvSpPr>
          <p:cNvPr id="5882" name="Google Shape;5882;p34"/>
          <p:cNvSpPr/>
          <p:nvPr/>
        </p:nvSpPr>
        <p:spPr>
          <a:xfrm rot="5400000" flipH="1">
            <a:off x="168180" y="3165630"/>
            <a:ext cx="1793433" cy="2235463"/>
          </a:xfrm>
          <a:custGeom>
            <a:avLst/>
            <a:gdLst/>
            <a:ahLst/>
            <a:cxnLst/>
            <a:rect l="l" t="t" r="r" b="b"/>
            <a:pathLst>
              <a:path w="99030" h="123438" extrusionOk="0">
                <a:moveTo>
                  <a:pt x="8876" y="13101"/>
                </a:moveTo>
                <a:lnTo>
                  <a:pt x="8876" y="21186"/>
                </a:lnTo>
                <a:lnTo>
                  <a:pt x="851" y="21186"/>
                </a:lnTo>
                <a:lnTo>
                  <a:pt x="851" y="13101"/>
                </a:lnTo>
                <a:close/>
                <a:moveTo>
                  <a:pt x="8876" y="22706"/>
                </a:moveTo>
                <a:lnTo>
                  <a:pt x="8876" y="30700"/>
                </a:lnTo>
                <a:lnTo>
                  <a:pt x="851" y="30700"/>
                </a:lnTo>
                <a:lnTo>
                  <a:pt x="851" y="22706"/>
                </a:lnTo>
                <a:close/>
                <a:moveTo>
                  <a:pt x="18420" y="22706"/>
                </a:moveTo>
                <a:lnTo>
                  <a:pt x="18420" y="30700"/>
                </a:lnTo>
                <a:lnTo>
                  <a:pt x="10395" y="30700"/>
                </a:lnTo>
                <a:lnTo>
                  <a:pt x="10395" y="22706"/>
                </a:lnTo>
                <a:close/>
                <a:moveTo>
                  <a:pt x="8876" y="32129"/>
                </a:moveTo>
                <a:lnTo>
                  <a:pt x="8876" y="40214"/>
                </a:lnTo>
                <a:lnTo>
                  <a:pt x="851" y="40214"/>
                </a:lnTo>
                <a:lnTo>
                  <a:pt x="851" y="32129"/>
                </a:lnTo>
                <a:close/>
                <a:moveTo>
                  <a:pt x="18420" y="32129"/>
                </a:moveTo>
                <a:lnTo>
                  <a:pt x="18420" y="40214"/>
                </a:lnTo>
                <a:lnTo>
                  <a:pt x="10395" y="40214"/>
                </a:lnTo>
                <a:lnTo>
                  <a:pt x="10395" y="32129"/>
                </a:lnTo>
                <a:close/>
                <a:moveTo>
                  <a:pt x="8876" y="41673"/>
                </a:moveTo>
                <a:lnTo>
                  <a:pt x="8876" y="49728"/>
                </a:lnTo>
                <a:lnTo>
                  <a:pt x="851" y="49728"/>
                </a:lnTo>
                <a:lnTo>
                  <a:pt x="851" y="41673"/>
                </a:lnTo>
                <a:close/>
                <a:moveTo>
                  <a:pt x="18420" y="41673"/>
                </a:moveTo>
                <a:lnTo>
                  <a:pt x="18420" y="49728"/>
                </a:lnTo>
                <a:lnTo>
                  <a:pt x="10395" y="49728"/>
                </a:lnTo>
                <a:lnTo>
                  <a:pt x="10395" y="41673"/>
                </a:lnTo>
                <a:close/>
                <a:moveTo>
                  <a:pt x="27934" y="41673"/>
                </a:moveTo>
                <a:lnTo>
                  <a:pt x="27934" y="49728"/>
                </a:lnTo>
                <a:lnTo>
                  <a:pt x="19940" y="49728"/>
                </a:lnTo>
                <a:lnTo>
                  <a:pt x="19940" y="41673"/>
                </a:lnTo>
                <a:close/>
                <a:moveTo>
                  <a:pt x="8876" y="51187"/>
                </a:moveTo>
                <a:lnTo>
                  <a:pt x="8876" y="59242"/>
                </a:lnTo>
                <a:lnTo>
                  <a:pt x="851" y="59242"/>
                </a:lnTo>
                <a:lnTo>
                  <a:pt x="851" y="51187"/>
                </a:lnTo>
                <a:close/>
                <a:moveTo>
                  <a:pt x="18420" y="51187"/>
                </a:moveTo>
                <a:lnTo>
                  <a:pt x="18420" y="59242"/>
                </a:lnTo>
                <a:lnTo>
                  <a:pt x="10395" y="59242"/>
                </a:lnTo>
                <a:lnTo>
                  <a:pt x="10395" y="51187"/>
                </a:lnTo>
                <a:close/>
                <a:moveTo>
                  <a:pt x="27934" y="51187"/>
                </a:moveTo>
                <a:lnTo>
                  <a:pt x="27934" y="59242"/>
                </a:lnTo>
                <a:lnTo>
                  <a:pt x="19940" y="59242"/>
                </a:lnTo>
                <a:lnTo>
                  <a:pt x="19940" y="51187"/>
                </a:lnTo>
                <a:close/>
                <a:moveTo>
                  <a:pt x="37478" y="51187"/>
                </a:moveTo>
                <a:lnTo>
                  <a:pt x="37478" y="59242"/>
                </a:lnTo>
                <a:lnTo>
                  <a:pt x="29454" y="59242"/>
                </a:lnTo>
                <a:lnTo>
                  <a:pt x="29454" y="51187"/>
                </a:lnTo>
                <a:close/>
                <a:moveTo>
                  <a:pt x="8876" y="60761"/>
                </a:moveTo>
                <a:lnTo>
                  <a:pt x="8876" y="68755"/>
                </a:lnTo>
                <a:lnTo>
                  <a:pt x="851" y="68755"/>
                </a:lnTo>
                <a:lnTo>
                  <a:pt x="851" y="60761"/>
                </a:lnTo>
                <a:close/>
                <a:moveTo>
                  <a:pt x="18420" y="60761"/>
                </a:moveTo>
                <a:lnTo>
                  <a:pt x="18420" y="68755"/>
                </a:lnTo>
                <a:lnTo>
                  <a:pt x="10395" y="68755"/>
                </a:lnTo>
                <a:lnTo>
                  <a:pt x="10395" y="60761"/>
                </a:lnTo>
                <a:close/>
                <a:moveTo>
                  <a:pt x="27934" y="60761"/>
                </a:moveTo>
                <a:lnTo>
                  <a:pt x="27934" y="68755"/>
                </a:lnTo>
                <a:lnTo>
                  <a:pt x="19940" y="68755"/>
                </a:lnTo>
                <a:lnTo>
                  <a:pt x="19940" y="60761"/>
                </a:lnTo>
                <a:close/>
                <a:moveTo>
                  <a:pt x="37478" y="60761"/>
                </a:moveTo>
                <a:lnTo>
                  <a:pt x="37478" y="68755"/>
                </a:lnTo>
                <a:lnTo>
                  <a:pt x="29454" y="68755"/>
                </a:lnTo>
                <a:lnTo>
                  <a:pt x="29454" y="60761"/>
                </a:lnTo>
                <a:close/>
                <a:moveTo>
                  <a:pt x="46992" y="60822"/>
                </a:moveTo>
                <a:lnTo>
                  <a:pt x="46992" y="68816"/>
                </a:lnTo>
                <a:lnTo>
                  <a:pt x="38998" y="68816"/>
                </a:lnTo>
                <a:lnTo>
                  <a:pt x="38998" y="60822"/>
                </a:lnTo>
                <a:close/>
                <a:moveTo>
                  <a:pt x="8876" y="70275"/>
                </a:moveTo>
                <a:lnTo>
                  <a:pt x="8876" y="78239"/>
                </a:lnTo>
                <a:lnTo>
                  <a:pt x="851" y="78239"/>
                </a:lnTo>
                <a:lnTo>
                  <a:pt x="851" y="70275"/>
                </a:lnTo>
                <a:close/>
                <a:moveTo>
                  <a:pt x="18420" y="70275"/>
                </a:moveTo>
                <a:lnTo>
                  <a:pt x="18420" y="78239"/>
                </a:lnTo>
                <a:lnTo>
                  <a:pt x="10395" y="78239"/>
                </a:lnTo>
                <a:lnTo>
                  <a:pt x="10395" y="70275"/>
                </a:lnTo>
                <a:close/>
                <a:moveTo>
                  <a:pt x="27934" y="70275"/>
                </a:moveTo>
                <a:lnTo>
                  <a:pt x="27934" y="78239"/>
                </a:lnTo>
                <a:lnTo>
                  <a:pt x="19940" y="78239"/>
                </a:lnTo>
                <a:lnTo>
                  <a:pt x="19940" y="70275"/>
                </a:lnTo>
                <a:close/>
                <a:moveTo>
                  <a:pt x="37478" y="70275"/>
                </a:moveTo>
                <a:lnTo>
                  <a:pt x="37478" y="78239"/>
                </a:lnTo>
                <a:lnTo>
                  <a:pt x="29454" y="78239"/>
                </a:lnTo>
                <a:lnTo>
                  <a:pt x="29454" y="70275"/>
                </a:lnTo>
                <a:close/>
                <a:moveTo>
                  <a:pt x="46992" y="70336"/>
                </a:moveTo>
                <a:lnTo>
                  <a:pt x="46992" y="78300"/>
                </a:lnTo>
                <a:lnTo>
                  <a:pt x="38998" y="78300"/>
                </a:lnTo>
                <a:lnTo>
                  <a:pt x="38998" y="70336"/>
                </a:lnTo>
                <a:close/>
                <a:moveTo>
                  <a:pt x="56536" y="70397"/>
                </a:moveTo>
                <a:lnTo>
                  <a:pt x="56536" y="78360"/>
                </a:lnTo>
                <a:lnTo>
                  <a:pt x="48512" y="78360"/>
                </a:lnTo>
                <a:lnTo>
                  <a:pt x="48512" y="70397"/>
                </a:lnTo>
                <a:close/>
                <a:moveTo>
                  <a:pt x="8876" y="79728"/>
                </a:moveTo>
                <a:lnTo>
                  <a:pt x="8876" y="87753"/>
                </a:lnTo>
                <a:lnTo>
                  <a:pt x="851" y="87753"/>
                </a:lnTo>
                <a:lnTo>
                  <a:pt x="851" y="79728"/>
                </a:lnTo>
                <a:close/>
                <a:moveTo>
                  <a:pt x="18420" y="79728"/>
                </a:moveTo>
                <a:lnTo>
                  <a:pt x="18420" y="87753"/>
                </a:lnTo>
                <a:lnTo>
                  <a:pt x="10395" y="87753"/>
                </a:lnTo>
                <a:lnTo>
                  <a:pt x="10395" y="79728"/>
                </a:lnTo>
                <a:close/>
                <a:moveTo>
                  <a:pt x="27934" y="79728"/>
                </a:moveTo>
                <a:lnTo>
                  <a:pt x="27934" y="87753"/>
                </a:lnTo>
                <a:lnTo>
                  <a:pt x="19940" y="87753"/>
                </a:lnTo>
                <a:lnTo>
                  <a:pt x="19940" y="79728"/>
                </a:lnTo>
                <a:close/>
                <a:moveTo>
                  <a:pt x="37478" y="79728"/>
                </a:moveTo>
                <a:lnTo>
                  <a:pt x="37478" y="87753"/>
                </a:lnTo>
                <a:lnTo>
                  <a:pt x="29454" y="87753"/>
                </a:lnTo>
                <a:lnTo>
                  <a:pt x="29454" y="79728"/>
                </a:lnTo>
                <a:close/>
                <a:moveTo>
                  <a:pt x="66050" y="79728"/>
                </a:moveTo>
                <a:lnTo>
                  <a:pt x="66050" y="87753"/>
                </a:lnTo>
                <a:lnTo>
                  <a:pt x="58056" y="87753"/>
                </a:lnTo>
                <a:lnTo>
                  <a:pt x="58056" y="79728"/>
                </a:lnTo>
                <a:close/>
                <a:moveTo>
                  <a:pt x="46992" y="79728"/>
                </a:moveTo>
                <a:lnTo>
                  <a:pt x="46992" y="87844"/>
                </a:lnTo>
                <a:lnTo>
                  <a:pt x="38998" y="87844"/>
                </a:lnTo>
                <a:lnTo>
                  <a:pt x="38998" y="79728"/>
                </a:lnTo>
                <a:close/>
                <a:moveTo>
                  <a:pt x="56536" y="79728"/>
                </a:moveTo>
                <a:lnTo>
                  <a:pt x="56536" y="87874"/>
                </a:lnTo>
                <a:lnTo>
                  <a:pt x="48512" y="87874"/>
                </a:lnTo>
                <a:lnTo>
                  <a:pt x="48512" y="79728"/>
                </a:lnTo>
                <a:close/>
                <a:moveTo>
                  <a:pt x="8876" y="89272"/>
                </a:moveTo>
                <a:lnTo>
                  <a:pt x="8876" y="97267"/>
                </a:lnTo>
                <a:lnTo>
                  <a:pt x="851" y="97267"/>
                </a:lnTo>
                <a:lnTo>
                  <a:pt x="851" y="89272"/>
                </a:lnTo>
                <a:close/>
                <a:moveTo>
                  <a:pt x="18420" y="89272"/>
                </a:moveTo>
                <a:lnTo>
                  <a:pt x="18420" y="97267"/>
                </a:lnTo>
                <a:lnTo>
                  <a:pt x="10395" y="97267"/>
                </a:lnTo>
                <a:lnTo>
                  <a:pt x="10395" y="89272"/>
                </a:lnTo>
                <a:close/>
                <a:moveTo>
                  <a:pt x="27934" y="89272"/>
                </a:moveTo>
                <a:lnTo>
                  <a:pt x="27934" y="97267"/>
                </a:lnTo>
                <a:lnTo>
                  <a:pt x="19940" y="97267"/>
                </a:lnTo>
                <a:lnTo>
                  <a:pt x="19940" y="89272"/>
                </a:lnTo>
                <a:close/>
                <a:moveTo>
                  <a:pt x="37478" y="89272"/>
                </a:moveTo>
                <a:lnTo>
                  <a:pt x="37478" y="97267"/>
                </a:lnTo>
                <a:lnTo>
                  <a:pt x="29454" y="97267"/>
                </a:lnTo>
                <a:lnTo>
                  <a:pt x="29454" y="89272"/>
                </a:lnTo>
                <a:close/>
                <a:moveTo>
                  <a:pt x="66050" y="89272"/>
                </a:moveTo>
                <a:lnTo>
                  <a:pt x="66050" y="97267"/>
                </a:lnTo>
                <a:lnTo>
                  <a:pt x="58056" y="97267"/>
                </a:lnTo>
                <a:lnTo>
                  <a:pt x="58056" y="89272"/>
                </a:lnTo>
                <a:close/>
                <a:moveTo>
                  <a:pt x="46992" y="89364"/>
                </a:moveTo>
                <a:lnTo>
                  <a:pt x="46992" y="97327"/>
                </a:lnTo>
                <a:lnTo>
                  <a:pt x="38998" y="97327"/>
                </a:lnTo>
                <a:lnTo>
                  <a:pt x="38998" y="89364"/>
                </a:lnTo>
                <a:close/>
                <a:moveTo>
                  <a:pt x="56536" y="89394"/>
                </a:moveTo>
                <a:lnTo>
                  <a:pt x="56536" y="97388"/>
                </a:lnTo>
                <a:lnTo>
                  <a:pt x="48512" y="97388"/>
                </a:lnTo>
                <a:lnTo>
                  <a:pt x="48512" y="89394"/>
                </a:lnTo>
                <a:close/>
                <a:moveTo>
                  <a:pt x="8876" y="98756"/>
                </a:moveTo>
                <a:lnTo>
                  <a:pt x="8876" y="106780"/>
                </a:lnTo>
                <a:lnTo>
                  <a:pt x="851" y="106780"/>
                </a:lnTo>
                <a:lnTo>
                  <a:pt x="851" y="98756"/>
                </a:lnTo>
                <a:close/>
                <a:moveTo>
                  <a:pt x="18420" y="98756"/>
                </a:moveTo>
                <a:lnTo>
                  <a:pt x="18420" y="106780"/>
                </a:lnTo>
                <a:lnTo>
                  <a:pt x="10395" y="106780"/>
                </a:lnTo>
                <a:lnTo>
                  <a:pt x="10395" y="98756"/>
                </a:lnTo>
                <a:close/>
                <a:moveTo>
                  <a:pt x="27934" y="98756"/>
                </a:moveTo>
                <a:lnTo>
                  <a:pt x="27934" y="106780"/>
                </a:lnTo>
                <a:lnTo>
                  <a:pt x="19940" y="106780"/>
                </a:lnTo>
                <a:lnTo>
                  <a:pt x="19940" y="98756"/>
                </a:lnTo>
                <a:close/>
                <a:moveTo>
                  <a:pt x="37478" y="98756"/>
                </a:moveTo>
                <a:lnTo>
                  <a:pt x="37478" y="106780"/>
                </a:lnTo>
                <a:lnTo>
                  <a:pt x="29454" y="106780"/>
                </a:lnTo>
                <a:lnTo>
                  <a:pt x="29454" y="98756"/>
                </a:lnTo>
                <a:close/>
                <a:moveTo>
                  <a:pt x="66050" y="98756"/>
                </a:moveTo>
                <a:lnTo>
                  <a:pt x="66050" y="106780"/>
                </a:lnTo>
                <a:lnTo>
                  <a:pt x="58056" y="106780"/>
                </a:lnTo>
                <a:lnTo>
                  <a:pt x="58056" y="98756"/>
                </a:lnTo>
                <a:close/>
                <a:moveTo>
                  <a:pt x="75594" y="98756"/>
                </a:moveTo>
                <a:lnTo>
                  <a:pt x="75594" y="106780"/>
                </a:lnTo>
                <a:lnTo>
                  <a:pt x="67570" y="106780"/>
                </a:lnTo>
                <a:lnTo>
                  <a:pt x="67570" y="98756"/>
                </a:lnTo>
                <a:close/>
                <a:moveTo>
                  <a:pt x="46992" y="98756"/>
                </a:moveTo>
                <a:lnTo>
                  <a:pt x="46992" y="106841"/>
                </a:lnTo>
                <a:lnTo>
                  <a:pt x="38998" y="106841"/>
                </a:lnTo>
                <a:lnTo>
                  <a:pt x="38998" y="98756"/>
                </a:lnTo>
                <a:close/>
                <a:moveTo>
                  <a:pt x="56536" y="98756"/>
                </a:moveTo>
                <a:lnTo>
                  <a:pt x="56536" y="106902"/>
                </a:lnTo>
                <a:lnTo>
                  <a:pt x="48512" y="106902"/>
                </a:lnTo>
                <a:lnTo>
                  <a:pt x="48512" y="98756"/>
                </a:lnTo>
                <a:close/>
                <a:moveTo>
                  <a:pt x="8876" y="108300"/>
                </a:moveTo>
                <a:lnTo>
                  <a:pt x="8876" y="116264"/>
                </a:lnTo>
                <a:lnTo>
                  <a:pt x="851" y="116264"/>
                </a:lnTo>
                <a:lnTo>
                  <a:pt x="851" y="108300"/>
                </a:lnTo>
                <a:close/>
                <a:moveTo>
                  <a:pt x="18420" y="108300"/>
                </a:moveTo>
                <a:lnTo>
                  <a:pt x="18420" y="116264"/>
                </a:lnTo>
                <a:lnTo>
                  <a:pt x="10395" y="116264"/>
                </a:lnTo>
                <a:lnTo>
                  <a:pt x="10395" y="108300"/>
                </a:lnTo>
                <a:close/>
                <a:moveTo>
                  <a:pt x="27934" y="108300"/>
                </a:moveTo>
                <a:lnTo>
                  <a:pt x="27934" y="116264"/>
                </a:lnTo>
                <a:lnTo>
                  <a:pt x="19940" y="116264"/>
                </a:lnTo>
                <a:lnTo>
                  <a:pt x="19940" y="108300"/>
                </a:lnTo>
                <a:close/>
                <a:moveTo>
                  <a:pt x="37478" y="108300"/>
                </a:moveTo>
                <a:lnTo>
                  <a:pt x="37478" y="116264"/>
                </a:lnTo>
                <a:lnTo>
                  <a:pt x="29454" y="116264"/>
                </a:lnTo>
                <a:lnTo>
                  <a:pt x="29454" y="108300"/>
                </a:lnTo>
                <a:close/>
                <a:moveTo>
                  <a:pt x="66050" y="108300"/>
                </a:moveTo>
                <a:lnTo>
                  <a:pt x="66050" y="116264"/>
                </a:lnTo>
                <a:lnTo>
                  <a:pt x="58056" y="116264"/>
                </a:lnTo>
                <a:lnTo>
                  <a:pt x="58056" y="108300"/>
                </a:lnTo>
                <a:close/>
                <a:moveTo>
                  <a:pt x="75594" y="108300"/>
                </a:moveTo>
                <a:lnTo>
                  <a:pt x="75594" y="116264"/>
                </a:lnTo>
                <a:lnTo>
                  <a:pt x="67570" y="116264"/>
                </a:lnTo>
                <a:lnTo>
                  <a:pt x="67570" y="108300"/>
                </a:lnTo>
                <a:close/>
                <a:moveTo>
                  <a:pt x="85139" y="108300"/>
                </a:moveTo>
                <a:lnTo>
                  <a:pt x="85139" y="116264"/>
                </a:lnTo>
                <a:lnTo>
                  <a:pt x="77114" y="116264"/>
                </a:lnTo>
                <a:lnTo>
                  <a:pt x="77114" y="108300"/>
                </a:lnTo>
                <a:close/>
                <a:moveTo>
                  <a:pt x="46992" y="108361"/>
                </a:moveTo>
                <a:lnTo>
                  <a:pt x="46992" y="116355"/>
                </a:lnTo>
                <a:lnTo>
                  <a:pt x="38998" y="116355"/>
                </a:lnTo>
                <a:lnTo>
                  <a:pt x="38998" y="108361"/>
                </a:lnTo>
                <a:close/>
                <a:moveTo>
                  <a:pt x="56536" y="108422"/>
                </a:moveTo>
                <a:lnTo>
                  <a:pt x="56536" y="116385"/>
                </a:lnTo>
                <a:lnTo>
                  <a:pt x="48512" y="116385"/>
                </a:lnTo>
                <a:lnTo>
                  <a:pt x="48512" y="108422"/>
                </a:lnTo>
                <a:close/>
                <a:moveTo>
                  <a:pt x="0" y="1"/>
                </a:moveTo>
                <a:lnTo>
                  <a:pt x="0" y="123437"/>
                </a:lnTo>
                <a:lnTo>
                  <a:pt x="851" y="123437"/>
                </a:lnTo>
                <a:lnTo>
                  <a:pt x="851" y="117784"/>
                </a:lnTo>
                <a:lnTo>
                  <a:pt x="8876" y="117784"/>
                </a:lnTo>
                <a:lnTo>
                  <a:pt x="8876" y="123437"/>
                </a:lnTo>
                <a:lnTo>
                  <a:pt x="10395" y="123437"/>
                </a:lnTo>
                <a:lnTo>
                  <a:pt x="10395" y="117784"/>
                </a:lnTo>
                <a:lnTo>
                  <a:pt x="18420" y="117784"/>
                </a:lnTo>
                <a:lnTo>
                  <a:pt x="18420" y="123437"/>
                </a:lnTo>
                <a:lnTo>
                  <a:pt x="19940" y="123437"/>
                </a:lnTo>
                <a:lnTo>
                  <a:pt x="19940" y="117784"/>
                </a:lnTo>
                <a:lnTo>
                  <a:pt x="27934" y="117784"/>
                </a:lnTo>
                <a:lnTo>
                  <a:pt x="27934" y="123437"/>
                </a:lnTo>
                <a:lnTo>
                  <a:pt x="29454" y="123437"/>
                </a:lnTo>
                <a:lnTo>
                  <a:pt x="29454" y="117784"/>
                </a:lnTo>
                <a:lnTo>
                  <a:pt x="37478" y="117784"/>
                </a:lnTo>
                <a:lnTo>
                  <a:pt x="37478" y="123437"/>
                </a:lnTo>
                <a:lnTo>
                  <a:pt x="38998" y="123437"/>
                </a:lnTo>
                <a:lnTo>
                  <a:pt x="38998" y="117784"/>
                </a:lnTo>
                <a:lnTo>
                  <a:pt x="46992" y="117784"/>
                </a:lnTo>
                <a:lnTo>
                  <a:pt x="46992" y="123437"/>
                </a:lnTo>
                <a:lnTo>
                  <a:pt x="48512" y="123437"/>
                </a:lnTo>
                <a:lnTo>
                  <a:pt x="48512" y="117784"/>
                </a:lnTo>
                <a:lnTo>
                  <a:pt x="56536" y="117784"/>
                </a:lnTo>
                <a:lnTo>
                  <a:pt x="56536" y="123437"/>
                </a:lnTo>
                <a:lnTo>
                  <a:pt x="58056" y="123437"/>
                </a:lnTo>
                <a:lnTo>
                  <a:pt x="58056" y="117784"/>
                </a:lnTo>
                <a:lnTo>
                  <a:pt x="66050" y="117784"/>
                </a:lnTo>
                <a:lnTo>
                  <a:pt x="66050" y="123437"/>
                </a:lnTo>
                <a:lnTo>
                  <a:pt x="67570" y="123437"/>
                </a:lnTo>
                <a:lnTo>
                  <a:pt x="67570" y="117784"/>
                </a:lnTo>
                <a:lnTo>
                  <a:pt x="75594" y="117784"/>
                </a:lnTo>
                <a:lnTo>
                  <a:pt x="75594" y="123437"/>
                </a:lnTo>
                <a:lnTo>
                  <a:pt x="77114" y="123437"/>
                </a:lnTo>
                <a:lnTo>
                  <a:pt x="77114" y="117784"/>
                </a:lnTo>
                <a:lnTo>
                  <a:pt x="85139" y="117784"/>
                </a:lnTo>
                <a:lnTo>
                  <a:pt x="85139" y="123437"/>
                </a:lnTo>
                <a:lnTo>
                  <a:pt x="86658" y="123437"/>
                </a:lnTo>
                <a:lnTo>
                  <a:pt x="86658" y="117784"/>
                </a:lnTo>
                <a:lnTo>
                  <a:pt x="94652" y="117784"/>
                </a:lnTo>
                <a:lnTo>
                  <a:pt x="94652" y="123437"/>
                </a:lnTo>
                <a:lnTo>
                  <a:pt x="96172" y="123437"/>
                </a:lnTo>
                <a:lnTo>
                  <a:pt x="96172" y="117784"/>
                </a:lnTo>
                <a:lnTo>
                  <a:pt x="99029" y="117784"/>
                </a:lnTo>
                <a:lnTo>
                  <a:pt x="97753" y="116264"/>
                </a:lnTo>
                <a:lnTo>
                  <a:pt x="96172" y="116264"/>
                </a:lnTo>
                <a:lnTo>
                  <a:pt x="96172" y="114379"/>
                </a:lnTo>
                <a:lnTo>
                  <a:pt x="94652" y="112586"/>
                </a:lnTo>
                <a:lnTo>
                  <a:pt x="94652" y="116294"/>
                </a:lnTo>
                <a:lnTo>
                  <a:pt x="86628" y="116294"/>
                </a:lnTo>
                <a:lnTo>
                  <a:pt x="86628" y="108300"/>
                </a:lnTo>
                <a:lnTo>
                  <a:pt x="91035" y="108300"/>
                </a:lnTo>
                <a:lnTo>
                  <a:pt x="89759" y="106780"/>
                </a:lnTo>
                <a:lnTo>
                  <a:pt x="86628" y="106780"/>
                </a:lnTo>
                <a:lnTo>
                  <a:pt x="86628" y="103042"/>
                </a:lnTo>
                <a:lnTo>
                  <a:pt x="85108" y="101248"/>
                </a:lnTo>
                <a:lnTo>
                  <a:pt x="85108" y="106750"/>
                </a:lnTo>
                <a:lnTo>
                  <a:pt x="77114" y="106750"/>
                </a:lnTo>
                <a:lnTo>
                  <a:pt x="77114" y="98756"/>
                </a:lnTo>
                <a:lnTo>
                  <a:pt x="83041" y="98756"/>
                </a:lnTo>
                <a:lnTo>
                  <a:pt x="81765" y="97236"/>
                </a:lnTo>
                <a:lnTo>
                  <a:pt x="77114" y="97236"/>
                </a:lnTo>
                <a:lnTo>
                  <a:pt x="77114" y="91704"/>
                </a:lnTo>
                <a:lnTo>
                  <a:pt x="75594" y="89911"/>
                </a:lnTo>
                <a:lnTo>
                  <a:pt x="75594" y="97236"/>
                </a:lnTo>
                <a:lnTo>
                  <a:pt x="67570" y="97236"/>
                </a:lnTo>
                <a:lnTo>
                  <a:pt x="67570" y="89272"/>
                </a:lnTo>
                <a:lnTo>
                  <a:pt x="75047" y="89272"/>
                </a:lnTo>
                <a:lnTo>
                  <a:pt x="73771" y="87753"/>
                </a:lnTo>
                <a:lnTo>
                  <a:pt x="67570" y="87753"/>
                </a:lnTo>
                <a:lnTo>
                  <a:pt x="67570" y="80367"/>
                </a:lnTo>
                <a:lnTo>
                  <a:pt x="65746" y="78209"/>
                </a:lnTo>
                <a:lnTo>
                  <a:pt x="58056" y="78209"/>
                </a:lnTo>
                <a:lnTo>
                  <a:pt x="58056" y="70245"/>
                </a:lnTo>
                <a:lnTo>
                  <a:pt x="59029" y="70245"/>
                </a:lnTo>
                <a:lnTo>
                  <a:pt x="56536" y="67236"/>
                </a:lnTo>
                <a:lnTo>
                  <a:pt x="56536" y="68725"/>
                </a:lnTo>
                <a:lnTo>
                  <a:pt x="48512" y="68725"/>
                </a:lnTo>
                <a:lnTo>
                  <a:pt x="48512" y="60731"/>
                </a:lnTo>
                <a:lnTo>
                  <a:pt x="51035" y="60731"/>
                </a:lnTo>
                <a:lnTo>
                  <a:pt x="49758" y="59211"/>
                </a:lnTo>
                <a:lnTo>
                  <a:pt x="48512" y="59211"/>
                </a:lnTo>
                <a:lnTo>
                  <a:pt x="48512" y="57722"/>
                </a:lnTo>
                <a:lnTo>
                  <a:pt x="46992" y="55929"/>
                </a:lnTo>
                <a:lnTo>
                  <a:pt x="46992" y="59211"/>
                </a:lnTo>
                <a:lnTo>
                  <a:pt x="38998" y="59211"/>
                </a:lnTo>
                <a:lnTo>
                  <a:pt x="38998" y="51187"/>
                </a:lnTo>
                <a:lnTo>
                  <a:pt x="43040" y="51187"/>
                </a:lnTo>
                <a:lnTo>
                  <a:pt x="41764" y="49667"/>
                </a:lnTo>
                <a:lnTo>
                  <a:pt x="38998" y="49667"/>
                </a:lnTo>
                <a:lnTo>
                  <a:pt x="38998" y="46354"/>
                </a:lnTo>
                <a:lnTo>
                  <a:pt x="37478" y="44561"/>
                </a:lnTo>
                <a:lnTo>
                  <a:pt x="37478" y="49667"/>
                </a:lnTo>
                <a:lnTo>
                  <a:pt x="29454" y="49667"/>
                </a:lnTo>
                <a:lnTo>
                  <a:pt x="29454" y="41673"/>
                </a:lnTo>
                <a:lnTo>
                  <a:pt x="35046" y="41673"/>
                </a:lnTo>
                <a:lnTo>
                  <a:pt x="33770" y="40153"/>
                </a:lnTo>
                <a:lnTo>
                  <a:pt x="29454" y="40153"/>
                </a:lnTo>
                <a:lnTo>
                  <a:pt x="29454" y="35016"/>
                </a:lnTo>
                <a:lnTo>
                  <a:pt x="27934" y="33223"/>
                </a:lnTo>
                <a:lnTo>
                  <a:pt x="27934" y="40153"/>
                </a:lnTo>
                <a:lnTo>
                  <a:pt x="19940" y="40153"/>
                </a:lnTo>
                <a:lnTo>
                  <a:pt x="19940" y="32129"/>
                </a:lnTo>
                <a:lnTo>
                  <a:pt x="27052" y="32129"/>
                </a:lnTo>
                <a:lnTo>
                  <a:pt x="25776" y="30609"/>
                </a:lnTo>
                <a:lnTo>
                  <a:pt x="19940" y="30609"/>
                </a:lnTo>
                <a:lnTo>
                  <a:pt x="19940" y="23679"/>
                </a:lnTo>
                <a:lnTo>
                  <a:pt x="17782" y="21126"/>
                </a:lnTo>
                <a:lnTo>
                  <a:pt x="10395" y="21126"/>
                </a:lnTo>
                <a:lnTo>
                  <a:pt x="10395" y="13101"/>
                </a:lnTo>
                <a:lnTo>
                  <a:pt x="11034" y="13101"/>
                </a:lnTo>
                <a:lnTo>
                  <a:pt x="8876" y="10518"/>
                </a:lnTo>
                <a:lnTo>
                  <a:pt x="8876" y="11581"/>
                </a:lnTo>
                <a:lnTo>
                  <a:pt x="851" y="11581"/>
                </a:lnTo>
                <a:lnTo>
                  <a:pt x="851" y="3587"/>
                </a:lnTo>
                <a:lnTo>
                  <a:pt x="3040" y="3587"/>
                </a:lnTo>
                <a:lnTo>
                  <a:pt x="1763" y="2068"/>
                </a:lnTo>
                <a:lnTo>
                  <a:pt x="851" y="2068"/>
                </a:lnTo>
                <a:lnTo>
                  <a:pt x="851" y="1004"/>
                </a:lnTo>
                <a:lnTo>
                  <a:pt x="0" y="1"/>
                </a:lnTo>
                <a:close/>
              </a:path>
            </a:pathLst>
          </a:custGeom>
          <a:solidFill>
            <a:schemeClr val="dk2"/>
          </a:solidFill>
          <a:ln>
            <a:noFill/>
          </a:ln>
        </p:spPr>
        <p:txBody>
          <a:bodyPr spcFirstLastPara="1" wrap="square" lIns="51427" tIns="51427" rIns="51427" bIns="51427" anchor="ctr" anchorCtr="0">
            <a:noAutofit/>
          </a:bodyPr>
          <a:lstStyle/>
          <a:p>
            <a:pPr marL="0" lvl="0" indent="0" algn="l" rtl="0">
              <a:spcBef>
                <a:spcPts val="0"/>
              </a:spcBef>
              <a:spcAft>
                <a:spcPts val="0"/>
              </a:spcAft>
              <a:buNone/>
            </a:pPr>
            <a:endParaRPr sz="788"/>
          </a:p>
        </p:txBody>
      </p:sp>
      <p:grpSp>
        <p:nvGrpSpPr>
          <p:cNvPr id="5883" name="Google Shape;5883;p34"/>
          <p:cNvGrpSpPr/>
          <p:nvPr/>
        </p:nvGrpSpPr>
        <p:grpSpPr>
          <a:xfrm rot="5400000" flipH="1">
            <a:off x="6837212" y="-1210391"/>
            <a:ext cx="1437773" cy="3468016"/>
            <a:chOff x="5692625" y="470675"/>
            <a:chExt cx="1669500" cy="4027425"/>
          </a:xfrm>
        </p:grpSpPr>
        <p:sp>
          <p:nvSpPr>
            <p:cNvPr id="5884" name="Google Shape;5884;p34"/>
            <p:cNvSpPr/>
            <p:nvPr/>
          </p:nvSpPr>
          <p:spPr>
            <a:xfrm>
              <a:off x="5692625" y="470675"/>
              <a:ext cx="1669500" cy="4027425"/>
            </a:xfrm>
            <a:custGeom>
              <a:avLst/>
              <a:gdLst/>
              <a:ahLst/>
              <a:cxnLst/>
              <a:rect l="l" t="t" r="r" b="b"/>
              <a:pathLst>
                <a:path w="66780" h="161097" extrusionOk="0">
                  <a:moveTo>
                    <a:pt x="21521" y="0"/>
                  </a:moveTo>
                  <a:lnTo>
                    <a:pt x="0" y="60913"/>
                  </a:lnTo>
                  <a:lnTo>
                    <a:pt x="66780" y="161097"/>
                  </a:lnTo>
                  <a:lnTo>
                    <a:pt x="6678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85" name="Google Shape;5885;p34"/>
            <p:cNvSpPr/>
            <p:nvPr/>
          </p:nvSpPr>
          <p:spPr>
            <a:xfrm>
              <a:off x="6256450" y="1021575"/>
              <a:ext cx="85150" cy="72975"/>
            </a:xfrm>
            <a:custGeom>
              <a:avLst/>
              <a:gdLst/>
              <a:ahLst/>
              <a:cxnLst/>
              <a:rect l="l" t="t" r="r" b="b"/>
              <a:pathLst>
                <a:path w="3406" h="2919" extrusionOk="0">
                  <a:moveTo>
                    <a:pt x="1946" y="1"/>
                  </a:moveTo>
                  <a:cubicBezTo>
                    <a:pt x="1" y="1"/>
                    <a:pt x="1" y="2919"/>
                    <a:pt x="1946" y="2919"/>
                  </a:cubicBezTo>
                  <a:cubicBezTo>
                    <a:pt x="2129" y="2919"/>
                    <a:pt x="2311" y="2888"/>
                    <a:pt x="2493" y="2797"/>
                  </a:cubicBezTo>
                  <a:cubicBezTo>
                    <a:pt x="2858" y="2676"/>
                    <a:pt x="3132" y="2402"/>
                    <a:pt x="3253" y="2037"/>
                  </a:cubicBezTo>
                  <a:cubicBezTo>
                    <a:pt x="3405" y="1673"/>
                    <a:pt x="3405" y="1277"/>
                    <a:pt x="3253" y="913"/>
                  </a:cubicBezTo>
                  <a:lnTo>
                    <a:pt x="3253" y="882"/>
                  </a:lnTo>
                  <a:cubicBezTo>
                    <a:pt x="3132" y="548"/>
                    <a:pt x="2858" y="274"/>
                    <a:pt x="2493" y="122"/>
                  </a:cubicBezTo>
                  <a:cubicBezTo>
                    <a:pt x="2311" y="62"/>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86" name="Google Shape;5886;p34"/>
            <p:cNvSpPr/>
            <p:nvPr/>
          </p:nvSpPr>
          <p:spPr>
            <a:xfrm>
              <a:off x="6759500" y="2950950"/>
              <a:ext cx="85150" cy="73025"/>
            </a:xfrm>
            <a:custGeom>
              <a:avLst/>
              <a:gdLst/>
              <a:ahLst/>
              <a:cxnLst/>
              <a:rect l="l" t="t" r="r" b="b"/>
              <a:pathLst>
                <a:path w="3406" h="2921" extrusionOk="0">
                  <a:moveTo>
                    <a:pt x="1946" y="0"/>
                  </a:moveTo>
                  <a:cubicBezTo>
                    <a:pt x="639" y="0"/>
                    <a:pt x="1" y="1581"/>
                    <a:pt x="913" y="2493"/>
                  </a:cubicBezTo>
                  <a:cubicBezTo>
                    <a:pt x="1208" y="2788"/>
                    <a:pt x="1574" y="2921"/>
                    <a:pt x="1933" y="2921"/>
                  </a:cubicBezTo>
                  <a:cubicBezTo>
                    <a:pt x="2683" y="2921"/>
                    <a:pt x="3405" y="2343"/>
                    <a:pt x="3405" y="1459"/>
                  </a:cubicBezTo>
                  <a:cubicBezTo>
                    <a:pt x="3405" y="638"/>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87" name="Google Shape;5887;p34"/>
            <p:cNvSpPr/>
            <p:nvPr/>
          </p:nvSpPr>
          <p:spPr>
            <a:xfrm>
              <a:off x="6256450" y="518525"/>
              <a:ext cx="85150" cy="72975"/>
            </a:xfrm>
            <a:custGeom>
              <a:avLst/>
              <a:gdLst/>
              <a:ahLst/>
              <a:cxnLst/>
              <a:rect l="l" t="t" r="r" b="b"/>
              <a:pathLst>
                <a:path w="3406" h="2919" extrusionOk="0">
                  <a:moveTo>
                    <a:pt x="1946" y="1"/>
                  </a:moveTo>
                  <a:cubicBezTo>
                    <a:pt x="1" y="1"/>
                    <a:pt x="1" y="2919"/>
                    <a:pt x="1946" y="2919"/>
                  </a:cubicBezTo>
                  <a:cubicBezTo>
                    <a:pt x="2129" y="2919"/>
                    <a:pt x="2311" y="2889"/>
                    <a:pt x="2493" y="2797"/>
                  </a:cubicBezTo>
                  <a:cubicBezTo>
                    <a:pt x="2858" y="2645"/>
                    <a:pt x="3132" y="2372"/>
                    <a:pt x="3253" y="2037"/>
                  </a:cubicBezTo>
                  <a:cubicBezTo>
                    <a:pt x="3405" y="1673"/>
                    <a:pt x="3405" y="1247"/>
                    <a:pt x="3253" y="882"/>
                  </a:cubicBezTo>
                  <a:cubicBezTo>
                    <a:pt x="3132" y="548"/>
                    <a:pt x="2858" y="274"/>
                    <a:pt x="2493" y="123"/>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88" name="Google Shape;5888;p34"/>
            <p:cNvSpPr/>
            <p:nvPr/>
          </p:nvSpPr>
          <p:spPr>
            <a:xfrm>
              <a:off x="6262550" y="685700"/>
              <a:ext cx="79050" cy="72975"/>
            </a:xfrm>
            <a:custGeom>
              <a:avLst/>
              <a:gdLst/>
              <a:ahLst/>
              <a:cxnLst/>
              <a:rect l="l" t="t" r="r" b="b"/>
              <a:pathLst>
                <a:path w="3162" h="2919" extrusionOk="0">
                  <a:moveTo>
                    <a:pt x="1672" y="1"/>
                  </a:moveTo>
                  <a:cubicBezTo>
                    <a:pt x="1398" y="1"/>
                    <a:pt x="1094" y="92"/>
                    <a:pt x="882" y="275"/>
                  </a:cubicBezTo>
                  <a:cubicBezTo>
                    <a:pt x="0" y="822"/>
                    <a:pt x="0" y="2098"/>
                    <a:pt x="882" y="2676"/>
                  </a:cubicBezTo>
                  <a:cubicBezTo>
                    <a:pt x="1094" y="2828"/>
                    <a:pt x="1398" y="2919"/>
                    <a:pt x="1672" y="2919"/>
                  </a:cubicBezTo>
                  <a:cubicBezTo>
                    <a:pt x="2249" y="2919"/>
                    <a:pt x="2797" y="2585"/>
                    <a:pt x="3009" y="2037"/>
                  </a:cubicBezTo>
                  <a:cubicBezTo>
                    <a:pt x="3161" y="1673"/>
                    <a:pt x="3161" y="1247"/>
                    <a:pt x="3009" y="913"/>
                  </a:cubicBezTo>
                  <a:cubicBezTo>
                    <a:pt x="2797" y="366"/>
                    <a:pt x="2280"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89" name="Google Shape;5889;p34"/>
            <p:cNvSpPr/>
            <p:nvPr/>
          </p:nvSpPr>
          <p:spPr>
            <a:xfrm>
              <a:off x="6256450" y="854400"/>
              <a:ext cx="85150" cy="72225"/>
            </a:xfrm>
            <a:custGeom>
              <a:avLst/>
              <a:gdLst/>
              <a:ahLst/>
              <a:cxnLst/>
              <a:rect l="l" t="t" r="r" b="b"/>
              <a:pathLst>
                <a:path w="3406" h="2889" extrusionOk="0">
                  <a:moveTo>
                    <a:pt x="1946" y="1"/>
                  </a:moveTo>
                  <a:cubicBezTo>
                    <a:pt x="1" y="1"/>
                    <a:pt x="1" y="2888"/>
                    <a:pt x="1946" y="2888"/>
                  </a:cubicBezTo>
                  <a:cubicBezTo>
                    <a:pt x="2129" y="2888"/>
                    <a:pt x="2311" y="2858"/>
                    <a:pt x="2493" y="2797"/>
                  </a:cubicBezTo>
                  <a:cubicBezTo>
                    <a:pt x="2858" y="2645"/>
                    <a:pt x="3132" y="2372"/>
                    <a:pt x="3253" y="2037"/>
                  </a:cubicBezTo>
                  <a:cubicBezTo>
                    <a:pt x="3405" y="1673"/>
                    <a:pt x="3405" y="1247"/>
                    <a:pt x="3253" y="882"/>
                  </a:cubicBezTo>
                  <a:lnTo>
                    <a:pt x="3253" y="852"/>
                  </a:lnTo>
                  <a:cubicBezTo>
                    <a:pt x="3132" y="517"/>
                    <a:pt x="2858" y="244"/>
                    <a:pt x="2493" y="9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0" name="Google Shape;5890;p34"/>
            <p:cNvSpPr/>
            <p:nvPr/>
          </p:nvSpPr>
          <p:spPr>
            <a:xfrm>
              <a:off x="6448725" y="3118375"/>
              <a:ext cx="60050" cy="68925"/>
            </a:xfrm>
            <a:custGeom>
              <a:avLst/>
              <a:gdLst/>
              <a:ahLst/>
              <a:cxnLst/>
              <a:rect l="l" t="t" r="r" b="b"/>
              <a:pathLst>
                <a:path w="2402" h="2757" extrusionOk="0">
                  <a:moveTo>
                    <a:pt x="930" y="0"/>
                  </a:moveTo>
                  <a:cubicBezTo>
                    <a:pt x="609" y="0"/>
                    <a:pt x="281" y="110"/>
                    <a:pt x="0" y="355"/>
                  </a:cubicBezTo>
                  <a:lnTo>
                    <a:pt x="1611" y="2756"/>
                  </a:lnTo>
                  <a:cubicBezTo>
                    <a:pt x="1672" y="2726"/>
                    <a:pt x="1702" y="2695"/>
                    <a:pt x="1763" y="2665"/>
                  </a:cubicBezTo>
                  <a:cubicBezTo>
                    <a:pt x="2158" y="2422"/>
                    <a:pt x="2401" y="1966"/>
                    <a:pt x="2401" y="1480"/>
                  </a:cubicBezTo>
                  <a:cubicBezTo>
                    <a:pt x="2401" y="605"/>
                    <a:pt x="1683" y="0"/>
                    <a:pt x="93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1" name="Google Shape;5891;p34"/>
            <p:cNvSpPr/>
            <p:nvPr/>
          </p:nvSpPr>
          <p:spPr>
            <a:xfrm>
              <a:off x="6758000" y="3118875"/>
              <a:ext cx="86650" cy="72650"/>
            </a:xfrm>
            <a:custGeom>
              <a:avLst/>
              <a:gdLst/>
              <a:ahLst/>
              <a:cxnLst/>
              <a:rect l="l" t="t" r="r" b="b"/>
              <a:pathLst>
                <a:path w="3466" h="2906" extrusionOk="0">
                  <a:moveTo>
                    <a:pt x="2006" y="1"/>
                  </a:moveTo>
                  <a:cubicBezTo>
                    <a:pt x="578" y="1"/>
                    <a:pt x="0" y="1855"/>
                    <a:pt x="1186" y="2645"/>
                  </a:cubicBezTo>
                  <a:cubicBezTo>
                    <a:pt x="1447" y="2825"/>
                    <a:pt x="1732" y="2905"/>
                    <a:pt x="2010" y="2905"/>
                  </a:cubicBezTo>
                  <a:cubicBezTo>
                    <a:pt x="2766" y="2905"/>
                    <a:pt x="3465" y="2305"/>
                    <a:pt x="3465" y="1460"/>
                  </a:cubicBezTo>
                  <a:cubicBezTo>
                    <a:pt x="3465" y="639"/>
                    <a:pt x="2797"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2" name="Google Shape;5892;p34"/>
            <p:cNvSpPr/>
            <p:nvPr/>
          </p:nvSpPr>
          <p:spPr>
            <a:xfrm>
              <a:off x="6770150" y="3454000"/>
              <a:ext cx="75250" cy="75250"/>
            </a:xfrm>
            <a:custGeom>
              <a:avLst/>
              <a:gdLst/>
              <a:ahLst/>
              <a:cxnLst/>
              <a:rect l="l" t="t" r="r" b="b"/>
              <a:pathLst>
                <a:path w="3010" h="3010" extrusionOk="0">
                  <a:moveTo>
                    <a:pt x="1520" y="0"/>
                  </a:moveTo>
                  <a:cubicBezTo>
                    <a:pt x="700" y="0"/>
                    <a:pt x="61" y="669"/>
                    <a:pt x="61" y="1459"/>
                  </a:cubicBezTo>
                  <a:cubicBezTo>
                    <a:pt x="0" y="2310"/>
                    <a:pt x="669" y="3009"/>
                    <a:pt x="1520" y="3009"/>
                  </a:cubicBezTo>
                  <a:cubicBezTo>
                    <a:pt x="2341" y="3009"/>
                    <a:pt x="3010" y="2310"/>
                    <a:pt x="2979" y="1459"/>
                  </a:cubicBezTo>
                  <a:cubicBezTo>
                    <a:pt x="2979" y="669"/>
                    <a:pt x="2311" y="0"/>
                    <a:pt x="152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3" name="Google Shape;5893;p34"/>
            <p:cNvSpPr/>
            <p:nvPr/>
          </p:nvSpPr>
          <p:spPr>
            <a:xfrm>
              <a:off x="6281550" y="2867350"/>
              <a:ext cx="60050" cy="68425"/>
            </a:xfrm>
            <a:custGeom>
              <a:avLst/>
              <a:gdLst/>
              <a:ahLst/>
              <a:cxnLst/>
              <a:rect l="l" t="t" r="r" b="b"/>
              <a:pathLst>
                <a:path w="2402" h="2737" extrusionOk="0">
                  <a:moveTo>
                    <a:pt x="942" y="1"/>
                  </a:moveTo>
                  <a:cubicBezTo>
                    <a:pt x="638" y="1"/>
                    <a:pt x="365" y="92"/>
                    <a:pt x="122" y="244"/>
                  </a:cubicBezTo>
                  <a:cubicBezTo>
                    <a:pt x="91" y="274"/>
                    <a:pt x="30" y="305"/>
                    <a:pt x="0" y="335"/>
                  </a:cubicBezTo>
                  <a:lnTo>
                    <a:pt x="1581" y="2736"/>
                  </a:lnTo>
                  <a:cubicBezTo>
                    <a:pt x="1885" y="2584"/>
                    <a:pt x="2128" y="2311"/>
                    <a:pt x="2249" y="2007"/>
                  </a:cubicBezTo>
                  <a:cubicBezTo>
                    <a:pt x="2401" y="1642"/>
                    <a:pt x="2401" y="1247"/>
                    <a:pt x="2249" y="882"/>
                  </a:cubicBezTo>
                  <a:cubicBezTo>
                    <a:pt x="2128" y="517"/>
                    <a:pt x="1854" y="244"/>
                    <a:pt x="1489" y="122"/>
                  </a:cubicBezTo>
                  <a:cubicBezTo>
                    <a:pt x="1307" y="31"/>
                    <a:pt x="1125" y="1"/>
                    <a:pt x="94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4" name="Google Shape;5894;p34"/>
            <p:cNvSpPr/>
            <p:nvPr/>
          </p:nvSpPr>
          <p:spPr>
            <a:xfrm>
              <a:off x="6759500" y="3286825"/>
              <a:ext cx="85150" cy="72600"/>
            </a:xfrm>
            <a:custGeom>
              <a:avLst/>
              <a:gdLst/>
              <a:ahLst/>
              <a:cxnLst/>
              <a:rect l="l" t="t" r="r" b="b"/>
              <a:pathLst>
                <a:path w="3406" h="2904" extrusionOk="0">
                  <a:moveTo>
                    <a:pt x="1946" y="0"/>
                  </a:moveTo>
                  <a:cubicBezTo>
                    <a:pt x="639" y="0"/>
                    <a:pt x="1" y="1550"/>
                    <a:pt x="913" y="2462"/>
                  </a:cubicBezTo>
                  <a:cubicBezTo>
                    <a:pt x="1208" y="2768"/>
                    <a:pt x="1574" y="2904"/>
                    <a:pt x="1934" y="2904"/>
                  </a:cubicBezTo>
                  <a:cubicBezTo>
                    <a:pt x="2683" y="2904"/>
                    <a:pt x="3405" y="2312"/>
                    <a:pt x="3405" y="1429"/>
                  </a:cubicBezTo>
                  <a:cubicBezTo>
                    <a:pt x="3405" y="638"/>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5" name="Google Shape;5895;p34"/>
            <p:cNvSpPr/>
            <p:nvPr/>
          </p:nvSpPr>
          <p:spPr>
            <a:xfrm>
              <a:off x="6254950" y="2700175"/>
              <a:ext cx="86650" cy="72225"/>
            </a:xfrm>
            <a:custGeom>
              <a:avLst/>
              <a:gdLst/>
              <a:ahLst/>
              <a:cxnLst/>
              <a:rect l="l" t="t" r="r" b="b"/>
              <a:pathLst>
                <a:path w="3466" h="2889" extrusionOk="0">
                  <a:moveTo>
                    <a:pt x="1976" y="1"/>
                  </a:moveTo>
                  <a:cubicBezTo>
                    <a:pt x="547" y="1"/>
                    <a:pt x="0" y="1855"/>
                    <a:pt x="1186" y="2645"/>
                  </a:cubicBezTo>
                  <a:cubicBezTo>
                    <a:pt x="1398" y="2797"/>
                    <a:pt x="1702" y="2888"/>
                    <a:pt x="1976" y="2888"/>
                  </a:cubicBezTo>
                  <a:cubicBezTo>
                    <a:pt x="2189" y="2888"/>
                    <a:pt x="2371" y="2827"/>
                    <a:pt x="2553" y="2767"/>
                  </a:cubicBezTo>
                  <a:cubicBezTo>
                    <a:pt x="2888" y="2615"/>
                    <a:pt x="3161" y="2341"/>
                    <a:pt x="3313" y="2007"/>
                  </a:cubicBezTo>
                  <a:cubicBezTo>
                    <a:pt x="3465" y="1642"/>
                    <a:pt x="3465" y="1216"/>
                    <a:pt x="3313" y="852"/>
                  </a:cubicBezTo>
                  <a:cubicBezTo>
                    <a:pt x="3161" y="517"/>
                    <a:pt x="2888" y="244"/>
                    <a:pt x="2553" y="92"/>
                  </a:cubicBezTo>
                  <a:cubicBezTo>
                    <a:pt x="2371" y="31"/>
                    <a:pt x="2189"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6" name="Google Shape;5896;p34"/>
            <p:cNvSpPr/>
            <p:nvPr/>
          </p:nvSpPr>
          <p:spPr>
            <a:xfrm>
              <a:off x="6254950" y="2531475"/>
              <a:ext cx="86650" cy="72975"/>
            </a:xfrm>
            <a:custGeom>
              <a:avLst/>
              <a:gdLst/>
              <a:ahLst/>
              <a:cxnLst/>
              <a:rect l="l" t="t" r="r" b="b"/>
              <a:pathLst>
                <a:path w="3466" h="2919" extrusionOk="0">
                  <a:moveTo>
                    <a:pt x="1976" y="1"/>
                  </a:moveTo>
                  <a:cubicBezTo>
                    <a:pt x="1702" y="1"/>
                    <a:pt x="1398" y="92"/>
                    <a:pt x="1186" y="244"/>
                  </a:cubicBezTo>
                  <a:cubicBezTo>
                    <a:pt x="0" y="1065"/>
                    <a:pt x="547" y="2888"/>
                    <a:pt x="1976" y="2919"/>
                  </a:cubicBezTo>
                  <a:cubicBezTo>
                    <a:pt x="2189" y="2919"/>
                    <a:pt x="2371" y="2858"/>
                    <a:pt x="2553" y="2797"/>
                  </a:cubicBezTo>
                  <a:cubicBezTo>
                    <a:pt x="2888" y="2645"/>
                    <a:pt x="3161" y="2372"/>
                    <a:pt x="3313" y="2037"/>
                  </a:cubicBezTo>
                  <a:cubicBezTo>
                    <a:pt x="3465" y="1673"/>
                    <a:pt x="3465" y="1247"/>
                    <a:pt x="3313" y="882"/>
                  </a:cubicBezTo>
                  <a:cubicBezTo>
                    <a:pt x="3161" y="548"/>
                    <a:pt x="2888" y="274"/>
                    <a:pt x="2553" y="122"/>
                  </a:cubicBezTo>
                  <a:cubicBezTo>
                    <a:pt x="2371" y="31"/>
                    <a:pt x="2189"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7" name="Google Shape;5897;p34"/>
            <p:cNvSpPr/>
            <p:nvPr/>
          </p:nvSpPr>
          <p:spPr>
            <a:xfrm>
              <a:off x="6254950" y="2028425"/>
              <a:ext cx="85875" cy="72975"/>
            </a:xfrm>
            <a:custGeom>
              <a:avLst/>
              <a:gdLst/>
              <a:ahLst/>
              <a:cxnLst/>
              <a:rect l="l" t="t" r="r" b="b"/>
              <a:pathLst>
                <a:path w="3435" h="2919" extrusionOk="0">
                  <a:moveTo>
                    <a:pt x="2006" y="1"/>
                  </a:moveTo>
                  <a:cubicBezTo>
                    <a:pt x="1702" y="1"/>
                    <a:pt x="1429" y="92"/>
                    <a:pt x="1186" y="244"/>
                  </a:cubicBezTo>
                  <a:cubicBezTo>
                    <a:pt x="0" y="1065"/>
                    <a:pt x="578" y="2889"/>
                    <a:pt x="2006" y="2919"/>
                  </a:cubicBezTo>
                  <a:cubicBezTo>
                    <a:pt x="2189" y="2919"/>
                    <a:pt x="2401" y="2889"/>
                    <a:pt x="2553" y="2797"/>
                  </a:cubicBezTo>
                  <a:cubicBezTo>
                    <a:pt x="2918" y="2645"/>
                    <a:pt x="3192" y="2372"/>
                    <a:pt x="3313" y="2037"/>
                  </a:cubicBezTo>
                  <a:cubicBezTo>
                    <a:pt x="3404" y="1855"/>
                    <a:pt x="3435" y="1673"/>
                    <a:pt x="3435" y="1460"/>
                  </a:cubicBezTo>
                  <a:cubicBezTo>
                    <a:pt x="3435" y="1278"/>
                    <a:pt x="3404" y="1065"/>
                    <a:pt x="3313" y="882"/>
                  </a:cubicBezTo>
                  <a:cubicBezTo>
                    <a:pt x="3192" y="548"/>
                    <a:pt x="2918" y="274"/>
                    <a:pt x="2553" y="123"/>
                  </a:cubicBezTo>
                  <a:cubicBezTo>
                    <a:pt x="2371" y="31"/>
                    <a:pt x="2189"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8" name="Google Shape;5898;p34"/>
            <p:cNvSpPr/>
            <p:nvPr/>
          </p:nvSpPr>
          <p:spPr>
            <a:xfrm>
              <a:off x="6254950" y="2196375"/>
              <a:ext cx="86650" cy="72975"/>
            </a:xfrm>
            <a:custGeom>
              <a:avLst/>
              <a:gdLst/>
              <a:ahLst/>
              <a:cxnLst/>
              <a:rect l="l" t="t" r="r" b="b"/>
              <a:pathLst>
                <a:path w="3466" h="2919" extrusionOk="0">
                  <a:moveTo>
                    <a:pt x="2006" y="0"/>
                  </a:moveTo>
                  <a:cubicBezTo>
                    <a:pt x="578" y="0"/>
                    <a:pt x="0" y="1854"/>
                    <a:pt x="1186" y="2675"/>
                  </a:cubicBezTo>
                  <a:cubicBezTo>
                    <a:pt x="1429" y="2827"/>
                    <a:pt x="1702" y="2918"/>
                    <a:pt x="2006" y="2918"/>
                  </a:cubicBezTo>
                  <a:cubicBezTo>
                    <a:pt x="2189" y="2918"/>
                    <a:pt x="2371" y="2888"/>
                    <a:pt x="2553" y="2797"/>
                  </a:cubicBezTo>
                  <a:cubicBezTo>
                    <a:pt x="2918" y="2645"/>
                    <a:pt x="3192" y="2371"/>
                    <a:pt x="3313" y="2037"/>
                  </a:cubicBezTo>
                  <a:cubicBezTo>
                    <a:pt x="3465" y="1672"/>
                    <a:pt x="3465" y="1277"/>
                    <a:pt x="3313" y="912"/>
                  </a:cubicBezTo>
                  <a:lnTo>
                    <a:pt x="3313" y="882"/>
                  </a:lnTo>
                  <a:cubicBezTo>
                    <a:pt x="3192" y="547"/>
                    <a:pt x="2918" y="274"/>
                    <a:pt x="2553" y="122"/>
                  </a:cubicBezTo>
                  <a:cubicBezTo>
                    <a:pt x="2401" y="31"/>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899" name="Google Shape;5899;p34"/>
            <p:cNvSpPr/>
            <p:nvPr/>
          </p:nvSpPr>
          <p:spPr>
            <a:xfrm>
              <a:off x="6256450" y="2364300"/>
              <a:ext cx="85150" cy="72425"/>
            </a:xfrm>
            <a:custGeom>
              <a:avLst/>
              <a:gdLst/>
              <a:ahLst/>
              <a:cxnLst/>
              <a:rect l="l" t="t" r="r" b="b"/>
              <a:pathLst>
                <a:path w="3406" h="2897" extrusionOk="0">
                  <a:moveTo>
                    <a:pt x="1946" y="1"/>
                  </a:moveTo>
                  <a:cubicBezTo>
                    <a:pt x="1" y="1"/>
                    <a:pt x="1" y="2888"/>
                    <a:pt x="1946" y="2888"/>
                  </a:cubicBezTo>
                  <a:cubicBezTo>
                    <a:pt x="1980" y="2894"/>
                    <a:pt x="2013" y="2896"/>
                    <a:pt x="2047" y="2896"/>
                  </a:cubicBezTo>
                  <a:cubicBezTo>
                    <a:pt x="2196" y="2896"/>
                    <a:pt x="2345" y="2847"/>
                    <a:pt x="2493" y="2797"/>
                  </a:cubicBezTo>
                  <a:cubicBezTo>
                    <a:pt x="2858" y="2645"/>
                    <a:pt x="3132" y="2372"/>
                    <a:pt x="3253" y="2037"/>
                  </a:cubicBezTo>
                  <a:cubicBezTo>
                    <a:pt x="3405" y="1673"/>
                    <a:pt x="3405" y="1247"/>
                    <a:pt x="3253" y="882"/>
                  </a:cubicBezTo>
                  <a:cubicBezTo>
                    <a:pt x="3132" y="518"/>
                    <a:pt x="2858" y="244"/>
                    <a:pt x="2493" y="12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0" name="Google Shape;5900;p34"/>
            <p:cNvSpPr/>
            <p:nvPr/>
          </p:nvSpPr>
          <p:spPr>
            <a:xfrm>
              <a:off x="6256450" y="1860500"/>
              <a:ext cx="85150" cy="72975"/>
            </a:xfrm>
            <a:custGeom>
              <a:avLst/>
              <a:gdLst/>
              <a:ahLst/>
              <a:cxnLst/>
              <a:rect l="l" t="t" r="r" b="b"/>
              <a:pathLst>
                <a:path w="3406" h="2919" extrusionOk="0">
                  <a:moveTo>
                    <a:pt x="1946" y="1"/>
                  </a:moveTo>
                  <a:cubicBezTo>
                    <a:pt x="1" y="1"/>
                    <a:pt x="1" y="2918"/>
                    <a:pt x="1946" y="2918"/>
                  </a:cubicBezTo>
                  <a:cubicBezTo>
                    <a:pt x="2129" y="2918"/>
                    <a:pt x="2311" y="2888"/>
                    <a:pt x="2493" y="2797"/>
                  </a:cubicBezTo>
                  <a:cubicBezTo>
                    <a:pt x="2858" y="2675"/>
                    <a:pt x="3132" y="2402"/>
                    <a:pt x="3253" y="2037"/>
                  </a:cubicBezTo>
                  <a:cubicBezTo>
                    <a:pt x="3405" y="1672"/>
                    <a:pt x="3405" y="1277"/>
                    <a:pt x="3253" y="912"/>
                  </a:cubicBezTo>
                  <a:lnTo>
                    <a:pt x="3253" y="882"/>
                  </a:lnTo>
                  <a:cubicBezTo>
                    <a:pt x="3132" y="548"/>
                    <a:pt x="2858" y="274"/>
                    <a:pt x="2493" y="122"/>
                  </a:cubicBezTo>
                  <a:cubicBezTo>
                    <a:pt x="2311" y="6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1" name="Google Shape;5901;p34"/>
            <p:cNvSpPr/>
            <p:nvPr/>
          </p:nvSpPr>
          <p:spPr>
            <a:xfrm>
              <a:off x="6256450" y="1357450"/>
              <a:ext cx="85150" cy="72975"/>
            </a:xfrm>
            <a:custGeom>
              <a:avLst/>
              <a:gdLst/>
              <a:ahLst/>
              <a:cxnLst/>
              <a:rect l="l" t="t" r="r" b="b"/>
              <a:pathLst>
                <a:path w="3406" h="2919" extrusionOk="0">
                  <a:moveTo>
                    <a:pt x="1946" y="1"/>
                  </a:moveTo>
                  <a:cubicBezTo>
                    <a:pt x="1" y="1"/>
                    <a:pt x="1" y="2919"/>
                    <a:pt x="1946" y="2919"/>
                  </a:cubicBezTo>
                  <a:cubicBezTo>
                    <a:pt x="2129" y="2919"/>
                    <a:pt x="2311" y="2858"/>
                    <a:pt x="2493" y="2797"/>
                  </a:cubicBezTo>
                  <a:cubicBezTo>
                    <a:pt x="2858" y="2645"/>
                    <a:pt x="3132" y="2371"/>
                    <a:pt x="3253" y="2037"/>
                  </a:cubicBezTo>
                  <a:cubicBezTo>
                    <a:pt x="3405" y="1672"/>
                    <a:pt x="3405" y="1247"/>
                    <a:pt x="3253" y="913"/>
                  </a:cubicBezTo>
                  <a:lnTo>
                    <a:pt x="3253" y="882"/>
                  </a:lnTo>
                  <a:cubicBezTo>
                    <a:pt x="3132" y="548"/>
                    <a:pt x="2858" y="274"/>
                    <a:pt x="2493" y="122"/>
                  </a:cubicBezTo>
                  <a:cubicBezTo>
                    <a:pt x="2311" y="31"/>
                    <a:pt x="2129"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2" name="Google Shape;5902;p34"/>
            <p:cNvSpPr/>
            <p:nvPr/>
          </p:nvSpPr>
          <p:spPr>
            <a:xfrm>
              <a:off x="6254950" y="1525400"/>
              <a:ext cx="86650" cy="72975"/>
            </a:xfrm>
            <a:custGeom>
              <a:avLst/>
              <a:gdLst/>
              <a:ahLst/>
              <a:cxnLst/>
              <a:rect l="l" t="t" r="r" b="b"/>
              <a:pathLst>
                <a:path w="3466" h="2919" extrusionOk="0">
                  <a:moveTo>
                    <a:pt x="2006" y="0"/>
                  </a:moveTo>
                  <a:cubicBezTo>
                    <a:pt x="1702" y="0"/>
                    <a:pt x="1429" y="91"/>
                    <a:pt x="1186" y="243"/>
                  </a:cubicBezTo>
                  <a:cubicBezTo>
                    <a:pt x="0" y="1034"/>
                    <a:pt x="578" y="2888"/>
                    <a:pt x="2006" y="2918"/>
                  </a:cubicBezTo>
                  <a:cubicBezTo>
                    <a:pt x="2189" y="2918"/>
                    <a:pt x="2371" y="2857"/>
                    <a:pt x="2553" y="2796"/>
                  </a:cubicBezTo>
                  <a:cubicBezTo>
                    <a:pt x="2918" y="2644"/>
                    <a:pt x="3192" y="2371"/>
                    <a:pt x="3313" y="2037"/>
                  </a:cubicBezTo>
                  <a:cubicBezTo>
                    <a:pt x="3465" y="1672"/>
                    <a:pt x="3465" y="1246"/>
                    <a:pt x="3313" y="882"/>
                  </a:cubicBezTo>
                  <a:cubicBezTo>
                    <a:pt x="3192" y="517"/>
                    <a:pt x="2918" y="243"/>
                    <a:pt x="2553" y="122"/>
                  </a:cubicBezTo>
                  <a:cubicBezTo>
                    <a:pt x="2371" y="30"/>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3" name="Google Shape;5903;p34"/>
            <p:cNvSpPr/>
            <p:nvPr/>
          </p:nvSpPr>
          <p:spPr>
            <a:xfrm>
              <a:off x="6262550" y="1189525"/>
              <a:ext cx="78275" cy="72975"/>
            </a:xfrm>
            <a:custGeom>
              <a:avLst/>
              <a:gdLst/>
              <a:ahLst/>
              <a:cxnLst/>
              <a:rect l="l" t="t" r="r" b="b"/>
              <a:pathLst>
                <a:path w="3131" h="2919" extrusionOk="0">
                  <a:moveTo>
                    <a:pt x="1672" y="0"/>
                  </a:moveTo>
                  <a:cubicBezTo>
                    <a:pt x="1398" y="0"/>
                    <a:pt x="1094" y="91"/>
                    <a:pt x="882" y="243"/>
                  </a:cubicBezTo>
                  <a:cubicBezTo>
                    <a:pt x="0" y="821"/>
                    <a:pt x="0" y="2067"/>
                    <a:pt x="882" y="2645"/>
                  </a:cubicBezTo>
                  <a:cubicBezTo>
                    <a:pt x="1094" y="2827"/>
                    <a:pt x="1398" y="2918"/>
                    <a:pt x="1672" y="2918"/>
                  </a:cubicBezTo>
                  <a:cubicBezTo>
                    <a:pt x="2249" y="2918"/>
                    <a:pt x="2797" y="2553"/>
                    <a:pt x="3009" y="2037"/>
                  </a:cubicBezTo>
                  <a:cubicBezTo>
                    <a:pt x="3100" y="1854"/>
                    <a:pt x="3131" y="1642"/>
                    <a:pt x="3131" y="1459"/>
                  </a:cubicBezTo>
                  <a:cubicBezTo>
                    <a:pt x="3131" y="1246"/>
                    <a:pt x="3100" y="1064"/>
                    <a:pt x="3009" y="882"/>
                  </a:cubicBezTo>
                  <a:cubicBezTo>
                    <a:pt x="2797" y="335"/>
                    <a:pt x="2280"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4" name="Google Shape;5904;p34"/>
            <p:cNvSpPr/>
            <p:nvPr/>
          </p:nvSpPr>
          <p:spPr>
            <a:xfrm>
              <a:off x="6254950" y="1693325"/>
              <a:ext cx="86650" cy="72225"/>
            </a:xfrm>
            <a:custGeom>
              <a:avLst/>
              <a:gdLst/>
              <a:ahLst/>
              <a:cxnLst/>
              <a:rect l="l" t="t" r="r" b="b"/>
              <a:pathLst>
                <a:path w="3466" h="2889" extrusionOk="0">
                  <a:moveTo>
                    <a:pt x="2006" y="0"/>
                  </a:moveTo>
                  <a:cubicBezTo>
                    <a:pt x="578" y="0"/>
                    <a:pt x="0" y="1855"/>
                    <a:pt x="1186" y="2645"/>
                  </a:cubicBezTo>
                  <a:cubicBezTo>
                    <a:pt x="1429" y="2827"/>
                    <a:pt x="1702" y="2888"/>
                    <a:pt x="2006" y="2888"/>
                  </a:cubicBezTo>
                  <a:cubicBezTo>
                    <a:pt x="2584" y="2888"/>
                    <a:pt x="3101" y="2554"/>
                    <a:pt x="3344" y="2007"/>
                  </a:cubicBezTo>
                  <a:cubicBezTo>
                    <a:pt x="3404" y="1824"/>
                    <a:pt x="3465" y="1642"/>
                    <a:pt x="3465" y="1429"/>
                  </a:cubicBezTo>
                  <a:cubicBezTo>
                    <a:pt x="3465" y="1247"/>
                    <a:pt x="3404" y="1034"/>
                    <a:pt x="3313" y="882"/>
                  </a:cubicBezTo>
                  <a:cubicBezTo>
                    <a:pt x="3192" y="517"/>
                    <a:pt x="2918" y="244"/>
                    <a:pt x="2553" y="122"/>
                  </a:cubicBezTo>
                  <a:cubicBezTo>
                    <a:pt x="2401" y="31"/>
                    <a:pt x="2189"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5" name="Google Shape;5905;p34"/>
            <p:cNvSpPr/>
            <p:nvPr/>
          </p:nvSpPr>
          <p:spPr>
            <a:xfrm>
              <a:off x="6771675" y="144275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6" name="Google Shape;5906;p34"/>
            <p:cNvSpPr/>
            <p:nvPr/>
          </p:nvSpPr>
          <p:spPr>
            <a:xfrm>
              <a:off x="6759500" y="602125"/>
              <a:ext cx="85150" cy="72875"/>
            </a:xfrm>
            <a:custGeom>
              <a:avLst/>
              <a:gdLst/>
              <a:ahLst/>
              <a:cxnLst/>
              <a:rect l="l" t="t" r="r" b="b"/>
              <a:pathLst>
                <a:path w="3406" h="2915" extrusionOk="0">
                  <a:moveTo>
                    <a:pt x="1946" y="0"/>
                  </a:moveTo>
                  <a:cubicBezTo>
                    <a:pt x="639" y="0"/>
                    <a:pt x="1" y="1551"/>
                    <a:pt x="913" y="2493"/>
                  </a:cubicBezTo>
                  <a:cubicBezTo>
                    <a:pt x="1205" y="2785"/>
                    <a:pt x="1565" y="2915"/>
                    <a:pt x="1920" y="2915"/>
                  </a:cubicBezTo>
                  <a:cubicBezTo>
                    <a:pt x="2674" y="2915"/>
                    <a:pt x="3405" y="2328"/>
                    <a:pt x="3405" y="1459"/>
                  </a:cubicBezTo>
                  <a:cubicBezTo>
                    <a:pt x="3405" y="63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7" name="Google Shape;5907;p34"/>
            <p:cNvSpPr/>
            <p:nvPr/>
          </p:nvSpPr>
          <p:spPr>
            <a:xfrm>
              <a:off x="6591575" y="2867350"/>
              <a:ext cx="97300" cy="72225"/>
            </a:xfrm>
            <a:custGeom>
              <a:avLst/>
              <a:gdLst/>
              <a:ahLst/>
              <a:cxnLst/>
              <a:rect l="l" t="t" r="r" b="b"/>
              <a:pathLst>
                <a:path w="3892" h="2889" extrusionOk="0">
                  <a:moveTo>
                    <a:pt x="1946" y="1"/>
                  </a:moveTo>
                  <a:cubicBezTo>
                    <a:pt x="0" y="1"/>
                    <a:pt x="0" y="2888"/>
                    <a:pt x="1946" y="2888"/>
                  </a:cubicBezTo>
                  <a:cubicBezTo>
                    <a:pt x="3891" y="2888"/>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8" name="Google Shape;5908;p34"/>
            <p:cNvSpPr/>
            <p:nvPr/>
          </p:nvSpPr>
          <p:spPr>
            <a:xfrm>
              <a:off x="6771675" y="769875"/>
              <a:ext cx="72975" cy="73150"/>
            </a:xfrm>
            <a:custGeom>
              <a:avLst/>
              <a:gdLst/>
              <a:ahLst/>
              <a:cxnLst/>
              <a:rect l="l" t="t" r="r" b="b"/>
              <a:pathLst>
                <a:path w="2919" h="2926" extrusionOk="0">
                  <a:moveTo>
                    <a:pt x="1448" y="0"/>
                  </a:moveTo>
                  <a:cubicBezTo>
                    <a:pt x="905" y="0"/>
                    <a:pt x="365" y="297"/>
                    <a:pt x="122" y="889"/>
                  </a:cubicBezTo>
                  <a:cubicBezTo>
                    <a:pt x="31" y="1072"/>
                    <a:pt x="0" y="1254"/>
                    <a:pt x="0" y="1467"/>
                  </a:cubicBezTo>
                  <a:cubicBezTo>
                    <a:pt x="0" y="1558"/>
                    <a:pt x="0" y="1649"/>
                    <a:pt x="31" y="1740"/>
                  </a:cubicBezTo>
                  <a:cubicBezTo>
                    <a:pt x="183" y="2531"/>
                    <a:pt x="813" y="2926"/>
                    <a:pt x="1448" y="2926"/>
                  </a:cubicBezTo>
                  <a:cubicBezTo>
                    <a:pt x="2082" y="2926"/>
                    <a:pt x="2721" y="2531"/>
                    <a:pt x="2888" y="1740"/>
                  </a:cubicBezTo>
                  <a:cubicBezTo>
                    <a:pt x="2888" y="1649"/>
                    <a:pt x="2918" y="1558"/>
                    <a:pt x="2918" y="1467"/>
                  </a:cubicBezTo>
                  <a:cubicBezTo>
                    <a:pt x="2918" y="1254"/>
                    <a:pt x="2857" y="1072"/>
                    <a:pt x="2797" y="889"/>
                  </a:cubicBezTo>
                  <a:cubicBezTo>
                    <a:pt x="2538" y="297"/>
                    <a:pt x="1991" y="0"/>
                    <a:pt x="144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09" name="Google Shape;5909;p34"/>
            <p:cNvSpPr/>
            <p:nvPr/>
          </p:nvSpPr>
          <p:spPr>
            <a:xfrm>
              <a:off x="6759500" y="937975"/>
              <a:ext cx="85150" cy="72325"/>
            </a:xfrm>
            <a:custGeom>
              <a:avLst/>
              <a:gdLst/>
              <a:ahLst/>
              <a:cxnLst/>
              <a:rect l="l" t="t" r="r" b="b"/>
              <a:pathLst>
                <a:path w="3406" h="2893" extrusionOk="0">
                  <a:moveTo>
                    <a:pt x="1998" y="0"/>
                  </a:moveTo>
                  <a:cubicBezTo>
                    <a:pt x="1981" y="0"/>
                    <a:pt x="1964" y="1"/>
                    <a:pt x="1946" y="1"/>
                  </a:cubicBezTo>
                  <a:cubicBezTo>
                    <a:pt x="639" y="1"/>
                    <a:pt x="1" y="1551"/>
                    <a:pt x="913" y="2463"/>
                  </a:cubicBezTo>
                  <a:cubicBezTo>
                    <a:pt x="1209" y="2760"/>
                    <a:pt x="1577" y="2892"/>
                    <a:pt x="1937" y="2892"/>
                  </a:cubicBezTo>
                  <a:cubicBezTo>
                    <a:pt x="2686" y="2892"/>
                    <a:pt x="3405" y="2322"/>
                    <a:pt x="3405" y="1460"/>
                  </a:cubicBezTo>
                  <a:cubicBezTo>
                    <a:pt x="3405" y="658"/>
                    <a:pt x="2766" y="0"/>
                    <a:pt x="199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0" name="Google Shape;5910;p34"/>
            <p:cNvSpPr/>
            <p:nvPr/>
          </p:nvSpPr>
          <p:spPr>
            <a:xfrm>
              <a:off x="6759500" y="1105175"/>
              <a:ext cx="85150" cy="73025"/>
            </a:xfrm>
            <a:custGeom>
              <a:avLst/>
              <a:gdLst/>
              <a:ahLst/>
              <a:cxnLst/>
              <a:rect l="l" t="t" r="r" b="b"/>
              <a:pathLst>
                <a:path w="3406" h="2921" extrusionOk="0">
                  <a:moveTo>
                    <a:pt x="1946" y="0"/>
                  </a:moveTo>
                  <a:cubicBezTo>
                    <a:pt x="639" y="0"/>
                    <a:pt x="1" y="1581"/>
                    <a:pt x="913" y="2493"/>
                  </a:cubicBezTo>
                  <a:cubicBezTo>
                    <a:pt x="1208" y="2788"/>
                    <a:pt x="1574" y="2921"/>
                    <a:pt x="1933" y="2921"/>
                  </a:cubicBezTo>
                  <a:cubicBezTo>
                    <a:pt x="2683" y="2921"/>
                    <a:pt x="3405" y="2343"/>
                    <a:pt x="3405" y="1459"/>
                  </a:cubicBezTo>
                  <a:cubicBezTo>
                    <a:pt x="3405" y="66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1" name="Google Shape;5911;p34"/>
            <p:cNvSpPr/>
            <p:nvPr/>
          </p:nvSpPr>
          <p:spPr>
            <a:xfrm>
              <a:off x="6591575" y="2363550"/>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2" name="Google Shape;5912;p34"/>
            <p:cNvSpPr/>
            <p:nvPr/>
          </p:nvSpPr>
          <p:spPr>
            <a:xfrm>
              <a:off x="6590825" y="2531475"/>
              <a:ext cx="95750" cy="72975"/>
            </a:xfrm>
            <a:custGeom>
              <a:avLst/>
              <a:gdLst/>
              <a:ahLst/>
              <a:cxnLst/>
              <a:rect l="l" t="t" r="r" b="b"/>
              <a:pathLst>
                <a:path w="3830" h="2919" extrusionOk="0">
                  <a:moveTo>
                    <a:pt x="1976" y="1"/>
                  </a:moveTo>
                  <a:lnTo>
                    <a:pt x="1976" y="31"/>
                  </a:lnTo>
                  <a:cubicBezTo>
                    <a:pt x="1937" y="27"/>
                    <a:pt x="1899" y="25"/>
                    <a:pt x="1861" y="25"/>
                  </a:cubicBezTo>
                  <a:cubicBezTo>
                    <a:pt x="1603" y="25"/>
                    <a:pt x="1367" y="115"/>
                    <a:pt x="1155" y="274"/>
                  </a:cubicBezTo>
                  <a:cubicBezTo>
                    <a:pt x="0" y="1065"/>
                    <a:pt x="547" y="2919"/>
                    <a:pt x="1976" y="2919"/>
                  </a:cubicBezTo>
                  <a:cubicBezTo>
                    <a:pt x="3830" y="2828"/>
                    <a:pt x="3830" y="92"/>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3" name="Google Shape;5913;p34"/>
            <p:cNvSpPr/>
            <p:nvPr/>
          </p:nvSpPr>
          <p:spPr>
            <a:xfrm>
              <a:off x="6591575" y="2699425"/>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4" name="Google Shape;5914;p34"/>
            <p:cNvSpPr/>
            <p:nvPr/>
          </p:nvSpPr>
          <p:spPr>
            <a:xfrm>
              <a:off x="6598425" y="3035300"/>
              <a:ext cx="88150" cy="72975"/>
            </a:xfrm>
            <a:custGeom>
              <a:avLst/>
              <a:gdLst/>
              <a:ahLst/>
              <a:cxnLst/>
              <a:rect l="l" t="t" r="r" b="b"/>
              <a:pathLst>
                <a:path w="3526" h="2919" extrusionOk="0">
                  <a:moveTo>
                    <a:pt x="1672" y="0"/>
                  </a:moveTo>
                  <a:cubicBezTo>
                    <a:pt x="1368" y="0"/>
                    <a:pt x="1094" y="91"/>
                    <a:pt x="851" y="243"/>
                  </a:cubicBezTo>
                  <a:cubicBezTo>
                    <a:pt x="0" y="821"/>
                    <a:pt x="0" y="2097"/>
                    <a:pt x="851" y="2675"/>
                  </a:cubicBezTo>
                  <a:cubicBezTo>
                    <a:pt x="1094" y="2827"/>
                    <a:pt x="1368" y="2918"/>
                    <a:pt x="1672" y="2918"/>
                  </a:cubicBezTo>
                  <a:cubicBezTo>
                    <a:pt x="3526" y="2827"/>
                    <a:pt x="3526" y="91"/>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5" name="Google Shape;5915;p34"/>
            <p:cNvSpPr/>
            <p:nvPr/>
          </p:nvSpPr>
          <p:spPr>
            <a:xfrm>
              <a:off x="6759500" y="1944100"/>
              <a:ext cx="85150" cy="73025"/>
            </a:xfrm>
            <a:custGeom>
              <a:avLst/>
              <a:gdLst/>
              <a:ahLst/>
              <a:cxnLst/>
              <a:rect l="l" t="t" r="r" b="b"/>
              <a:pathLst>
                <a:path w="3406" h="2921" extrusionOk="0">
                  <a:moveTo>
                    <a:pt x="1946" y="0"/>
                  </a:moveTo>
                  <a:cubicBezTo>
                    <a:pt x="639" y="0"/>
                    <a:pt x="1" y="1581"/>
                    <a:pt x="913" y="2492"/>
                  </a:cubicBezTo>
                  <a:cubicBezTo>
                    <a:pt x="1208" y="2788"/>
                    <a:pt x="1574" y="2921"/>
                    <a:pt x="1933" y="2921"/>
                  </a:cubicBezTo>
                  <a:cubicBezTo>
                    <a:pt x="2683" y="2921"/>
                    <a:pt x="3405" y="2343"/>
                    <a:pt x="3405" y="1459"/>
                  </a:cubicBezTo>
                  <a:cubicBezTo>
                    <a:pt x="3405" y="669"/>
                    <a:pt x="2737"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6" name="Google Shape;5916;p34"/>
            <p:cNvSpPr/>
            <p:nvPr/>
          </p:nvSpPr>
          <p:spPr>
            <a:xfrm>
              <a:off x="6771675" y="244960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7" name="Google Shape;5917;p34"/>
            <p:cNvSpPr/>
            <p:nvPr/>
          </p:nvSpPr>
          <p:spPr>
            <a:xfrm>
              <a:off x="6758000" y="2112025"/>
              <a:ext cx="86650" cy="72950"/>
            </a:xfrm>
            <a:custGeom>
              <a:avLst/>
              <a:gdLst/>
              <a:ahLst/>
              <a:cxnLst/>
              <a:rect l="l" t="t" r="r" b="b"/>
              <a:pathLst>
                <a:path w="3466" h="2918" extrusionOk="0">
                  <a:moveTo>
                    <a:pt x="2006" y="0"/>
                  </a:moveTo>
                  <a:cubicBezTo>
                    <a:pt x="578" y="0"/>
                    <a:pt x="0" y="1855"/>
                    <a:pt x="1186" y="2675"/>
                  </a:cubicBezTo>
                  <a:cubicBezTo>
                    <a:pt x="1440" y="2842"/>
                    <a:pt x="1716" y="2917"/>
                    <a:pt x="1987" y="2917"/>
                  </a:cubicBezTo>
                  <a:cubicBezTo>
                    <a:pt x="2752" y="2917"/>
                    <a:pt x="3465" y="2313"/>
                    <a:pt x="3465" y="1459"/>
                  </a:cubicBezTo>
                  <a:cubicBezTo>
                    <a:pt x="3465" y="639"/>
                    <a:pt x="2797"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8" name="Google Shape;5918;p34"/>
            <p:cNvSpPr/>
            <p:nvPr/>
          </p:nvSpPr>
          <p:spPr>
            <a:xfrm>
              <a:off x="6759500" y="2279950"/>
              <a:ext cx="85150" cy="72900"/>
            </a:xfrm>
            <a:custGeom>
              <a:avLst/>
              <a:gdLst/>
              <a:ahLst/>
              <a:cxnLst/>
              <a:rect l="l" t="t" r="r" b="b"/>
              <a:pathLst>
                <a:path w="3406" h="2916" extrusionOk="0">
                  <a:moveTo>
                    <a:pt x="1946" y="1"/>
                  </a:moveTo>
                  <a:cubicBezTo>
                    <a:pt x="639" y="1"/>
                    <a:pt x="1" y="1551"/>
                    <a:pt x="913" y="2493"/>
                  </a:cubicBezTo>
                  <a:cubicBezTo>
                    <a:pt x="1205" y="2785"/>
                    <a:pt x="1565" y="2915"/>
                    <a:pt x="1920" y="2915"/>
                  </a:cubicBezTo>
                  <a:cubicBezTo>
                    <a:pt x="2674" y="2915"/>
                    <a:pt x="3405" y="2328"/>
                    <a:pt x="3405" y="1460"/>
                  </a:cubicBezTo>
                  <a:cubicBezTo>
                    <a:pt x="3405" y="63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19" name="Google Shape;5919;p34"/>
            <p:cNvSpPr/>
            <p:nvPr/>
          </p:nvSpPr>
          <p:spPr>
            <a:xfrm>
              <a:off x="6758750" y="2615075"/>
              <a:ext cx="85900" cy="73375"/>
            </a:xfrm>
            <a:custGeom>
              <a:avLst/>
              <a:gdLst/>
              <a:ahLst/>
              <a:cxnLst/>
              <a:rect l="l" t="t" r="r" b="b"/>
              <a:pathLst>
                <a:path w="3436" h="2935" extrusionOk="0">
                  <a:moveTo>
                    <a:pt x="1976" y="0"/>
                  </a:moveTo>
                  <a:cubicBezTo>
                    <a:pt x="669" y="0"/>
                    <a:pt x="1" y="1581"/>
                    <a:pt x="943" y="2493"/>
                  </a:cubicBezTo>
                  <a:cubicBezTo>
                    <a:pt x="1238" y="2798"/>
                    <a:pt x="1604" y="2934"/>
                    <a:pt x="1964" y="2934"/>
                  </a:cubicBezTo>
                  <a:cubicBezTo>
                    <a:pt x="2713" y="2934"/>
                    <a:pt x="3435" y="2343"/>
                    <a:pt x="3435" y="1459"/>
                  </a:cubicBezTo>
                  <a:cubicBezTo>
                    <a:pt x="3435" y="669"/>
                    <a:pt x="2767"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0" name="Google Shape;5920;p34"/>
            <p:cNvSpPr/>
            <p:nvPr/>
          </p:nvSpPr>
          <p:spPr>
            <a:xfrm>
              <a:off x="6759500" y="1273100"/>
              <a:ext cx="85150" cy="73050"/>
            </a:xfrm>
            <a:custGeom>
              <a:avLst/>
              <a:gdLst/>
              <a:ahLst/>
              <a:cxnLst/>
              <a:rect l="l" t="t" r="r" b="b"/>
              <a:pathLst>
                <a:path w="3406" h="2922" extrusionOk="0">
                  <a:moveTo>
                    <a:pt x="1946" y="1"/>
                  </a:moveTo>
                  <a:cubicBezTo>
                    <a:pt x="639" y="1"/>
                    <a:pt x="1" y="1581"/>
                    <a:pt x="913" y="2493"/>
                  </a:cubicBezTo>
                  <a:cubicBezTo>
                    <a:pt x="1208" y="2789"/>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1" name="Google Shape;5921;p34"/>
            <p:cNvSpPr/>
            <p:nvPr/>
          </p:nvSpPr>
          <p:spPr>
            <a:xfrm>
              <a:off x="6759500" y="2783000"/>
              <a:ext cx="85150" cy="73050"/>
            </a:xfrm>
            <a:custGeom>
              <a:avLst/>
              <a:gdLst/>
              <a:ahLst/>
              <a:cxnLst/>
              <a:rect l="l" t="t" r="r" b="b"/>
              <a:pathLst>
                <a:path w="3406" h="2922" extrusionOk="0">
                  <a:moveTo>
                    <a:pt x="1946" y="1"/>
                  </a:moveTo>
                  <a:cubicBezTo>
                    <a:pt x="639" y="1"/>
                    <a:pt x="1" y="1581"/>
                    <a:pt x="913" y="2493"/>
                  </a:cubicBezTo>
                  <a:cubicBezTo>
                    <a:pt x="1208" y="2789"/>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2" name="Google Shape;5922;p34"/>
            <p:cNvSpPr/>
            <p:nvPr/>
          </p:nvSpPr>
          <p:spPr>
            <a:xfrm>
              <a:off x="6758750" y="1608975"/>
              <a:ext cx="85900" cy="72875"/>
            </a:xfrm>
            <a:custGeom>
              <a:avLst/>
              <a:gdLst/>
              <a:ahLst/>
              <a:cxnLst/>
              <a:rect l="l" t="t" r="r" b="b"/>
              <a:pathLst>
                <a:path w="3436" h="2915" extrusionOk="0">
                  <a:moveTo>
                    <a:pt x="1976" y="1"/>
                  </a:moveTo>
                  <a:cubicBezTo>
                    <a:pt x="669" y="1"/>
                    <a:pt x="1" y="1551"/>
                    <a:pt x="943" y="2493"/>
                  </a:cubicBezTo>
                  <a:cubicBezTo>
                    <a:pt x="1235" y="2785"/>
                    <a:pt x="1595" y="2915"/>
                    <a:pt x="1950" y="2915"/>
                  </a:cubicBezTo>
                  <a:cubicBezTo>
                    <a:pt x="2704" y="2915"/>
                    <a:pt x="3435" y="2328"/>
                    <a:pt x="3435" y="1460"/>
                  </a:cubicBezTo>
                  <a:cubicBezTo>
                    <a:pt x="3435" y="639"/>
                    <a:pt x="2767"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3" name="Google Shape;5923;p34"/>
            <p:cNvSpPr/>
            <p:nvPr/>
          </p:nvSpPr>
          <p:spPr>
            <a:xfrm>
              <a:off x="6590050" y="2195600"/>
              <a:ext cx="96525" cy="72975"/>
            </a:xfrm>
            <a:custGeom>
              <a:avLst/>
              <a:gdLst/>
              <a:ahLst/>
              <a:cxnLst/>
              <a:rect l="l" t="t" r="r" b="b"/>
              <a:pathLst>
                <a:path w="3861" h="2919" extrusionOk="0">
                  <a:moveTo>
                    <a:pt x="2007" y="1"/>
                  </a:moveTo>
                  <a:cubicBezTo>
                    <a:pt x="578" y="1"/>
                    <a:pt x="1" y="1855"/>
                    <a:pt x="1186" y="2676"/>
                  </a:cubicBezTo>
                  <a:cubicBezTo>
                    <a:pt x="1429" y="2828"/>
                    <a:pt x="1703" y="2919"/>
                    <a:pt x="2007" y="2919"/>
                  </a:cubicBezTo>
                  <a:cubicBezTo>
                    <a:pt x="3861" y="2828"/>
                    <a:pt x="3861"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4" name="Google Shape;5924;p34"/>
            <p:cNvSpPr/>
            <p:nvPr/>
          </p:nvSpPr>
          <p:spPr>
            <a:xfrm>
              <a:off x="6759500" y="1776150"/>
              <a:ext cx="85150" cy="73050"/>
            </a:xfrm>
            <a:custGeom>
              <a:avLst/>
              <a:gdLst/>
              <a:ahLst/>
              <a:cxnLst/>
              <a:rect l="l" t="t" r="r" b="b"/>
              <a:pathLst>
                <a:path w="3406" h="2922" extrusionOk="0">
                  <a:moveTo>
                    <a:pt x="1946" y="1"/>
                  </a:moveTo>
                  <a:cubicBezTo>
                    <a:pt x="639" y="31"/>
                    <a:pt x="1" y="1581"/>
                    <a:pt x="913" y="2493"/>
                  </a:cubicBezTo>
                  <a:cubicBezTo>
                    <a:pt x="1208" y="2788"/>
                    <a:pt x="1574" y="2921"/>
                    <a:pt x="1933" y="2921"/>
                  </a:cubicBezTo>
                  <a:cubicBezTo>
                    <a:pt x="2683" y="2921"/>
                    <a:pt x="3405" y="2343"/>
                    <a:pt x="3405" y="1460"/>
                  </a:cubicBezTo>
                  <a:cubicBezTo>
                    <a:pt x="3405" y="669"/>
                    <a:pt x="2737"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5" name="Google Shape;5925;p34"/>
            <p:cNvSpPr/>
            <p:nvPr/>
          </p:nvSpPr>
          <p:spPr>
            <a:xfrm>
              <a:off x="6423650" y="602125"/>
              <a:ext cx="85125" cy="72875"/>
            </a:xfrm>
            <a:custGeom>
              <a:avLst/>
              <a:gdLst/>
              <a:ahLst/>
              <a:cxnLst/>
              <a:rect l="l" t="t" r="r" b="b"/>
              <a:pathLst>
                <a:path w="3405" h="2915" extrusionOk="0">
                  <a:moveTo>
                    <a:pt x="1945" y="0"/>
                  </a:moveTo>
                  <a:cubicBezTo>
                    <a:pt x="638" y="0"/>
                    <a:pt x="0" y="1551"/>
                    <a:pt x="912" y="2493"/>
                  </a:cubicBezTo>
                  <a:cubicBezTo>
                    <a:pt x="1204" y="2785"/>
                    <a:pt x="1564" y="2915"/>
                    <a:pt x="1919" y="2915"/>
                  </a:cubicBezTo>
                  <a:cubicBezTo>
                    <a:pt x="2673" y="2915"/>
                    <a:pt x="3404" y="2328"/>
                    <a:pt x="3404" y="1459"/>
                  </a:cubicBezTo>
                  <a:cubicBezTo>
                    <a:pt x="3404" y="63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6" name="Google Shape;5926;p34"/>
            <p:cNvSpPr/>
            <p:nvPr/>
          </p:nvSpPr>
          <p:spPr>
            <a:xfrm>
              <a:off x="6088525" y="937975"/>
              <a:ext cx="84375" cy="72325"/>
            </a:xfrm>
            <a:custGeom>
              <a:avLst/>
              <a:gdLst/>
              <a:ahLst/>
              <a:cxnLst/>
              <a:rect l="l" t="t" r="r" b="b"/>
              <a:pathLst>
                <a:path w="3375" h="2893" extrusionOk="0">
                  <a:moveTo>
                    <a:pt x="1998" y="0"/>
                  </a:moveTo>
                  <a:cubicBezTo>
                    <a:pt x="1980" y="0"/>
                    <a:pt x="1963" y="1"/>
                    <a:pt x="1946" y="1"/>
                  </a:cubicBezTo>
                  <a:cubicBezTo>
                    <a:pt x="639" y="1"/>
                    <a:pt x="1" y="1551"/>
                    <a:pt x="912" y="2463"/>
                  </a:cubicBezTo>
                  <a:cubicBezTo>
                    <a:pt x="1209" y="2760"/>
                    <a:pt x="1573" y="2892"/>
                    <a:pt x="1929" y="2892"/>
                  </a:cubicBezTo>
                  <a:cubicBezTo>
                    <a:pt x="2669" y="2892"/>
                    <a:pt x="3374" y="2322"/>
                    <a:pt x="3374" y="1460"/>
                  </a:cubicBezTo>
                  <a:cubicBezTo>
                    <a:pt x="3374" y="658"/>
                    <a:pt x="2764" y="0"/>
                    <a:pt x="199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7" name="Google Shape;5927;p34"/>
            <p:cNvSpPr/>
            <p:nvPr/>
          </p:nvSpPr>
          <p:spPr>
            <a:xfrm>
              <a:off x="5952500" y="1191050"/>
              <a:ext cx="52450" cy="71450"/>
            </a:xfrm>
            <a:custGeom>
              <a:avLst/>
              <a:gdLst/>
              <a:ahLst/>
              <a:cxnLst/>
              <a:rect l="l" t="t" r="r" b="b"/>
              <a:pathLst>
                <a:path w="2098" h="2858" extrusionOk="0">
                  <a:moveTo>
                    <a:pt x="973" y="0"/>
                  </a:moveTo>
                  <a:lnTo>
                    <a:pt x="1" y="2705"/>
                  </a:lnTo>
                  <a:cubicBezTo>
                    <a:pt x="213" y="2796"/>
                    <a:pt x="426" y="2857"/>
                    <a:pt x="669" y="2857"/>
                  </a:cubicBezTo>
                  <a:cubicBezTo>
                    <a:pt x="852" y="2857"/>
                    <a:pt x="1034" y="2796"/>
                    <a:pt x="1217" y="2736"/>
                  </a:cubicBezTo>
                  <a:cubicBezTo>
                    <a:pt x="1551" y="2584"/>
                    <a:pt x="1824" y="2310"/>
                    <a:pt x="1976" y="1976"/>
                  </a:cubicBezTo>
                  <a:cubicBezTo>
                    <a:pt x="2068" y="1793"/>
                    <a:pt x="2098" y="1581"/>
                    <a:pt x="2098" y="1398"/>
                  </a:cubicBezTo>
                  <a:cubicBezTo>
                    <a:pt x="2098" y="1185"/>
                    <a:pt x="2068" y="1003"/>
                    <a:pt x="1976" y="821"/>
                  </a:cubicBezTo>
                  <a:cubicBezTo>
                    <a:pt x="1824" y="486"/>
                    <a:pt x="1551" y="213"/>
                    <a:pt x="1217" y="61"/>
                  </a:cubicBezTo>
                  <a:cubicBezTo>
                    <a:pt x="1125" y="30"/>
                    <a:pt x="1034" y="0"/>
                    <a:pt x="9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8" name="Google Shape;5928;p34"/>
            <p:cNvSpPr/>
            <p:nvPr/>
          </p:nvSpPr>
          <p:spPr>
            <a:xfrm>
              <a:off x="6087775" y="1273100"/>
              <a:ext cx="85125" cy="73050"/>
            </a:xfrm>
            <a:custGeom>
              <a:avLst/>
              <a:gdLst/>
              <a:ahLst/>
              <a:cxnLst/>
              <a:rect l="l" t="t" r="r" b="b"/>
              <a:pathLst>
                <a:path w="3405" h="2922" extrusionOk="0">
                  <a:moveTo>
                    <a:pt x="1976" y="1"/>
                  </a:moveTo>
                  <a:cubicBezTo>
                    <a:pt x="669" y="1"/>
                    <a:pt x="0" y="1581"/>
                    <a:pt x="942" y="2493"/>
                  </a:cubicBezTo>
                  <a:cubicBezTo>
                    <a:pt x="1238" y="2789"/>
                    <a:pt x="1600" y="2921"/>
                    <a:pt x="1955" y="2921"/>
                  </a:cubicBezTo>
                  <a:cubicBezTo>
                    <a:pt x="2696" y="2921"/>
                    <a:pt x="3404" y="2343"/>
                    <a:pt x="3404" y="1460"/>
                  </a:cubicBezTo>
                  <a:cubicBezTo>
                    <a:pt x="3404"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29" name="Google Shape;5929;p34"/>
            <p:cNvSpPr/>
            <p:nvPr/>
          </p:nvSpPr>
          <p:spPr>
            <a:xfrm>
              <a:off x="6100675" y="1442750"/>
              <a:ext cx="72225" cy="69550"/>
            </a:xfrm>
            <a:custGeom>
              <a:avLst/>
              <a:gdLst/>
              <a:ahLst/>
              <a:cxnLst/>
              <a:rect l="l" t="t" r="r" b="b"/>
              <a:pathLst>
                <a:path w="2889" h="2782" extrusionOk="0">
                  <a:moveTo>
                    <a:pt x="1445" y="1"/>
                  </a:moveTo>
                  <a:cubicBezTo>
                    <a:pt x="746" y="1"/>
                    <a:pt x="46" y="464"/>
                    <a:pt x="1" y="1391"/>
                  </a:cubicBezTo>
                  <a:cubicBezTo>
                    <a:pt x="46" y="2318"/>
                    <a:pt x="746" y="2782"/>
                    <a:pt x="1445" y="2782"/>
                  </a:cubicBezTo>
                  <a:cubicBezTo>
                    <a:pt x="2144" y="2782"/>
                    <a:pt x="2843" y="2318"/>
                    <a:pt x="2888" y="1391"/>
                  </a:cubicBezTo>
                  <a:cubicBezTo>
                    <a:pt x="2843" y="464"/>
                    <a:pt x="2144" y="1"/>
                    <a:pt x="14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0" name="Google Shape;5930;p34"/>
            <p:cNvSpPr/>
            <p:nvPr/>
          </p:nvSpPr>
          <p:spPr>
            <a:xfrm>
              <a:off x="5922875" y="2028425"/>
              <a:ext cx="82850" cy="72975"/>
            </a:xfrm>
            <a:custGeom>
              <a:avLst/>
              <a:gdLst/>
              <a:ahLst/>
              <a:cxnLst/>
              <a:rect l="l" t="t" r="r" b="b"/>
              <a:pathLst>
                <a:path w="3314" h="2919" extrusionOk="0">
                  <a:moveTo>
                    <a:pt x="1854" y="1"/>
                  </a:moveTo>
                  <a:cubicBezTo>
                    <a:pt x="0" y="92"/>
                    <a:pt x="0" y="2828"/>
                    <a:pt x="1854" y="2919"/>
                  </a:cubicBezTo>
                  <a:cubicBezTo>
                    <a:pt x="2067" y="2919"/>
                    <a:pt x="2250" y="2889"/>
                    <a:pt x="2432" y="2797"/>
                  </a:cubicBezTo>
                  <a:cubicBezTo>
                    <a:pt x="2766" y="2645"/>
                    <a:pt x="3040" y="2372"/>
                    <a:pt x="3192" y="2037"/>
                  </a:cubicBezTo>
                  <a:cubicBezTo>
                    <a:pt x="3253" y="1855"/>
                    <a:pt x="3313" y="1673"/>
                    <a:pt x="3313" y="1460"/>
                  </a:cubicBezTo>
                  <a:cubicBezTo>
                    <a:pt x="3313" y="1278"/>
                    <a:pt x="3253" y="1065"/>
                    <a:pt x="3192" y="882"/>
                  </a:cubicBezTo>
                  <a:cubicBezTo>
                    <a:pt x="3040" y="548"/>
                    <a:pt x="2766" y="274"/>
                    <a:pt x="2432" y="123"/>
                  </a:cubicBezTo>
                  <a:cubicBezTo>
                    <a:pt x="2250" y="31"/>
                    <a:pt x="2067" y="1"/>
                    <a:pt x="1854"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1" name="Google Shape;5931;p34"/>
            <p:cNvSpPr/>
            <p:nvPr/>
          </p:nvSpPr>
          <p:spPr>
            <a:xfrm>
              <a:off x="6087775" y="1105175"/>
              <a:ext cx="85125" cy="73025"/>
            </a:xfrm>
            <a:custGeom>
              <a:avLst/>
              <a:gdLst/>
              <a:ahLst/>
              <a:cxnLst/>
              <a:rect l="l" t="t" r="r" b="b"/>
              <a:pathLst>
                <a:path w="3405" h="2921" extrusionOk="0">
                  <a:moveTo>
                    <a:pt x="1976" y="0"/>
                  </a:moveTo>
                  <a:cubicBezTo>
                    <a:pt x="669" y="0"/>
                    <a:pt x="0" y="1581"/>
                    <a:pt x="942" y="2493"/>
                  </a:cubicBezTo>
                  <a:cubicBezTo>
                    <a:pt x="1238" y="2788"/>
                    <a:pt x="1600" y="2921"/>
                    <a:pt x="1955" y="2921"/>
                  </a:cubicBezTo>
                  <a:cubicBezTo>
                    <a:pt x="2696" y="2921"/>
                    <a:pt x="3404" y="2343"/>
                    <a:pt x="3404" y="1459"/>
                  </a:cubicBezTo>
                  <a:cubicBezTo>
                    <a:pt x="3404"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2" name="Google Shape;5932;p34"/>
            <p:cNvSpPr/>
            <p:nvPr/>
          </p:nvSpPr>
          <p:spPr>
            <a:xfrm>
              <a:off x="5922875" y="1693325"/>
              <a:ext cx="82850" cy="72250"/>
            </a:xfrm>
            <a:custGeom>
              <a:avLst/>
              <a:gdLst/>
              <a:ahLst/>
              <a:cxnLst/>
              <a:rect l="l" t="t" r="r" b="b"/>
              <a:pathLst>
                <a:path w="3314" h="2890" extrusionOk="0">
                  <a:moveTo>
                    <a:pt x="1854" y="0"/>
                  </a:moveTo>
                  <a:cubicBezTo>
                    <a:pt x="0" y="92"/>
                    <a:pt x="0" y="2797"/>
                    <a:pt x="1854" y="2888"/>
                  </a:cubicBezTo>
                  <a:cubicBezTo>
                    <a:pt x="1877" y="2889"/>
                    <a:pt x="1899" y="2890"/>
                    <a:pt x="1922" y="2890"/>
                  </a:cubicBezTo>
                  <a:cubicBezTo>
                    <a:pt x="2474" y="2890"/>
                    <a:pt x="2987" y="2532"/>
                    <a:pt x="3192" y="2007"/>
                  </a:cubicBezTo>
                  <a:cubicBezTo>
                    <a:pt x="3283" y="1824"/>
                    <a:pt x="3313" y="1642"/>
                    <a:pt x="3313" y="1459"/>
                  </a:cubicBezTo>
                  <a:cubicBezTo>
                    <a:pt x="3313" y="1247"/>
                    <a:pt x="3253" y="1064"/>
                    <a:pt x="3192" y="882"/>
                  </a:cubicBezTo>
                  <a:cubicBezTo>
                    <a:pt x="3040" y="517"/>
                    <a:pt x="2766" y="244"/>
                    <a:pt x="2432" y="122"/>
                  </a:cubicBezTo>
                  <a:cubicBezTo>
                    <a:pt x="2250" y="31"/>
                    <a:pt x="2067" y="0"/>
                    <a:pt x="1854"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3" name="Google Shape;5933;p34"/>
            <p:cNvSpPr/>
            <p:nvPr/>
          </p:nvSpPr>
          <p:spPr>
            <a:xfrm>
              <a:off x="5922875" y="2195600"/>
              <a:ext cx="82850" cy="72975"/>
            </a:xfrm>
            <a:custGeom>
              <a:avLst/>
              <a:gdLst/>
              <a:ahLst/>
              <a:cxnLst/>
              <a:rect l="l" t="t" r="r" b="b"/>
              <a:pathLst>
                <a:path w="3314" h="2919" extrusionOk="0">
                  <a:moveTo>
                    <a:pt x="1854" y="1"/>
                  </a:moveTo>
                  <a:cubicBezTo>
                    <a:pt x="0" y="92"/>
                    <a:pt x="0" y="2828"/>
                    <a:pt x="1854" y="2919"/>
                  </a:cubicBezTo>
                  <a:cubicBezTo>
                    <a:pt x="2037" y="2919"/>
                    <a:pt x="2219" y="2889"/>
                    <a:pt x="2402" y="2797"/>
                  </a:cubicBezTo>
                  <a:cubicBezTo>
                    <a:pt x="2736" y="2676"/>
                    <a:pt x="3009" y="2402"/>
                    <a:pt x="3161" y="2037"/>
                  </a:cubicBezTo>
                  <a:cubicBezTo>
                    <a:pt x="3313" y="1703"/>
                    <a:pt x="3313" y="1278"/>
                    <a:pt x="3161" y="913"/>
                  </a:cubicBezTo>
                  <a:cubicBezTo>
                    <a:pt x="3040" y="548"/>
                    <a:pt x="2766" y="275"/>
                    <a:pt x="2402" y="123"/>
                  </a:cubicBezTo>
                  <a:cubicBezTo>
                    <a:pt x="2219" y="62"/>
                    <a:pt x="2037" y="1"/>
                    <a:pt x="1854"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4" name="Google Shape;5934;p34"/>
            <p:cNvSpPr/>
            <p:nvPr/>
          </p:nvSpPr>
          <p:spPr>
            <a:xfrm>
              <a:off x="5920600" y="1525400"/>
              <a:ext cx="85875" cy="72975"/>
            </a:xfrm>
            <a:custGeom>
              <a:avLst/>
              <a:gdLst/>
              <a:ahLst/>
              <a:cxnLst/>
              <a:rect l="l" t="t" r="r" b="b"/>
              <a:pathLst>
                <a:path w="3435" h="2919" extrusionOk="0">
                  <a:moveTo>
                    <a:pt x="1945" y="0"/>
                  </a:moveTo>
                  <a:cubicBezTo>
                    <a:pt x="0" y="0"/>
                    <a:pt x="0" y="2918"/>
                    <a:pt x="1945" y="2918"/>
                  </a:cubicBezTo>
                  <a:cubicBezTo>
                    <a:pt x="2158" y="2918"/>
                    <a:pt x="2341" y="2857"/>
                    <a:pt x="2523" y="2796"/>
                  </a:cubicBezTo>
                  <a:cubicBezTo>
                    <a:pt x="2857" y="2644"/>
                    <a:pt x="3131" y="2371"/>
                    <a:pt x="3283" y="2037"/>
                  </a:cubicBezTo>
                  <a:cubicBezTo>
                    <a:pt x="3435" y="1672"/>
                    <a:pt x="3435" y="1246"/>
                    <a:pt x="3283" y="882"/>
                  </a:cubicBezTo>
                  <a:cubicBezTo>
                    <a:pt x="3131" y="517"/>
                    <a:pt x="2857" y="243"/>
                    <a:pt x="2523" y="122"/>
                  </a:cubicBezTo>
                  <a:cubicBezTo>
                    <a:pt x="2341" y="30"/>
                    <a:pt x="2158"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5" name="Google Shape;5935;p34"/>
            <p:cNvSpPr/>
            <p:nvPr/>
          </p:nvSpPr>
          <p:spPr>
            <a:xfrm>
              <a:off x="5920600" y="1860500"/>
              <a:ext cx="85875" cy="72975"/>
            </a:xfrm>
            <a:custGeom>
              <a:avLst/>
              <a:gdLst/>
              <a:ahLst/>
              <a:cxnLst/>
              <a:rect l="l" t="t" r="r" b="b"/>
              <a:pathLst>
                <a:path w="3435" h="2919" extrusionOk="0">
                  <a:moveTo>
                    <a:pt x="1945" y="1"/>
                  </a:moveTo>
                  <a:cubicBezTo>
                    <a:pt x="0" y="1"/>
                    <a:pt x="0" y="2918"/>
                    <a:pt x="1945" y="2918"/>
                  </a:cubicBezTo>
                  <a:cubicBezTo>
                    <a:pt x="2158" y="2918"/>
                    <a:pt x="2341" y="2888"/>
                    <a:pt x="2523" y="2797"/>
                  </a:cubicBezTo>
                  <a:cubicBezTo>
                    <a:pt x="2857" y="2675"/>
                    <a:pt x="3131" y="2402"/>
                    <a:pt x="3283" y="2037"/>
                  </a:cubicBezTo>
                  <a:cubicBezTo>
                    <a:pt x="3435" y="1672"/>
                    <a:pt x="3435" y="1277"/>
                    <a:pt x="3283" y="912"/>
                  </a:cubicBezTo>
                  <a:lnTo>
                    <a:pt x="3283" y="882"/>
                  </a:lnTo>
                  <a:cubicBezTo>
                    <a:pt x="3131" y="548"/>
                    <a:pt x="2857" y="274"/>
                    <a:pt x="2523" y="122"/>
                  </a:cubicBezTo>
                  <a:cubicBezTo>
                    <a:pt x="2341" y="61"/>
                    <a:pt x="2158"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6" name="Google Shape;5936;p34"/>
            <p:cNvSpPr/>
            <p:nvPr/>
          </p:nvSpPr>
          <p:spPr>
            <a:xfrm>
              <a:off x="6087775" y="1944100"/>
              <a:ext cx="85125" cy="73025"/>
            </a:xfrm>
            <a:custGeom>
              <a:avLst/>
              <a:gdLst/>
              <a:ahLst/>
              <a:cxnLst/>
              <a:rect l="l" t="t" r="r" b="b"/>
              <a:pathLst>
                <a:path w="3405" h="2921" extrusionOk="0">
                  <a:moveTo>
                    <a:pt x="1976" y="0"/>
                  </a:moveTo>
                  <a:cubicBezTo>
                    <a:pt x="669" y="0"/>
                    <a:pt x="0" y="1581"/>
                    <a:pt x="942" y="2492"/>
                  </a:cubicBezTo>
                  <a:cubicBezTo>
                    <a:pt x="1238" y="2788"/>
                    <a:pt x="1600" y="2921"/>
                    <a:pt x="1955" y="2921"/>
                  </a:cubicBezTo>
                  <a:cubicBezTo>
                    <a:pt x="2696" y="2921"/>
                    <a:pt x="3404" y="2343"/>
                    <a:pt x="3404" y="1459"/>
                  </a:cubicBezTo>
                  <a:cubicBezTo>
                    <a:pt x="3404"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7" name="Google Shape;5937;p34"/>
            <p:cNvSpPr/>
            <p:nvPr/>
          </p:nvSpPr>
          <p:spPr>
            <a:xfrm>
              <a:off x="6435800" y="769875"/>
              <a:ext cx="72975" cy="73150"/>
            </a:xfrm>
            <a:custGeom>
              <a:avLst/>
              <a:gdLst/>
              <a:ahLst/>
              <a:cxnLst/>
              <a:rect l="l" t="t" r="r" b="b"/>
              <a:pathLst>
                <a:path w="2919" h="2926" extrusionOk="0">
                  <a:moveTo>
                    <a:pt x="1459" y="0"/>
                  </a:moveTo>
                  <a:cubicBezTo>
                    <a:pt x="912" y="0"/>
                    <a:pt x="365" y="297"/>
                    <a:pt x="122" y="889"/>
                  </a:cubicBezTo>
                  <a:cubicBezTo>
                    <a:pt x="31" y="1072"/>
                    <a:pt x="0" y="1254"/>
                    <a:pt x="0" y="1467"/>
                  </a:cubicBezTo>
                  <a:cubicBezTo>
                    <a:pt x="0" y="1558"/>
                    <a:pt x="0" y="1649"/>
                    <a:pt x="31" y="1740"/>
                  </a:cubicBezTo>
                  <a:cubicBezTo>
                    <a:pt x="183" y="2531"/>
                    <a:pt x="821" y="2926"/>
                    <a:pt x="1459" y="2926"/>
                  </a:cubicBezTo>
                  <a:cubicBezTo>
                    <a:pt x="2098" y="2926"/>
                    <a:pt x="2736" y="2531"/>
                    <a:pt x="2888" y="1740"/>
                  </a:cubicBezTo>
                  <a:cubicBezTo>
                    <a:pt x="2918" y="1649"/>
                    <a:pt x="2918" y="1558"/>
                    <a:pt x="2918" y="1467"/>
                  </a:cubicBezTo>
                  <a:cubicBezTo>
                    <a:pt x="2918" y="1254"/>
                    <a:pt x="2888" y="1072"/>
                    <a:pt x="2797" y="889"/>
                  </a:cubicBezTo>
                  <a:cubicBezTo>
                    <a:pt x="2554" y="297"/>
                    <a:pt x="2006" y="0"/>
                    <a:pt x="145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8" name="Google Shape;5938;p34"/>
            <p:cNvSpPr/>
            <p:nvPr/>
          </p:nvSpPr>
          <p:spPr>
            <a:xfrm>
              <a:off x="6087775" y="1608975"/>
              <a:ext cx="85125" cy="72875"/>
            </a:xfrm>
            <a:custGeom>
              <a:avLst/>
              <a:gdLst/>
              <a:ahLst/>
              <a:cxnLst/>
              <a:rect l="l" t="t" r="r" b="b"/>
              <a:pathLst>
                <a:path w="3405" h="2915" extrusionOk="0">
                  <a:moveTo>
                    <a:pt x="1976" y="1"/>
                  </a:moveTo>
                  <a:cubicBezTo>
                    <a:pt x="669" y="1"/>
                    <a:pt x="0" y="1551"/>
                    <a:pt x="912" y="2493"/>
                  </a:cubicBezTo>
                  <a:cubicBezTo>
                    <a:pt x="1213" y="2785"/>
                    <a:pt x="1577" y="2915"/>
                    <a:pt x="1932" y="2915"/>
                  </a:cubicBezTo>
                  <a:cubicBezTo>
                    <a:pt x="2688" y="2915"/>
                    <a:pt x="3404" y="2328"/>
                    <a:pt x="3404" y="1460"/>
                  </a:cubicBezTo>
                  <a:cubicBezTo>
                    <a:pt x="3404"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39" name="Google Shape;5939;p34"/>
            <p:cNvSpPr/>
            <p:nvPr/>
          </p:nvSpPr>
          <p:spPr>
            <a:xfrm>
              <a:off x="6162225" y="634050"/>
              <a:ext cx="10675" cy="30400"/>
            </a:xfrm>
            <a:custGeom>
              <a:avLst/>
              <a:gdLst/>
              <a:ahLst/>
              <a:cxnLst/>
              <a:rect l="l" t="t" r="r" b="b"/>
              <a:pathLst>
                <a:path w="427" h="1216" extrusionOk="0">
                  <a:moveTo>
                    <a:pt x="426" y="0"/>
                  </a:moveTo>
                  <a:lnTo>
                    <a:pt x="1" y="1216"/>
                  </a:lnTo>
                  <a:cubicBezTo>
                    <a:pt x="274" y="942"/>
                    <a:pt x="426" y="578"/>
                    <a:pt x="426" y="182"/>
                  </a:cubicBezTo>
                  <a:cubicBezTo>
                    <a:pt x="426" y="122"/>
                    <a:pt x="426" y="61"/>
                    <a:pt x="42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0" name="Google Shape;5940;p34"/>
            <p:cNvSpPr/>
            <p:nvPr/>
          </p:nvSpPr>
          <p:spPr>
            <a:xfrm>
              <a:off x="7106775" y="470675"/>
              <a:ext cx="72975" cy="36475"/>
            </a:xfrm>
            <a:custGeom>
              <a:avLst/>
              <a:gdLst/>
              <a:ahLst/>
              <a:cxnLst/>
              <a:rect l="l" t="t" r="r" b="b"/>
              <a:pathLst>
                <a:path w="2919" h="1459" extrusionOk="0">
                  <a:moveTo>
                    <a:pt x="1" y="0"/>
                  </a:moveTo>
                  <a:cubicBezTo>
                    <a:pt x="1" y="821"/>
                    <a:pt x="669" y="1459"/>
                    <a:pt x="1490" y="1459"/>
                  </a:cubicBezTo>
                  <a:cubicBezTo>
                    <a:pt x="2280" y="1459"/>
                    <a:pt x="2919" y="790"/>
                    <a:pt x="291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1" name="Google Shape;5941;p34"/>
            <p:cNvSpPr/>
            <p:nvPr/>
          </p:nvSpPr>
          <p:spPr>
            <a:xfrm>
              <a:off x="6087775" y="2279950"/>
              <a:ext cx="85125" cy="72900"/>
            </a:xfrm>
            <a:custGeom>
              <a:avLst/>
              <a:gdLst/>
              <a:ahLst/>
              <a:cxnLst/>
              <a:rect l="l" t="t" r="r" b="b"/>
              <a:pathLst>
                <a:path w="3405" h="2916" extrusionOk="0">
                  <a:moveTo>
                    <a:pt x="1976" y="1"/>
                  </a:moveTo>
                  <a:cubicBezTo>
                    <a:pt x="669" y="1"/>
                    <a:pt x="0" y="1551"/>
                    <a:pt x="942" y="2493"/>
                  </a:cubicBezTo>
                  <a:cubicBezTo>
                    <a:pt x="1234" y="2785"/>
                    <a:pt x="1591" y="2915"/>
                    <a:pt x="1942" y="2915"/>
                  </a:cubicBezTo>
                  <a:cubicBezTo>
                    <a:pt x="2688" y="2915"/>
                    <a:pt x="3404" y="2328"/>
                    <a:pt x="3404" y="1460"/>
                  </a:cubicBezTo>
                  <a:cubicBezTo>
                    <a:pt x="3404"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2" name="Google Shape;5942;p34"/>
            <p:cNvSpPr/>
            <p:nvPr/>
          </p:nvSpPr>
          <p:spPr>
            <a:xfrm>
              <a:off x="6100675" y="2447900"/>
              <a:ext cx="72225" cy="70700"/>
            </a:xfrm>
            <a:custGeom>
              <a:avLst/>
              <a:gdLst/>
              <a:ahLst/>
              <a:cxnLst/>
              <a:rect l="l" t="t" r="r" b="b"/>
              <a:pathLst>
                <a:path w="2889" h="2828" extrusionOk="0">
                  <a:moveTo>
                    <a:pt x="1460" y="0"/>
                  </a:moveTo>
                  <a:cubicBezTo>
                    <a:pt x="639" y="0"/>
                    <a:pt x="1" y="639"/>
                    <a:pt x="1" y="1459"/>
                  </a:cubicBezTo>
                  <a:cubicBezTo>
                    <a:pt x="46" y="2371"/>
                    <a:pt x="746" y="2827"/>
                    <a:pt x="1445" y="2827"/>
                  </a:cubicBezTo>
                  <a:cubicBezTo>
                    <a:pt x="2144" y="2827"/>
                    <a:pt x="2843" y="2371"/>
                    <a:pt x="2888" y="1459"/>
                  </a:cubicBezTo>
                  <a:cubicBezTo>
                    <a:pt x="2888" y="639"/>
                    <a:pt x="2250" y="0"/>
                    <a:pt x="146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3" name="Google Shape;5943;p34"/>
            <p:cNvSpPr/>
            <p:nvPr/>
          </p:nvSpPr>
          <p:spPr>
            <a:xfrm>
              <a:off x="5920600" y="1357450"/>
              <a:ext cx="85875" cy="72975"/>
            </a:xfrm>
            <a:custGeom>
              <a:avLst/>
              <a:gdLst/>
              <a:ahLst/>
              <a:cxnLst/>
              <a:rect l="l" t="t" r="r" b="b"/>
              <a:pathLst>
                <a:path w="3435" h="2919" extrusionOk="0">
                  <a:moveTo>
                    <a:pt x="1945" y="1"/>
                  </a:moveTo>
                  <a:cubicBezTo>
                    <a:pt x="0" y="1"/>
                    <a:pt x="0" y="2919"/>
                    <a:pt x="1945" y="2919"/>
                  </a:cubicBezTo>
                  <a:cubicBezTo>
                    <a:pt x="2158" y="2919"/>
                    <a:pt x="2341" y="2858"/>
                    <a:pt x="2523" y="2797"/>
                  </a:cubicBezTo>
                  <a:cubicBezTo>
                    <a:pt x="2857" y="2645"/>
                    <a:pt x="3131" y="2371"/>
                    <a:pt x="3283" y="2037"/>
                  </a:cubicBezTo>
                  <a:cubicBezTo>
                    <a:pt x="3435" y="1672"/>
                    <a:pt x="3435" y="1247"/>
                    <a:pt x="3283" y="913"/>
                  </a:cubicBezTo>
                  <a:lnTo>
                    <a:pt x="3283" y="882"/>
                  </a:lnTo>
                  <a:cubicBezTo>
                    <a:pt x="3131" y="548"/>
                    <a:pt x="2857" y="274"/>
                    <a:pt x="2523" y="122"/>
                  </a:cubicBezTo>
                  <a:cubicBezTo>
                    <a:pt x="2341" y="31"/>
                    <a:pt x="2158"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4" name="Google Shape;5944;p34"/>
            <p:cNvSpPr/>
            <p:nvPr/>
          </p:nvSpPr>
          <p:spPr>
            <a:xfrm>
              <a:off x="6087775" y="1776150"/>
              <a:ext cx="85125" cy="73050"/>
            </a:xfrm>
            <a:custGeom>
              <a:avLst/>
              <a:gdLst/>
              <a:ahLst/>
              <a:cxnLst/>
              <a:rect l="l" t="t" r="r" b="b"/>
              <a:pathLst>
                <a:path w="3405" h="2922" extrusionOk="0">
                  <a:moveTo>
                    <a:pt x="1976" y="1"/>
                  </a:moveTo>
                  <a:cubicBezTo>
                    <a:pt x="669" y="1"/>
                    <a:pt x="0" y="1581"/>
                    <a:pt x="942" y="2493"/>
                  </a:cubicBezTo>
                  <a:cubicBezTo>
                    <a:pt x="1238" y="2788"/>
                    <a:pt x="1600" y="2921"/>
                    <a:pt x="1955" y="2921"/>
                  </a:cubicBezTo>
                  <a:cubicBezTo>
                    <a:pt x="2696" y="2921"/>
                    <a:pt x="3404" y="2343"/>
                    <a:pt x="3404" y="1460"/>
                  </a:cubicBezTo>
                  <a:cubicBezTo>
                    <a:pt x="3404"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5" name="Google Shape;5945;p34"/>
            <p:cNvSpPr/>
            <p:nvPr/>
          </p:nvSpPr>
          <p:spPr>
            <a:xfrm>
              <a:off x="6087000" y="2112025"/>
              <a:ext cx="86650" cy="72950"/>
            </a:xfrm>
            <a:custGeom>
              <a:avLst/>
              <a:gdLst/>
              <a:ahLst/>
              <a:cxnLst/>
              <a:rect l="l" t="t" r="r" b="b"/>
              <a:pathLst>
                <a:path w="3466" h="2918" extrusionOk="0">
                  <a:moveTo>
                    <a:pt x="2007" y="0"/>
                  </a:moveTo>
                  <a:cubicBezTo>
                    <a:pt x="548" y="0"/>
                    <a:pt x="1" y="1855"/>
                    <a:pt x="1186" y="2675"/>
                  </a:cubicBezTo>
                  <a:cubicBezTo>
                    <a:pt x="1432" y="2842"/>
                    <a:pt x="1705" y="2917"/>
                    <a:pt x="1974" y="2917"/>
                  </a:cubicBezTo>
                  <a:cubicBezTo>
                    <a:pt x="2736" y="2917"/>
                    <a:pt x="3466" y="2313"/>
                    <a:pt x="3466" y="1459"/>
                  </a:cubicBezTo>
                  <a:cubicBezTo>
                    <a:pt x="3466" y="639"/>
                    <a:pt x="2797"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6" name="Google Shape;5946;p34"/>
            <p:cNvSpPr/>
            <p:nvPr/>
          </p:nvSpPr>
          <p:spPr>
            <a:xfrm>
              <a:off x="6105250" y="770050"/>
              <a:ext cx="67650" cy="72225"/>
            </a:xfrm>
            <a:custGeom>
              <a:avLst/>
              <a:gdLst/>
              <a:ahLst/>
              <a:cxnLst/>
              <a:rect l="l" t="t" r="r" b="b"/>
              <a:pathLst>
                <a:path w="2706" h="2889" extrusionOk="0">
                  <a:moveTo>
                    <a:pt x="1277" y="1"/>
                  </a:moveTo>
                  <a:cubicBezTo>
                    <a:pt x="1094" y="1"/>
                    <a:pt x="912" y="31"/>
                    <a:pt x="760" y="92"/>
                  </a:cubicBezTo>
                  <a:lnTo>
                    <a:pt x="0" y="2189"/>
                  </a:lnTo>
                  <a:cubicBezTo>
                    <a:pt x="274" y="2645"/>
                    <a:pt x="760" y="2888"/>
                    <a:pt x="1277" y="2888"/>
                  </a:cubicBezTo>
                  <a:cubicBezTo>
                    <a:pt x="1946" y="2888"/>
                    <a:pt x="2553" y="2402"/>
                    <a:pt x="2675" y="1733"/>
                  </a:cubicBezTo>
                  <a:cubicBezTo>
                    <a:pt x="2705" y="1642"/>
                    <a:pt x="2705" y="1551"/>
                    <a:pt x="2705" y="1460"/>
                  </a:cubicBezTo>
                  <a:cubicBezTo>
                    <a:pt x="2705" y="639"/>
                    <a:pt x="2067" y="1"/>
                    <a:pt x="127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7" name="Google Shape;5947;p34"/>
            <p:cNvSpPr/>
            <p:nvPr/>
          </p:nvSpPr>
          <p:spPr>
            <a:xfrm>
              <a:off x="6423650" y="1944100"/>
              <a:ext cx="85125" cy="73025"/>
            </a:xfrm>
            <a:custGeom>
              <a:avLst/>
              <a:gdLst/>
              <a:ahLst/>
              <a:cxnLst/>
              <a:rect l="l" t="t" r="r" b="b"/>
              <a:pathLst>
                <a:path w="3405" h="2921" extrusionOk="0">
                  <a:moveTo>
                    <a:pt x="1945" y="0"/>
                  </a:moveTo>
                  <a:cubicBezTo>
                    <a:pt x="638" y="0"/>
                    <a:pt x="0" y="1581"/>
                    <a:pt x="912" y="2492"/>
                  </a:cubicBezTo>
                  <a:cubicBezTo>
                    <a:pt x="1207" y="2788"/>
                    <a:pt x="1573" y="2921"/>
                    <a:pt x="1932" y="2921"/>
                  </a:cubicBezTo>
                  <a:cubicBezTo>
                    <a:pt x="2682" y="2921"/>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8" name="Google Shape;5948;p34"/>
            <p:cNvSpPr/>
            <p:nvPr/>
          </p:nvSpPr>
          <p:spPr>
            <a:xfrm>
              <a:off x="6423650" y="2279950"/>
              <a:ext cx="85125" cy="72900"/>
            </a:xfrm>
            <a:custGeom>
              <a:avLst/>
              <a:gdLst/>
              <a:ahLst/>
              <a:cxnLst/>
              <a:rect l="l" t="t" r="r" b="b"/>
              <a:pathLst>
                <a:path w="3405" h="2916" extrusionOk="0">
                  <a:moveTo>
                    <a:pt x="1945" y="1"/>
                  </a:moveTo>
                  <a:cubicBezTo>
                    <a:pt x="638" y="1"/>
                    <a:pt x="0" y="1551"/>
                    <a:pt x="912" y="2493"/>
                  </a:cubicBezTo>
                  <a:cubicBezTo>
                    <a:pt x="1204" y="2785"/>
                    <a:pt x="1564" y="2915"/>
                    <a:pt x="1919" y="2915"/>
                  </a:cubicBezTo>
                  <a:cubicBezTo>
                    <a:pt x="2673" y="2915"/>
                    <a:pt x="3404" y="2328"/>
                    <a:pt x="3404" y="1460"/>
                  </a:cubicBezTo>
                  <a:cubicBezTo>
                    <a:pt x="3404" y="63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49" name="Google Shape;5949;p34"/>
            <p:cNvSpPr/>
            <p:nvPr/>
          </p:nvSpPr>
          <p:spPr>
            <a:xfrm>
              <a:off x="6422125" y="2112025"/>
              <a:ext cx="86650" cy="72950"/>
            </a:xfrm>
            <a:custGeom>
              <a:avLst/>
              <a:gdLst/>
              <a:ahLst/>
              <a:cxnLst/>
              <a:rect l="l" t="t" r="r" b="b"/>
              <a:pathLst>
                <a:path w="3466" h="2918" extrusionOk="0">
                  <a:moveTo>
                    <a:pt x="2006" y="0"/>
                  </a:moveTo>
                  <a:cubicBezTo>
                    <a:pt x="578" y="0"/>
                    <a:pt x="0" y="1855"/>
                    <a:pt x="1186" y="2675"/>
                  </a:cubicBezTo>
                  <a:cubicBezTo>
                    <a:pt x="1440" y="2842"/>
                    <a:pt x="1716" y="2917"/>
                    <a:pt x="1987" y="2917"/>
                  </a:cubicBezTo>
                  <a:cubicBezTo>
                    <a:pt x="2752" y="2917"/>
                    <a:pt x="3465" y="2313"/>
                    <a:pt x="3465" y="1459"/>
                  </a:cubicBezTo>
                  <a:cubicBezTo>
                    <a:pt x="3465" y="639"/>
                    <a:pt x="2827"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0" name="Google Shape;5950;p34"/>
            <p:cNvSpPr/>
            <p:nvPr/>
          </p:nvSpPr>
          <p:spPr>
            <a:xfrm>
              <a:off x="6423650" y="1608975"/>
              <a:ext cx="85125" cy="72875"/>
            </a:xfrm>
            <a:custGeom>
              <a:avLst/>
              <a:gdLst/>
              <a:ahLst/>
              <a:cxnLst/>
              <a:rect l="l" t="t" r="r" b="b"/>
              <a:pathLst>
                <a:path w="3405" h="2915" extrusionOk="0">
                  <a:moveTo>
                    <a:pt x="1945" y="1"/>
                  </a:moveTo>
                  <a:cubicBezTo>
                    <a:pt x="638" y="1"/>
                    <a:pt x="0" y="1551"/>
                    <a:pt x="912" y="2493"/>
                  </a:cubicBezTo>
                  <a:cubicBezTo>
                    <a:pt x="1204" y="2785"/>
                    <a:pt x="1564" y="2915"/>
                    <a:pt x="1919" y="2915"/>
                  </a:cubicBezTo>
                  <a:cubicBezTo>
                    <a:pt x="2673" y="2915"/>
                    <a:pt x="3404" y="2328"/>
                    <a:pt x="3404" y="1460"/>
                  </a:cubicBezTo>
                  <a:cubicBezTo>
                    <a:pt x="3404" y="63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1" name="Google Shape;5951;p34"/>
            <p:cNvSpPr/>
            <p:nvPr/>
          </p:nvSpPr>
          <p:spPr>
            <a:xfrm>
              <a:off x="6423650" y="1776150"/>
              <a:ext cx="85125" cy="73050"/>
            </a:xfrm>
            <a:custGeom>
              <a:avLst/>
              <a:gdLst/>
              <a:ahLst/>
              <a:cxnLst/>
              <a:rect l="l" t="t" r="r" b="b"/>
              <a:pathLst>
                <a:path w="3405" h="2922" extrusionOk="0">
                  <a:moveTo>
                    <a:pt x="1945" y="1"/>
                  </a:moveTo>
                  <a:cubicBezTo>
                    <a:pt x="638" y="31"/>
                    <a:pt x="0" y="1581"/>
                    <a:pt x="912" y="2493"/>
                  </a:cubicBezTo>
                  <a:cubicBezTo>
                    <a:pt x="1207" y="2788"/>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2" name="Google Shape;5952;p34"/>
            <p:cNvSpPr/>
            <p:nvPr/>
          </p:nvSpPr>
          <p:spPr>
            <a:xfrm>
              <a:off x="6435800" y="144275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3" name="Google Shape;5953;p34"/>
            <p:cNvSpPr/>
            <p:nvPr/>
          </p:nvSpPr>
          <p:spPr>
            <a:xfrm>
              <a:off x="6423650" y="1105175"/>
              <a:ext cx="85125" cy="73025"/>
            </a:xfrm>
            <a:custGeom>
              <a:avLst/>
              <a:gdLst/>
              <a:ahLst/>
              <a:cxnLst/>
              <a:rect l="l" t="t" r="r" b="b"/>
              <a:pathLst>
                <a:path w="3405" h="2921" extrusionOk="0">
                  <a:moveTo>
                    <a:pt x="1945" y="0"/>
                  </a:moveTo>
                  <a:cubicBezTo>
                    <a:pt x="638" y="0"/>
                    <a:pt x="0" y="1581"/>
                    <a:pt x="912" y="2493"/>
                  </a:cubicBezTo>
                  <a:cubicBezTo>
                    <a:pt x="1207" y="2788"/>
                    <a:pt x="1573" y="2921"/>
                    <a:pt x="1932" y="2921"/>
                  </a:cubicBezTo>
                  <a:cubicBezTo>
                    <a:pt x="2682" y="2921"/>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4" name="Google Shape;5954;p34"/>
            <p:cNvSpPr/>
            <p:nvPr/>
          </p:nvSpPr>
          <p:spPr>
            <a:xfrm>
              <a:off x="5802800" y="1618100"/>
              <a:ext cx="34975" cy="63100"/>
            </a:xfrm>
            <a:custGeom>
              <a:avLst/>
              <a:gdLst/>
              <a:ahLst/>
              <a:cxnLst/>
              <a:rect l="l" t="t" r="r" b="b"/>
              <a:pathLst>
                <a:path w="1399" h="2524" extrusionOk="0">
                  <a:moveTo>
                    <a:pt x="913" y="0"/>
                  </a:moveTo>
                  <a:lnTo>
                    <a:pt x="1" y="2523"/>
                  </a:lnTo>
                  <a:cubicBezTo>
                    <a:pt x="791" y="2493"/>
                    <a:pt x="1399" y="1854"/>
                    <a:pt x="1399" y="1095"/>
                  </a:cubicBezTo>
                  <a:cubicBezTo>
                    <a:pt x="1399" y="669"/>
                    <a:pt x="1217" y="274"/>
                    <a:pt x="91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5" name="Google Shape;5955;p34"/>
            <p:cNvSpPr/>
            <p:nvPr/>
          </p:nvSpPr>
          <p:spPr>
            <a:xfrm>
              <a:off x="6423650" y="1273100"/>
              <a:ext cx="85125" cy="73050"/>
            </a:xfrm>
            <a:custGeom>
              <a:avLst/>
              <a:gdLst/>
              <a:ahLst/>
              <a:cxnLst/>
              <a:rect l="l" t="t" r="r" b="b"/>
              <a:pathLst>
                <a:path w="3405" h="2922" extrusionOk="0">
                  <a:moveTo>
                    <a:pt x="1945" y="1"/>
                  </a:moveTo>
                  <a:cubicBezTo>
                    <a:pt x="638" y="1"/>
                    <a:pt x="0" y="1581"/>
                    <a:pt x="912" y="2493"/>
                  </a:cubicBezTo>
                  <a:cubicBezTo>
                    <a:pt x="1207" y="2789"/>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6" name="Google Shape;5956;p34"/>
            <p:cNvSpPr/>
            <p:nvPr/>
          </p:nvSpPr>
          <p:spPr>
            <a:xfrm>
              <a:off x="6423650" y="937975"/>
              <a:ext cx="85125" cy="72325"/>
            </a:xfrm>
            <a:custGeom>
              <a:avLst/>
              <a:gdLst/>
              <a:ahLst/>
              <a:cxnLst/>
              <a:rect l="l" t="t" r="r" b="b"/>
              <a:pathLst>
                <a:path w="3405" h="2893" extrusionOk="0">
                  <a:moveTo>
                    <a:pt x="1999" y="0"/>
                  </a:moveTo>
                  <a:cubicBezTo>
                    <a:pt x="1981" y="0"/>
                    <a:pt x="1963" y="1"/>
                    <a:pt x="1945" y="1"/>
                  </a:cubicBezTo>
                  <a:cubicBezTo>
                    <a:pt x="669" y="1"/>
                    <a:pt x="0" y="1551"/>
                    <a:pt x="912" y="2463"/>
                  </a:cubicBezTo>
                  <a:cubicBezTo>
                    <a:pt x="1208" y="2760"/>
                    <a:pt x="1576" y="2892"/>
                    <a:pt x="1936" y="2892"/>
                  </a:cubicBezTo>
                  <a:cubicBezTo>
                    <a:pt x="2685" y="2892"/>
                    <a:pt x="3404" y="2322"/>
                    <a:pt x="3404" y="1460"/>
                  </a:cubicBezTo>
                  <a:cubicBezTo>
                    <a:pt x="3404" y="658"/>
                    <a:pt x="2794" y="0"/>
                    <a:pt x="1999"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7" name="Google Shape;5957;p34"/>
            <p:cNvSpPr/>
            <p:nvPr/>
          </p:nvSpPr>
          <p:spPr>
            <a:xfrm>
              <a:off x="5764800" y="1944175"/>
              <a:ext cx="85150" cy="72875"/>
            </a:xfrm>
            <a:custGeom>
              <a:avLst/>
              <a:gdLst/>
              <a:ahLst/>
              <a:cxnLst/>
              <a:rect l="l" t="t" r="r" b="b"/>
              <a:pathLst>
                <a:path w="3406" h="2915" extrusionOk="0">
                  <a:moveTo>
                    <a:pt x="1473" y="1"/>
                  </a:moveTo>
                  <a:cubicBezTo>
                    <a:pt x="718" y="1"/>
                    <a:pt x="1" y="588"/>
                    <a:pt x="1" y="1456"/>
                  </a:cubicBezTo>
                  <a:cubicBezTo>
                    <a:pt x="1" y="2277"/>
                    <a:pt x="639" y="2915"/>
                    <a:pt x="1460" y="2915"/>
                  </a:cubicBezTo>
                  <a:cubicBezTo>
                    <a:pt x="2737" y="2915"/>
                    <a:pt x="3405" y="1334"/>
                    <a:pt x="2493" y="423"/>
                  </a:cubicBezTo>
                  <a:cubicBezTo>
                    <a:pt x="2192" y="131"/>
                    <a:pt x="1828" y="1"/>
                    <a:pt x="14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8" name="Google Shape;5958;p34"/>
            <p:cNvSpPr/>
            <p:nvPr/>
          </p:nvSpPr>
          <p:spPr>
            <a:xfrm>
              <a:off x="5777725" y="2112025"/>
              <a:ext cx="60050" cy="68425"/>
            </a:xfrm>
            <a:custGeom>
              <a:avLst/>
              <a:gdLst/>
              <a:ahLst/>
              <a:cxnLst/>
              <a:rect l="l" t="t" r="r" b="b"/>
              <a:pathLst>
                <a:path w="2402" h="2737" extrusionOk="0">
                  <a:moveTo>
                    <a:pt x="943" y="0"/>
                  </a:moveTo>
                  <a:cubicBezTo>
                    <a:pt x="609" y="0"/>
                    <a:pt x="274" y="122"/>
                    <a:pt x="1" y="335"/>
                  </a:cubicBezTo>
                  <a:lnTo>
                    <a:pt x="1612" y="2736"/>
                  </a:lnTo>
                  <a:cubicBezTo>
                    <a:pt x="1642" y="2736"/>
                    <a:pt x="1703" y="2706"/>
                    <a:pt x="1764" y="2675"/>
                  </a:cubicBezTo>
                  <a:cubicBezTo>
                    <a:pt x="2159" y="2402"/>
                    <a:pt x="2402" y="1946"/>
                    <a:pt x="2402" y="1459"/>
                  </a:cubicBezTo>
                  <a:cubicBezTo>
                    <a:pt x="2402" y="669"/>
                    <a:pt x="1733" y="0"/>
                    <a:pt x="94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59" name="Google Shape;5959;p34"/>
            <p:cNvSpPr/>
            <p:nvPr/>
          </p:nvSpPr>
          <p:spPr>
            <a:xfrm>
              <a:off x="5945675" y="2364300"/>
              <a:ext cx="60800" cy="68425"/>
            </a:xfrm>
            <a:custGeom>
              <a:avLst/>
              <a:gdLst/>
              <a:ahLst/>
              <a:cxnLst/>
              <a:rect l="l" t="t" r="r" b="b"/>
              <a:pathLst>
                <a:path w="2432" h="2737" extrusionOk="0">
                  <a:moveTo>
                    <a:pt x="942" y="1"/>
                  </a:moveTo>
                  <a:cubicBezTo>
                    <a:pt x="608" y="1"/>
                    <a:pt x="274" y="122"/>
                    <a:pt x="0" y="335"/>
                  </a:cubicBezTo>
                  <a:lnTo>
                    <a:pt x="1611" y="2736"/>
                  </a:lnTo>
                  <a:cubicBezTo>
                    <a:pt x="1915" y="2584"/>
                    <a:pt x="2158" y="2311"/>
                    <a:pt x="2280" y="2007"/>
                  </a:cubicBezTo>
                  <a:cubicBezTo>
                    <a:pt x="2432" y="1642"/>
                    <a:pt x="2432" y="1217"/>
                    <a:pt x="2280" y="852"/>
                  </a:cubicBezTo>
                  <a:cubicBezTo>
                    <a:pt x="2128" y="518"/>
                    <a:pt x="1854" y="244"/>
                    <a:pt x="1520" y="92"/>
                  </a:cubicBezTo>
                  <a:cubicBezTo>
                    <a:pt x="1338" y="31"/>
                    <a:pt x="1155" y="1"/>
                    <a:pt x="94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0" name="Google Shape;5960;p34"/>
            <p:cNvSpPr/>
            <p:nvPr/>
          </p:nvSpPr>
          <p:spPr>
            <a:xfrm>
              <a:off x="5752650" y="1776150"/>
              <a:ext cx="85125" cy="73050"/>
            </a:xfrm>
            <a:custGeom>
              <a:avLst/>
              <a:gdLst/>
              <a:ahLst/>
              <a:cxnLst/>
              <a:rect l="l" t="t" r="r" b="b"/>
              <a:pathLst>
                <a:path w="3405" h="2922" extrusionOk="0">
                  <a:moveTo>
                    <a:pt x="1946" y="1"/>
                  </a:moveTo>
                  <a:cubicBezTo>
                    <a:pt x="639" y="31"/>
                    <a:pt x="1" y="1581"/>
                    <a:pt x="912" y="2493"/>
                  </a:cubicBezTo>
                  <a:cubicBezTo>
                    <a:pt x="1208" y="2788"/>
                    <a:pt x="1573" y="2921"/>
                    <a:pt x="1933" y="2921"/>
                  </a:cubicBezTo>
                  <a:cubicBezTo>
                    <a:pt x="2683" y="2921"/>
                    <a:pt x="3405" y="2343"/>
                    <a:pt x="3405" y="1460"/>
                  </a:cubicBezTo>
                  <a:cubicBezTo>
                    <a:pt x="3405" y="669"/>
                    <a:pt x="2736"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1" name="Google Shape;5961;p34"/>
            <p:cNvSpPr/>
            <p:nvPr/>
          </p:nvSpPr>
          <p:spPr>
            <a:xfrm>
              <a:off x="6423650" y="2615075"/>
              <a:ext cx="85125" cy="73375"/>
            </a:xfrm>
            <a:custGeom>
              <a:avLst/>
              <a:gdLst/>
              <a:ahLst/>
              <a:cxnLst/>
              <a:rect l="l" t="t" r="r" b="b"/>
              <a:pathLst>
                <a:path w="3405" h="2935" extrusionOk="0">
                  <a:moveTo>
                    <a:pt x="1945" y="0"/>
                  </a:moveTo>
                  <a:cubicBezTo>
                    <a:pt x="638" y="0"/>
                    <a:pt x="0" y="1581"/>
                    <a:pt x="912" y="2493"/>
                  </a:cubicBezTo>
                  <a:cubicBezTo>
                    <a:pt x="1208" y="2798"/>
                    <a:pt x="1573" y="2934"/>
                    <a:pt x="1933" y="2934"/>
                  </a:cubicBezTo>
                  <a:cubicBezTo>
                    <a:pt x="2682" y="2934"/>
                    <a:pt x="3404" y="2343"/>
                    <a:pt x="3404" y="1459"/>
                  </a:cubicBezTo>
                  <a:cubicBezTo>
                    <a:pt x="3404" y="669"/>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2" name="Google Shape;5962;p34"/>
            <p:cNvSpPr/>
            <p:nvPr/>
          </p:nvSpPr>
          <p:spPr>
            <a:xfrm>
              <a:off x="6423650" y="2950950"/>
              <a:ext cx="85125" cy="73025"/>
            </a:xfrm>
            <a:custGeom>
              <a:avLst/>
              <a:gdLst/>
              <a:ahLst/>
              <a:cxnLst/>
              <a:rect l="l" t="t" r="r" b="b"/>
              <a:pathLst>
                <a:path w="3405" h="2921" extrusionOk="0">
                  <a:moveTo>
                    <a:pt x="1945" y="0"/>
                  </a:moveTo>
                  <a:cubicBezTo>
                    <a:pt x="638" y="0"/>
                    <a:pt x="0" y="1581"/>
                    <a:pt x="912" y="2493"/>
                  </a:cubicBezTo>
                  <a:cubicBezTo>
                    <a:pt x="1207" y="2788"/>
                    <a:pt x="1573" y="2921"/>
                    <a:pt x="1932" y="2921"/>
                  </a:cubicBezTo>
                  <a:cubicBezTo>
                    <a:pt x="2682" y="2921"/>
                    <a:pt x="3404" y="2343"/>
                    <a:pt x="3404" y="1459"/>
                  </a:cubicBezTo>
                  <a:cubicBezTo>
                    <a:pt x="3404" y="638"/>
                    <a:pt x="2766" y="0"/>
                    <a:pt x="194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3" name="Google Shape;5963;p34"/>
            <p:cNvSpPr/>
            <p:nvPr/>
          </p:nvSpPr>
          <p:spPr>
            <a:xfrm>
              <a:off x="6113600" y="2615075"/>
              <a:ext cx="59300" cy="69175"/>
            </a:xfrm>
            <a:custGeom>
              <a:avLst/>
              <a:gdLst/>
              <a:ahLst/>
              <a:cxnLst/>
              <a:rect l="l" t="t" r="r" b="b"/>
              <a:pathLst>
                <a:path w="2372" h="2767" extrusionOk="0">
                  <a:moveTo>
                    <a:pt x="943" y="0"/>
                  </a:moveTo>
                  <a:cubicBezTo>
                    <a:pt x="578" y="0"/>
                    <a:pt x="244" y="152"/>
                    <a:pt x="1" y="365"/>
                  </a:cubicBezTo>
                  <a:lnTo>
                    <a:pt x="1581" y="2766"/>
                  </a:lnTo>
                  <a:cubicBezTo>
                    <a:pt x="2067" y="2523"/>
                    <a:pt x="2371" y="2006"/>
                    <a:pt x="2371" y="1459"/>
                  </a:cubicBezTo>
                  <a:cubicBezTo>
                    <a:pt x="2371" y="669"/>
                    <a:pt x="1733" y="0"/>
                    <a:pt x="94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4" name="Google Shape;5964;p34"/>
            <p:cNvSpPr/>
            <p:nvPr/>
          </p:nvSpPr>
          <p:spPr>
            <a:xfrm>
              <a:off x="6435800" y="2449600"/>
              <a:ext cx="72975" cy="69550"/>
            </a:xfrm>
            <a:custGeom>
              <a:avLst/>
              <a:gdLst/>
              <a:ahLst/>
              <a:cxnLst/>
              <a:rect l="l" t="t" r="r" b="b"/>
              <a:pathLst>
                <a:path w="2919" h="2782" extrusionOk="0">
                  <a:moveTo>
                    <a:pt x="1459" y="1"/>
                  </a:moveTo>
                  <a:cubicBezTo>
                    <a:pt x="753" y="1"/>
                    <a:pt x="46" y="464"/>
                    <a:pt x="0" y="1391"/>
                  </a:cubicBezTo>
                  <a:cubicBezTo>
                    <a:pt x="46" y="2318"/>
                    <a:pt x="753" y="2782"/>
                    <a:pt x="1459" y="2782"/>
                  </a:cubicBezTo>
                  <a:cubicBezTo>
                    <a:pt x="2166" y="2782"/>
                    <a:pt x="2873" y="2318"/>
                    <a:pt x="2918" y="1391"/>
                  </a:cubicBezTo>
                  <a:cubicBezTo>
                    <a:pt x="2873" y="464"/>
                    <a:pt x="2166" y="1"/>
                    <a:pt x="1459"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5" name="Google Shape;5965;p34"/>
            <p:cNvSpPr/>
            <p:nvPr/>
          </p:nvSpPr>
          <p:spPr>
            <a:xfrm>
              <a:off x="6423650" y="2783000"/>
              <a:ext cx="85125" cy="73050"/>
            </a:xfrm>
            <a:custGeom>
              <a:avLst/>
              <a:gdLst/>
              <a:ahLst/>
              <a:cxnLst/>
              <a:rect l="l" t="t" r="r" b="b"/>
              <a:pathLst>
                <a:path w="3405" h="2922" extrusionOk="0">
                  <a:moveTo>
                    <a:pt x="1945" y="1"/>
                  </a:moveTo>
                  <a:cubicBezTo>
                    <a:pt x="638" y="1"/>
                    <a:pt x="0" y="1581"/>
                    <a:pt x="912" y="2493"/>
                  </a:cubicBezTo>
                  <a:cubicBezTo>
                    <a:pt x="1207" y="2789"/>
                    <a:pt x="1573" y="2921"/>
                    <a:pt x="1932" y="2921"/>
                  </a:cubicBezTo>
                  <a:cubicBezTo>
                    <a:pt x="2682" y="2921"/>
                    <a:pt x="3404" y="2343"/>
                    <a:pt x="3404" y="1460"/>
                  </a:cubicBezTo>
                  <a:cubicBezTo>
                    <a:pt x="3404" y="669"/>
                    <a:pt x="2766" y="1"/>
                    <a:pt x="1945"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6" name="Google Shape;5966;p34"/>
            <p:cNvSpPr/>
            <p:nvPr/>
          </p:nvSpPr>
          <p:spPr>
            <a:xfrm>
              <a:off x="7261800" y="4042150"/>
              <a:ext cx="85900" cy="72200"/>
            </a:xfrm>
            <a:custGeom>
              <a:avLst/>
              <a:gdLst/>
              <a:ahLst/>
              <a:cxnLst/>
              <a:rect l="l" t="t" r="r" b="b"/>
              <a:pathLst>
                <a:path w="3436" h="2888" extrusionOk="0">
                  <a:moveTo>
                    <a:pt x="2007" y="0"/>
                  </a:moveTo>
                  <a:cubicBezTo>
                    <a:pt x="578" y="0"/>
                    <a:pt x="0" y="1854"/>
                    <a:pt x="1186" y="2645"/>
                  </a:cubicBezTo>
                  <a:lnTo>
                    <a:pt x="1156" y="2645"/>
                  </a:lnTo>
                  <a:cubicBezTo>
                    <a:pt x="1399" y="2797"/>
                    <a:pt x="1703" y="2888"/>
                    <a:pt x="1976" y="2888"/>
                  </a:cubicBezTo>
                  <a:cubicBezTo>
                    <a:pt x="2463" y="2888"/>
                    <a:pt x="2918" y="2645"/>
                    <a:pt x="3192" y="2249"/>
                  </a:cubicBezTo>
                  <a:cubicBezTo>
                    <a:pt x="3283" y="2098"/>
                    <a:pt x="3374" y="1915"/>
                    <a:pt x="3405" y="1733"/>
                  </a:cubicBezTo>
                  <a:cubicBezTo>
                    <a:pt x="3435" y="1520"/>
                    <a:pt x="3435" y="1338"/>
                    <a:pt x="3405" y="1125"/>
                  </a:cubicBezTo>
                  <a:cubicBezTo>
                    <a:pt x="3374" y="942"/>
                    <a:pt x="3283" y="760"/>
                    <a:pt x="3192" y="608"/>
                  </a:cubicBezTo>
                  <a:cubicBezTo>
                    <a:pt x="3101" y="456"/>
                    <a:pt x="2949" y="335"/>
                    <a:pt x="2797" y="243"/>
                  </a:cubicBezTo>
                  <a:cubicBezTo>
                    <a:pt x="2554" y="61"/>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7" name="Google Shape;5967;p34"/>
            <p:cNvSpPr/>
            <p:nvPr/>
          </p:nvSpPr>
          <p:spPr>
            <a:xfrm>
              <a:off x="7119700" y="4125500"/>
              <a:ext cx="60050" cy="68650"/>
            </a:xfrm>
            <a:custGeom>
              <a:avLst/>
              <a:gdLst/>
              <a:ahLst/>
              <a:cxnLst/>
              <a:rect l="l" t="t" r="r" b="b"/>
              <a:pathLst>
                <a:path w="2402" h="2746" extrusionOk="0">
                  <a:moveTo>
                    <a:pt x="948" y="1"/>
                  </a:moveTo>
                  <a:cubicBezTo>
                    <a:pt x="611" y="1"/>
                    <a:pt x="272" y="115"/>
                    <a:pt x="0" y="344"/>
                  </a:cubicBezTo>
                  <a:lnTo>
                    <a:pt x="1611" y="2745"/>
                  </a:lnTo>
                  <a:cubicBezTo>
                    <a:pt x="1672" y="2715"/>
                    <a:pt x="1703" y="2685"/>
                    <a:pt x="1763" y="2654"/>
                  </a:cubicBezTo>
                  <a:cubicBezTo>
                    <a:pt x="2159" y="2381"/>
                    <a:pt x="2402" y="1925"/>
                    <a:pt x="2402" y="1469"/>
                  </a:cubicBezTo>
                  <a:cubicBezTo>
                    <a:pt x="2402" y="1347"/>
                    <a:pt x="2402" y="1256"/>
                    <a:pt x="2371" y="1165"/>
                  </a:cubicBezTo>
                  <a:cubicBezTo>
                    <a:pt x="2341" y="982"/>
                    <a:pt x="2280" y="800"/>
                    <a:pt x="2159" y="648"/>
                  </a:cubicBezTo>
                  <a:cubicBezTo>
                    <a:pt x="2098" y="557"/>
                    <a:pt x="2037" y="496"/>
                    <a:pt x="1976" y="435"/>
                  </a:cubicBezTo>
                  <a:cubicBezTo>
                    <a:pt x="1703" y="146"/>
                    <a:pt x="1327" y="1"/>
                    <a:pt x="948"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8" name="Google Shape;5968;p34"/>
            <p:cNvSpPr/>
            <p:nvPr/>
          </p:nvSpPr>
          <p:spPr>
            <a:xfrm>
              <a:off x="6951775" y="3873450"/>
              <a:ext cx="60050" cy="69175"/>
            </a:xfrm>
            <a:custGeom>
              <a:avLst/>
              <a:gdLst/>
              <a:ahLst/>
              <a:cxnLst/>
              <a:rect l="l" t="t" r="r" b="b"/>
              <a:pathLst>
                <a:path w="2402" h="2767" extrusionOk="0">
                  <a:moveTo>
                    <a:pt x="973" y="0"/>
                  </a:moveTo>
                  <a:cubicBezTo>
                    <a:pt x="669" y="0"/>
                    <a:pt x="395" y="92"/>
                    <a:pt x="152" y="274"/>
                  </a:cubicBezTo>
                  <a:lnTo>
                    <a:pt x="0" y="365"/>
                  </a:lnTo>
                  <a:lnTo>
                    <a:pt x="1611" y="2766"/>
                  </a:lnTo>
                  <a:cubicBezTo>
                    <a:pt x="2097" y="2523"/>
                    <a:pt x="2401" y="2006"/>
                    <a:pt x="2401" y="1459"/>
                  </a:cubicBezTo>
                  <a:cubicBezTo>
                    <a:pt x="2401" y="669"/>
                    <a:pt x="1763" y="0"/>
                    <a:pt x="9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69" name="Google Shape;5969;p34"/>
            <p:cNvSpPr/>
            <p:nvPr/>
          </p:nvSpPr>
          <p:spPr>
            <a:xfrm>
              <a:off x="7261050" y="853650"/>
              <a:ext cx="86650" cy="72975"/>
            </a:xfrm>
            <a:custGeom>
              <a:avLst/>
              <a:gdLst/>
              <a:ahLst/>
              <a:cxnLst/>
              <a:rect l="l" t="t" r="r" b="b"/>
              <a:pathLst>
                <a:path w="3466" h="2919" extrusionOk="0">
                  <a:moveTo>
                    <a:pt x="2006" y="0"/>
                  </a:moveTo>
                  <a:cubicBezTo>
                    <a:pt x="578" y="0"/>
                    <a:pt x="0" y="1855"/>
                    <a:pt x="1186" y="2675"/>
                  </a:cubicBezTo>
                  <a:cubicBezTo>
                    <a:pt x="1429" y="2827"/>
                    <a:pt x="1733" y="2918"/>
                    <a:pt x="2006" y="2918"/>
                  </a:cubicBezTo>
                  <a:cubicBezTo>
                    <a:pt x="2310" y="2918"/>
                    <a:pt x="2584" y="2827"/>
                    <a:pt x="2827" y="2675"/>
                  </a:cubicBezTo>
                  <a:cubicBezTo>
                    <a:pt x="2979" y="2554"/>
                    <a:pt x="3100" y="2432"/>
                    <a:pt x="3192" y="2280"/>
                  </a:cubicBezTo>
                  <a:cubicBezTo>
                    <a:pt x="3313" y="2128"/>
                    <a:pt x="3374" y="1946"/>
                    <a:pt x="3435" y="1763"/>
                  </a:cubicBezTo>
                  <a:cubicBezTo>
                    <a:pt x="3435" y="1672"/>
                    <a:pt x="3465" y="1581"/>
                    <a:pt x="3465" y="1490"/>
                  </a:cubicBezTo>
                  <a:cubicBezTo>
                    <a:pt x="3465" y="1368"/>
                    <a:pt x="3435" y="1277"/>
                    <a:pt x="3435" y="1186"/>
                  </a:cubicBezTo>
                  <a:cubicBezTo>
                    <a:pt x="3344" y="821"/>
                    <a:pt x="3131" y="487"/>
                    <a:pt x="2827" y="274"/>
                  </a:cubicBezTo>
                  <a:cubicBezTo>
                    <a:pt x="2584" y="92"/>
                    <a:pt x="231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0" name="Google Shape;5970;p34"/>
            <p:cNvSpPr/>
            <p:nvPr/>
          </p:nvSpPr>
          <p:spPr>
            <a:xfrm>
              <a:off x="6927450" y="518525"/>
              <a:ext cx="96525" cy="72225"/>
            </a:xfrm>
            <a:custGeom>
              <a:avLst/>
              <a:gdLst/>
              <a:ahLst/>
              <a:cxnLst/>
              <a:rect l="l" t="t" r="r" b="b"/>
              <a:pathLst>
                <a:path w="3861" h="2889" extrusionOk="0">
                  <a:moveTo>
                    <a:pt x="1946" y="1"/>
                  </a:moveTo>
                  <a:cubicBezTo>
                    <a:pt x="0" y="1"/>
                    <a:pt x="0" y="2889"/>
                    <a:pt x="1946" y="2889"/>
                  </a:cubicBezTo>
                  <a:cubicBezTo>
                    <a:pt x="3861" y="2889"/>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1" name="Google Shape;5971;p34"/>
            <p:cNvSpPr/>
            <p:nvPr/>
          </p:nvSpPr>
          <p:spPr>
            <a:xfrm>
              <a:off x="6925925" y="3706275"/>
              <a:ext cx="98050" cy="72200"/>
            </a:xfrm>
            <a:custGeom>
              <a:avLst/>
              <a:gdLst/>
              <a:ahLst/>
              <a:cxnLst/>
              <a:rect l="l" t="t" r="r" b="b"/>
              <a:pathLst>
                <a:path w="3922" h="2888" extrusionOk="0">
                  <a:moveTo>
                    <a:pt x="2007" y="0"/>
                  </a:moveTo>
                  <a:cubicBezTo>
                    <a:pt x="548" y="0"/>
                    <a:pt x="1" y="1854"/>
                    <a:pt x="1186" y="2645"/>
                  </a:cubicBezTo>
                  <a:cubicBezTo>
                    <a:pt x="1429" y="2827"/>
                    <a:pt x="1703" y="2888"/>
                    <a:pt x="2007" y="2888"/>
                  </a:cubicBezTo>
                  <a:cubicBezTo>
                    <a:pt x="3922" y="2888"/>
                    <a:pt x="3922"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2" name="Google Shape;5972;p34"/>
            <p:cNvSpPr/>
            <p:nvPr/>
          </p:nvSpPr>
          <p:spPr>
            <a:xfrm>
              <a:off x="7269400" y="686475"/>
              <a:ext cx="78300" cy="72200"/>
            </a:xfrm>
            <a:custGeom>
              <a:avLst/>
              <a:gdLst/>
              <a:ahLst/>
              <a:cxnLst/>
              <a:rect l="l" t="t" r="r" b="b"/>
              <a:pathLst>
                <a:path w="3132" h="2888" extrusionOk="0">
                  <a:moveTo>
                    <a:pt x="1672" y="0"/>
                  </a:moveTo>
                  <a:cubicBezTo>
                    <a:pt x="1368" y="0"/>
                    <a:pt x="1095" y="61"/>
                    <a:pt x="852" y="244"/>
                  </a:cubicBezTo>
                  <a:cubicBezTo>
                    <a:pt x="0" y="821"/>
                    <a:pt x="0" y="2067"/>
                    <a:pt x="852" y="2645"/>
                  </a:cubicBezTo>
                  <a:cubicBezTo>
                    <a:pt x="1095" y="2797"/>
                    <a:pt x="1399" y="2888"/>
                    <a:pt x="1672" y="2888"/>
                  </a:cubicBezTo>
                  <a:cubicBezTo>
                    <a:pt x="1976" y="2888"/>
                    <a:pt x="2250" y="2797"/>
                    <a:pt x="2493" y="2645"/>
                  </a:cubicBezTo>
                  <a:cubicBezTo>
                    <a:pt x="2645" y="2554"/>
                    <a:pt x="2766" y="2402"/>
                    <a:pt x="2858" y="2250"/>
                  </a:cubicBezTo>
                  <a:cubicBezTo>
                    <a:pt x="2979" y="2098"/>
                    <a:pt x="3040" y="1915"/>
                    <a:pt x="3101" y="1733"/>
                  </a:cubicBezTo>
                  <a:cubicBezTo>
                    <a:pt x="3131" y="1551"/>
                    <a:pt x="3131" y="1338"/>
                    <a:pt x="3101" y="1155"/>
                  </a:cubicBezTo>
                  <a:cubicBezTo>
                    <a:pt x="3040" y="973"/>
                    <a:pt x="2979" y="791"/>
                    <a:pt x="2858" y="639"/>
                  </a:cubicBezTo>
                  <a:cubicBezTo>
                    <a:pt x="2584" y="244"/>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3" name="Google Shape;5973;p34"/>
            <p:cNvSpPr/>
            <p:nvPr/>
          </p:nvSpPr>
          <p:spPr>
            <a:xfrm>
              <a:off x="6934275" y="685700"/>
              <a:ext cx="87425" cy="72975"/>
            </a:xfrm>
            <a:custGeom>
              <a:avLst/>
              <a:gdLst/>
              <a:ahLst/>
              <a:cxnLst/>
              <a:rect l="l" t="t" r="r" b="b"/>
              <a:pathLst>
                <a:path w="3497" h="2919" extrusionOk="0">
                  <a:moveTo>
                    <a:pt x="1673" y="1"/>
                  </a:moveTo>
                  <a:cubicBezTo>
                    <a:pt x="1369" y="1"/>
                    <a:pt x="1095" y="92"/>
                    <a:pt x="852" y="275"/>
                  </a:cubicBezTo>
                  <a:cubicBezTo>
                    <a:pt x="1" y="822"/>
                    <a:pt x="1" y="2098"/>
                    <a:pt x="852" y="2676"/>
                  </a:cubicBezTo>
                  <a:cubicBezTo>
                    <a:pt x="1095" y="2828"/>
                    <a:pt x="1369" y="2919"/>
                    <a:pt x="1673" y="2919"/>
                  </a:cubicBezTo>
                  <a:cubicBezTo>
                    <a:pt x="3496" y="2828"/>
                    <a:pt x="3496" y="92"/>
                    <a:pt x="16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4" name="Google Shape;5974;p34"/>
            <p:cNvSpPr/>
            <p:nvPr/>
          </p:nvSpPr>
          <p:spPr>
            <a:xfrm>
              <a:off x="7270150" y="1189525"/>
              <a:ext cx="77550" cy="72975"/>
            </a:xfrm>
            <a:custGeom>
              <a:avLst/>
              <a:gdLst/>
              <a:ahLst/>
              <a:cxnLst/>
              <a:rect l="l" t="t" r="r" b="b"/>
              <a:pathLst>
                <a:path w="3102" h="2919" extrusionOk="0">
                  <a:moveTo>
                    <a:pt x="1673" y="0"/>
                  </a:moveTo>
                  <a:cubicBezTo>
                    <a:pt x="1369" y="0"/>
                    <a:pt x="1095" y="91"/>
                    <a:pt x="852" y="243"/>
                  </a:cubicBezTo>
                  <a:cubicBezTo>
                    <a:pt x="1" y="821"/>
                    <a:pt x="1" y="2098"/>
                    <a:pt x="852" y="2675"/>
                  </a:cubicBezTo>
                  <a:lnTo>
                    <a:pt x="822" y="2645"/>
                  </a:lnTo>
                  <a:lnTo>
                    <a:pt x="822" y="2645"/>
                  </a:lnTo>
                  <a:cubicBezTo>
                    <a:pt x="1065" y="2827"/>
                    <a:pt x="1369" y="2918"/>
                    <a:pt x="1642" y="2918"/>
                  </a:cubicBezTo>
                  <a:cubicBezTo>
                    <a:pt x="2129" y="2888"/>
                    <a:pt x="2584" y="2645"/>
                    <a:pt x="2858" y="2249"/>
                  </a:cubicBezTo>
                  <a:cubicBezTo>
                    <a:pt x="2949" y="2098"/>
                    <a:pt x="3040" y="1915"/>
                    <a:pt x="3071" y="1733"/>
                  </a:cubicBezTo>
                  <a:cubicBezTo>
                    <a:pt x="3101" y="1550"/>
                    <a:pt x="3101" y="1338"/>
                    <a:pt x="3071" y="1155"/>
                  </a:cubicBezTo>
                  <a:cubicBezTo>
                    <a:pt x="3040" y="973"/>
                    <a:pt x="2949" y="791"/>
                    <a:pt x="2858" y="639"/>
                  </a:cubicBezTo>
                  <a:cubicBezTo>
                    <a:pt x="2767" y="487"/>
                    <a:pt x="2615" y="365"/>
                    <a:pt x="2463" y="243"/>
                  </a:cubicBezTo>
                  <a:cubicBezTo>
                    <a:pt x="2250" y="91"/>
                    <a:pt x="1946" y="0"/>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5" name="Google Shape;5975;p34"/>
            <p:cNvSpPr/>
            <p:nvPr/>
          </p:nvSpPr>
          <p:spPr>
            <a:xfrm>
              <a:off x="7261050" y="1357450"/>
              <a:ext cx="86650" cy="72225"/>
            </a:xfrm>
            <a:custGeom>
              <a:avLst/>
              <a:gdLst/>
              <a:ahLst/>
              <a:cxnLst/>
              <a:rect l="l" t="t" r="r" b="b"/>
              <a:pathLst>
                <a:path w="3466" h="2889" extrusionOk="0">
                  <a:moveTo>
                    <a:pt x="2006" y="1"/>
                  </a:moveTo>
                  <a:cubicBezTo>
                    <a:pt x="578" y="1"/>
                    <a:pt x="0" y="1855"/>
                    <a:pt x="1186" y="2645"/>
                  </a:cubicBezTo>
                  <a:cubicBezTo>
                    <a:pt x="1429" y="2797"/>
                    <a:pt x="1733" y="2888"/>
                    <a:pt x="2006" y="2888"/>
                  </a:cubicBezTo>
                  <a:cubicBezTo>
                    <a:pt x="2310" y="2888"/>
                    <a:pt x="2584" y="2797"/>
                    <a:pt x="2827" y="2645"/>
                  </a:cubicBezTo>
                  <a:cubicBezTo>
                    <a:pt x="2979" y="2554"/>
                    <a:pt x="3100" y="2432"/>
                    <a:pt x="3192" y="2280"/>
                  </a:cubicBezTo>
                  <a:cubicBezTo>
                    <a:pt x="3313" y="2098"/>
                    <a:pt x="3374" y="1946"/>
                    <a:pt x="3435" y="1764"/>
                  </a:cubicBezTo>
                  <a:cubicBezTo>
                    <a:pt x="3465" y="1551"/>
                    <a:pt x="3465" y="1368"/>
                    <a:pt x="3435" y="1156"/>
                  </a:cubicBezTo>
                  <a:cubicBezTo>
                    <a:pt x="3344" y="791"/>
                    <a:pt x="3131" y="457"/>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6" name="Google Shape;5976;p34"/>
            <p:cNvSpPr/>
            <p:nvPr/>
          </p:nvSpPr>
          <p:spPr>
            <a:xfrm>
              <a:off x="7261800" y="1021575"/>
              <a:ext cx="85900" cy="72975"/>
            </a:xfrm>
            <a:custGeom>
              <a:avLst/>
              <a:gdLst/>
              <a:ahLst/>
              <a:cxnLst/>
              <a:rect l="l" t="t" r="r" b="b"/>
              <a:pathLst>
                <a:path w="3436" h="2919" extrusionOk="0">
                  <a:moveTo>
                    <a:pt x="2007" y="1"/>
                  </a:moveTo>
                  <a:cubicBezTo>
                    <a:pt x="578" y="1"/>
                    <a:pt x="0" y="1855"/>
                    <a:pt x="1186" y="2676"/>
                  </a:cubicBezTo>
                  <a:lnTo>
                    <a:pt x="1156" y="2676"/>
                  </a:lnTo>
                  <a:cubicBezTo>
                    <a:pt x="1399" y="2828"/>
                    <a:pt x="1703" y="2919"/>
                    <a:pt x="1976" y="2919"/>
                  </a:cubicBezTo>
                  <a:cubicBezTo>
                    <a:pt x="2280" y="2919"/>
                    <a:pt x="2554" y="2828"/>
                    <a:pt x="2797" y="2676"/>
                  </a:cubicBezTo>
                  <a:cubicBezTo>
                    <a:pt x="3101" y="2432"/>
                    <a:pt x="3344" y="2128"/>
                    <a:pt x="3405" y="1733"/>
                  </a:cubicBezTo>
                  <a:cubicBezTo>
                    <a:pt x="3435" y="1642"/>
                    <a:pt x="3435" y="1551"/>
                    <a:pt x="3435" y="1460"/>
                  </a:cubicBezTo>
                  <a:cubicBezTo>
                    <a:pt x="3435" y="1369"/>
                    <a:pt x="3435" y="1247"/>
                    <a:pt x="3405" y="1156"/>
                  </a:cubicBezTo>
                  <a:cubicBezTo>
                    <a:pt x="3374" y="973"/>
                    <a:pt x="3283" y="791"/>
                    <a:pt x="3192" y="639"/>
                  </a:cubicBezTo>
                  <a:cubicBezTo>
                    <a:pt x="3070" y="487"/>
                    <a:pt x="2949" y="366"/>
                    <a:pt x="2797" y="27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7" name="Google Shape;5977;p34"/>
            <p:cNvSpPr/>
            <p:nvPr/>
          </p:nvSpPr>
          <p:spPr>
            <a:xfrm>
              <a:off x="6927450" y="1021575"/>
              <a:ext cx="96525" cy="72975"/>
            </a:xfrm>
            <a:custGeom>
              <a:avLst/>
              <a:gdLst/>
              <a:ahLst/>
              <a:cxnLst/>
              <a:rect l="l" t="t" r="r" b="b"/>
              <a:pathLst>
                <a:path w="3861" h="2919" extrusionOk="0">
                  <a:moveTo>
                    <a:pt x="1946" y="1"/>
                  </a:moveTo>
                  <a:cubicBezTo>
                    <a:pt x="0" y="1"/>
                    <a:pt x="0" y="2919"/>
                    <a:pt x="1946" y="2919"/>
                  </a:cubicBezTo>
                  <a:cubicBezTo>
                    <a:pt x="3861" y="2919"/>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8" name="Google Shape;5978;p34"/>
            <p:cNvSpPr/>
            <p:nvPr/>
          </p:nvSpPr>
          <p:spPr>
            <a:xfrm>
              <a:off x="6925925" y="2028425"/>
              <a:ext cx="95775" cy="72975"/>
            </a:xfrm>
            <a:custGeom>
              <a:avLst/>
              <a:gdLst/>
              <a:ahLst/>
              <a:cxnLst/>
              <a:rect l="l" t="t" r="r" b="b"/>
              <a:pathLst>
                <a:path w="3831" h="2919" extrusionOk="0">
                  <a:moveTo>
                    <a:pt x="2007" y="1"/>
                  </a:moveTo>
                  <a:cubicBezTo>
                    <a:pt x="1703" y="1"/>
                    <a:pt x="1429" y="92"/>
                    <a:pt x="1186" y="244"/>
                  </a:cubicBezTo>
                  <a:cubicBezTo>
                    <a:pt x="1" y="1065"/>
                    <a:pt x="578" y="288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79" name="Google Shape;5979;p34"/>
            <p:cNvSpPr/>
            <p:nvPr/>
          </p:nvSpPr>
          <p:spPr>
            <a:xfrm>
              <a:off x="6925925" y="1692575"/>
              <a:ext cx="95775" cy="72975"/>
            </a:xfrm>
            <a:custGeom>
              <a:avLst/>
              <a:gdLst/>
              <a:ahLst/>
              <a:cxnLst/>
              <a:rect l="l" t="t" r="r" b="b"/>
              <a:pathLst>
                <a:path w="3831" h="2919" extrusionOk="0">
                  <a:moveTo>
                    <a:pt x="2007" y="0"/>
                  </a:moveTo>
                  <a:cubicBezTo>
                    <a:pt x="548" y="0"/>
                    <a:pt x="1" y="1854"/>
                    <a:pt x="1186" y="2645"/>
                  </a:cubicBezTo>
                  <a:cubicBezTo>
                    <a:pt x="1429" y="2827"/>
                    <a:pt x="1703" y="2918"/>
                    <a:pt x="2007" y="2918"/>
                  </a:cubicBezTo>
                  <a:cubicBezTo>
                    <a:pt x="3830" y="2827"/>
                    <a:pt x="3830" y="91"/>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0" name="Google Shape;5980;p34"/>
            <p:cNvSpPr/>
            <p:nvPr/>
          </p:nvSpPr>
          <p:spPr>
            <a:xfrm>
              <a:off x="6927450" y="1860500"/>
              <a:ext cx="96525" cy="72975"/>
            </a:xfrm>
            <a:custGeom>
              <a:avLst/>
              <a:gdLst/>
              <a:ahLst/>
              <a:cxnLst/>
              <a:rect l="l" t="t" r="r" b="b"/>
              <a:pathLst>
                <a:path w="3861" h="2919" extrusionOk="0">
                  <a:moveTo>
                    <a:pt x="1946" y="1"/>
                  </a:moveTo>
                  <a:cubicBezTo>
                    <a:pt x="0" y="1"/>
                    <a:pt x="0" y="2918"/>
                    <a:pt x="1946" y="2918"/>
                  </a:cubicBezTo>
                  <a:cubicBezTo>
                    <a:pt x="3861" y="291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1" name="Google Shape;5981;p34"/>
            <p:cNvSpPr/>
            <p:nvPr/>
          </p:nvSpPr>
          <p:spPr>
            <a:xfrm>
              <a:off x="6925925" y="2195600"/>
              <a:ext cx="95775" cy="72975"/>
            </a:xfrm>
            <a:custGeom>
              <a:avLst/>
              <a:gdLst/>
              <a:ahLst/>
              <a:cxnLst/>
              <a:rect l="l" t="t" r="r" b="b"/>
              <a:pathLst>
                <a:path w="3831" h="2919" extrusionOk="0">
                  <a:moveTo>
                    <a:pt x="2007" y="1"/>
                  </a:moveTo>
                  <a:cubicBezTo>
                    <a:pt x="548" y="1"/>
                    <a:pt x="1" y="1855"/>
                    <a:pt x="1186" y="2676"/>
                  </a:cubicBezTo>
                  <a:cubicBezTo>
                    <a:pt x="1429" y="2828"/>
                    <a:pt x="1703" y="291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2" name="Google Shape;5982;p34"/>
            <p:cNvSpPr/>
            <p:nvPr/>
          </p:nvSpPr>
          <p:spPr>
            <a:xfrm>
              <a:off x="6925925" y="1525250"/>
              <a:ext cx="98050" cy="72350"/>
            </a:xfrm>
            <a:custGeom>
              <a:avLst/>
              <a:gdLst/>
              <a:ahLst/>
              <a:cxnLst/>
              <a:rect l="l" t="t" r="r" b="b"/>
              <a:pathLst>
                <a:path w="3922" h="2894" extrusionOk="0">
                  <a:moveTo>
                    <a:pt x="1892" y="0"/>
                  </a:moveTo>
                  <a:cubicBezTo>
                    <a:pt x="1634" y="0"/>
                    <a:pt x="1398" y="90"/>
                    <a:pt x="1186" y="249"/>
                  </a:cubicBezTo>
                  <a:cubicBezTo>
                    <a:pt x="1" y="1040"/>
                    <a:pt x="548" y="2894"/>
                    <a:pt x="2007" y="2894"/>
                  </a:cubicBezTo>
                  <a:cubicBezTo>
                    <a:pt x="3912" y="2894"/>
                    <a:pt x="3922" y="6"/>
                    <a:pt x="2036" y="6"/>
                  </a:cubicBezTo>
                  <a:cubicBezTo>
                    <a:pt x="2027" y="6"/>
                    <a:pt x="2017" y="6"/>
                    <a:pt x="2007" y="6"/>
                  </a:cubicBezTo>
                  <a:cubicBezTo>
                    <a:pt x="1968" y="2"/>
                    <a:pt x="1930" y="0"/>
                    <a:pt x="189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3" name="Google Shape;5983;p34"/>
            <p:cNvSpPr/>
            <p:nvPr/>
          </p:nvSpPr>
          <p:spPr>
            <a:xfrm>
              <a:off x="7269400" y="1525400"/>
              <a:ext cx="78300" cy="72200"/>
            </a:xfrm>
            <a:custGeom>
              <a:avLst/>
              <a:gdLst/>
              <a:ahLst/>
              <a:cxnLst/>
              <a:rect l="l" t="t" r="r" b="b"/>
              <a:pathLst>
                <a:path w="3132" h="2888" extrusionOk="0">
                  <a:moveTo>
                    <a:pt x="1672" y="0"/>
                  </a:moveTo>
                  <a:cubicBezTo>
                    <a:pt x="1368" y="0"/>
                    <a:pt x="1095" y="91"/>
                    <a:pt x="852" y="243"/>
                  </a:cubicBezTo>
                  <a:cubicBezTo>
                    <a:pt x="0" y="821"/>
                    <a:pt x="0" y="2067"/>
                    <a:pt x="852" y="2644"/>
                  </a:cubicBezTo>
                  <a:cubicBezTo>
                    <a:pt x="1095" y="2796"/>
                    <a:pt x="1399" y="2888"/>
                    <a:pt x="1672" y="2888"/>
                  </a:cubicBezTo>
                  <a:cubicBezTo>
                    <a:pt x="1976" y="2888"/>
                    <a:pt x="2250" y="2796"/>
                    <a:pt x="2493" y="2644"/>
                  </a:cubicBezTo>
                  <a:cubicBezTo>
                    <a:pt x="2645" y="2553"/>
                    <a:pt x="2766" y="2401"/>
                    <a:pt x="2858" y="2280"/>
                  </a:cubicBezTo>
                  <a:cubicBezTo>
                    <a:pt x="2979" y="2097"/>
                    <a:pt x="3040" y="1915"/>
                    <a:pt x="3101" y="1733"/>
                  </a:cubicBezTo>
                  <a:cubicBezTo>
                    <a:pt x="3131" y="1550"/>
                    <a:pt x="3131" y="1337"/>
                    <a:pt x="3101" y="1155"/>
                  </a:cubicBezTo>
                  <a:cubicBezTo>
                    <a:pt x="3040" y="973"/>
                    <a:pt x="2979" y="790"/>
                    <a:pt x="2858" y="638"/>
                  </a:cubicBezTo>
                  <a:cubicBezTo>
                    <a:pt x="258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4" name="Google Shape;5984;p34"/>
            <p:cNvSpPr/>
            <p:nvPr/>
          </p:nvSpPr>
          <p:spPr>
            <a:xfrm>
              <a:off x="6927450" y="853650"/>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5" name="Google Shape;5985;p34"/>
            <p:cNvSpPr/>
            <p:nvPr/>
          </p:nvSpPr>
          <p:spPr>
            <a:xfrm>
              <a:off x="6934275" y="1189525"/>
              <a:ext cx="87425" cy="72975"/>
            </a:xfrm>
            <a:custGeom>
              <a:avLst/>
              <a:gdLst/>
              <a:ahLst/>
              <a:cxnLst/>
              <a:rect l="l" t="t" r="r" b="b"/>
              <a:pathLst>
                <a:path w="3497" h="2919" extrusionOk="0">
                  <a:moveTo>
                    <a:pt x="1673" y="0"/>
                  </a:moveTo>
                  <a:cubicBezTo>
                    <a:pt x="1369" y="0"/>
                    <a:pt x="1095" y="61"/>
                    <a:pt x="852" y="243"/>
                  </a:cubicBezTo>
                  <a:cubicBezTo>
                    <a:pt x="1" y="821"/>
                    <a:pt x="1" y="2067"/>
                    <a:pt x="852" y="2645"/>
                  </a:cubicBezTo>
                  <a:cubicBezTo>
                    <a:pt x="1095" y="2827"/>
                    <a:pt x="1369" y="2918"/>
                    <a:pt x="1673" y="2918"/>
                  </a:cubicBezTo>
                  <a:cubicBezTo>
                    <a:pt x="3496" y="2797"/>
                    <a:pt x="3496" y="91"/>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6" name="Google Shape;5986;p34"/>
            <p:cNvSpPr/>
            <p:nvPr/>
          </p:nvSpPr>
          <p:spPr>
            <a:xfrm>
              <a:off x="6927450" y="1357450"/>
              <a:ext cx="96525" cy="72225"/>
            </a:xfrm>
            <a:custGeom>
              <a:avLst/>
              <a:gdLst/>
              <a:ahLst/>
              <a:cxnLst/>
              <a:rect l="l" t="t" r="r" b="b"/>
              <a:pathLst>
                <a:path w="3861" h="2889" extrusionOk="0">
                  <a:moveTo>
                    <a:pt x="1916" y="0"/>
                  </a:moveTo>
                  <a:cubicBezTo>
                    <a:pt x="0" y="0"/>
                    <a:pt x="10" y="2888"/>
                    <a:pt x="1946" y="2888"/>
                  </a:cubicBezTo>
                  <a:cubicBezTo>
                    <a:pt x="3851" y="2888"/>
                    <a:pt x="3861" y="0"/>
                    <a:pt x="1975" y="0"/>
                  </a:cubicBezTo>
                  <a:cubicBezTo>
                    <a:pt x="1966" y="0"/>
                    <a:pt x="1956" y="0"/>
                    <a:pt x="1946" y="1"/>
                  </a:cubicBezTo>
                  <a:cubicBezTo>
                    <a:pt x="1936" y="0"/>
                    <a:pt x="1926" y="0"/>
                    <a:pt x="191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7" name="Google Shape;5987;p34"/>
            <p:cNvSpPr/>
            <p:nvPr/>
          </p:nvSpPr>
          <p:spPr>
            <a:xfrm>
              <a:off x="7261800" y="1692575"/>
              <a:ext cx="85900" cy="72975"/>
            </a:xfrm>
            <a:custGeom>
              <a:avLst/>
              <a:gdLst/>
              <a:ahLst/>
              <a:cxnLst/>
              <a:rect l="l" t="t" r="r" b="b"/>
              <a:pathLst>
                <a:path w="3436" h="2919" extrusionOk="0">
                  <a:moveTo>
                    <a:pt x="2007" y="0"/>
                  </a:moveTo>
                  <a:cubicBezTo>
                    <a:pt x="578" y="0"/>
                    <a:pt x="0" y="1854"/>
                    <a:pt x="1186" y="2675"/>
                  </a:cubicBezTo>
                  <a:lnTo>
                    <a:pt x="1156" y="2675"/>
                  </a:lnTo>
                  <a:cubicBezTo>
                    <a:pt x="1399" y="2827"/>
                    <a:pt x="1703" y="2918"/>
                    <a:pt x="1976" y="2918"/>
                  </a:cubicBezTo>
                  <a:cubicBezTo>
                    <a:pt x="2463" y="2918"/>
                    <a:pt x="2918" y="2675"/>
                    <a:pt x="3192" y="2280"/>
                  </a:cubicBezTo>
                  <a:cubicBezTo>
                    <a:pt x="3283" y="2128"/>
                    <a:pt x="3374" y="1945"/>
                    <a:pt x="3405" y="1763"/>
                  </a:cubicBezTo>
                  <a:cubicBezTo>
                    <a:pt x="3435" y="1550"/>
                    <a:pt x="3435" y="1368"/>
                    <a:pt x="3405" y="1155"/>
                  </a:cubicBezTo>
                  <a:cubicBezTo>
                    <a:pt x="3374" y="973"/>
                    <a:pt x="3283" y="790"/>
                    <a:pt x="3192" y="638"/>
                  </a:cubicBezTo>
                  <a:cubicBezTo>
                    <a:pt x="3101" y="486"/>
                    <a:pt x="2949" y="365"/>
                    <a:pt x="2797" y="274"/>
                  </a:cubicBezTo>
                  <a:cubicBezTo>
                    <a:pt x="2554" y="91"/>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8" name="Google Shape;5988;p34"/>
            <p:cNvSpPr/>
            <p:nvPr/>
          </p:nvSpPr>
          <p:spPr>
            <a:xfrm>
              <a:off x="7269400" y="3874200"/>
              <a:ext cx="78300" cy="72225"/>
            </a:xfrm>
            <a:custGeom>
              <a:avLst/>
              <a:gdLst/>
              <a:ahLst/>
              <a:cxnLst/>
              <a:rect l="l" t="t" r="r" b="b"/>
              <a:pathLst>
                <a:path w="3132" h="2889" extrusionOk="0">
                  <a:moveTo>
                    <a:pt x="1672" y="1"/>
                  </a:moveTo>
                  <a:cubicBezTo>
                    <a:pt x="1368" y="1"/>
                    <a:pt x="1095" y="92"/>
                    <a:pt x="852" y="244"/>
                  </a:cubicBezTo>
                  <a:cubicBezTo>
                    <a:pt x="0" y="821"/>
                    <a:pt x="0" y="2068"/>
                    <a:pt x="852" y="2645"/>
                  </a:cubicBezTo>
                  <a:cubicBezTo>
                    <a:pt x="1095" y="2797"/>
                    <a:pt x="1399" y="2888"/>
                    <a:pt x="1672" y="2888"/>
                  </a:cubicBezTo>
                  <a:cubicBezTo>
                    <a:pt x="1976" y="2888"/>
                    <a:pt x="2250" y="2797"/>
                    <a:pt x="2493" y="2645"/>
                  </a:cubicBezTo>
                  <a:cubicBezTo>
                    <a:pt x="2645" y="2554"/>
                    <a:pt x="2766" y="2402"/>
                    <a:pt x="2858" y="2280"/>
                  </a:cubicBezTo>
                  <a:cubicBezTo>
                    <a:pt x="2979" y="2098"/>
                    <a:pt x="3040" y="1916"/>
                    <a:pt x="3101" y="1733"/>
                  </a:cubicBezTo>
                  <a:cubicBezTo>
                    <a:pt x="3131" y="1551"/>
                    <a:pt x="3131" y="1338"/>
                    <a:pt x="3101" y="1156"/>
                  </a:cubicBezTo>
                  <a:cubicBezTo>
                    <a:pt x="3040" y="973"/>
                    <a:pt x="2979" y="791"/>
                    <a:pt x="2858" y="639"/>
                  </a:cubicBezTo>
                  <a:cubicBezTo>
                    <a:pt x="2584" y="244"/>
                    <a:pt x="2159"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89" name="Google Shape;5989;p34"/>
            <p:cNvSpPr/>
            <p:nvPr/>
          </p:nvSpPr>
          <p:spPr>
            <a:xfrm>
              <a:off x="7261050" y="4210075"/>
              <a:ext cx="86650" cy="72225"/>
            </a:xfrm>
            <a:custGeom>
              <a:avLst/>
              <a:gdLst/>
              <a:ahLst/>
              <a:cxnLst/>
              <a:rect l="l" t="t" r="r" b="b"/>
              <a:pathLst>
                <a:path w="3466" h="2889" extrusionOk="0">
                  <a:moveTo>
                    <a:pt x="2006" y="1"/>
                  </a:moveTo>
                  <a:cubicBezTo>
                    <a:pt x="578" y="1"/>
                    <a:pt x="0" y="1855"/>
                    <a:pt x="1186" y="2675"/>
                  </a:cubicBezTo>
                  <a:lnTo>
                    <a:pt x="1186" y="2645"/>
                  </a:lnTo>
                  <a:cubicBezTo>
                    <a:pt x="1429" y="2797"/>
                    <a:pt x="1733" y="2888"/>
                    <a:pt x="2006" y="2888"/>
                  </a:cubicBezTo>
                  <a:cubicBezTo>
                    <a:pt x="2310" y="2888"/>
                    <a:pt x="2584" y="2797"/>
                    <a:pt x="2827" y="2645"/>
                  </a:cubicBezTo>
                  <a:cubicBezTo>
                    <a:pt x="2979" y="2523"/>
                    <a:pt x="3100" y="2402"/>
                    <a:pt x="3192" y="2250"/>
                  </a:cubicBezTo>
                  <a:cubicBezTo>
                    <a:pt x="3313" y="2098"/>
                    <a:pt x="3374" y="1916"/>
                    <a:pt x="3435" y="1733"/>
                  </a:cubicBezTo>
                  <a:cubicBezTo>
                    <a:pt x="3435" y="1642"/>
                    <a:pt x="3465" y="1551"/>
                    <a:pt x="3465" y="1429"/>
                  </a:cubicBezTo>
                  <a:cubicBezTo>
                    <a:pt x="3465" y="1338"/>
                    <a:pt x="3435" y="1247"/>
                    <a:pt x="3435" y="1156"/>
                  </a:cubicBezTo>
                  <a:cubicBezTo>
                    <a:pt x="3374" y="973"/>
                    <a:pt x="3313" y="791"/>
                    <a:pt x="3192" y="639"/>
                  </a:cubicBezTo>
                  <a:cubicBezTo>
                    <a:pt x="3100" y="487"/>
                    <a:pt x="2979" y="365"/>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0" name="Google Shape;5990;p34"/>
            <p:cNvSpPr/>
            <p:nvPr/>
          </p:nvSpPr>
          <p:spPr>
            <a:xfrm>
              <a:off x="7261050" y="3706275"/>
              <a:ext cx="86650" cy="72200"/>
            </a:xfrm>
            <a:custGeom>
              <a:avLst/>
              <a:gdLst/>
              <a:ahLst/>
              <a:cxnLst/>
              <a:rect l="l" t="t" r="r" b="b"/>
              <a:pathLst>
                <a:path w="3466" h="2888" extrusionOk="0">
                  <a:moveTo>
                    <a:pt x="2006" y="0"/>
                  </a:moveTo>
                  <a:cubicBezTo>
                    <a:pt x="578" y="0"/>
                    <a:pt x="0" y="1854"/>
                    <a:pt x="1186" y="2675"/>
                  </a:cubicBezTo>
                  <a:lnTo>
                    <a:pt x="1186" y="2645"/>
                  </a:lnTo>
                  <a:cubicBezTo>
                    <a:pt x="1429" y="2827"/>
                    <a:pt x="1733" y="2888"/>
                    <a:pt x="2006" y="2888"/>
                  </a:cubicBezTo>
                  <a:cubicBezTo>
                    <a:pt x="2310" y="2888"/>
                    <a:pt x="2584" y="2827"/>
                    <a:pt x="2827" y="2645"/>
                  </a:cubicBezTo>
                  <a:cubicBezTo>
                    <a:pt x="2979" y="2554"/>
                    <a:pt x="3100" y="2432"/>
                    <a:pt x="3192" y="2280"/>
                  </a:cubicBezTo>
                  <a:cubicBezTo>
                    <a:pt x="3313" y="2128"/>
                    <a:pt x="3374" y="1946"/>
                    <a:pt x="3435" y="1763"/>
                  </a:cubicBezTo>
                  <a:cubicBezTo>
                    <a:pt x="3465" y="1551"/>
                    <a:pt x="3465" y="1368"/>
                    <a:pt x="3435" y="1155"/>
                  </a:cubicBezTo>
                  <a:cubicBezTo>
                    <a:pt x="3344" y="791"/>
                    <a:pt x="3131" y="456"/>
                    <a:pt x="2797" y="244"/>
                  </a:cubicBezTo>
                  <a:cubicBezTo>
                    <a:pt x="2553" y="92"/>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1" name="Google Shape;5991;p34"/>
            <p:cNvSpPr/>
            <p:nvPr/>
          </p:nvSpPr>
          <p:spPr>
            <a:xfrm>
              <a:off x="7261800" y="3371025"/>
              <a:ext cx="85900" cy="72350"/>
            </a:xfrm>
            <a:custGeom>
              <a:avLst/>
              <a:gdLst/>
              <a:ahLst/>
              <a:cxnLst/>
              <a:rect l="l" t="t" r="r" b="b"/>
              <a:pathLst>
                <a:path w="3436" h="2894" extrusionOk="0">
                  <a:moveTo>
                    <a:pt x="2111" y="0"/>
                  </a:moveTo>
                  <a:cubicBezTo>
                    <a:pt x="2076" y="0"/>
                    <a:pt x="2041" y="2"/>
                    <a:pt x="2007" y="6"/>
                  </a:cubicBezTo>
                  <a:cubicBezTo>
                    <a:pt x="578" y="6"/>
                    <a:pt x="0" y="1860"/>
                    <a:pt x="1186" y="2650"/>
                  </a:cubicBezTo>
                  <a:lnTo>
                    <a:pt x="1156" y="2650"/>
                  </a:lnTo>
                  <a:cubicBezTo>
                    <a:pt x="1399" y="2802"/>
                    <a:pt x="1703" y="2893"/>
                    <a:pt x="1976" y="2893"/>
                  </a:cubicBezTo>
                  <a:cubicBezTo>
                    <a:pt x="2280" y="2893"/>
                    <a:pt x="2554" y="2802"/>
                    <a:pt x="2797" y="2650"/>
                  </a:cubicBezTo>
                  <a:cubicBezTo>
                    <a:pt x="3101" y="2438"/>
                    <a:pt x="3344" y="2103"/>
                    <a:pt x="3405" y="1738"/>
                  </a:cubicBezTo>
                  <a:cubicBezTo>
                    <a:pt x="3435" y="1617"/>
                    <a:pt x="3435" y="1526"/>
                    <a:pt x="3435" y="1435"/>
                  </a:cubicBezTo>
                  <a:cubicBezTo>
                    <a:pt x="3435" y="1343"/>
                    <a:pt x="3435" y="1222"/>
                    <a:pt x="3405" y="1131"/>
                  </a:cubicBezTo>
                  <a:cubicBezTo>
                    <a:pt x="3374" y="948"/>
                    <a:pt x="3283" y="766"/>
                    <a:pt x="3192" y="614"/>
                  </a:cubicBezTo>
                  <a:cubicBezTo>
                    <a:pt x="3070" y="462"/>
                    <a:pt x="2949" y="340"/>
                    <a:pt x="2797" y="249"/>
                  </a:cubicBezTo>
                  <a:cubicBezTo>
                    <a:pt x="2585" y="90"/>
                    <a:pt x="2349" y="0"/>
                    <a:pt x="2111"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2" name="Google Shape;5992;p34"/>
            <p:cNvSpPr/>
            <p:nvPr/>
          </p:nvSpPr>
          <p:spPr>
            <a:xfrm>
              <a:off x="7270150" y="3539100"/>
              <a:ext cx="77550" cy="72200"/>
            </a:xfrm>
            <a:custGeom>
              <a:avLst/>
              <a:gdLst/>
              <a:ahLst/>
              <a:cxnLst/>
              <a:rect l="l" t="t" r="r" b="b"/>
              <a:pathLst>
                <a:path w="3102" h="2888" extrusionOk="0">
                  <a:moveTo>
                    <a:pt x="1673" y="0"/>
                  </a:moveTo>
                  <a:cubicBezTo>
                    <a:pt x="1369" y="0"/>
                    <a:pt x="1095" y="92"/>
                    <a:pt x="852" y="244"/>
                  </a:cubicBezTo>
                  <a:cubicBezTo>
                    <a:pt x="1" y="821"/>
                    <a:pt x="1" y="2067"/>
                    <a:pt x="852" y="2645"/>
                  </a:cubicBezTo>
                  <a:lnTo>
                    <a:pt x="822" y="2645"/>
                  </a:lnTo>
                  <a:cubicBezTo>
                    <a:pt x="1065" y="2797"/>
                    <a:pt x="1369" y="2888"/>
                    <a:pt x="1642" y="2888"/>
                  </a:cubicBezTo>
                  <a:cubicBezTo>
                    <a:pt x="2129" y="2888"/>
                    <a:pt x="2584" y="2645"/>
                    <a:pt x="2858" y="2250"/>
                  </a:cubicBezTo>
                  <a:cubicBezTo>
                    <a:pt x="2949" y="2098"/>
                    <a:pt x="3040" y="1915"/>
                    <a:pt x="3071" y="1733"/>
                  </a:cubicBezTo>
                  <a:cubicBezTo>
                    <a:pt x="3101" y="1551"/>
                    <a:pt x="3101" y="1338"/>
                    <a:pt x="3071" y="1155"/>
                  </a:cubicBezTo>
                  <a:cubicBezTo>
                    <a:pt x="3040" y="973"/>
                    <a:pt x="2949" y="791"/>
                    <a:pt x="2858" y="639"/>
                  </a:cubicBezTo>
                  <a:cubicBezTo>
                    <a:pt x="2767" y="487"/>
                    <a:pt x="2615" y="335"/>
                    <a:pt x="2463" y="244"/>
                  </a:cubicBezTo>
                  <a:cubicBezTo>
                    <a:pt x="2250" y="92"/>
                    <a:pt x="1946" y="0"/>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3" name="Google Shape;5993;p34"/>
            <p:cNvSpPr/>
            <p:nvPr/>
          </p:nvSpPr>
          <p:spPr>
            <a:xfrm>
              <a:off x="6771675" y="470675"/>
              <a:ext cx="72975" cy="36475"/>
            </a:xfrm>
            <a:custGeom>
              <a:avLst/>
              <a:gdLst/>
              <a:ahLst/>
              <a:cxnLst/>
              <a:rect l="l" t="t" r="r" b="b"/>
              <a:pathLst>
                <a:path w="2919" h="1459" extrusionOk="0">
                  <a:moveTo>
                    <a:pt x="0" y="0"/>
                  </a:moveTo>
                  <a:cubicBezTo>
                    <a:pt x="0" y="790"/>
                    <a:pt x="639" y="1459"/>
                    <a:pt x="1459" y="1459"/>
                  </a:cubicBezTo>
                  <a:cubicBezTo>
                    <a:pt x="2250" y="1459"/>
                    <a:pt x="2918" y="790"/>
                    <a:pt x="291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4" name="Google Shape;5994;p34"/>
            <p:cNvSpPr/>
            <p:nvPr/>
          </p:nvSpPr>
          <p:spPr>
            <a:xfrm>
              <a:off x="6435800" y="470675"/>
              <a:ext cx="72975" cy="36475"/>
            </a:xfrm>
            <a:custGeom>
              <a:avLst/>
              <a:gdLst/>
              <a:ahLst/>
              <a:cxnLst/>
              <a:rect l="l" t="t" r="r" b="b"/>
              <a:pathLst>
                <a:path w="2919" h="1459" extrusionOk="0">
                  <a:moveTo>
                    <a:pt x="0" y="0"/>
                  </a:moveTo>
                  <a:cubicBezTo>
                    <a:pt x="0" y="790"/>
                    <a:pt x="669" y="1459"/>
                    <a:pt x="1459" y="1459"/>
                  </a:cubicBezTo>
                  <a:cubicBezTo>
                    <a:pt x="2280" y="1459"/>
                    <a:pt x="2918" y="790"/>
                    <a:pt x="2918"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5" name="Google Shape;5995;p34"/>
            <p:cNvSpPr/>
            <p:nvPr/>
          </p:nvSpPr>
          <p:spPr>
            <a:xfrm>
              <a:off x="7287625" y="4377250"/>
              <a:ext cx="60075" cy="69175"/>
            </a:xfrm>
            <a:custGeom>
              <a:avLst/>
              <a:gdLst/>
              <a:ahLst/>
              <a:cxnLst/>
              <a:rect l="l" t="t" r="r" b="b"/>
              <a:pathLst>
                <a:path w="2403" h="2767" extrusionOk="0">
                  <a:moveTo>
                    <a:pt x="943" y="1"/>
                  </a:moveTo>
                  <a:cubicBezTo>
                    <a:pt x="670" y="1"/>
                    <a:pt x="366" y="92"/>
                    <a:pt x="123" y="244"/>
                  </a:cubicBezTo>
                  <a:cubicBezTo>
                    <a:pt x="92" y="274"/>
                    <a:pt x="31" y="305"/>
                    <a:pt x="1" y="335"/>
                  </a:cubicBezTo>
                  <a:lnTo>
                    <a:pt x="1612" y="2767"/>
                  </a:lnTo>
                  <a:cubicBezTo>
                    <a:pt x="1642" y="2736"/>
                    <a:pt x="1703" y="2675"/>
                    <a:pt x="1764" y="2645"/>
                  </a:cubicBezTo>
                  <a:cubicBezTo>
                    <a:pt x="1916" y="2554"/>
                    <a:pt x="2037" y="2432"/>
                    <a:pt x="2159" y="2280"/>
                  </a:cubicBezTo>
                  <a:cubicBezTo>
                    <a:pt x="2250" y="2098"/>
                    <a:pt x="2341" y="1916"/>
                    <a:pt x="2372" y="1733"/>
                  </a:cubicBezTo>
                  <a:cubicBezTo>
                    <a:pt x="2402" y="1551"/>
                    <a:pt x="2402" y="1338"/>
                    <a:pt x="2372" y="1156"/>
                  </a:cubicBezTo>
                  <a:cubicBezTo>
                    <a:pt x="2341" y="973"/>
                    <a:pt x="2250" y="791"/>
                    <a:pt x="2159" y="639"/>
                  </a:cubicBezTo>
                  <a:cubicBezTo>
                    <a:pt x="1885" y="244"/>
                    <a:pt x="1430" y="1"/>
                    <a:pt x="94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6" name="Google Shape;5996;p34"/>
            <p:cNvSpPr/>
            <p:nvPr/>
          </p:nvSpPr>
          <p:spPr>
            <a:xfrm>
              <a:off x="7262550" y="518525"/>
              <a:ext cx="85150" cy="72225"/>
            </a:xfrm>
            <a:custGeom>
              <a:avLst/>
              <a:gdLst/>
              <a:ahLst/>
              <a:cxnLst/>
              <a:rect l="l" t="t" r="r" b="b"/>
              <a:pathLst>
                <a:path w="3406" h="2889" extrusionOk="0">
                  <a:moveTo>
                    <a:pt x="1946" y="1"/>
                  </a:moveTo>
                  <a:cubicBezTo>
                    <a:pt x="1" y="1"/>
                    <a:pt x="1" y="2889"/>
                    <a:pt x="1946" y="2889"/>
                  </a:cubicBezTo>
                  <a:cubicBezTo>
                    <a:pt x="2250" y="2889"/>
                    <a:pt x="2524" y="2797"/>
                    <a:pt x="2767" y="2645"/>
                  </a:cubicBezTo>
                  <a:cubicBezTo>
                    <a:pt x="3071" y="2433"/>
                    <a:pt x="3314" y="2098"/>
                    <a:pt x="3375" y="1733"/>
                  </a:cubicBezTo>
                  <a:cubicBezTo>
                    <a:pt x="3405" y="1642"/>
                    <a:pt x="3405" y="1551"/>
                    <a:pt x="3405" y="1430"/>
                  </a:cubicBezTo>
                  <a:cubicBezTo>
                    <a:pt x="3405" y="1338"/>
                    <a:pt x="3405" y="1247"/>
                    <a:pt x="3375" y="1156"/>
                  </a:cubicBezTo>
                  <a:cubicBezTo>
                    <a:pt x="3344" y="974"/>
                    <a:pt x="3253" y="791"/>
                    <a:pt x="3162" y="639"/>
                  </a:cubicBezTo>
                  <a:cubicBezTo>
                    <a:pt x="3040" y="487"/>
                    <a:pt x="2919" y="366"/>
                    <a:pt x="2767" y="244"/>
                  </a:cubicBezTo>
                  <a:cubicBezTo>
                    <a:pt x="2524" y="92"/>
                    <a:pt x="2250"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7" name="Google Shape;5997;p34"/>
            <p:cNvSpPr/>
            <p:nvPr/>
          </p:nvSpPr>
          <p:spPr>
            <a:xfrm>
              <a:off x="6927450" y="2363550"/>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8" name="Google Shape;5998;p34"/>
            <p:cNvSpPr/>
            <p:nvPr/>
          </p:nvSpPr>
          <p:spPr>
            <a:xfrm>
              <a:off x="7269400" y="2028425"/>
              <a:ext cx="78300" cy="72975"/>
            </a:xfrm>
            <a:custGeom>
              <a:avLst/>
              <a:gdLst/>
              <a:ahLst/>
              <a:cxnLst/>
              <a:rect l="l" t="t" r="r" b="b"/>
              <a:pathLst>
                <a:path w="3132" h="2919" extrusionOk="0">
                  <a:moveTo>
                    <a:pt x="1672" y="1"/>
                  </a:moveTo>
                  <a:cubicBezTo>
                    <a:pt x="1368" y="1"/>
                    <a:pt x="1095" y="92"/>
                    <a:pt x="852" y="244"/>
                  </a:cubicBezTo>
                  <a:cubicBezTo>
                    <a:pt x="0" y="822"/>
                    <a:pt x="0" y="2098"/>
                    <a:pt x="852" y="2676"/>
                  </a:cubicBezTo>
                  <a:cubicBezTo>
                    <a:pt x="1095" y="2828"/>
                    <a:pt x="1399" y="2919"/>
                    <a:pt x="1672" y="2919"/>
                  </a:cubicBezTo>
                  <a:cubicBezTo>
                    <a:pt x="1976" y="2919"/>
                    <a:pt x="2250" y="2828"/>
                    <a:pt x="2493" y="2676"/>
                  </a:cubicBezTo>
                  <a:cubicBezTo>
                    <a:pt x="2645" y="2554"/>
                    <a:pt x="2766" y="2433"/>
                    <a:pt x="2858" y="2281"/>
                  </a:cubicBezTo>
                  <a:cubicBezTo>
                    <a:pt x="2979" y="2129"/>
                    <a:pt x="3040" y="1946"/>
                    <a:pt x="3101" y="1764"/>
                  </a:cubicBezTo>
                  <a:cubicBezTo>
                    <a:pt x="3131" y="1551"/>
                    <a:pt x="3131" y="1369"/>
                    <a:pt x="3101" y="1186"/>
                  </a:cubicBezTo>
                  <a:cubicBezTo>
                    <a:pt x="3040" y="974"/>
                    <a:pt x="2979" y="822"/>
                    <a:pt x="2858" y="639"/>
                  </a:cubicBezTo>
                  <a:cubicBezTo>
                    <a:pt x="2584" y="244"/>
                    <a:pt x="2159" y="1"/>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5999" name="Google Shape;5999;p34"/>
            <p:cNvSpPr/>
            <p:nvPr/>
          </p:nvSpPr>
          <p:spPr>
            <a:xfrm>
              <a:off x="7261800" y="2364300"/>
              <a:ext cx="85900" cy="72225"/>
            </a:xfrm>
            <a:custGeom>
              <a:avLst/>
              <a:gdLst/>
              <a:ahLst/>
              <a:cxnLst/>
              <a:rect l="l" t="t" r="r" b="b"/>
              <a:pathLst>
                <a:path w="3436" h="2889" extrusionOk="0">
                  <a:moveTo>
                    <a:pt x="2007" y="1"/>
                  </a:moveTo>
                  <a:cubicBezTo>
                    <a:pt x="578" y="1"/>
                    <a:pt x="0" y="1855"/>
                    <a:pt x="1186" y="2645"/>
                  </a:cubicBezTo>
                  <a:lnTo>
                    <a:pt x="1156" y="2645"/>
                  </a:lnTo>
                  <a:cubicBezTo>
                    <a:pt x="1399" y="2797"/>
                    <a:pt x="1703" y="2888"/>
                    <a:pt x="1976" y="2888"/>
                  </a:cubicBezTo>
                  <a:cubicBezTo>
                    <a:pt x="2280" y="2888"/>
                    <a:pt x="2554" y="2797"/>
                    <a:pt x="2797" y="2645"/>
                  </a:cubicBezTo>
                  <a:cubicBezTo>
                    <a:pt x="3101" y="2432"/>
                    <a:pt x="3344" y="2098"/>
                    <a:pt x="3405" y="1733"/>
                  </a:cubicBezTo>
                  <a:cubicBezTo>
                    <a:pt x="3435" y="1642"/>
                    <a:pt x="3435" y="1521"/>
                    <a:pt x="3435" y="1429"/>
                  </a:cubicBezTo>
                  <a:cubicBezTo>
                    <a:pt x="3435" y="1338"/>
                    <a:pt x="3435" y="1247"/>
                    <a:pt x="3405" y="1156"/>
                  </a:cubicBezTo>
                  <a:cubicBezTo>
                    <a:pt x="3374" y="943"/>
                    <a:pt x="3283" y="791"/>
                    <a:pt x="3192" y="609"/>
                  </a:cubicBezTo>
                  <a:cubicBezTo>
                    <a:pt x="3070" y="457"/>
                    <a:pt x="2949" y="335"/>
                    <a:pt x="2797" y="24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0" name="Google Shape;6000;p34"/>
            <p:cNvSpPr/>
            <p:nvPr/>
          </p:nvSpPr>
          <p:spPr>
            <a:xfrm>
              <a:off x="7261800" y="2196375"/>
              <a:ext cx="85900" cy="72200"/>
            </a:xfrm>
            <a:custGeom>
              <a:avLst/>
              <a:gdLst/>
              <a:ahLst/>
              <a:cxnLst/>
              <a:rect l="l" t="t" r="r" b="b"/>
              <a:pathLst>
                <a:path w="3436" h="2888" extrusionOk="0">
                  <a:moveTo>
                    <a:pt x="2007" y="0"/>
                  </a:moveTo>
                  <a:cubicBezTo>
                    <a:pt x="578" y="0"/>
                    <a:pt x="0" y="1854"/>
                    <a:pt x="1186" y="2645"/>
                  </a:cubicBezTo>
                  <a:lnTo>
                    <a:pt x="1156" y="2645"/>
                  </a:lnTo>
                  <a:cubicBezTo>
                    <a:pt x="1399" y="2797"/>
                    <a:pt x="1703" y="2888"/>
                    <a:pt x="1976" y="2888"/>
                  </a:cubicBezTo>
                  <a:cubicBezTo>
                    <a:pt x="2463" y="2888"/>
                    <a:pt x="2918" y="2645"/>
                    <a:pt x="3192" y="2250"/>
                  </a:cubicBezTo>
                  <a:cubicBezTo>
                    <a:pt x="3283" y="2098"/>
                    <a:pt x="3374" y="1915"/>
                    <a:pt x="3405" y="1733"/>
                  </a:cubicBezTo>
                  <a:cubicBezTo>
                    <a:pt x="3435" y="1642"/>
                    <a:pt x="3435" y="1551"/>
                    <a:pt x="3435" y="1429"/>
                  </a:cubicBezTo>
                  <a:cubicBezTo>
                    <a:pt x="3435" y="1338"/>
                    <a:pt x="3435" y="1247"/>
                    <a:pt x="3405" y="1155"/>
                  </a:cubicBezTo>
                  <a:cubicBezTo>
                    <a:pt x="3374" y="973"/>
                    <a:pt x="3283" y="791"/>
                    <a:pt x="3192" y="608"/>
                  </a:cubicBezTo>
                  <a:cubicBezTo>
                    <a:pt x="3101" y="487"/>
                    <a:pt x="2949" y="335"/>
                    <a:pt x="2797" y="244"/>
                  </a:cubicBezTo>
                  <a:cubicBezTo>
                    <a:pt x="2554" y="92"/>
                    <a:pt x="2280"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1" name="Google Shape;6001;p34"/>
            <p:cNvSpPr/>
            <p:nvPr/>
          </p:nvSpPr>
          <p:spPr>
            <a:xfrm>
              <a:off x="7261050" y="1861250"/>
              <a:ext cx="86650" cy="72225"/>
            </a:xfrm>
            <a:custGeom>
              <a:avLst/>
              <a:gdLst/>
              <a:ahLst/>
              <a:cxnLst/>
              <a:rect l="l" t="t" r="r" b="b"/>
              <a:pathLst>
                <a:path w="3466" h="2889" extrusionOk="0">
                  <a:moveTo>
                    <a:pt x="2006" y="1"/>
                  </a:moveTo>
                  <a:cubicBezTo>
                    <a:pt x="578" y="1"/>
                    <a:pt x="0" y="1855"/>
                    <a:pt x="1186" y="2645"/>
                  </a:cubicBezTo>
                  <a:cubicBezTo>
                    <a:pt x="1429" y="2797"/>
                    <a:pt x="1733" y="2888"/>
                    <a:pt x="2006" y="2888"/>
                  </a:cubicBezTo>
                  <a:cubicBezTo>
                    <a:pt x="2310" y="2888"/>
                    <a:pt x="2584" y="2797"/>
                    <a:pt x="2827" y="2645"/>
                  </a:cubicBezTo>
                  <a:cubicBezTo>
                    <a:pt x="2979" y="2524"/>
                    <a:pt x="3100" y="2402"/>
                    <a:pt x="3192" y="2250"/>
                  </a:cubicBezTo>
                  <a:cubicBezTo>
                    <a:pt x="3313" y="2098"/>
                    <a:pt x="3374" y="1916"/>
                    <a:pt x="3435" y="1733"/>
                  </a:cubicBezTo>
                  <a:cubicBezTo>
                    <a:pt x="3435" y="1642"/>
                    <a:pt x="3465" y="1521"/>
                    <a:pt x="3465" y="1429"/>
                  </a:cubicBezTo>
                  <a:cubicBezTo>
                    <a:pt x="3465" y="1338"/>
                    <a:pt x="3435" y="1247"/>
                    <a:pt x="3435" y="1156"/>
                  </a:cubicBezTo>
                  <a:cubicBezTo>
                    <a:pt x="3374" y="974"/>
                    <a:pt x="3313" y="791"/>
                    <a:pt x="3192" y="609"/>
                  </a:cubicBezTo>
                  <a:cubicBezTo>
                    <a:pt x="3100" y="487"/>
                    <a:pt x="2979" y="335"/>
                    <a:pt x="2827" y="244"/>
                  </a:cubicBezTo>
                  <a:cubicBezTo>
                    <a:pt x="2584" y="92"/>
                    <a:pt x="2310"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2" name="Google Shape;6002;p34"/>
            <p:cNvSpPr/>
            <p:nvPr/>
          </p:nvSpPr>
          <p:spPr>
            <a:xfrm>
              <a:off x="7261050" y="2699425"/>
              <a:ext cx="86650" cy="72975"/>
            </a:xfrm>
            <a:custGeom>
              <a:avLst/>
              <a:gdLst/>
              <a:ahLst/>
              <a:cxnLst/>
              <a:rect l="l" t="t" r="r" b="b"/>
              <a:pathLst>
                <a:path w="3466" h="2919" extrusionOk="0">
                  <a:moveTo>
                    <a:pt x="2006" y="0"/>
                  </a:moveTo>
                  <a:cubicBezTo>
                    <a:pt x="578" y="0"/>
                    <a:pt x="0" y="1854"/>
                    <a:pt x="1186" y="2675"/>
                  </a:cubicBezTo>
                  <a:cubicBezTo>
                    <a:pt x="1429" y="2827"/>
                    <a:pt x="1733" y="2918"/>
                    <a:pt x="2006" y="2918"/>
                  </a:cubicBezTo>
                  <a:cubicBezTo>
                    <a:pt x="2310" y="2918"/>
                    <a:pt x="2584" y="2827"/>
                    <a:pt x="2827" y="2675"/>
                  </a:cubicBezTo>
                  <a:cubicBezTo>
                    <a:pt x="2979" y="2553"/>
                    <a:pt x="3100" y="2432"/>
                    <a:pt x="3192" y="2280"/>
                  </a:cubicBezTo>
                  <a:cubicBezTo>
                    <a:pt x="3313" y="2128"/>
                    <a:pt x="3374" y="1946"/>
                    <a:pt x="3435" y="1763"/>
                  </a:cubicBezTo>
                  <a:cubicBezTo>
                    <a:pt x="3435" y="1672"/>
                    <a:pt x="3465" y="1550"/>
                    <a:pt x="3465" y="1459"/>
                  </a:cubicBezTo>
                  <a:cubicBezTo>
                    <a:pt x="3465" y="1368"/>
                    <a:pt x="3435" y="1277"/>
                    <a:pt x="3435" y="1186"/>
                  </a:cubicBezTo>
                  <a:cubicBezTo>
                    <a:pt x="3344" y="791"/>
                    <a:pt x="3131" y="487"/>
                    <a:pt x="2797" y="243"/>
                  </a:cubicBezTo>
                  <a:cubicBezTo>
                    <a:pt x="2553" y="91"/>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3" name="Google Shape;6003;p34"/>
            <p:cNvSpPr/>
            <p:nvPr/>
          </p:nvSpPr>
          <p:spPr>
            <a:xfrm>
              <a:off x="7269400" y="3035300"/>
              <a:ext cx="78300" cy="72975"/>
            </a:xfrm>
            <a:custGeom>
              <a:avLst/>
              <a:gdLst/>
              <a:ahLst/>
              <a:cxnLst/>
              <a:rect l="l" t="t" r="r" b="b"/>
              <a:pathLst>
                <a:path w="3132" h="2919" extrusionOk="0">
                  <a:moveTo>
                    <a:pt x="1672" y="0"/>
                  </a:moveTo>
                  <a:cubicBezTo>
                    <a:pt x="1399" y="0"/>
                    <a:pt x="1095" y="91"/>
                    <a:pt x="852" y="243"/>
                  </a:cubicBezTo>
                  <a:cubicBezTo>
                    <a:pt x="0" y="821"/>
                    <a:pt x="0" y="2097"/>
                    <a:pt x="852" y="2675"/>
                  </a:cubicBezTo>
                  <a:cubicBezTo>
                    <a:pt x="1095" y="2827"/>
                    <a:pt x="1399" y="2918"/>
                    <a:pt x="1672" y="2918"/>
                  </a:cubicBezTo>
                  <a:cubicBezTo>
                    <a:pt x="2159" y="2918"/>
                    <a:pt x="2614" y="2675"/>
                    <a:pt x="2888" y="2280"/>
                  </a:cubicBezTo>
                  <a:cubicBezTo>
                    <a:pt x="2979" y="2097"/>
                    <a:pt x="3070" y="1945"/>
                    <a:pt x="3101" y="1763"/>
                  </a:cubicBezTo>
                  <a:cubicBezTo>
                    <a:pt x="3131" y="1550"/>
                    <a:pt x="3131" y="1368"/>
                    <a:pt x="3101" y="1155"/>
                  </a:cubicBezTo>
                  <a:cubicBezTo>
                    <a:pt x="3070" y="973"/>
                    <a:pt x="2979" y="790"/>
                    <a:pt x="2888" y="638"/>
                  </a:cubicBezTo>
                  <a:cubicBezTo>
                    <a:pt x="261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4" name="Google Shape;6004;p34"/>
            <p:cNvSpPr/>
            <p:nvPr/>
          </p:nvSpPr>
          <p:spPr>
            <a:xfrm>
              <a:off x="7269400" y="2532250"/>
              <a:ext cx="78300" cy="72200"/>
            </a:xfrm>
            <a:custGeom>
              <a:avLst/>
              <a:gdLst/>
              <a:ahLst/>
              <a:cxnLst/>
              <a:rect l="l" t="t" r="r" b="b"/>
              <a:pathLst>
                <a:path w="3132" h="2888" extrusionOk="0">
                  <a:moveTo>
                    <a:pt x="1672" y="0"/>
                  </a:moveTo>
                  <a:cubicBezTo>
                    <a:pt x="1368" y="0"/>
                    <a:pt x="1095" y="91"/>
                    <a:pt x="852" y="243"/>
                  </a:cubicBezTo>
                  <a:cubicBezTo>
                    <a:pt x="0" y="821"/>
                    <a:pt x="0" y="2067"/>
                    <a:pt x="852" y="2645"/>
                  </a:cubicBezTo>
                  <a:cubicBezTo>
                    <a:pt x="1095" y="2797"/>
                    <a:pt x="1399" y="2888"/>
                    <a:pt x="1672" y="2888"/>
                  </a:cubicBezTo>
                  <a:cubicBezTo>
                    <a:pt x="1976" y="2888"/>
                    <a:pt x="2250" y="2797"/>
                    <a:pt x="2493" y="2645"/>
                  </a:cubicBezTo>
                  <a:cubicBezTo>
                    <a:pt x="2645" y="2553"/>
                    <a:pt x="2766" y="2401"/>
                    <a:pt x="2858" y="2280"/>
                  </a:cubicBezTo>
                  <a:cubicBezTo>
                    <a:pt x="2979" y="2097"/>
                    <a:pt x="3040" y="1915"/>
                    <a:pt x="3101" y="1733"/>
                  </a:cubicBezTo>
                  <a:cubicBezTo>
                    <a:pt x="3131" y="1550"/>
                    <a:pt x="3131" y="1338"/>
                    <a:pt x="3101" y="1155"/>
                  </a:cubicBezTo>
                  <a:cubicBezTo>
                    <a:pt x="3040" y="973"/>
                    <a:pt x="2979" y="790"/>
                    <a:pt x="2858" y="639"/>
                  </a:cubicBezTo>
                  <a:cubicBezTo>
                    <a:pt x="2584" y="243"/>
                    <a:pt x="2159" y="0"/>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5" name="Google Shape;6005;p34"/>
            <p:cNvSpPr/>
            <p:nvPr/>
          </p:nvSpPr>
          <p:spPr>
            <a:xfrm>
              <a:off x="7261800" y="2867350"/>
              <a:ext cx="85900" cy="72225"/>
            </a:xfrm>
            <a:custGeom>
              <a:avLst/>
              <a:gdLst/>
              <a:ahLst/>
              <a:cxnLst/>
              <a:rect l="l" t="t" r="r" b="b"/>
              <a:pathLst>
                <a:path w="3436" h="2889" extrusionOk="0">
                  <a:moveTo>
                    <a:pt x="2007" y="1"/>
                  </a:moveTo>
                  <a:cubicBezTo>
                    <a:pt x="578" y="1"/>
                    <a:pt x="0" y="1855"/>
                    <a:pt x="1186" y="2675"/>
                  </a:cubicBezTo>
                  <a:lnTo>
                    <a:pt x="1156" y="2645"/>
                  </a:lnTo>
                  <a:lnTo>
                    <a:pt x="1156" y="2645"/>
                  </a:lnTo>
                  <a:cubicBezTo>
                    <a:pt x="1399" y="2827"/>
                    <a:pt x="1703" y="2888"/>
                    <a:pt x="1976" y="2888"/>
                  </a:cubicBezTo>
                  <a:cubicBezTo>
                    <a:pt x="2280" y="2888"/>
                    <a:pt x="2554" y="2827"/>
                    <a:pt x="2797" y="2645"/>
                  </a:cubicBezTo>
                  <a:cubicBezTo>
                    <a:pt x="3101" y="2432"/>
                    <a:pt x="3344" y="2098"/>
                    <a:pt x="3405" y="1733"/>
                  </a:cubicBezTo>
                  <a:cubicBezTo>
                    <a:pt x="3435" y="1642"/>
                    <a:pt x="3435" y="1551"/>
                    <a:pt x="3435" y="1460"/>
                  </a:cubicBezTo>
                  <a:cubicBezTo>
                    <a:pt x="3435" y="1338"/>
                    <a:pt x="3435" y="1247"/>
                    <a:pt x="3405" y="1156"/>
                  </a:cubicBezTo>
                  <a:cubicBezTo>
                    <a:pt x="3374" y="973"/>
                    <a:pt x="3283" y="791"/>
                    <a:pt x="3192" y="639"/>
                  </a:cubicBezTo>
                  <a:cubicBezTo>
                    <a:pt x="3070" y="487"/>
                    <a:pt x="2949" y="365"/>
                    <a:pt x="2797" y="244"/>
                  </a:cubicBezTo>
                  <a:cubicBezTo>
                    <a:pt x="2554" y="92"/>
                    <a:pt x="2280" y="1"/>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6" name="Google Shape;6006;p34"/>
            <p:cNvSpPr/>
            <p:nvPr/>
          </p:nvSpPr>
          <p:spPr>
            <a:xfrm>
              <a:off x="7261050" y="3203225"/>
              <a:ext cx="86650" cy="72225"/>
            </a:xfrm>
            <a:custGeom>
              <a:avLst/>
              <a:gdLst/>
              <a:ahLst/>
              <a:cxnLst/>
              <a:rect l="l" t="t" r="r" b="b"/>
              <a:pathLst>
                <a:path w="3466" h="2889" extrusionOk="0">
                  <a:moveTo>
                    <a:pt x="2006" y="0"/>
                  </a:moveTo>
                  <a:cubicBezTo>
                    <a:pt x="578" y="0"/>
                    <a:pt x="0" y="1855"/>
                    <a:pt x="1186" y="2645"/>
                  </a:cubicBezTo>
                  <a:cubicBezTo>
                    <a:pt x="1429" y="2797"/>
                    <a:pt x="1733" y="2888"/>
                    <a:pt x="2006" y="2888"/>
                  </a:cubicBezTo>
                  <a:cubicBezTo>
                    <a:pt x="2310" y="2888"/>
                    <a:pt x="2584" y="2797"/>
                    <a:pt x="2827" y="2645"/>
                  </a:cubicBezTo>
                  <a:cubicBezTo>
                    <a:pt x="2979" y="2523"/>
                    <a:pt x="3100" y="2402"/>
                    <a:pt x="3192" y="2250"/>
                  </a:cubicBezTo>
                  <a:cubicBezTo>
                    <a:pt x="3313" y="2098"/>
                    <a:pt x="3374" y="1915"/>
                    <a:pt x="3435" y="1733"/>
                  </a:cubicBezTo>
                  <a:cubicBezTo>
                    <a:pt x="3435" y="1642"/>
                    <a:pt x="3465" y="1551"/>
                    <a:pt x="3465" y="1459"/>
                  </a:cubicBezTo>
                  <a:cubicBezTo>
                    <a:pt x="3465" y="1338"/>
                    <a:pt x="3435" y="1247"/>
                    <a:pt x="3435" y="1156"/>
                  </a:cubicBezTo>
                  <a:cubicBezTo>
                    <a:pt x="3344" y="791"/>
                    <a:pt x="3131" y="456"/>
                    <a:pt x="2797" y="244"/>
                  </a:cubicBezTo>
                  <a:cubicBezTo>
                    <a:pt x="2553" y="92"/>
                    <a:pt x="2280"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7" name="Google Shape;6007;p34"/>
            <p:cNvSpPr/>
            <p:nvPr/>
          </p:nvSpPr>
          <p:spPr>
            <a:xfrm>
              <a:off x="6927450" y="2867350"/>
              <a:ext cx="96525" cy="72225"/>
            </a:xfrm>
            <a:custGeom>
              <a:avLst/>
              <a:gdLst/>
              <a:ahLst/>
              <a:cxnLst/>
              <a:rect l="l" t="t" r="r" b="b"/>
              <a:pathLst>
                <a:path w="3861" h="2889" extrusionOk="0">
                  <a:moveTo>
                    <a:pt x="1946" y="1"/>
                  </a:moveTo>
                  <a:cubicBezTo>
                    <a:pt x="0" y="1"/>
                    <a:pt x="0" y="2888"/>
                    <a:pt x="1946" y="2888"/>
                  </a:cubicBezTo>
                  <a:cubicBezTo>
                    <a:pt x="3861" y="288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8" name="Google Shape;6008;p34"/>
            <p:cNvSpPr/>
            <p:nvPr/>
          </p:nvSpPr>
          <p:spPr>
            <a:xfrm>
              <a:off x="7094625" y="3621925"/>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09" name="Google Shape;6009;p34"/>
            <p:cNvSpPr/>
            <p:nvPr/>
          </p:nvSpPr>
          <p:spPr>
            <a:xfrm>
              <a:off x="7094625" y="378985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0" name="Google Shape;6010;p34"/>
            <p:cNvSpPr/>
            <p:nvPr/>
          </p:nvSpPr>
          <p:spPr>
            <a:xfrm>
              <a:off x="7094625" y="3957800"/>
              <a:ext cx="85125" cy="73025"/>
            </a:xfrm>
            <a:custGeom>
              <a:avLst/>
              <a:gdLst/>
              <a:ahLst/>
              <a:cxnLst/>
              <a:rect l="l" t="t" r="r" b="b"/>
              <a:pathLst>
                <a:path w="3405" h="2921" extrusionOk="0">
                  <a:moveTo>
                    <a:pt x="1976" y="0"/>
                  </a:moveTo>
                  <a:cubicBezTo>
                    <a:pt x="669" y="0"/>
                    <a:pt x="0" y="1550"/>
                    <a:pt x="912" y="2493"/>
                  </a:cubicBezTo>
                  <a:cubicBezTo>
                    <a:pt x="1218" y="2788"/>
                    <a:pt x="1587" y="2921"/>
                    <a:pt x="1946" y="2921"/>
                  </a:cubicBezTo>
                  <a:cubicBezTo>
                    <a:pt x="2696" y="2921"/>
                    <a:pt x="3405" y="2343"/>
                    <a:pt x="3405" y="1459"/>
                  </a:cubicBezTo>
                  <a:cubicBezTo>
                    <a:pt x="3405" y="63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1" name="Google Shape;6011;p34"/>
            <p:cNvSpPr/>
            <p:nvPr/>
          </p:nvSpPr>
          <p:spPr>
            <a:xfrm>
              <a:off x="6616650" y="3370400"/>
              <a:ext cx="60050" cy="69175"/>
            </a:xfrm>
            <a:custGeom>
              <a:avLst/>
              <a:gdLst/>
              <a:ahLst/>
              <a:cxnLst/>
              <a:rect l="l" t="t" r="r" b="b"/>
              <a:pathLst>
                <a:path w="2402" h="2767" extrusionOk="0">
                  <a:moveTo>
                    <a:pt x="943" y="1"/>
                  </a:moveTo>
                  <a:cubicBezTo>
                    <a:pt x="639" y="1"/>
                    <a:pt x="365" y="92"/>
                    <a:pt x="122" y="244"/>
                  </a:cubicBezTo>
                  <a:cubicBezTo>
                    <a:pt x="92" y="274"/>
                    <a:pt x="31" y="304"/>
                    <a:pt x="1" y="365"/>
                  </a:cubicBezTo>
                  <a:lnTo>
                    <a:pt x="1612" y="2767"/>
                  </a:lnTo>
                  <a:cubicBezTo>
                    <a:pt x="2098" y="2493"/>
                    <a:pt x="2402" y="2007"/>
                    <a:pt x="2402" y="1460"/>
                  </a:cubicBezTo>
                  <a:cubicBezTo>
                    <a:pt x="2402" y="639"/>
                    <a:pt x="1733" y="1"/>
                    <a:pt x="94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2" name="Google Shape;6012;p34"/>
            <p:cNvSpPr/>
            <p:nvPr/>
          </p:nvSpPr>
          <p:spPr>
            <a:xfrm>
              <a:off x="6784575" y="3622025"/>
              <a:ext cx="60075" cy="69075"/>
            </a:xfrm>
            <a:custGeom>
              <a:avLst/>
              <a:gdLst/>
              <a:ahLst/>
              <a:cxnLst/>
              <a:rect l="l" t="t" r="r" b="b"/>
              <a:pathLst>
                <a:path w="2403" h="2763" extrusionOk="0">
                  <a:moveTo>
                    <a:pt x="947" y="0"/>
                  </a:moveTo>
                  <a:cubicBezTo>
                    <a:pt x="621" y="0"/>
                    <a:pt x="287" y="112"/>
                    <a:pt x="1" y="361"/>
                  </a:cubicBezTo>
                  <a:lnTo>
                    <a:pt x="1582" y="2762"/>
                  </a:lnTo>
                  <a:cubicBezTo>
                    <a:pt x="2068" y="2519"/>
                    <a:pt x="2402" y="2003"/>
                    <a:pt x="2402" y="1455"/>
                  </a:cubicBezTo>
                  <a:cubicBezTo>
                    <a:pt x="2402" y="588"/>
                    <a:pt x="1695" y="0"/>
                    <a:pt x="94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3" name="Google Shape;6013;p34"/>
            <p:cNvSpPr/>
            <p:nvPr/>
          </p:nvSpPr>
          <p:spPr>
            <a:xfrm>
              <a:off x="6590050" y="3202475"/>
              <a:ext cx="98825" cy="72975"/>
            </a:xfrm>
            <a:custGeom>
              <a:avLst/>
              <a:gdLst/>
              <a:ahLst/>
              <a:cxnLst/>
              <a:rect l="l" t="t" r="r" b="b"/>
              <a:pathLst>
                <a:path w="3953" h="2919" extrusionOk="0">
                  <a:moveTo>
                    <a:pt x="2007" y="0"/>
                  </a:moveTo>
                  <a:cubicBezTo>
                    <a:pt x="578" y="0"/>
                    <a:pt x="1" y="1854"/>
                    <a:pt x="1186" y="2675"/>
                  </a:cubicBezTo>
                  <a:cubicBezTo>
                    <a:pt x="1429" y="2827"/>
                    <a:pt x="1703" y="2918"/>
                    <a:pt x="2007" y="2918"/>
                  </a:cubicBezTo>
                  <a:cubicBezTo>
                    <a:pt x="3952" y="2918"/>
                    <a:pt x="3952" y="0"/>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4" name="Google Shape;6014;p34"/>
            <p:cNvSpPr/>
            <p:nvPr/>
          </p:nvSpPr>
          <p:spPr>
            <a:xfrm>
              <a:off x="7094625" y="278300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5" name="Google Shape;6015;p34"/>
            <p:cNvSpPr/>
            <p:nvPr/>
          </p:nvSpPr>
          <p:spPr>
            <a:xfrm>
              <a:off x="7094625" y="2950950"/>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38"/>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6" name="Google Shape;6016;p34"/>
            <p:cNvSpPr/>
            <p:nvPr/>
          </p:nvSpPr>
          <p:spPr>
            <a:xfrm>
              <a:off x="7094625" y="3286825"/>
              <a:ext cx="85125" cy="72600"/>
            </a:xfrm>
            <a:custGeom>
              <a:avLst/>
              <a:gdLst/>
              <a:ahLst/>
              <a:cxnLst/>
              <a:rect l="l" t="t" r="r" b="b"/>
              <a:pathLst>
                <a:path w="3405" h="2904" extrusionOk="0">
                  <a:moveTo>
                    <a:pt x="1976" y="0"/>
                  </a:moveTo>
                  <a:cubicBezTo>
                    <a:pt x="669" y="0"/>
                    <a:pt x="0" y="1550"/>
                    <a:pt x="943" y="2462"/>
                  </a:cubicBezTo>
                  <a:cubicBezTo>
                    <a:pt x="1238" y="2768"/>
                    <a:pt x="1601" y="2904"/>
                    <a:pt x="1956" y="2904"/>
                  </a:cubicBezTo>
                  <a:cubicBezTo>
                    <a:pt x="2697" y="2904"/>
                    <a:pt x="3405" y="2312"/>
                    <a:pt x="3405" y="1429"/>
                  </a:cubicBezTo>
                  <a:cubicBezTo>
                    <a:pt x="3405" y="638"/>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7" name="Google Shape;6017;p34"/>
            <p:cNvSpPr/>
            <p:nvPr/>
          </p:nvSpPr>
          <p:spPr>
            <a:xfrm>
              <a:off x="7106025" y="3456275"/>
              <a:ext cx="75250" cy="72975"/>
            </a:xfrm>
            <a:custGeom>
              <a:avLst/>
              <a:gdLst/>
              <a:ahLst/>
              <a:cxnLst/>
              <a:rect l="l" t="t" r="r" b="b"/>
              <a:pathLst>
                <a:path w="3010" h="2919" extrusionOk="0">
                  <a:moveTo>
                    <a:pt x="1490" y="0"/>
                  </a:moveTo>
                  <a:cubicBezTo>
                    <a:pt x="783" y="0"/>
                    <a:pt x="76" y="456"/>
                    <a:pt x="31" y="1368"/>
                  </a:cubicBezTo>
                  <a:cubicBezTo>
                    <a:pt x="0" y="2219"/>
                    <a:pt x="669" y="2918"/>
                    <a:pt x="1490" y="2918"/>
                  </a:cubicBezTo>
                  <a:cubicBezTo>
                    <a:pt x="2341" y="2918"/>
                    <a:pt x="3010" y="2219"/>
                    <a:pt x="2949" y="1368"/>
                  </a:cubicBezTo>
                  <a:cubicBezTo>
                    <a:pt x="2903" y="456"/>
                    <a:pt x="2196" y="0"/>
                    <a:pt x="1490"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8" name="Google Shape;6018;p34"/>
            <p:cNvSpPr/>
            <p:nvPr/>
          </p:nvSpPr>
          <p:spPr>
            <a:xfrm>
              <a:off x="7093875" y="3118875"/>
              <a:ext cx="86650" cy="72650"/>
            </a:xfrm>
            <a:custGeom>
              <a:avLst/>
              <a:gdLst/>
              <a:ahLst/>
              <a:cxnLst/>
              <a:rect l="l" t="t" r="r" b="b"/>
              <a:pathLst>
                <a:path w="3466" h="2906" extrusionOk="0">
                  <a:moveTo>
                    <a:pt x="2006" y="1"/>
                  </a:moveTo>
                  <a:cubicBezTo>
                    <a:pt x="547" y="1"/>
                    <a:pt x="0" y="1855"/>
                    <a:pt x="1185" y="2645"/>
                  </a:cubicBezTo>
                  <a:cubicBezTo>
                    <a:pt x="1438" y="2825"/>
                    <a:pt x="1720" y="2905"/>
                    <a:pt x="1996" y="2905"/>
                  </a:cubicBezTo>
                  <a:cubicBezTo>
                    <a:pt x="2749" y="2905"/>
                    <a:pt x="3465" y="2305"/>
                    <a:pt x="3465" y="1460"/>
                  </a:cubicBezTo>
                  <a:cubicBezTo>
                    <a:pt x="3465" y="639"/>
                    <a:pt x="2796" y="1"/>
                    <a:pt x="200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19" name="Google Shape;6019;p34"/>
            <p:cNvSpPr/>
            <p:nvPr/>
          </p:nvSpPr>
          <p:spPr>
            <a:xfrm>
              <a:off x="6590050" y="1525250"/>
              <a:ext cx="98825" cy="72350"/>
            </a:xfrm>
            <a:custGeom>
              <a:avLst/>
              <a:gdLst/>
              <a:ahLst/>
              <a:cxnLst/>
              <a:rect l="l" t="t" r="r" b="b"/>
              <a:pathLst>
                <a:path w="3953" h="2894" extrusionOk="0">
                  <a:moveTo>
                    <a:pt x="1892" y="0"/>
                  </a:moveTo>
                  <a:cubicBezTo>
                    <a:pt x="1634" y="0"/>
                    <a:pt x="1398" y="90"/>
                    <a:pt x="1186" y="249"/>
                  </a:cubicBezTo>
                  <a:cubicBezTo>
                    <a:pt x="1" y="1040"/>
                    <a:pt x="578" y="2894"/>
                    <a:pt x="2007" y="2894"/>
                  </a:cubicBezTo>
                  <a:cubicBezTo>
                    <a:pt x="3952" y="2894"/>
                    <a:pt x="3952" y="6"/>
                    <a:pt x="2007" y="6"/>
                  </a:cubicBezTo>
                  <a:cubicBezTo>
                    <a:pt x="1968" y="2"/>
                    <a:pt x="1930" y="0"/>
                    <a:pt x="189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0" name="Google Shape;6020;p34"/>
            <p:cNvSpPr/>
            <p:nvPr/>
          </p:nvSpPr>
          <p:spPr>
            <a:xfrm>
              <a:off x="6590050" y="1692575"/>
              <a:ext cx="96525" cy="72975"/>
            </a:xfrm>
            <a:custGeom>
              <a:avLst/>
              <a:gdLst/>
              <a:ahLst/>
              <a:cxnLst/>
              <a:rect l="l" t="t" r="r" b="b"/>
              <a:pathLst>
                <a:path w="3861" h="2919" extrusionOk="0">
                  <a:moveTo>
                    <a:pt x="2007" y="0"/>
                  </a:moveTo>
                  <a:cubicBezTo>
                    <a:pt x="578" y="0"/>
                    <a:pt x="1" y="1854"/>
                    <a:pt x="1186" y="2645"/>
                  </a:cubicBezTo>
                  <a:cubicBezTo>
                    <a:pt x="1429" y="2827"/>
                    <a:pt x="1703" y="2918"/>
                    <a:pt x="2007" y="2918"/>
                  </a:cubicBezTo>
                  <a:cubicBezTo>
                    <a:pt x="3861" y="2827"/>
                    <a:pt x="3861" y="91"/>
                    <a:pt x="2007"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1" name="Google Shape;6021;p34"/>
            <p:cNvSpPr/>
            <p:nvPr/>
          </p:nvSpPr>
          <p:spPr>
            <a:xfrm>
              <a:off x="6591575" y="1357450"/>
              <a:ext cx="97300" cy="72225"/>
            </a:xfrm>
            <a:custGeom>
              <a:avLst/>
              <a:gdLst/>
              <a:ahLst/>
              <a:cxnLst/>
              <a:rect l="l" t="t" r="r" b="b"/>
              <a:pathLst>
                <a:path w="3892" h="2889" extrusionOk="0">
                  <a:moveTo>
                    <a:pt x="1916" y="0"/>
                  </a:moveTo>
                  <a:cubicBezTo>
                    <a:pt x="1" y="0"/>
                    <a:pt x="11" y="2888"/>
                    <a:pt x="1946" y="2888"/>
                  </a:cubicBezTo>
                  <a:cubicBezTo>
                    <a:pt x="3891" y="2888"/>
                    <a:pt x="3891" y="1"/>
                    <a:pt x="1946" y="1"/>
                  </a:cubicBezTo>
                  <a:cubicBezTo>
                    <a:pt x="1936" y="0"/>
                    <a:pt x="1926" y="0"/>
                    <a:pt x="191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2" name="Google Shape;6022;p34"/>
            <p:cNvSpPr/>
            <p:nvPr/>
          </p:nvSpPr>
          <p:spPr>
            <a:xfrm>
              <a:off x="6591575" y="1860500"/>
              <a:ext cx="97300" cy="72975"/>
            </a:xfrm>
            <a:custGeom>
              <a:avLst/>
              <a:gdLst/>
              <a:ahLst/>
              <a:cxnLst/>
              <a:rect l="l" t="t" r="r" b="b"/>
              <a:pathLst>
                <a:path w="3892" h="2919" extrusionOk="0">
                  <a:moveTo>
                    <a:pt x="1946" y="1"/>
                  </a:moveTo>
                  <a:cubicBezTo>
                    <a:pt x="0" y="1"/>
                    <a:pt x="0" y="2918"/>
                    <a:pt x="1946" y="2918"/>
                  </a:cubicBezTo>
                  <a:cubicBezTo>
                    <a:pt x="3891" y="2918"/>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3" name="Google Shape;6023;p34"/>
            <p:cNvSpPr/>
            <p:nvPr/>
          </p:nvSpPr>
          <p:spPr>
            <a:xfrm>
              <a:off x="6598425" y="1189525"/>
              <a:ext cx="88150" cy="72975"/>
            </a:xfrm>
            <a:custGeom>
              <a:avLst/>
              <a:gdLst/>
              <a:ahLst/>
              <a:cxnLst/>
              <a:rect l="l" t="t" r="r" b="b"/>
              <a:pathLst>
                <a:path w="3526" h="2919" extrusionOk="0">
                  <a:moveTo>
                    <a:pt x="1672" y="0"/>
                  </a:moveTo>
                  <a:cubicBezTo>
                    <a:pt x="1368" y="0"/>
                    <a:pt x="1094" y="61"/>
                    <a:pt x="851" y="243"/>
                  </a:cubicBezTo>
                  <a:cubicBezTo>
                    <a:pt x="0" y="821"/>
                    <a:pt x="0" y="2067"/>
                    <a:pt x="851" y="2645"/>
                  </a:cubicBezTo>
                  <a:cubicBezTo>
                    <a:pt x="1094" y="2827"/>
                    <a:pt x="1368" y="2918"/>
                    <a:pt x="1672" y="2918"/>
                  </a:cubicBezTo>
                  <a:cubicBezTo>
                    <a:pt x="3526" y="2797"/>
                    <a:pt x="3526" y="91"/>
                    <a:pt x="1672"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4" name="Google Shape;6024;p34"/>
            <p:cNvSpPr/>
            <p:nvPr/>
          </p:nvSpPr>
          <p:spPr>
            <a:xfrm>
              <a:off x="6591575" y="853650"/>
              <a:ext cx="97300" cy="72975"/>
            </a:xfrm>
            <a:custGeom>
              <a:avLst/>
              <a:gdLst/>
              <a:ahLst/>
              <a:cxnLst/>
              <a:rect l="l" t="t" r="r" b="b"/>
              <a:pathLst>
                <a:path w="3892" h="2919" extrusionOk="0">
                  <a:moveTo>
                    <a:pt x="1946" y="0"/>
                  </a:moveTo>
                  <a:cubicBezTo>
                    <a:pt x="0" y="0"/>
                    <a:pt x="0" y="2918"/>
                    <a:pt x="1946" y="2918"/>
                  </a:cubicBezTo>
                  <a:cubicBezTo>
                    <a:pt x="3891" y="2918"/>
                    <a:pt x="389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5" name="Google Shape;6025;p34"/>
            <p:cNvSpPr/>
            <p:nvPr/>
          </p:nvSpPr>
          <p:spPr>
            <a:xfrm>
              <a:off x="6591575" y="518525"/>
              <a:ext cx="97300" cy="72225"/>
            </a:xfrm>
            <a:custGeom>
              <a:avLst/>
              <a:gdLst/>
              <a:ahLst/>
              <a:cxnLst/>
              <a:rect l="l" t="t" r="r" b="b"/>
              <a:pathLst>
                <a:path w="3892" h="2889" extrusionOk="0">
                  <a:moveTo>
                    <a:pt x="1946" y="1"/>
                  </a:moveTo>
                  <a:cubicBezTo>
                    <a:pt x="0" y="1"/>
                    <a:pt x="0" y="2889"/>
                    <a:pt x="1946" y="2889"/>
                  </a:cubicBezTo>
                  <a:cubicBezTo>
                    <a:pt x="3891" y="2889"/>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6" name="Google Shape;6026;p34"/>
            <p:cNvSpPr/>
            <p:nvPr/>
          </p:nvSpPr>
          <p:spPr>
            <a:xfrm>
              <a:off x="6598425" y="685700"/>
              <a:ext cx="88150" cy="72975"/>
            </a:xfrm>
            <a:custGeom>
              <a:avLst/>
              <a:gdLst/>
              <a:ahLst/>
              <a:cxnLst/>
              <a:rect l="l" t="t" r="r" b="b"/>
              <a:pathLst>
                <a:path w="3526" h="2919" extrusionOk="0">
                  <a:moveTo>
                    <a:pt x="1672" y="1"/>
                  </a:moveTo>
                  <a:cubicBezTo>
                    <a:pt x="1368" y="1"/>
                    <a:pt x="1094" y="92"/>
                    <a:pt x="851" y="275"/>
                  </a:cubicBezTo>
                  <a:cubicBezTo>
                    <a:pt x="0" y="822"/>
                    <a:pt x="0" y="2098"/>
                    <a:pt x="851" y="2676"/>
                  </a:cubicBezTo>
                  <a:cubicBezTo>
                    <a:pt x="1094" y="2828"/>
                    <a:pt x="1368" y="2919"/>
                    <a:pt x="1672" y="2919"/>
                  </a:cubicBezTo>
                  <a:cubicBezTo>
                    <a:pt x="3526" y="2828"/>
                    <a:pt x="3526" y="92"/>
                    <a:pt x="1672"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7" name="Google Shape;6027;p34"/>
            <p:cNvSpPr/>
            <p:nvPr/>
          </p:nvSpPr>
          <p:spPr>
            <a:xfrm>
              <a:off x="6591575" y="1021575"/>
              <a:ext cx="97300" cy="72975"/>
            </a:xfrm>
            <a:custGeom>
              <a:avLst/>
              <a:gdLst/>
              <a:ahLst/>
              <a:cxnLst/>
              <a:rect l="l" t="t" r="r" b="b"/>
              <a:pathLst>
                <a:path w="3892" h="2919" extrusionOk="0">
                  <a:moveTo>
                    <a:pt x="1946" y="1"/>
                  </a:moveTo>
                  <a:cubicBezTo>
                    <a:pt x="0" y="1"/>
                    <a:pt x="0" y="2919"/>
                    <a:pt x="1946" y="2919"/>
                  </a:cubicBezTo>
                  <a:cubicBezTo>
                    <a:pt x="3891" y="2919"/>
                    <a:pt x="389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8" name="Google Shape;6028;p34"/>
            <p:cNvSpPr/>
            <p:nvPr/>
          </p:nvSpPr>
          <p:spPr>
            <a:xfrm>
              <a:off x="7106775" y="2449600"/>
              <a:ext cx="72975" cy="69550"/>
            </a:xfrm>
            <a:custGeom>
              <a:avLst/>
              <a:gdLst/>
              <a:ahLst/>
              <a:cxnLst/>
              <a:rect l="l" t="t" r="r" b="b"/>
              <a:pathLst>
                <a:path w="2919" h="2782" extrusionOk="0">
                  <a:moveTo>
                    <a:pt x="1460" y="1"/>
                  </a:moveTo>
                  <a:cubicBezTo>
                    <a:pt x="753" y="1"/>
                    <a:pt x="46" y="464"/>
                    <a:pt x="1" y="1391"/>
                  </a:cubicBezTo>
                  <a:cubicBezTo>
                    <a:pt x="46" y="2318"/>
                    <a:pt x="753" y="2782"/>
                    <a:pt x="1460" y="2782"/>
                  </a:cubicBezTo>
                  <a:cubicBezTo>
                    <a:pt x="2166" y="2782"/>
                    <a:pt x="2873" y="2318"/>
                    <a:pt x="2919" y="1391"/>
                  </a:cubicBezTo>
                  <a:cubicBezTo>
                    <a:pt x="2873" y="464"/>
                    <a:pt x="2166" y="1"/>
                    <a:pt x="146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29" name="Google Shape;6029;p34"/>
            <p:cNvSpPr/>
            <p:nvPr/>
          </p:nvSpPr>
          <p:spPr>
            <a:xfrm>
              <a:off x="6934275" y="3538325"/>
              <a:ext cx="87425" cy="72975"/>
            </a:xfrm>
            <a:custGeom>
              <a:avLst/>
              <a:gdLst/>
              <a:ahLst/>
              <a:cxnLst/>
              <a:rect l="l" t="t" r="r" b="b"/>
              <a:pathLst>
                <a:path w="3497" h="2919" extrusionOk="0">
                  <a:moveTo>
                    <a:pt x="1673" y="1"/>
                  </a:moveTo>
                  <a:cubicBezTo>
                    <a:pt x="1369" y="1"/>
                    <a:pt x="1095" y="92"/>
                    <a:pt x="852" y="244"/>
                  </a:cubicBezTo>
                  <a:cubicBezTo>
                    <a:pt x="1" y="822"/>
                    <a:pt x="1" y="2068"/>
                    <a:pt x="852" y="2645"/>
                  </a:cubicBezTo>
                  <a:cubicBezTo>
                    <a:pt x="1095" y="2828"/>
                    <a:pt x="1369" y="2919"/>
                    <a:pt x="1673" y="2919"/>
                  </a:cubicBezTo>
                  <a:cubicBezTo>
                    <a:pt x="3496" y="2828"/>
                    <a:pt x="3496" y="92"/>
                    <a:pt x="167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0" name="Google Shape;6030;p34"/>
            <p:cNvSpPr/>
            <p:nvPr/>
          </p:nvSpPr>
          <p:spPr>
            <a:xfrm>
              <a:off x="7094850" y="937975"/>
              <a:ext cx="84900" cy="72325"/>
            </a:xfrm>
            <a:custGeom>
              <a:avLst/>
              <a:gdLst/>
              <a:ahLst/>
              <a:cxnLst/>
              <a:rect l="l" t="t" r="r" b="b"/>
              <a:pathLst>
                <a:path w="3396" h="2893" extrusionOk="0">
                  <a:moveTo>
                    <a:pt x="1930" y="1"/>
                  </a:moveTo>
                  <a:cubicBezTo>
                    <a:pt x="648" y="1"/>
                    <a:pt x="0" y="1560"/>
                    <a:pt x="903" y="2463"/>
                  </a:cubicBezTo>
                  <a:cubicBezTo>
                    <a:pt x="1210" y="2760"/>
                    <a:pt x="1581" y="2892"/>
                    <a:pt x="1941" y="2892"/>
                  </a:cubicBezTo>
                  <a:cubicBezTo>
                    <a:pt x="2690" y="2892"/>
                    <a:pt x="3396" y="2322"/>
                    <a:pt x="3396" y="1460"/>
                  </a:cubicBezTo>
                  <a:cubicBezTo>
                    <a:pt x="3396" y="640"/>
                    <a:pt x="2757" y="1"/>
                    <a:pt x="1967" y="1"/>
                  </a:cubicBezTo>
                  <a:cubicBezTo>
                    <a:pt x="1955" y="1"/>
                    <a:pt x="1942" y="1"/>
                    <a:pt x="193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1" name="Google Shape;6031;p34"/>
            <p:cNvSpPr/>
            <p:nvPr/>
          </p:nvSpPr>
          <p:spPr>
            <a:xfrm>
              <a:off x="6927450" y="3370400"/>
              <a:ext cx="96525" cy="72975"/>
            </a:xfrm>
            <a:custGeom>
              <a:avLst/>
              <a:gdLst/>
              <a:ahLst/>
              <a:cxnLst/>
              <a:rect l="l" t="t" r="r" b="b"/>
              <a:pathLst>
                <a:path w="3861" h="2919" extrusionOk="0">
                  <a:moveTo>
                    <a:pt x="1946" y="1"/>
                  </a:moveTo>
                  <a:cubicBezTo>
                    <a:pt x="0" y="1"/>
                    <a:pt x="0" y="2918"/>
                    <a:pt x="1946" y="2918"/>
                  </a:cubicBezTo>
                  <a:cubicBezTo>
                    <a:pt x="3861" y="2918"/>
                    <a:pt x="3861" y="1"/>
                    <a:pt x="194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2" name="Google Shape;6032;p34"/>
            <p:cNvSpPr/>
            <p:nvPr/>
          </p:nvSpPr>
          <p:spPr>
            <a:xfrm>
              <a:off x="7106775" y="769875"/>
              <a:ext cx="72975" cy="73150"/>
            </a:xfrm>
            <a:custGeom>
              <a:avLst/>
              <a:gdLst/>
              <a:ahLst/>
              <a:cxnLst/>
              <a:rect l="l" t="t" r="r" b="b"/>
              <a:pathLst>
                <a:path w="2919" h="2926" extrusionOk="0">
                  <a:moveTo>
                    <a:pt x="1475" y="0"/>
                  </a:moveTo>
                  <a:cubicBezTo>
                    <a:pt x="928" y="0"/>
                    <a:pt x="381" y="297"/>
                    <a:pt x="122" y="889"/>
                  </a:cubicBezTo>
                  <a:cubicBezTo>
                    <a:pt x="62" y="1072"/>
                    <a:pt x="1" y="1254"/>
                    <a:pt x="1" y="1467"/>
                  </a:cubicBezTo>
                  <a:cubicBezTo>
                    <a:pt x="1" y="1558"/>
                    <a:pt x="31" y="1649"/>
                    <a:pt x="31" y="1740"/>
                  </a:cubicBezTo>
                  <a:cubicBezTo>
                    <a:pt x="198" y="2531"/>
                    <a:pt x="837" y="2926"/>
                    <a:pt x="1471" y="2926"/>
                  </a:cubicBezTo>
                  <a:cubicBezTo>
                    <a:pt x="2106" y="2926"/>
                    <a:pt x="2736" y="2531"/>
                    <a:pt x="2888" y="1740"/>
                  </a:cubicBezTo>
                  <a:cubicBezTo>
                    <a:pt x="2919" y="1649"/>
                    <a:pt x="2919" y="1558"/>
                    <a:pt x="2919" y="1467"/>
                  </a:cubicBezTo>
                  <a:cubicBezTo>
                    <a:pt x="2919" y="1254"/>
                    <a:pt x="2888" y="1072"/>
                    <a:pt x="2828" y="889"/>
                  </a:cubicBezTo>
                  <a:cubicBezTo>
                    <a:pt x="2569" y="297"/>
                    <a:pt x="2022" y="0"/>
                    <a:pt x="1475"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3" name="Google Shape;6033;p34"/>
            <p:cNvSpPr/>
            <p:nvPr/>
          </p:nvSpPr>
          <p:spPr>
            <a:xfrm>
              <a:off x="7094625" y="602125"/>
              <a:ext cx="85125" cy="72875"/>
            </a:xfrm>
            <a:custGeom>
              <a:avLst/>
              <a:gdLst/>
              <a:ahLst/>
              <a:cxnLst/>
              <a:rect l="l" t="t" r="r" b="b"/>
              <a:pathLst>
                <a:path w="3405" h="2915" extrusionOk="0">
                  <a:moveTo>
                    <a:pt x="1976" y="0"/>
                  </a:moveTo>
                  <a:cubicBezTo>
                    <a:pt x="669" y="0"/>
                    <a:pt x="0" y="1551"/>
                    <a:pt x="943" y="2493"/>
                  </a:cubicBezTo>
                  <a:cubicBezTo>
                    <a:pt x="1234" y="2785"/>
                    <a:pt x="1592" y="2915"/>
                    <a:pt x="1942" y="2915"/>
                  </a:cubicBezTo>
                  <a:cubicBezTo>
                    <a:pt x="2688" y="2915"/>
                    <a:pt x="3405" y="2328"/>
                    <a:pt x="3405" y="1459"/>
                  </a:cubicBezTo>
                  <a:cubicBezTo>
                    <a:pt x="3405" y="63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4" name="Google Shape;6034;p34"/>
            <p:cNvSpPr/>
            <p:nvPr/>
          </p:nvSpPr>
          <p:spPr>
            <a:xfrm>
              <a:off x="6927450" y="3202475"/>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5" name="Google Shape;6035;p34"/>
            <p:cNvSpPr/>
            <p:nvPr/>
          </p:nvSpPr>
          <p:spPr>
            <a:xfrm>
              <a:off x="6590825" y="2028425"/>
              <a:ext cx="95750" cy="72975"/>
            </a:xfrm>
            <a:custGeom>
              <a:avLst/>
              <a:gdLst/>
              <a:ahLst/>
              <a:cxnLst/>
              <a:rect l="l" t="t" r="r" b="b"/>
              <a:pathLst>
                <a:path w="3830" h="2919" extrusionOk="0">
                  <a:moveTo>
                    <a:pt x="1976" y="1"/>
                  </a:moveTo>
                  <a:cubicBezTo>
                    <a:pt x="1672" y="1"/>
                    <a:pt x="1398" y="92"/>
                    <a:pt x="1155" y="244"/>
                  </a:cubicBezTo>
                  <a:cubicBezTo>
                    <a:pt x="0" y="1065"/>
                    <a:pt x="547" y="2889"/>
                    <a:pt x="1976" y="2919"/>
                  </a:cubicBezTo>
                  <a:cubicBezTo>
                    <a:pt x="3830" y="2828"/>
                    <a:pt x="3830" y="92"/>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6" name="Google Shape;6036;p34"/>
            <p:cNvSpPr/>
            <p:nvPr/>
          </p:nvSpPr>
          <p:spPr>
            <a:xfrm>
              <a:off x="6927450" y="2699425"/>
              <a:ext cx="96525" cy="72975"/>
            </a:xfrm>
            <a:custGeom>
              <a:avLst/>
              <a:gdLst/>
              <a:ahLst/>
              <a:cxnLst/>
              <a:rect l="l" t="t" r="r" b="b"/>
              <a:pathLst>
                <a:path w="3861" h="2919" extrusionOk="0">
                  <a:moveTo>
                    <a:pt x="1946" y="0"/>
                  </a:moveTo>
                  <a:cubicBezTo>
                    <a:pt x="0" y="0"/>
                    <a:pt x="0" y="2918"/>
                    <a:pt x="1946" y="2918"/>
                  </a:cubicBezTo>
                  <a:cubicBezTo>
                    <a:pt x="3861" y="2918"/>
                    <a:pt x="3861" y="0"/>
                    <a:pt x="194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7" name="Google Shape;6037;p34"/>
            <p:cNvSpPr/>
            <p:nvPr/>
          </p:nvSpPr>
          <p:spPr>
            <a:xfrm>
              <a:off x="6934275" y="3035300"/>
              <a:ext cx="87425" cy="72975"/>
            </a:xfrm>
            <a:custGeom>
              <a:avLst/>
              <a:gdLst/>
              <a:ahLst/>
              <a:cxnLst/>
              <a:rect l="l" t="t" r="r" b="b"/>
              <a:pathLst>
                <a:path w="3497" h="2919" extrusionOk="0">
                  <a:moveTo>
                    <a:pt x="1673" y="0"/>
                  </a:moveTo>
                  <a:cubicBezTo>
                    <a:pt x="1369" y="0"/>
                    <a:pt x="1095" y="91"/>
                    <a:pt x="852" y="243"/>
                  </a:cubicBezTo>
                  <a:cubicBezTo>
                    <a:pt x="1" y="821"/>
                    <a:pt x="1" y="2097"/>
                    <a:pt x="852" y="2675"/>
                  </a:cubicBezTo>
                  <a:cubicBezTo>
                    <a:pt x="1095" y="2827"/>
                    <a:pt x="1369" y="2918"/>
                    <a:pt x="1673" y="2918"/>
                  </a:cubicBezTo>
                  <a:cubicBezTo>
                    <a:pt x="3496" y="2827"/>
                    <a:pt x="3496" y="91"/>
                    <a:pt x="1673"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8" name="Google Shape;6038;p34"/>
            <p:cNvSpPr/>
            <p:nvPr/>
          </p:nvSpPr>
          <p:spPr>
            <a:xfrm>
              <a:off x="7094625" y="1944100"/>
              <a:ext cx="85125" cy="73025"/>
            </a:xfrm>
            <a:custGeom>
              <a:avLst/>
              <a:gdLst/>
              <a:ahLst/>
              <a:cxnLst/>
              <a:rect l="l" t="t" r="r" b="b"/>
              <a:pathLst>
                <a:path w="3405" h="2921" extrusionOk="0">
                  <a:moveTo>
                    <a:pt x="1976" y="0"/>
                  </a:moveTo>
                  <a:cubicBezTo>
                    <a:pt x="669" y="0"/>
                    <a:pt x="0" y="1581"/>
                    <a:pt x="943" y="2492"/>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39" name="Google Shape;6039;p34"/>
            <p:cNvSpPr/>
            <p:nvPr/>
          </p:nvSpPr>
          <p:spPr>
            <a:xfrm>
              <a:off x="7094625" y="2615075"/>
              <a:ext cx="85125" cy="73375"/>
            </a:xfrm>
            <a:custGeom>
              <a:avLst/>
              <a:gdLst/>
              <a:ahLst/>
              <a:cxnLst/>
              <a:rect l="l" t="t" r="r" b="b"/>
              <a:pathLst>
                <a:path w="3405" h="2935" extrusionOk="0">
                  <a:moveTo>
                    <a:pt x="1976" y="0"/>
                  </a:moveTo>
                  <a:cubicBezTo>
                    <a:pt x="669" y="0"/>
                    <a:pt x="0" y="1581"/>
                    <a:pt x="912" y="2493"/>
                  </a:cubicBezTo>
                  <a:cubicBezTo>
                    <a:pt x="1218" y="2798"/>
                    <a:pt x="1587" y="2934"/>
                    <a:pt x="1947" y="2934"/>
                  </a:cubicBezTo>
                  <a:cubicBezTo>
                    <a:pt x="2697" y="2934"/>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40" name="Google Shape;6040;p34"/>
            <p:cNvSpPr/>
            <p:nvPr/>
          </p:nvSpPr>
          <p:spPr>
            <a:xfrm>
              <a:off x="7094625" y="2279950"/>
              <a:ext cx="85125" cy="72900"/>
            </a:xfrm>
            <a:custGeom>
              <a:avLst/>
              <a:gdLst/>
              <a:ahLst/>
              <a:cxnLst/>
              <a:rect l="l" t="t" r="r" b="b"/>
              <a:pathLst>
                <a:path w="3405" h="2916" extrusionOk="0">
                  <a:moveTo>
                    <a:pt x="1976" y="1"/>
                  </a:moveTo>
                  <a:cubicBezTo>
                    <a:pt x="669" y="1"/>
                    <a:pt x="0" y="1551"/>
                    <a:pt x="943" y="2493"/>
                  </a:cubicBezTo>
                  <a:cubicBezTo>
                    <a:pt x="1234" y="2785"/>
                    <a:pt x="1592" y="2915"/>
                    <a:pt x="1942" y="2915"/>
                  </a:cubicBezTo>
                  <a:cubicBezTo>
                    <a:pt x="2688" y="2915"/>
                    <a:pt x="3405" y="2328"/>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41" name="Google Shape;6041;p34"/>
            <p:cNvSpPr/>
            <p:nvPr/>
          </p:nvSpPr>
          <p:spPr>
            <a:xfrm>
              <a:off x="7093875" y="2112025"/>
              <a:ext cx="86650" cy="72950"/>
            </a:xfrm>
            <a:custGeom>
              <a:avLst/>
              <a:gdLst/>
              <a:ahLst/>
              <a:cxnLst/>
              <a:rect l="l" t="t" r="r" b="b"/>
              <a:pathLst>
                <a:path w="3466" h="2918" extrusionOk="0">
                  <a:moveTo>
                    <a:pt x="2006" y="0"/>
                  </a:moveTo>
                  <a:cubicBezTo>
                    <a:pt x="547" y="0"/>
                    <a:pt x="0" y="1855"/>
                    <a:pt x="1185" y="2675"/>
                  </a:cubicBezTo>
                  <a:cubicBezTo>
                    <a:pt x="1432" y="2842"/>
                    <a:pt x="1704" y="2917"/>
                    <a:pt x="1974" y="2917"/>
                  </a:cubicBezTo>
                  <a:cubicBezTo>
                    <a:pt x="2735" y="2917"/>
                    <a:pt x="3465" y="2313"/>
                    <a:pt x="3465" y="1459"/>
                  </a:cubicBezTo>
                  <a:cubicBezTo>
                    <a:pt x="3465" y="639"/>
                    <a:pt x="2796" y="0"/>
                    <a:pt x="200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42" name="Google Shape;6042;p34"/>
            <p:cNvSpPr/>
            <p:nvPr/>
          </p:nvSpPr>
          <p:spPr>
            <a:xfrm>
              <a:off x="6925925" y="2531475"/>
              <a:ext cx="95775" cy="72975"/>
            </a:xfrm>
            <a:custGeom>
              <a:avLst/>
              <a:gdLst/>
              <a:ahLst/>
              <a:cxnLst/>
              <a:rect l="l" t="t" r="r" b="b"/>
              <a:pathLst>
                <a:path w="3831" h="2919" extrusionOk="0">
                  <a:moveTo>
                    <a:pt x="2007" y="1"/>
                  </a:moveTo>
                  <a:lnTo>
                    <a:pt x="2007" y="31"/>
                  </a:lnTo>
                  <a:cubicBezTo>
                    <a:pt x="1968" y="27"/>
                    <a:pt x="1930" y="25"/>
                    <a:pt x="1892" y="25"/>
                  </a:cubicBezTo>
                  <a:cubicBezTo>
                    <a:pt x="1634" y="25"/>
                    <a:pt x="1398" y="115"/>
                    <a:pt x="1186" y="274"/>
                  </a:cubicBezTo>
                  <a:cubicBezTo>
                    <a:pt x="1" y="1065"/>
                    <a:pt x="578" y="2919"/>
                    <a:pt x="2007" y="2919"/>
                  </a:cubicBezTo>
                  <a:cubicBezTo>
                    <a:pt x="3830" y="2828"/>
                    <a:pt x="3830" y="92"/>
                    <a:pt x="2007"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43" name="Google Shape;6043;p34"/>
            <p:cNvSpPr/>
            <p:nvPr/>
          </p:nvSpPr>
          <p:spPr>
            <a:xfrm>
              <a:off x="7094625" y="1776150"/>
              <a:ext cx="85125" cy="73050"/>
            </a:xfrm>
            <a:custGeom>
              <a:avLst/>
              <a:gdLst/>
              <a:ahLst/>
              <a:cxnLst/>
              <a:rect l="l" t="t" r="r" b="b"/>
              <a:pathLst>
                <a:path w="3405" h="2922" extrusionOk="0">
                  <a:moveTo>
                    <a:pt x="1976" y="1"/>
                  </a:moveTo>
                  <a:cubicBezTo>
                    <a:pt x="669" y="1"/>
                    <a:pt x="0" y="1581"/>
                    <a:pt x="943" y="2493"/>
                  </a:cubicBezTo>
                  <a:cubicBezTo>
                    <a:pt x="1238" y="2788"/>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44" name="Google Shape;6044;p34"/>
            <p:cNvSpPr/>
            <p:nvPr/>
          </p:nvSpPr>
          <p:spPr>
            <a:xfrm>
              <a:off x="7094625" y="1273100"/>
              <a:ext cx="85125" cy="73050"/>
            </a:xfrm>
            <a:custGeom>
              <a:avLst/>
              <a:gdLst/>
              <a:ahLst/>
              <a:cxnLst/>
              <a:rect l="l" t="t" r="r" b="b"/>
              <a:pathLst>
                <a:path w="3405" h="2922" extrusionOk="0">
                  <a:moveTo>
                    <a:pt x="1976" y="1"/>
                  </a:moveTo>
                  <a:cubicBezTo>
                    <a:pt x="669" y="1"/>
                    <a:pt x="0" y="1581"/>
                    <a:pt x="943" y="2493"/>
                  </a:cubicBezTo>
                  <a:cubicBezTo>
                    <a:pt x="1238" y="2789"/>
                    <a:pt x="1601" y="2921"/>
                    <a:pt x="1955" y="2921"/>
                  </a:cubicBezTo>
                  <a:cubicBezTo>
                    <a:pt x="2696" y="2921"/>
                    <a:pt x="3405" y="2343"/>
                    <a:pt x="3405" y="1460"/>
                  </a:cubicBezTo>
                  <a:cubicBezTo>
                    <a:pt x="3405" y="66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45" name="Google Shape;6045;p34"/>
            <p:cNvSpPr/>
            <p:nvPr/>
          </p:nvSpPr>
          <p:spPr>
            <a:xfrm>
              <a:off x="7106775" y="1442750"/>
              <a:ext cx="72975" cy="69550"/>
            </a:xfrm>
            <a:custGeom>
              <a:avLst/>
              <a:gdLst/>
              <a:ahLst/>
              <a:cxnLst/>
              <a:rect l="l" t="t" r="r" b="b"/>
              <a:pathLst>
                <a:path w="2919" h="2782" extrusionOk="0">
                  <a:moveTo>
                    <a:pt x="1460" y="1"/>
                  </a:moveTo>
                  <a:cubicBezTo>
                    <a:pt x="753" y="1"/>
                    <a:pt x="46" y="464"/>
                    <a:pt x="1" y="1391"/>
                  </a:cubicBezTo>
                  <a:cubicBezTo>
                    <a:pt x="46" y="2318"/>
                    <a:pt x="753" y="2782"/>
                    <a:pt x="1460" y="2782"/>
                  </a:cubicBezTo>
                  <a:cubicBezTo>
                    <a:pt x="2166" y="2782"/>
                    <a:pt x="2873" y="2318"/>
                    <a:pt x="2919" y="1391"/>
                  </a:cubicBezTo>
                  <a:cubicBezTo>
                    <a:pt x="2873" y="464"/>
                    <a:pt x="2166" y="1"/>
                    <a:pt x="1460"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46" name="Google Shape;6046;p34"/>
            <p:cNvSpPr/>
            <p:nvPr/>
          </p:nvSpPr>
          <p:spPr>
            <a:xfrm>
              <a:off x="7094625" y="1105175"/>
              <a:ext cx="85125" cy="73025"/>
            </a:xfrm>
            <a:custGeom>
              <a:avLst/>
              <a:gdLst/>
              <a:ahLst/>
              <a:cxnLst/>
              <a:rect l="l" t="t" r="r" b="b"/>
              <a:pathLst>
                <a:path w="3405" h="2921" extrusionOk="0">
                  <a:moveTo>
                    <a:pt x="1976" y="0"/>
                  </a:moveTo>
                  <a:cubicBezTo>
                    <a:pt x="669" y="0"/>
                    <a:pt x="0" y="1581"/>
                    <a:pt x="943" y="2493"/>
                  </a:cubicBezTo>
                  <a:cubicBezTo>
                    <a:pt x="1238" y="2788"/>
                    <a:pt x="1601" y="2921"/>
                    <a:pt x="1955" y="2921"/>
                  </a:cubicBezTo>
                  <a:cubicBezTo>
                    <a:pt x="2696" y="2921"/>
                    <a:pt x="3405" y="2343"/>
                    <a:pt x="3405" y="1459"/>
                  </a:cubicBezTo>
                  <a:cubicBezTo>
                    <a:pt x="3405" y="669"/>
                    <a:pt x="2766" y="0"/>
                    <a:pt x="1976" y="0"/>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47" name="Google Shape;6047;p34"/>
            <p:cNvSpPr/>
            <p:nvPr/>
          </p:nvSpPr>
          <p:spPr>
            <a:xfrm>
              <a:off x="7094625" y="1608975"/>
              <a:ext cx="85125" cy="72875"/>
            </a:xfrm>
            <a:custGeom>
              <a:avLst/>
              <a:gdLst/>
              <a:ahLst/>
              <a:cxnLst/>
              <a:rect l="l" t="t" r="r" b="b"/>
              <a:pathLst>
                <a:path w="3405" h="2915" extrusionOk="0">
                  <a:moveTo>
                    <a:pt x="1976" y="1"/>
                  </a:moveTo>
                  <a:cubicBezTo>
                    <a:pt x="669" y="1"/>
                    <a:pt x="0" y="1551"/>
                    <a:pt x="912" y="2493"/>
                  </a:cubicBezTo>
                  <a:cubicBezTo>
                    <a:pt x="1214" y="2785"/>
                    <a:pt x="1578" y="2915"/>
                    <a:pt x="1933" y="2915"/>
                  </a:cubicBezTo>
                  <a:cubicBezTo>
                    <a:pt x="2688" y="2915"/>
                    <a:pt x="3405" y="2328"/>
                    <a:pt x="3405" y="1460"/>
                  </a:cubicBezTo>
                  <a:cubicBezTo>
                    <a:pt x="3405" y="639"/>
                    <a:pt x="2766" y="1"/>
                    <a:pt x="1976"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48" name="Google Shape;6048;p34"/>
          <p:cNvGrpSpPr/>
          <p:nvPr/>
        </p:nvGrpSpPr>
        <p:grpSpPr>
          <a:xfrm rot="10800000" flipH="1">
            <a:off x="7628231" y="-257266"/>
            <a:ext cx="1766132" cy="1629623"/>
            <a:chOff x="6181969" y="2722905"/>
            <a:chExt cx="1726425" cy="1592985"/>
          </a:xfrm>
        </p:grpSpPr>
        <p:sp>
          <p:nvSpPr>
            <p:cNvPr id="6049" name="Google Shape;6049;p34"/>
            <p:cNvSpPr/>
            <p:nvPr/>
          </p:nvSpPr>
          <p:spPr>
            <a:xfrm flipH="1">
              <a:off x="6308264" y="2722905"/>
              <a:ext cx="1600129" cy="1574750"/>
            </a:xfrm>
            <a:custGeom>
              <a:avLst/>
              <a:gdLst/>
              <a:ahLst/>
              <a:cxnLst/>
              <a:rect l="l" t="t" r="r" b="b"/>
              <a:pathLst>
                <a:path w="45017" h="44303" extrusionOk="0">
                  <a:moveTo>
                    <a:pt x="41046" y="1"/>
                  </a:moveTo>
                  <a:cubicBezTo>
                    <a:pt x="40123" y="1"/>
                    <a:pt x="39196" y="350"/>
                    <a:pt x="38481" y="1049"/>
                  </a:cubicBezTo>
                  <a:lnTo>
                    <a:pt x="1429" y="38132"/>
                  </a:lnTo>
                  <a:cubicBezTo>
                    <a:pt x="1" y="39530"/>
                    <a:pt x="1" y="41810"/>
                    <a:pt x="1429" y="43238"/>
                  </a:cubicBezTo>
                  <a:cubicBezTo>
                    <a:pt x="2098" y="43907"/>
                    <a:pt x="3010" y="44302"/>
                    <a:pt x="3982" y="44302"/>
                  </a:cubicBezTo>
                  <a:cubicBezTo>
                    <a:pt x="4925" y="44302"/>
                    <a:pt x="5836" y="43907"/>
                    <a:pt x="6505" y="43238"/>
                  </a:cubicBezTo>
                  <a:lnTo>
                    <a:pt x="43588" y="6156"/>
                  </a:lnTo>
                  <a:cubicBezTo>
                    <a:pt x="45017" y="4757"/>
                    <a:pt x="45017" y="2478"/>
                    <a:pt x="43588" y="1049"/>
                  </a:cubicBezTo>
                  <a:cubicBezTo>
                    <a:pt x="42889" y="350"/>
                    <a:pt x="41969" y="1"/>
                    <a:pt x="4104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0" name="Google Shape;6050;p34"/>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1" name="Google Shape;6051;p34"/>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2" name="Google Shape;6052;p34"/>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3" name="Google Shape;6053;p34"/>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54" name="Google Shape;6054;p34"/>
          <p:cNvGrpSpPr/>
          <p:nvPr/>
        </p:nvGrpSpPr>
        <p:grpSpPr>
          <a:xfrm rot="10800000" flipH="1">
            <a:off x="7484767" y="-1005929"/>
            <a:ext cx="1766132" cy="1629623"/>
            <a:chOff x="6181969" y="2722905"/>
            <a:chExt cx="1726425" cy="1592985"/>
          </a:xfrm>
        </p:grpSpPr>
        <p:sp>
          <p:nvSpPr>
            <p:cNvPr id="6055" name="Google Shape;6055;p34"/>
            <p:cNvSpPr/>
            <p:nvPr/>
          </p:nvSpPr>
          <p:spPr>
            <a:xfrm flipH="1">
              <a:off x="6308264" y="2722905"/>
              <a:ext cx="1600129" cy="1574750"/>
            </a:xfrm>
            <a:custGeom>
              <a:avLst/>
              <a:gdLst/>
              <a:ahLst/>
              <a:cxnLst/>
              <a:rect l="l" t="t" r="r" b="b"/>
              <a:pathLst>
                <a:path w="45017" h="44303" extrusionOk="0">
                  <a:moveTo>
                    <a:pt x="41046" y="1"/>
                  </a:moveTo>
                  <a:cubicBezTo>
                    <a:pt x="40123" y="1"/>
                    <a:pt x="39196" y="350"/>
                    <a:pt x="38481" y="1049"/>
                  </a:cubicBezTo>
                  <a:lnTo>
                    <a:pt x="1429" y="38132"/>
                  </a:lnTo>
                  <a:cubicBezTo>
                    <a:pt x="1" y="39530"/>
                    <a:pt x="1" y="41810"/>
                    <a:pt x="1429" y="43238"/>
                  </a:cubicBezTo>
                  <a:cubicBezTo>
                    <a:pt x="2098" y="43907"/>
                    <a:pt x="3010" y="44302"/>
                    <a:pt x="3982" y="44302"/>
                  </a:cubicBezTo>
                  <a:cubicBezTo>
                    <a:pt x="4925" y="44302"/>
                    <a:pt x="5836" y="43907"/>
                    <a:pt x="6505" y="43238"/>
                  </a:cubicBezTo>
                  <a:lnTo>
                    <a:pt x="43588" y="6156"/>
                  </a:lnTo>
                  <a:cubicBezTo>
                    <a:pt x="45017" y="4757"/>
                    <a:pt x="45017" y="2478"/>
                    <a:pt x="43588" y="1049"/>
                  </a:cubicBezTo>
                  <a:cubicBezTo>
                    <a:pt x="42889" y="350"/>
                    <a:pt x="41969" y="1"/>
                    <a:pt x="41046"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6" name="Google Shape;6056;p34"/>
            <p:cNvSpPr/>
            <p:nvPr/>
          </p:nvSpPr>
          <p:spPr>
            <a:xfrm flipH="1">
              <a:off x="6212217" y="2767906"/>
              <a:ext cx="1539632" cy="1520686"/>
            </a:xfrm>
            <a:custGeom>
              <a:avLst/>
              <a:gdLst/>
              <a:ahLst/>
              <a:cxnLst/>
              <a:rect l="l" t="t" r="r" b="b"/>
              <a:pathLst>
                <a:path w="43315" h="42782" extrusionOk="0">
                  <a:moveTo>
                    <a:pt x="40199" y="0"/>
                  </a:moveTo>
                  <a:cubicBezTo>
                    <a:pt x="39469" y="0"/>
                    <a:pt x="38740" y="281"/>
                    <a:pt x="38177" y="843"/>
                  </a:cubicBezTo>
                  <a:lnTo>
                    <a:pt x="1095" y="37926"/>
                  </a:lnTo>
                  <a:cubicBezTo>
                    <a:pt x="0" y="39020"/>
                    <a:pt x="0" y="40844"/>
                    <a:pt x="1095" y="41938"/>
                  </a:cubicBezTo>
                  <a:cubicBezTo>
                    <a:pt x="1657" y="42501"/>
                    <a:pt x="2386" y="42782"/>
                    <a:pt x="3116" y="42782"/>
                  </a:cubicBezTo>
                  <a:cubicBezTo>
                    <a:pt x="3845" y="42782"/>
                    <a:pt x="4575" y="42501"/>
                    <a:pt x="5137" y="41938"/>
                  </a:cubicBezTo>
                  <a:lnTo>
                    <a:pt x="42220" y="4886"/>
                  </a:lnTo>
                  <a:cubicBezTo>
                    <a:pt x="43314" y="3761"/>
                    <a:pt x="43314" y="1968"/>
                    <a:pt x="42220" y="843"/>
                  </a:cubicBezTo>
                  <a:cubicBezTo>
                    <a:pt x="41658" y="281"/>
                    <a:pt x="40928" y="0"/>
                    <a:pt x="401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7" name="Google Shape;6057;p34"/>
            <p:cNvSpPr/>
            <p:nvPr/>
          </p:nvSpPr>
          <p:spPr>
            <a:xfrm flipH="1">
              <a:off x="6181969" y="2741424"/>
              <a:ext cx="1600129" cy="1574466"/>
            </a:xfrm>
            <a:custGeom>
              <a:avLst/>
              <a:gdLst/>
              <a:ahLst/>
              <a:cxnLst/>
              <a:rect l="l" t="t" r="r" b="b"/>
              <a:pathLst>
                <a:path w="45017" h="44295" extrusionOk="0">
                  <a:moveTo>
                    <a:pt x="41034" y="1528"/>
                  </a:moveTo>
                  <a:cubicBezTo>
                    <a:pt x="42919" y="1528"/>
                    <a:pt x="43831" y="3777"/>
                    <a:pt x="42524" y="5084"/>
                  </a:cubicBezTo>
                  <a:lnTo>
                    <a:pt x="5441" y="42167"/>
                  </a:lnTo>
                  <a:cubicBezTo>
                    <a:pt x="5031" y="42562"/>
                    <a:pt x="4499" y="42759"/>
                    <a:pt x="3967" y="42759"/>
                  </a:cubicBezTo>
                  <a:cubicBezTo>
                    <a:pt x="3435" y="42759"/>
                    <a:pt x="2903" y="42562"/>
                    <a:pt x="2493" y="42167"/>
                  </a:cubicBezTo>
                  <a:cubicBezTo>
                    <a:pt x="1672" y="41346"/>
                    <a:pt x="1672" y="40008"/>
                    <a:pt x="2493" y="39218"/>
                  </a:cubicBezTo>
                  <a:lnTo>
                    <a:pt x="39575" y="2136"/>
                  </a:lnTo>
                  <a:cubicBezTo>
                    <a:pt x="39971" y="1740"/>
                    <a:pt x="40487" y="1528"/>
                    <a:pt x="41034" y="1528"/>
                  </a:cubicBezTo>
                  <a:close/>
                  <a:moveTo>
                    <a:pt x="41046" y="0"/>
                  </a:moveTo>
                  <a:cubicBezTo>
                    <a:pt x="40123" y="0"/>
                    <a:pt x="39195" y="357"/>
                    <a:pt x="38481" y="1072"/>
                  </a:cubicBezTo>
                  <a:lnTo>
                    <a:pt x="1429" y="38124"/>
                  </a:lnTo>
                  <a:cubicBezTo>
                    <a:pt x="0" y="39522"/>
                    <a:pt x="0" y="41832"/>
                    <a:pt x="1429" y="43230"/>
                  </a:cubicBezTo>
                  <a:cubicBezTo>
                    <a:pt x="2098" y="43899"/>
                    <a:pt x="3009" y="44294"/>
                    <a:pt x="3982" y="44294"/>
                  </a:cubicBezTo>
                  <a:cubicBezTo>
                    <a:pt x="4924" y="44294"/>
                    <a:pt x="5836" y="43899"/>
                    <a:pt x="6535" y="43230"/>
                  </a:cubicBezTo>
                  <a:lnTo>
                    <a:pt x="43588" y="6178"/>
                  </a:lnTo>
                  <a:cubicBezTo>
                    <a:pt x="45016" y="4750"/>
                    <a:pt x="45016" y="2470"/>
                    <a:pt x="43588" y="1072"/>
                  </a:cubicBezTo>
                  <a:cubicBezTo>
                    <a:pt x="42889" y="357"/>
                    <a:pt x="41969" y="0"/>
                    <a:pt x="41046" y="0"/>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8" name="Google Shape;6058;p34"/>
            <p:cNvSpPr/>
            <p:nvPr/>
          </p:nvSpPr>
          <p:spPr>
            <a:xfrm flipH="1">
              <a:off x="6227323" y="2771922"/>
              <a:ext cx="180462" cy="181564"/>
            </a:xfrm>
            <a:custGeom>
              <a:avLst/>
              <a:gdLst/>
              <a:ahLst/>
              <a:cxnLst/>
              <a:rect l="l" t="t" r="r" b="b"/>
              <a:pathLst>
                <a:path w="5077" h="5108" extrusionOk="0">
                  <a:moveTo>
                    <a:pt x="2523" y="1"/>
                  </a:moveTo>
                  <a:cubicBezTo>
                    <a:pt x="1125" y="1"/>
                    <a:pt x="1" y="1156"/>
                    <a:pt x="1" y="2554"/>
                  </a:cubicBezTo>
                  <a:cubicBezTo>
                    <a:pt x="1" y="3952"/>
                    <a:pt x="1125" y="5107"/>
                    <a:pt x="2523" y="5107"/>
                  </a:cubicBezTo>
                  <a:cubicBezTo>
                    <a:pt x="3952" y="5107"/>
                    <a:pt x="5077" y="3952"/>
                    <a:pt x="5077" y="2554"/>
                  </a:cubicBezTo>
                  <a:cubicBezTo>
                    <a:pt x="5077" y="1156"/>
                    <a:pt x="3952" y="1"/>
                    <a:pt x="2523" y="1"/>
                  </a:cubicBezTo>
                  <a:close/>
                </a:path>
              </a:pathLst>
            </a:custGeom>
            <a:solidFill>
              <a:srgbClr val="F6F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59" name="Google Shape;6059;p34"/>
            <p:cNvSpPr/>
            <p:nvPr/>
          </p:nvSpPr>
          <p:spPr>
            <a:xfrm flipH="1">
              <a:off x="6200311" y="2745085"/>
              <a:ext cx="274443" cy="235415"/>
            </a:xfrm>
            <a:custGeom>
              <a:avLst/>
              <a:gdLst/>
              <a:ahLst/>
              <a:cxnLst/>
              <a:rect l="l" t="t" r="r" b="b"/>
              <a:pathLst>
                <a:path w="7721" h="6623" extrusionOk="0">
                  <a:moveTo>
                    <a:pt x="4407" y="1516"/>
                  </a:moveTo>
                  <a:cubicBezTo>
                    <a:pt x="5410" y="1516"/>
                    <a:pt x="6201" y="2306"/>
                    <a:pt x="6201" y="3309"/>
                  </a:cubicBezTo>
                  <a:cubicBezTo>
                    <a:pt x="6201" y="4377"/>
                    <a:pt x="5327" y="5084"/>
                    <a:pt x="4414" y="5084"/>
                  </a:cubicBezTo>
                  <a:cubicBezTo>
                    <a:pt x="3975" y="5084"/>
                    <a:pt x="3526" y="4920"/>
                    <a:pt x="3161" y="4555"/>
                  </a:cubicBezTo>
                  <a:cubicBezTo>
                    <a:pt x="2037" y="3431"/>
                    <a:pt x="2827" y="1516"/>
                    <a:pt x="4407" y="1516"/>
                  </a:cubicBezTo>
                  <a:close/>
                  <a:moveTo>
                    <a:pt x="4398" y="1"/>
                  </a:moveTo>
                  <a:cubicBezTo>
                    <a:pt x="3589" y="1"/>
                    <a:pt x="2766" y="301"/>
                    <a:pt x="2097" y="969"/>
                  </a:cubicBezTo>
                  <a:cubicBezTo>
                    <a:pt x="0" y="3036"/>
                    <a:pt x="1489" y="6622"/>
                    <a:pt x="4407" y="6622"/>
                  </a:cubicBezTo>
                  <a:cubicBezTo>
                    <a:pt x="6231" y="6592"/>
                    <a:pt x="7721" y="5133"/>
                    <a:pt x="7721" y="3309"/>
                  </a:cubicBezTo>
                  <a:cubicBezTo>
                    <a:pt x="7721" y="1314"/>
                    <a:pt x="6092" y="1"/>
                    <a:pt x="4398"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60" name="Google Shape;6060;p34"/>
          <p:cNvGrpSpPr/>
          <p:nvPr/>
        </p:nvGrpSpPr>
        <p:grpSpPr>
          <a:xfrm flipH="1">
            <a:off x="5200174" y="4471062"/>
            <a:ext cx="487527" cy="479472"/>
            <a:chOff x="471070" y="534409"/>
            <a:chExt cx="517984" cy="509372"/>
          </a:xfrm>
        </p:grpSpPr>
        <p:sp>
          <p:nvSpPr>
            <p:cNvPr id="6061" name="Google Shape;6061;p34"/>
            <p:cNvSpPr/>
            <p:nvPr/>
          </p:nvSpPr>
          <p:spPr>
            <a:xfrm>
              <a:off x="471070" y="614357"/>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62" name="Google Shape;6062;p34"/>
            <p:cNvSpPr/>
            <p:nvPr/>
          </p:nvSpPr>
          <p:spPr>
            <a:xfrm>
              <a:off x="492607" y="534409"/>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chemeClr val="accent4"/>
            </a:solidFill>
            <a:ln w="38100" cap="flat" cmpd="sng">
              <a:solidFill>
                <a:srgbClr val="45266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63" name="Google Shape;6063;p34"/>
          <p:cNvGrpSpPr/>
          <p:nvPr/>
        </p:nvGrpSpPr>
        <p:grpSpPr>
          <a:xfrm flipH="1">
            <a:off x="7081993" y="4129755"/>
            <a:ext cx="1064643" cy="307217"/>
            <a:chOff x="4541338" y="271625"/>
            <a:chExt cx="1169679" cy="337564"/>
          </a:xfrm>
        </p:grpSpPr>
        <p:sp>
          <p:nvSpPr>
            <p:cNvPr id="6064" name="Google Shape;6064;p34"/>
            <p:cNvSpPr/>
            <p:nvPr/>
          </p:nvSpPr>
          <p:spPr>
            <a:xfrm>
              <a:off x="4541338" y="343428"/>
              <a:ext cx="1140562" cy="265762"/>
            </a:xfrm>
            <a:custGeom>
              <a:avLst/>
              <a:gdLst/>
              <a:ahLst/>
              <a:cxnLst/>
              <a:rect l="l" t="t" r="r" b="b"/>
              <a:pathLst>
                <a:path w="39171" h="9128" extrusionOk="0">
                  <a:moveTo>
                    <a:pt x="37236" y="0"/>
                  </a:moveTo>
                  <a:cubicBezTo>
                    <a:pt x="36943" y="0"/>
                    <a:pt x="36637" y="108"/>
                    <a:pt x="36353" y="366"/>
                  </a:cubicBezTo>
                  <a:lnTo>
                    <a:pt x="30153" y="6019"/>
                  </a:lnTo>
                  <a:lnTo>
                    <a:pt x="23952" y="366"/>
                  </a:lnTo>
                  <a:cubicBezTo>
                    <a:pt x="23694" y="138"/>
                    <a:pt x="23374" y="24"/>
                    <a:pt x="23055" y="24"/>
                  </a:cubicBezTo>
                  <a:cubicBezTo>
                    <a:pt x="22736" y="24"/>
                    <a:pt x="22417" y="138"/>
                    <a:pt x="22159" y="366"/>
                  </a:cubicBezTo>
                  <a:lnTo>
                    <a:pt x="15958" y="6019"/>
                  </a:lnTo>
                  <a:lnTo>
                    <a:pt x="9757" y="366"/>
                  </a:lnTo>
                  <a:cubicBezTo>
                    <a:pt x="9514" y="138"/>
                    <a:pt x="9195" y="24"/>
                    <a:pt x="8872" y="24"/>
                  </a:cubicBezTo>
                  <a:cubicBezTo>
                    <a:pt x="8549" y="24"/>
                    <a:pt x="8222" y="138"/>
                    <a:pt x="7964" y="366"/>
                  </a:cubicBezTo>
                  <a:lnTo>
                    <a:pt x="882" y="6840"/>
                  </a:lnTo>
                  <a:cubicBezTo>
                    <a:pt x="0" y="7630"/>
                    <a:pt x="578" y="9119"/>
                    <a:pt x="1763" y="9119"/>
                  </a:cubicBezTo>
                  <a:cubicBezTo>
                    <a:pt x="2097" y="9119"/>
                    <a:pt x="2401" y="8998"/>
                    <a:pt x="2644" y="8785"/>
                  </a:cubicBezTo>
                  <a:lnTo>
                    <a:pt x="8876" y="3162"/>
                  </a:lnTo>
                  <a:lnTo>
                    <a:pt x="15076" y="8785"/>
                  </a:lnTo>
                  <a:cubicBezTo>
                    <a:pt x="15319" y="9013"/>
                    <a:pt x="15639" y="9127"/>
                    <a:pt x="15962" y="9127"/>
                  </a:cubicBezTo>
                  <a:cubicBezTo>
                    <a:pt x="16285" y="9127"/>
                    <a:pt x="16611" y="9013"/>
                    <a:pt x="16870" y="8785"/>
                  </a:cubicBezTo>
                  <a:lnTo>
                    <a:pt x="23070" y="3162"/>
                  </a:lnTo>
                  <a:lnTo>
                    <a:pt x="29271" y="8785"/>
                  </a:lnTo>
                  <a:cubicBezTo>
                    <a:pt x="29514" y="9013"/>
                    <a:pt x="29833" y="9127"/>
                    <a:pt x="30156" y="9127"/>
                  </a:cubicBezTo>
                  <a:cubicBezTo>
                    <a:pt x="30479" y="9127"/>
                    <a:pt x="30806" y="9013"/>
                    <a:pt x="31064" y="8785"/>
                  </a:cubicBezTo>
                  <a:lnTo>
                    <a:pt x="38147" y="2341"/>
                  </a:lnTo>
                  <a:cubicBezTo>
                    <a:pt x="39170" y="1413"/>
                    <a:pt x="38292" y="0"/>
                    <a:pt x="372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65" name="Google Shape;6065;p34"/>
            <p:cNvSpPr/>
            <p:nvPr/>
          </p:nvSpPr>
          <p:spPr>
            <a:xfrm>
              <a:off x="4569640" y="271625"/>
              <a:ext cx="1141377" cy="265849"/>
            </a:xfrm>
            <a:custGeom>
              <a:avLst/>
              <a:gdLst/>
              <a:ahLst/>
              <a:cxnLst/>
              <a:rect l="l" t="t" r="r" b="b"/>
              <a:pathLst>
                <a:path w="39199" h="9131" extrusionOk="0">
                  <a:moveTo>
                    <a:pt x="37275" y="1"/>
                  </a:moveTo>
                  <a:cubicBezTo>
                    <a:pt x="36980" y="1"/>
                    <a:pt x="36670" y="110"/>
                    <a:pt x="36384" y="369"/>
                  </a:cubicBezTo>
                  <a:lnTo>
                    <a:pt x="30184" y="5993"/>
                  </a:lnTo>
                  <a:lnTo>
                    <a:pt x="23983" y="369"/>
                  </a:lnTo>
                  <a:cubicBezTo>
                    <a:pt x="23725" y="142"/>
                    <a:pt x="23398" y="28"/>
                    <a:pt x="23075" y="28"/>
                  </a:cubicBezTo>
                  <a:cubicBezTo>
                    <a:pt x="22752" y="28"/>
                    <a:pt x="22433" y="142"/>
                    <a:pt x="22190" y="369"/>
                  </a:cubicBezTo>
                  <a:lnTo>
                    <a:pt x="15989" y="5993"/>
                  </a:lnTo>
                  <a:lnTo>
                    <a:pt x="9758" y="369"/>
                  </a:lnTo>
                  <a:cubicBezTo>
                    <a:pt x="9515" y="142"/>
                    <a:pt x="9195" y="28"/>
                    <a:pt x="8876" y="28"/>
                  </a:cubicBezTo>
                  <a:cubicBezTo>
                    <a:pt x="8557" y="28"/>
                    <a:pt x="8238" y="142"/>
                    <a:pt x="7995" y="369"/>
                  </a:cubicBezTo>
                  <a:lnTo>
                    <a:pt x="882" y="6813"/>
                  </a:lnTo>
                  <a:cubicBezTo>
                    <a:pt x="1" y="7634"/>
                    <a:pt x="578" y="9123"/>
                    <a:pt x="1794" y="9123"/>
                  </a:cubicBezTo>
                  <a:cubicBezTo>
                    <a:pt x="2128" y="9123"/>
                    <a:pt x="2432" y="9002"/>
                    <a:pt x="2676" y="8789"/>
                  </a:cubicBezTo>
                  <a:lnTo>
                    <a:pt x="8876" y="3135"/>
                  </a:lnTo>
                  <a:lnTo>
                    <a:pt x="15077" y="8789"/>
                  </a:lnTo>
                  <a:cubicBezTo>
                    <a:pt x="15335" y="9017"/>
                    <a:pt x="15662" y="9131"/>
                    <a:pt x="15985" y="9131"/>
                  </a:cubicBezTo>
                  <a:cubicBezTo>
                    <a:pt x="16308" y="9131"/>
                    <a:pt x="16627" y="9017"/>
                    <a:pt x="16870" y="8789"/>
                  </a:cubicBezTo>
                  <a:lnTo>
                    <a:pt x="23101" y="3135"/>
                  </a:lnTo>
                  <a:lnTo>
                    <a:pt x="29272" y="8789"/>
                  </a:lnTo>
                  <a:cubicBezTo>
                    <a:pt x="29530" y="9017"/>
                    <a:pt x="29857" y="9131"/>
                    <a:pt x="30180" y="9131"/>
                  </a:cubicBezTo>
                  <a:cubicBezTo>
                    <a:pt x="30503" y="9131"/>
                    <a:pt x="30822" y="9017"/>
                    <a:pt x="31065" y="8789"/>
                  </a:cubicBezTo>
                  <a:lnTo>
                    <a:pt x="38178" y="2345"/>
                  </a:lnTo>
                  <a:cubicBezTo>
                    <a:pt x="39199" y="1395"/>
                    <a:pt x="38328" y="1"/>
                    <a:pt x="3727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66" name="Google Shape;6066;p34"/>
          <p:cNvGrpSpPr/>
          <p:nvPr/>
        </p:nvGrpSpPr>
        <p:grpSpPr>
          <a:xfrm rot="-1831220" flipH="1">
            <a:off x="3429860" y="-67047"/>
            <a:ext cx="719069" cy="784707"/>
            <a:chOff x="7567100" y="2085976"/>
            <a:chExt cx="935147" cy="1020509"/>
          </a:xfrm>
        </p:grpSpPr>
        <p:sp>
          <p:nvSpPr>
            <p:cNvPr id="6067" name="Google Shape;6067;p34"/>
            <p:cNvSpPr/>
            <p:nvPr/>
          </p:nvSpPr>
          <p:spPr>
            <a:xfrm rot="-5811408">
              <a:off x="7636334" y="2248837"/>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rgbClr val="452666"/>
            </a:solidFill>
            <a:ln w="38100" cap="flat" cmpd="sng">
              <a:solidFill>
                <a:srgbClr val="45266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68" name="Google Shape;6068;p34"/>
            <p:cNvSpPr/>
            <p:nvPr/>
          </p:nvSpPr>
          <p:spPr>
            <a:xfrm rot="-5811408">
              <a:off x="7551704" y="2192955"/>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chemeClr val="accent1"/>
            </a:solidFill>
            <a:ln w="38100" cap="flat" cmpd="sng">
              <a:solidFill>
                <a:srgbClr val="45266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69" name="Google Shape;6069;p34"/>
          <p:cNvGrpSpPr/>
          <p:nvPr/>
        </p:nvGrpSpPr>
        <p:grpSpPr>
          <a:xfrm flipH="1">
            <a:off x="1667434" y="-257269"/>
            <a:ext cx="636527" cy="626463"/>
            <a:chOff x="817900" y="1853650"/>
            <a:chExt cx="528150" cy="519800"/>
          </a:xfrm>
        </p:grpSpPr>
        <p:sp>
          <p:nvSpPr>
            <p:cNvPr id="6070" name="Google Shape;6070;p34"/>
            <p:cNvSpPr/>
            <p:nvPr/>
          </p:nvSpPr>
          <p:spPr>
            <a:xfrm>
              <a:off x="822475" y="1853650"/>
              <a:ext cx="519775" cy="519800"/>
            </a:xfrm>
            <a:custGeom>
              <a:avLst/>
              <a:gdLst/>
              <a:ahLst/>
              <a:cxnLst/>
              <a:rect l="l" t="t" r="r" b="b"/>
              <a:pathLst>
                <a:path w="20791" h="20792" extrusionOk="0">
                  <a:moveTo>
                    <a:pt x="19271" y="1521"/>
                  </a:moveTo>
                  <a:lnTo>
                    <a:pt x="19271" y="19272"/>
                  </a:lnTo>
                  <a:lnTo>
                    <a:pt x="1520" y="19272"/>
                  </a:lnTo>
                  <a:lnTo>
                    <a:pt x="1520" y="1521"/>
                  </a:lnTo>
                  <a:close/>
                  <a:moveTo>
                    <a:pt x="760" y="1"/>
                  </a:moveTo>
                  <a:cubicBezTo>
                    <a:pt x="335" y="1"/>
                    <a:pt x="0" y="366"/>
                    <a:pt x="0" y="761"/>
                  </a:cubicBezTo>
                  <a:lnTo>
                    <a:pt x="0" y="20032"/>
                  </a:lnTo>
                  <a:cubicBezTo>
                    <a:pt x="0" y="20457"/>
                    <a:pt x="335" y="20792"/>
                    <a:pt x="760" y="20792"/>
                  </a:cubicBezTo>
                  <a:lnTo>
                    <a:pt x="20031" y="20792"/>
                  </a:lnTo>
                  <a:cubicBezTo>
                    <a:pt x="20426" y="20792"/>
                    <a:pt x="20791" y="20457"/>
                    <a:pt x="20791" y="20032"/>
                  </a:cubicBezTo>
                  <a:lnTo>
                    <a:pt x="20791" y="761"/>
                  </a:lnTo>
                  <a:cubicBezTo>
                    <a:pt x="20791" y="366"/>
                    <a:pt x="20426" y="1"/>
                    <a:pt x="20031"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71" name="Google Shape;6071;p34"/>
            <p:cNvSpPr/>
            <p:nvPr/>
          </p:nvSpPr>
          <p:spPr>
            <a:xfrm>
              <a:off x="1063350" y="1855550"/>
              <a:ext cx="38025" cy="516375"/>
            </a:xfrm>
            <a:custGeom>
              <a:avLst/>
              <a:gdLst/>
              <a:ahLst/>
              <a:cxnLst/>
              <a:rect l="l" t="t" r="r" b="b"/>
              <a:pathLst>
                <a:path w="1521" h="20655" extrusionOk="0">
                  <a:moveTo>
                    <a:pt x="761" y="1"/>
                  </a:moveTo>
                  <a:cubicBezTo>
                    <a:pt x="381" y="1"/>
                    <a:pt x="1" y="259"/>
                    <a:pt x="1" y="776"/>
                  </a:cubicBezTo>
                  <a:lnTo>
                    <a:pt x="1" y="19895"/>
                  </a:lnTo>
                  <a:cubicBezTo>
                    <a:pt x="1" y="20320"/>
                    <a:pt x="335" y="20655"/>
                    <a:pt x="761" y="20655"/>
                  </a:cubicBezTo>
                  <a:cubicBezTo>
                    <a:pt x="1186" y="20655"/>
                    <a:pt x="1521" y="20320"/>
                    <a:pt x="1521" y="19895"/>
                  </a:cubicBezTo>
                  <a:lnTo>
                    <a:pt x="1521" y="776"/>
                  </a:lnTo>
                  <a:cubicBezTo>
                    <a:pt x="1521" y="259"/>
                    <a:pt x="1141" y="1"/>
                    <a:pt x="761"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72" name="Google Shape;6072;p34"/>
            <p:cNvSpPr/>
            <p:nvPr/>
          </p:nvSpPr>
          <p:spPr>
            <a:xfrm>
              <a:off x="817900" y="2095300"/>
              <a:ext cx="528150" cy="38025"/>
            </a:xfrm>
            <a:custGeom>
              <a:avLst/>
              <a:gdLst/>
              <a:ahLst/>
              <a:cxnLst/>
              <a:rect l="l" t="t" r="r" b="b"/>
              <a:pathLst>
                <a:path w="21126" h="1521" extrusionOk="0">
                  <a:moveTo>
                    <a:pt x="1004" y="1"/>
                  </a:moveTo>
                  <a:cubicBezTo>
                    <a:pt x="1" y="1"/>
                    <a:pt x="1" y="1521"/>
                    <a:pt x="1004" y="1521"/>
                  </a:cubicBezTo>
                  <a:lnTo>
                    <a:pt x="20123" y="1521"/>
                  </a:lnTo>
                  <a:cubicBezTo>
                    <a:pt x="21126" y="1521"/>
                    <a:pt x="21126" y="1"/>
                    <a:pt x="20123"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grpSp>
        <p:nvGrpSpPr>
          <p:cNvPr id="6073" name="Google Shape;6073;p34"/>
          <p:cNvGrpSpPr/>
          <p:nvPr/>
        </p:nvGrpSpPr>
        <p:grpSpPr>
          <a:xfrm flipH="1">
            <a:off x="-514932" y="845880"/>
            <a:ext cx="1064643" cy="307217"/>
            <a:chOff x="4541338" y="271625"/>
            <a:chExt cx="1169679" cy="337564"/>
          </a:xfrm>
        </p:grpSpPr>
        <p:sp>
          <p:nvSpPr>
            <p:cNvPr id="6074" name="Google Shape;6074;p34"/>
            <p:cNvSpPr/>
            <p:nvPr/>
          </p:nvSpPr>
          <p:spPr>
            <a:xfrm>
              <a:off x="4541338" y="343428"/>
              <a:ext cx="1140562" cy="265762"/>
            </a:xfrm>
            <a:custGeom>
              <a:avLst/>
              <a:gdLst/>
              <a:ahLst/>
              <a:cxnLst/>
              <a:rect l="l" t="t" r="r" b="b"/>
              <a:pathLst>
                <a:path w="39171" h="9128" extrusionOk="0">
                  <a:moveTo>
                    <a:pt x="37236" y="0"/>
                  </a:moveTo>
                  <a:cubicBezTo>
                    <a:pt x="36943" y="0"/>
                    <a:pt x="36637" y="108"/>
                    <a:pt x="36353" y="366"/>
                  </a:cubicBezTo>
                  <a:lnTo>
                    <a:pt x="30153" y="6019"/>
                  </a:lnTo>
                  <a:lnTo>
                    <a:pt x="23952" y="366"/>
                  </a:lnTo>
                  <a:cubicBezTo>
                    <a:pt x="23694" y="138"/>
                    <a:pt x="23374" y="24"/>
                    <a:pt x="23055" y="24"/>
                  </a:cubicBezTo>
                  <a:cubicBezTo>
                    <a:pt x="22736" y="24"/>
                    <a:pt x="22417" y="138"/>
                    <a:pt x="22159" y="366"/>
                  </a:cubicBezTo>
                  <a:lnTo>
                    <a:pt x="15958" y="6019"/>
                  </a:lnTo>
                  <a:lnTo>
                    <a:pt x="9757" y="366"/>
                  </a:lnTo>
                  <a:cubicBezTo>
                    <a:pt x="9514" y="138"/>
                    <a:pt x="9195" y="24"/>
                    <a:pt x="8872" y="24"/>
                  </a:cubicBezTo>
                  <a:cubicBezTo>
                    <a:pt x="8549" y="24"/>
                    <a:pt x="8222" y="138"/>
                    <a:pt x="7964" y="366"/>
                  </a:cubicBezTo>
                  <a:lnTo>
                    <a:pt x="882" y="6840"/>
                  </a:lnTo>
                  <a:cubicBezTo>
                    <a:pt x="0" y="7630"/>
                    <a:pt x="578" y="9119"/>
                    <a:pt x="1763" y="9119"/>
                  </a:cubicBezTo>
                  <a:cubicBezTo>
                    <a:pt x="2097" y="9119"/>
                    <a:pt x="2401" y="8998"/>
                    <a:pt x="2644" y="8785"/>
                  </a:cubicBezTo>
                  <a:lnTo>
                    <a:pt x="8876" y="3162"/>
                  </a:lnTo>
                  <a:lnTo>
                    <a:pt x="15076" y="8785"/>
                  </a:lnTo>
                  <a:cubicBezTo>
                    <a:pt x="15319" y="9013"/>
                    <a:pt x="15639" y="9127"/>
                    <a:pt x="15962" y="9127"/>
                  </a:cubicBezTo>
                  <a:cubicBezTo>
                    <a:pt x="16285" y="9127"/>
                    <a:pt x="16611" y="9013"/>
                    <a:pt x="16870" y="8785"/>
                  </a:cubicBezTo>
                  <a:lnTo>
                    <a:pt x="23070" y="3162"/>
                  </a:lnTo>
                  <a:lnTo>
                    <a:pt x="29271" y="8785"/>
                  </a:lnTo>
                  <a:cubicBezTo>
                    <a:pt x="29514" y="9013"/>
                    <a:pt x="29833" y="9127"/>
                    <a:pt x="30156" y="9127"/>
                  </a:cubicBezTo>
                  <a:cubicBezTo>
                    <a:pt x="30479" y="9127"/>
                    <a:pt x="30806" y="9013"/>
                    <a:pt x="31064" y="8785"/>
                  </a:cubicBezTo>
                  <a:lnTo>
                    <a:pt x="38147" y="2341"/>
                  </a:lnTo>
                  <a:cubicBezTo>
                    <a:pt x="39170" y="1413"/>
                    <a:pt x="38292" y="0"/>
                    <a:pt x="3723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sp>
          <p:nvSpPr>
            <p:cNvPr id="6075" name="Google Shape;6075;p34"/>
            <p:cNvSpPr/>
            <p:nvPr/>
          </p:nvSpPr>
          <p:spPr>
            <a:xfrm>
              <a:off x="4569640" y="271625"/>
              <a:ext cx="1141377" cy="265849"/>
            </a:xfrm>
            <a:custGeom>
              <a:avLst/>
              <a:gdLst/>
              <a:ahLst/>
              <a:cxnLst/>
              <a:rect l="l" t="t" r="r" b="b"/>
              <a:pathLst>
                <a:path w="39199" h="9131" extrusionOk="0">
                  <a:moveTo>
                    <a:pt x="37275" y="1"/>
                  </a:moveTo>
                  <a:cubicBezTo>
                    <a:pt x="36980" y="1"/>
                    <a:pt x="36670" y="110"/>
                    <a:pt x="36384" y="369"/>
                  </a:cubicBezTo>
                  <a:lnTo>
                    <a:pt x="30184" y="5993"/>
                  </a:lnTo>
                  <a:lnTo>
                    <a:pt x="23983" y="369"/>
                  </a:lnTo>
                  <a:cubicBezTo>
                    <a:pt x="23725" y="142"/>
                    <a:pt x="23398" y="28"/>
                    <a:pt x="23075" y="28"/>
                  </a:cubicBezTo>
                  <a:cubicBezTo>
                    <a:pt x="22752" y="28"/>
                    <a:pt x="22433" y="142"/>
                    <a:pt x="22190" y="369"/>
                  </a:cubicBezTo>
                  <a:lnTo>
                    <a:pt x="15989" y="5993"/>
                  </a:lnTo>
                  <a:lnTo>
                    <a:pt x="9758" y="369"/>
                  </a:lnTo>
                  <a:cubicBezTo>
                    <a:pt x="9515" y="142"/>
                    <a:pt x="9195" y="28"/>
                    <a:pt x="8876" y="28"/>
                  </a:cubicBezTo>
                  <a:cubicBezTo>
                    <a:pt x="8557" y="28"/>
                    <a:pt x="8238" y="142"/>
                    <a:pt x="7995" y="369"/>
                  </a:cubicBezTo>
                  <a:lnTo>
                    <a:pt x="882" y="6813"/>
                  </a:lnTo>
                  <a:cubicBezTo>
                    <a:pt x="1" y="7634"/>
                    <a:pt x="578" y="9123"/>
                    <a:pt x="1794" y="9123"/>
                  </a:cubicBezTo>
                  <a:cubicBezTo>
                    <a:pt x="2128" y="9123"/>
                    <a:pt x="2432" y="9002"/>
                    <a:pt x="2676" y="8789"/>
                  </a:cubicBezTo>
                  <a:lnTo>
                    <a:pt x="8876" y="3135"/>
                  </a:lnTo>
                  <a:lnTo>
                    <a:pt x="15077" y="8789"/>
                  </a:lnTo>
                  <a:cubicBezTo>
                    <a:pt x="15335" y="9017"/>
                    <a:pt x="15662" y="9131"/>
                    <a:pt x="15985" y="9131"/>
                  </a:cubicBezTo>
                  <a:cubicBezTo>
                    <a:pt x="16308" y="9131"/>
                    <a:pt x="16627" y="9017"/>
                    <a:pt x="16870" y="8789"/>
                  </a:cubicBezTo>
                  <a:lnTo>
                    <a:pt x="23101" y="3135"/>
                  </a:lnTo>
                  <a:lnTo>
                    <a:pt x="29272" y="8789"/>
                  </a:lnTo>
                  <a:cubicBezTo>
                    <a:pt x="29530" y="9017"/>
                    <a:pt x="29857" y="9131"/>
                    <a:pt x="30180" y="9131"/>
                  </a:cubicBezTo>
                  <a:cubicBezTo>
                    <a:pt x="30503" y="9131"/>
                    <a:pt x="30822" y="9017"/>
                    <a:pt x="31065" y="8789"/>
                  </a:cubicBezTo>
                  <a:lnTo>
                    <a:pt x="38178" y="2345"/>
                  </a:lnTo>
                  <a:cubicBezTo>
                    <a:pt x="39199" y="1395"/>
                    <a:pt x="38328" y="1"/>
                    <a:pt x="37275" y="1"/>
                  </a:cubicBezTo>
                  <a:close/>
                </a:path>
              </a:pathLst>
            </a:custGeom>
            <a:solidFill>
              <a:srgbClr val="452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788"/>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Clr>
                <a:schemeClr val="dk1"/>
              </a:buClr>
              <a:buSzPts val="3000"/>
              <a:buFont typeface="Inter"/>
              <a:buNone/>
              <a:defRPr sz="3000" b="1">
                <a:solidFill>
                  <a:schemeClr val="dk1"/>
                </a:solidFill>
                <a:latin typeface="Inter"/>
                <a:ea typeface="Inter"/>
                <a:cs typeface="Inter"/>
                <a:sym typeface="Inter"/>
              </a:defRPr>
            </a:lvl1pPr>
            <a:lvl2pPr lvl="1">
              <a:lnSpc>
                <a:spcPct val="100000"/>
              </a:lnSpc>
              <a:spcBef>
                <a:spcPts val="0"/>
              </a:spcBef>
              <a:spcAft>
                <a:spcPts val="0"/>
              </a:spcAft>
              <a:buClr>
                <a:schemeClr val="dk1"/>
              </a:buClr>
              <a:buSzPts val="2800"/>
              <a:buFont typeface="Inter-Regular"/>
              <a:buNone/>
              <a:defRPr sz="2800">
                <a:solidFill>
                  <a:schemeClr val="dk1"/>
                </a:solidFill>
                <a:latin typeface="Inter-Regular"/>
                <a:ea typeface="Inter-Regular"/>
                <a:cs typeface="Inter-Regular"/>
                <a:sym typeface="Inter-Regular"/>
              </a:defRPr>
            </a:lvl2pPr>
            <a:lvl3pPr lvl="2">
              <a:lnSpc>
                <a:spcPct val="100000"/>
              </a:lnSpc>
              <a:spcBef>
                <a:spcPts val="0"/>
              </a:spcBef>
              <a:spcAft>
                <a:spcPts val="0"/>
              </a:spcAft>
              <a:buClr>
                <a:schemeClr val="dk1"/>
              </a:buClr>
              <a:buSzPts val="2800"/>
              <a:buFont typeface="Inter-Regular"/>
              <a:buNone/>
              <a:defRPr sz="2800">
                <a:solidFill>
                  <a:schemeClr val="dk1"/>
                </a:solidFill>
                <a:latin typeface="Inter-Regular"/>
                <a:ea typeface="Inter-Regular"/>
                <a:cs typeface="Inter-Regular"/>
                <a:sym typeface="Inter-Regular"/>
              </a:defRPr>
            </a:lvl3pPr>
            <a:lvl4pPr lvl="3">
              <a:lnSpc>
                <a:spcPct val="100000"/>
              </a:lnSpc>
              <a:spcBef>
                <a:spcPts val="0"/>
              </a:spcBef>
              <a:spcAft>
                <a:spcPts val="0"/>
              </a:spcAft>
              <a:buClr>
                <a:schemeClr val="dk1"/>
              </a:buClr>
              <a:buSzPts val="2800"/>
              <a:buFont typeface="Inter-Regular"/>
              <a:buNone/>
              <a:defRPr sz="2800">
                <a:solidFill>
                  <a:schemeClr val="dk1"/>
                </a:solidFill>
                <a:latin typeface="Inter-Regular"/>
                <a:ea typeface="Inter-Regular"/>
                <a:cs typeface="Inter-Regular"/>
                <a:sym typeface="Inter-Regular"/>
              </a:defRPr>
            </a:lvl4pPr>
            <a:lvl5pPr lvl="4">
              <a:lnSpc>
                <a:spcPct val="100000"/>
              </a:lnSpc>
              <a:spcBef>
                <a:spcPts val="0"/>
              </a:spcBef>
              <a:spcAft>
                <a:spcPts val="0"/>
              </a:spcAft>
              <a:buClr>
                <a:schemeClr val="dk1"/>
              </a:buClr>
              <a:buSzPts val="2800"/>
              <a:buFont typeface="Inter-Regular"/>
              <a:buNone/>
              <a:defRPr sz="2800">
                <a:solidFill>
                  <a:schemeClr val="dk1"/>
                </a:solidFill>
                <a:latin typeface="Inter-Regular"/>
                <a:ea typeface="Inter-Regular"/>
                <a:cs typeface="Inter-Regular"/>
                <a:sym typeface="Inter-Regular"/>
              </a:defRPr>
            </a:lvl5pPr>
            <a:lvl6pPr lvl="5">
              <a:lnSpc>
                <a:spcPct val="100000"/>
              </a:lnSpc>
              <a:spcBef>
                <a:spcPts val="0"/>
              </a:spcBef>
              <a:spcAft>
                <a:spcPts val="0"/>
              </a:spcAft>
              <a:buClr>
                <a:schemeClr val="dk1"/>
              </a:buClr>
              <a:buSzPts val="2800"/>
              <a:buFont typeface="Inter-Regular"/>
              <a:buNone/>
              <a:defRPr sz="2800">
                <a:solidFill>
                  <a:schemeClr val="dk1"/>
                </a:solidFill>
                <a:latin typeface="Inter-Regular"/>
                <a:ea typeface="Inter-Regular"/>
                <a:cs typeface="Inter-Regular"/>
                <a:sym typeface="Inter-Regular"/>
              </a:defRPr>
            </a:lvl6pPr>
            <a:lvl7pPr lvl="6">
              <a:lnSpc>
                <a:spcPct val="100000"/>
              </a:lnSpc>
              <a:spcBef>
                <a:spcPts val="0"/>
              </a:spcBef>
              <a:spcAft>
                <a:spcPts val="0"/>
              </a:spcAft>
              <a:buClr>
                <a:schemeClr val="dk1"/>
              </a:buClr>
              <a:buSzPts val="2800"/>
              <a:buFont typeface="Inter-Regular"/>
              <a:buNone/>
              <a:defRPr sz="2800">
                <a:solidFill>
                  <a:schemeClr val="dk1"/>
                </a:solidFill>
                <a:latin typeface="Inter-Regular"/>
                <a:ea typeface="Inter-Regular"/>
                <a:cs typeface="Inter-Regular"/>
                <a:sym typeface="Inter-Regular"/>
              </a:defRPr>
            </a:lvl7pPr>
            <a:lvl8pPr lvl="7">
              <a:lnSpc>
                <a:spcPct val="100000"/>
              </a:lnSpc>
              <a:spcBef>
                <a:spcPts val="0"/>
              </a:spcBef>
              <a:spcAft>
                <a:spcPts val="0"/>
              </a:spcAft>
              <a:buClr>
                <a:schemeClr val="dk1"/>
              </a:buClr>
              <a:buSzPts val="2800"/>
              <a:buFont typeface="Inter-Regular"/>
              <a:buNone/>
              <a:defRPr sz="2800">
                <a:solidFill>
                  <a:schemeClr val="dk1"/>
                </a:solidFill>
                <a:latin typeface="Inter-Regular"/>
                <a:ea typeface="Inter-Regular"/>
                <a:cs typeface="Inter-Regular"/>
                <a:sym typeface="Inter-Regular"/>
              </a:defRPr>
            </a:lvl8pPr>
            <a:lvl9pPr lvl="8">
              <a:lnSpc>
                <a:spcPct val="100000"/>
              </a:lnSpc>
              <a:spcBef>
                <a:spcPts val="0"/>
              </a:spcBef>
              <a:spcAft>
                <a:spcPts val="0"/>
              </a:spcAft>
              <a:buClr>
                <a:schemeClr val="dk1"/>
              </a:buClr>
              <a:buSzPts val="2800"/>
              <a:buFont typeface="Inter-Regular"/>
              <a:buNone/>
              <a:defRPr sz="2800">
                <a:solidFill>
                  <a:schemeClr val="dk1"/>
                </a:solidFill>
                <a:latin typeface="Inter-Regular"/>
                <a:ea typeface="Inter-Regular"/>
                <a:cs typeface="Inter-Regular"/>
                <a:sym typeface="Inter-Regular"/>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ctr" anchorCtr="0">
            <a:noAutofit/>
          </a:bodyPr>
          <a:lstStyle>
            <a:lvl1pPr marL="457200" lvl="0"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1pPr>
            <a:lvl2pPr marL="914400" lvl="1"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2pPr>
            <a:lvl3pPr marL="1371600" lvl="2"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3pPr>
            <a:lvl4pPr marL="1828800" lvl="3"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4pPr>
            <a:lvl5pPr marL="2286000" lvl="4"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5pPr>
            <a:lvl6pPr marL="2743200" lvl="5"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6pPr>
            <a:lvl7pPr marL="3200400" lvl="6"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7pPr>
            <a:lvl8pPr marL="3657600" lvl="7"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8pPr>
            <a:lvl9pPr marL="4114800" lvl="8" indent="-317500">
              <a:lnSpc>
                <a:spcPct val="100000"/>
              </a:lnSpc>
              <a:spcBef>
                <a:spcPts val="0"/>
              </a:spcBef>
              <a:spcAft>
                <a:spcPts val="0"/>
              </a:spcAft>
              <a:buClr>
                <a:schemeClr val="dk2"/>
              </a:buClr>
              <a:buSzPts val="1400"/>
              <a:buFont typeface="Ubuntu"/>
              <a:buChar char="■"/>
              <a:defRPr>
                <a:solidFill>
                  <a:schemeClr val="dk2"/>
                </a:solidFill>
                <a:latin typeface="Ubuntu"/>
                <a:ea typeface="Ubuntu"/>
                <a:cs typeface="Ubuntu"/>
                <a:sym typeface="Ubuntu"/>
              </a:defRPr>
            </a:lvl9pPr>
          </a:lstStyle>
          <a:p>
            <a:endParaRPr/>
          </a:p>
        </p:txBody>
      </p:sp>
    </p:spTree>
  </p:cSld>
  <p:clrMap bg1="lt1" tx1="dk1" bg2="dk2" tx2="lt2" accent1="accent1" accent2="accent2" accent3="accent3" accent4="accent4" accent5="accent5" accent6="accent6" hlink="hlink" folHlink="folHlink"/>
  <p:sldLayoutIdLst>
    <p:sldLayoutId id="2147483650" r:id="rId1"/>
    <p:sldLayoutId id="2147483652" r:id="rId2"/>
    <p:sldLayoutId id="2147483655" r:id="rId3"/>
    <p:sldLayoutId id="2147483656" r:id="rId4"/>
    <p:sldLayoutId id="2147483658" r:id="rId5"/>
    <p:sldLayoutId id="2147483661" r:id="rId6"/>
    <p:sldLayoutId id="2147483662" r:id="rId7"/>
    <p:sldLayoutId id="2147483665" r:id="rId8"/>
    <p:sldLayoutId id="2147483680" r:id="rId9"/>
    <p:sldLayoutId id="2147483681" r:id="rId10"/>
    <p:sldLayoutId id="2147483685" r:id="rId11"/>
    <p:sldLayoutId id="2147483686" r:id="rId12"/>
    <p:sldLayoutId id="2147483687" r:id="rId13"/>
    <p:sldLayoutId id="2147483688"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788"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7.emf"/><Relationship Id="rId3" Type="http://schemas.openxmlformats.org/officeDocument/2006/relationships/notesSlide" Target="../notesSlides/notesSlide10.xml"/><Relationship Id="rId7" Type="http://schemas.openxmlformats.org/officeDocument/2006/relationships/image" Target="../media/image34.e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6.emf"/><Relationship Id="rId5" Type="http://schemas.openxmlformats.org/officeDocument/2006/relationships/image" Target="../media/image33.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5.emf"/></Relationships>
</file>

<file path=ppt/slides/_rels/slide11.xml.rels><?xml version="1.0" encoding="UTF-8" standalone="yes"?>
<Relationships xmlns="http://schemas.openxmlformats.org/package/2006/relationships"><Relationship Id="rId8" Type="http://schemas.openxmlformats.org/officeDocument/2006/relationships/image" Target="../media/image33.svg"/><Relationship Id="rId3" Type="http://schemas.openxmlformats.org/officeDocument/2006/relationships/notesSlide" Target="../notesSlides/notesSlide11.xml"/><Relationship Id="rId7"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6.png"/><Relationship Id="rId5" Type="http://schemas.openxmlformats.org/officeDocument/2006/relationships/image" Target="../media/image38.emf"/><Relationship Id="rId4" Type="http://schemas.openxmlformats.org/officeDocument/2006/relationships/oleObject" Target="../embeddings/oleObject6.bin"/><Relationship Id="rId9" Type="http://schemas.openxmlformats.org/officeDocument/2006/relationships/image" Target="../media/image47.png"/></Relationships>
</file>

<file path=ppt/slides/_rels/slide12.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7.png"/><Relationship Id="rId3" Type="http://schemas.openxmlformats.org/officeDocument/2006/relationships/image" Target="../media/image48.png"/><Relationship Id="rId7" Type="http://schemas.openxmlformats.org/officeDocument/2006/relationships/image" Target="../media/image51.png"/><Relationship Id="rId12"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50.png"/><Relationship Id="rId11" Type="http://schemas.openxmlformats.org/officeDocument/2006/relationships/image" Target="../media/image55.png"/><Relationship Id="rId5" Type="http://schemas.openxmlformats.org/officeDocument/2006/relationships/image" Target="../media/image49.png"/><Relationship Id="rId15" Type="http://schemas.openxmlformats.org/officeDocument/2006/relationships/image" Target="../media/image59.png"/><Relationship Id="rId10" Type="http://schemas.openxmlformats.org/officeDocument/2006/relationships/image" Target="../media/image54.png"/><Relationship Id="rId9" Type="http://schemas.openxmlformats.org/officeDocument/2006/relationships/image" Target="../media/image53.png"/><Relationship Id="rId14" Type="http://schemas.openxmlformats.org/officeDocument/2006/relationships/image" Target="../media/image5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11.xml"/><Relationship Id="rId4" Type="http://schemas.openxmlformats.org/officeDocument/2006/relationships/image" Target="../media/image61.png"/></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notesSlide" Target="../notesSlides/notesSlide16.xml"/><Relationship Id="rId1" Type="http://schemas.openxmlformats.org/officeDocument/2006/relationships/slideLayout" Target="../slideLayouts/slideLayout8.xml"/><Relationship Id="rId6" Type="http://schemas.openxmlformats.org/officeDocument/2006/relationships/image" Target="../media/image69.png"/><Relationship Id="rId11" Type="http://schemas.openxmlformats.org/officeDocument/2006/relationships/image" Target="../media/image74.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image" Target="../media/image2.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notesSlide" Target="../notesSlides/notesSlide3.xml"/><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6.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33.sv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7.xml.rels><?xml version="1.0" encoding="UTF-8" standalone="yes"?>
<Relationships xmlns="http://schemas.openxmlformats.org/package/2006/relationships"><Relationship Id="rId8" Type="http://schemas.openxmlformats.org/officeDocument/2006/relationships/image" Target="../media/image33.svg"/><Relationship Id="rId3" Type="http://schemas.openxmlformats.org/officeDocument/2006/relationships/image" Target="../media/image34.png"/><Relationship Id="rId7"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33.svg"/><Relationship Id="rId5" Type="http://schemas.openxmlformats.org/officeDocument/2006/relationships/image" Target="../media/image32.png"/><Relationship Id="rId4" Type="http://schemas.openxmlformats.org/officeDocument/2006/relationships/image" Target="../media/image3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383"/>
        <p:cNvGrpSpPr/>
        <p:nvPr/>
      </p:nvGrpSpPr>
      <p:grpSpPr>
        <a:xfrm>
          <a:off x="0" y="0"/>
          <a:ext cx="0" cy="0"/>
          <a:chOff x="0" y="0"/>
          <a:chExt cx="0" cy="0"/>
        </a:xfrm>
      </p:grpSpPr>
      <p:sp>
        <p:nvSpPr>
          <p:cNvPr id="6384" name="Google Shape;6384;p38"/>
          <p:cNvSpPr/>
          <p:nvPr/>
        </p:nvSpPr>
        <p:spPr>
          <a:xfrm>
            <a:off x="8107225" y="1395900"/>
            <a:ext cx="572569" cy="572569"/>
          </a:xfrm>
          <a:prstGeom prst="ellipse">
            <a:avLst/>
          </a:prstGeom>
          <a:solidFill>
            <a:srgbClr val="452666"/>
          </a:solidFill>
          <a:ln w="38100" cap="flat" cmpd="sng">
            <a:solidFill>
              <a:srgbClr val="452666"/>
            </a:solidFill>
            <a:prstDash val="solid"/>
            <a:round/>
            <a:headEnd type="none" w="sm" len="sm"/>
            <a:tailEnd type="none" w="sm" len="sm"/>
          </a:ln>
        </p:spPr>
        <p:txBody>
          <a:bodyPr spcFirstLastPara="1" wrap="square" lIns="51427" tIns="51427" rIns="51427" bIns="51427" anchor="ctr" anchorCtr="0">
            <a:noAutofit/>
          </a:bodyPr>
          <a:lstStyle/>
          <a:p>
            <a:endParaRPr sz="788"/>
          </a:p>
        </p:txBody>
      </p:sp>
      <p:sp>
        <p:nvSpPr>
          <p:cNvPr id="6385" name="Google Shape;6385;p38"/>
          <p:cNvSpPr/>
          <p:nvPr/>
        </p:nvSpPr>
        <p:spPr>
          <a:xfrm>
            <a:off x="8246510" y="1219025"/>
            <a:ext cx="572569" cy="572569"/>
          </a:xfrm>
          <a:prstGeom prst="ellipse">
            <a:avLst/>
          </a:prstGeom>
          <a:solidFill>
            <a:schemeClr val="accent1"/>
          </a:solidFill>
          <a:ln w="38100" cap="flat" cmpd="sng">
            <a:solidFill>
              <a:srgbClr val="452666"/>
            </a:solidFill>
            <a:prstDash val="solid"/>
            <a:round/>
            <a:headEnd type="none" w="sm" len="sm"/>
            <a:tailEnd type="none" w="sm" len="sm"/>
          </a:ln>
        </p:spPr>
        <p:txBody>
          <a:bodyPr spcFirstLastPara="1" wrap="square" lIns="51427" tIns="51427" rIns="51427" bIns="51427" anchor="ctr" anchorCtr="0">
            <a:noAutofit/>
          </a:bodyPr>
          <a:lstStyle/>
          <a:p>
            <a:endParaRPr sz="788"/>
          </a:p>
        </p:txBody>
      </p:sp>
      <p:sp>
        <p:nvSpPr>
          <p:cNvPr id="6387" name="Google Shape;6387;p38"/>
          <p:cNvSpPr txBox="1">
            <a:spLocks noGrp="1"/>
          </p:cNvSpPr>
          <p:nvPr>
            <p:ph type="subTitle" idx="1"/>
          </p:nvPr>
        </p:nvSpPr>
        <p:spPr>
          <a:xfrm>
            <a:off x="2824693" y="4430422"/>
            <a:ext cx="3872989" cy="232031"/>
          </a:xfrm>
          <a:prstGeom prst="rect">
            <a:avLst/>
          </a:prstGeom>
        </p:spPr>
        <p:txBody>
          <a:bodyPr spcFirstLastPara="1" wrap="square" lIns="51427" tIns="51427" rIns="51427" bIns="51427" anchor="ctr" anchorCtr="0">
            <a:noAutofit/>
          </a:bodyPr>
          <a:lstStyle/>
          <a:p>
            <a:pPr marL="0" indent="0"/>
            <a:r>
              <a:rPr lang="en" sz="2800" b="1" dirty="0">
                <a:latin typeface="+mj-lt"/>
              </a:rPr>
              <a:t>GV</a:t>
            </a:r>
            <a:r>
              <a:rPr lang="en" sz="2800" b="1" dirty="0" smtClean="0">
                <a:latin typeface="+mj-lt"/>
              </a:rPr>
              <a:t>: ĐÀO THỊ THU</a:t>
            </a:r>
            <a:endParaRPr sz="2800" b="1" dirty="0">
              <a:latin typeface="+mj-lt"/>
            </a:endParaRPr>
          </a:p>
        </p:txBody>
      </p:sp>
      <p:sp>
        <p:nvSpPr>
          <p:cNvPr id="6388" name="Google Shape;6388;p38"/>
          <p:cNvSpPr txBox="1">
            <a:spLocks noGrp="1"/>
          </p:cNvSpPr>
          <p:nvPr>
            <p:ph type="subTitle" idx="2"/>
          </p:nvPr>
        </p:nvSpPr>
        <p:spPr>
          <a:xfrm>
            <a:off x="1566434" y="1596811"/>
            <a:ext cx="6126785" cy="2354097"/>
          </a:xfrm>
          <a:prstGeom prst="rect">
            <a:avLst/>
          </a:prstGeom>
        </p:spPr>
        <p:txBody>
          <a:bodyPr spcFirstLastPara="1" wrap="square" lIns="51427" tIns="51427" rIns="51427" bIns="51427" anchor="ctr" anchorCtr="0">
            <a:noAutofit/>
          </a:bodyPr>
          <a:lstStyle/>
          <a:p>
            <a:pPr marL="0" indent="0"/>
            <a:r>
              <a:rPr lang="en" sz="4800" b="1" dirty="0">
                <a:latin typeface="+mn-lt"/>
              </a:rPr>
              <a:t>Đ9- B8: </a:t>
            </a:r>
          </a:p>
          <a:p>
            <a:pPr marL="0" indent="0"/>
            <a:r>
              <a:rPr lang="en" sz="4800" b="1" dirty="0">
                <a:latin typeface="+mn-lt"/>
              </a:rPr>
              <a:t>RÚT GỌN BIỂU THỨC CHỨA CĂN</a:t>
            </a:r>
            <a:r>
              <a:rPr lang="vi-VN" sz="4800" b="1" dirty="0">
                <a:latin typeface="+mn-lt"/>
              </a:rPr>
              <a:t> THỨC</a:t>
            </a:r>
            <a:r>
              <a:rPr lang="en" sz="4800" b="1" dirty="0">
                <a:latin typeface="+mn-lt"/>
              </a:rPr>
              <a:t> BẬC HAI</a:t>
            </a:r>
            <a:endParaRPr sz="4800" b="1" dirty="0">
              <a:latin typeface="+mn-lt"/>
            </a:endParaRPr>
          </a:p>
        </p:txBody>
      </p:sp>
      <p:sp>
        <p:nvSpPr>
          <p:cNvPr id="6389" name="Google Shape;6389;p38"/>
          <p:cNvSpPr txBox="1">
            <a:spLocks noGrp="1"/>
          </p:cNvSpPr>
          <p:nvPr>
            <p:ph type="subTitle" idx="3"/>
          </p:nvPr>
        </p:nvSpPr>
        <p:spPr>
          <a:xfrm>
            <a:off x="8282454" y="1279627"/>
            <a:ext cx="536625" cy="401288"/>
          </a:xfrm>
          <a:prstGeom prst="rect">
            <a:avLst/>
          </a:prstGeom>
        </p:spPr>
        <p:txBody>
          <a:bodyPr spcFirstLastPara="1" wrap="square" lIns="51427" tIns="51427" rIns="51427" bIns="51427" anchor="ctr" anchorCtr="0">
            <a:noAutofit/>
          </a:bodyPr>
          <a:lstStyle/>
          <a:p>
            <a:pPr marL="0" indent="0"/>
            <a:r>
              <a:rPr lang="en" dirty="0"/>
              <a:t>9th GRADE</a:t>
            </a:r>
            <a:endParaRPr dirty="0"/>
          </a:p>
        </p:txBody>
      </p:sp>
      <p:grpSp>
        <p:nvGrpSpPr>
          <p:cNvPr id="6391" name="Google Shape;6391;p38"/>
          <p:cNvGrpSpPr/>
          <p:nvPr/>
        </p:nvGrpSpPr>
        <p:grpSpPr>
          <a:xfrm rot="8566941">
            <a:off x="8030491" y="2971266"/>
            <a:ext cx="940838" cy="86555"/>
            <a:chOff x="817275" y="3888700"/>
            <a:chExt cx="1672600" cy="153875"/>
          </a:xfrm>
        </p:grpSpPr>
        <p:sp>
          <p:nvSpPr>
            <p:cNvPr id="6392" name="Google Shape;6392;p38"/>
            <p:cNvSpPr/>
            <p:nvPr/>
          </p:nvSpPr>
          <p:spPr>
            <a:xfrm>
              <a:off x="817275" y="3888700"/>
              <a:ext cx="146675" cy="153875"/>
            </a:xfrm>
            <a:custGeom>
              <a:avLst/>
              <a:gdLst/>
              <a:ahLst/>
              <a:cxnLst/>
              <a:rect l="l" t="t" r="r" b="b"/>
              <a:pathLst>
                <a:path w="5867" h="6155" extrusionOk="0">
                  <a:moveTo>
                    <a:pt x="934" y="1"/>
                  </a:moveTo>
                  <a:cubicBezTo>
                    <a:pt x="384" y="1"/>
                    <a:pt x="0" y="428"/>
                    <a:pt x="0" y="1163"/>
                  </a:cubicBezTo>
                  <a:lnTo>
                    <a:pt x="0" y="4962"/>
                  </a:lnTo>
                  <a:cubicBezTo>
                    <a:pt x="0" y="5720"/>
                    <a:pt x="386" y="6154"/>
                    <a:pt x="938" y="6154"/>
                  </a:cubicBezTo>
                  <a:cubicBezTo>
                    <a:pt x="1160" y="6154"/>
                    <a:pt x="1410" y="6084"/>
                    <a:pt x="1672" y="5935"/>
                  </a:cubicBezTo>
                  <a:lnTo>
                    <a:pt x="4955" y="4020"/>
                  </a:lnTo>
                  <a:cubicBezTo>
                    <a:pt x="5867" y="3503"/>
                    <a:pt x="5867" y="2652"/>
                    <a:pt x="4955" y="2135"/>
                  </a:cubicBezTo>
                  <a:lnTo>
                    <a:pt x="1672" y="221"/>
                  </a:lnTo>
                  <a:cubicBezTo>
                    <a:pt x="1409" y="71"/>
                    <a:pt x="1158" y="1"/>
                    <a:pt x="934"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393" name="Google Shape;6393;p38"/>
            <p:cNvSpPr/>
            <p:nvPr/>
          </p:nvSpPr>
          <p:spPr>
            <a:xfrm>
              <a:off x="1035350" y="3888700"/>
              <a:ext cx="145925" cy="153875"/>
            </a:xfrm>
            <a:custGeom>
              <a:avLst/>
              <a:gdLst/>
              <a:ahLst/>
              <a:cxnLst/>
              <a:rect l="l" t="t" r="r" b="b"/>
              <a:pathLst>
                <a:path w="5837" h="6155" extrusionOk="0">
                  <a:moveTo>
                    <a:pt x="924" y="1"/>
                  </a:moveTo>
                  <a:cubicBezTo>
                    <a:pt x="385" y="1"/>
                    <a:pt x="1" y="428"/>
                    <a:pt x="1" y="1163"/>
                  </a:cubicBezTo>
                  <a:lnTo>
                    <a:pt x="1" y="4962"/>
                  </a:lnTo>
                  <a:cubicBezTo>
                    <a:pt x="1" y="5720"/>
                    <a:pt x="371" y="6154"/>
                    <a:pt x="914" y="6154"/>
                  </a:cubicBezTo>
                  <a:cubicBezTo>
                    <a:pt x="1133" y="6154"/>
                    <a:pt x="1380" y="6084"/>
                    <a:pt x="1642" y="5935"/>
                  </a:cubicBezTo>
                  <a:lnTo>
                    <a:pt x="4925" y="4020"/>
                  </a:lnTo>
                  <a:cubicBezTo>
                    <a:pt x="5837" y="3503"/>
                    <a:pt x="5837" y="2652"/>
                    <a:pt x="4925" y="2135"/>
                  </a:cubicBezTo>
                  <a:lnTo>
                    <a:pt x="1642" y="221"/>
                  </a:lnTo>
                  <a:cubicBezTo>
                    <a:pt x="1388" y="71"/>
                    <a:pt x="1143" y="1"/>
                    <a:pt x="924"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394" name="Google Shape;6394;p38"/>
            <p:cNvSpPr/>
            <p:nvPr/>
          </p:nvSpPr>
          <p:spPr>
            <a:xfrm>
              <a:off x="12527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395" name="Google Shape;6395;p38"/>
            <p:cNvSpPr/>
            <p:nvPr/>
          </p:nvSpPr>
          <p:spPr>
            <a:xfrm>
              <a:off x="14708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396" name="Google Shape;6396;p38"/>
            <p:cNvSpPr/>
            <p:nvPr/>
          </p:nvSpPr>
          <p:spPr>
            <a:xfrm>
              <a:off x="16889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397" name="Google Shape;6397;p38"/>
            <p:cNvSpPr/>
            <p:nvPr/>
          </p:nvSpPr>
          <p:spPr>
            <a:xfrm>
              <a:off x="19070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398" name="Google Shape;6398;p38"/>
            <p:cNvSpPr/>
            <p:nvPr/>
          </p:nvSpPr>
          <p:spPr>
            <a:xfrm>
              <a:off x="23432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399" name="Google Shape;6399;p38"/>
            <p:cNvSpPr/>
            <p:nvPr/>
          </p:nvSpPr>
          <p:spPr>
            <a:xfrm>
              <a:off x="21251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grpSp>
      <p:grpSp>
        <p:nvGrpSpPr>
          <p:cNvPr id="6400" name="Google Shape;6400;p38"/>
          <p:cNvGrpSpPr/>
          <p:nvPr/>
        </p:nvGrpSpPr>
        <p:grpSpPr>
          <a:xfrm rot="-1833639">
            <a:off x="574515" y="3049085"/>
            <a:ext cx="682482" cy="727112"/>
            <a:chOff x="91572" y="425182"/>
            <a:chExt cx="1225960" cy="1306130"/>
          </a:xfrm>
        </p:grpSpPr>
        <p:grpSp>
          <p:nvGrpSpPr>
            <p:cNvPr id="6401" name="Google Shape;6401;p38"/>
            <p:cNvGrpSpPr/>
            <p:nvPr/>
          </p:nvGrpSpPr>
          <p:grpSpPr>
            <a:xfrm rot="4394298">
              <a:off x="223036" y="632315"/>
              <a:ext cx="963020" cy="990296"/>
              <a:chOff x="7174117" y="2226616"/>
              <a:chExt cx="824116" cy="847458"/>
            </a:xfrm>
          </p:grpSpPr>
          <p:sp>
            <p:nvSpPr>
              <p:cNvPr id="6402" name="Google Shape;6402;p38"/>
              <p:cNvSpPr/>
              <p:nvPr/>
            </p:nvSpPr>
            <p:spPr>
              <a:xfrm rot="-3909266">
                <a:off x="7296670" y="2359459"/>
                <a:ext cx="589737" cy="565035"/>
              </a:xfrm>
              <a:custGeom>
                <a:avLst/>
                <a:gdLst/>
                <a:ahLst/>
                <a:cxnLst/>
                <a:rect l="l" t="t" r="r" b="b"/>
                <a:pathLst>
                  <a:path w="23588" h="22600" extrusionOk="0">
                    <a:moveTo>
                      <a:pt x="3956" y="1"/>
                    </a:moveTo>
                    <a:cubicBezTo>
                      <a:pt x="2490" y="1"/>
                      <a:pt x="1215" y="1033"/>
                      <a:pt x="942" y="2505"/>
                    </a:cubicBezTo>
                    <a:cubicBezTo>
                      <a:pt x="0" y="8006"/>
                      <a:pt x="1794" y="13629"/>
                      <a:pt x="5745" y="17581"/>
                    </a:cubicBezTo>
                    <a:cubicBezTo>
                      <a:pt x="9002" y="20813"/>
                      <a:pt x="13375" y="22600"/>
                      <a:pt x="17893" y="22600"/>
                    </a:cubicBezTo>
                    <a:cubicBezTo>
                      <a:pt x="18855" y="22600"/>
                      <a:pt x="19824" y="22518"/>
                      <a:pt x="20791" y="22353"/>
                    </a:cubicBezTo>
                    <a:cubicBezTo>
                      <a:pt x="22463" y="22079"/>
                      <a:pt x="23587" y="20499"/>
                      <a:pt x="23314" y="18827"/>
                    </a:cubicBezTo>
                    <a:cubicBezTo>
                      <a:pt x="23043" y="17367"/>
                      <a:pt x="21762" y="16315"/>
                      <a:pt x="20327" y="16315"/>
                    </a:cubicBezTo>
                    <a:cubicBezTo>
                      <a:pt x="20149" y="16315"/>
                      <a:pt x="19969" y="16331"/>
                      <a:pt x="19788" y="16365"/>
                    </a:cubicBezTo>
                    <a:cubicBezTo>
                      <a:pt x="19137" y="16477"/>
                      <a:pt x="18494" y="16531"/>
                      <a:pt x="17863" y="16531"/>
                    </a:cubicBezTo>
                    <a:cubicBezTo>
                      <a:pt x="11149" y="16531"/>
                      <a:pt x="5763" y="10428"/>
                      <a:pt x="6930" y="3538"/>
                    </a:cubicBezTo>
                    <a:cubicBezTo>
                      <a:pt x="7204" y="1897"/>
                      <a:pt x="6110" y="316"/>
                      <a:pt x="4468" y="43"/>
                    </a:cubicBezTo>
                    <a:cubicBezTo>
                      <a:pt x="4296" y="14"/>
                      <a:pt x="4125" y="1"/>
                      <a:pt x="3956"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403" name="Google Shape;6403;p38"/>
              <p:cNvSpPr/>
              <p:nvPr/>
            </p:nvSpPr>
            <p:spPr>
              <a:xfrm rot="-3909266">
                <a:off x="7259430" y="2347551"/>
                <a:ext cx="653491" cy="605588"/>
              </a:xfrm>
              <a:custGeom>
                <a:avLst/>
                <a:gdLst/>
                <a:ahLst/>
                <a:cxnLst/>
                <a:rect l="l" t="t" r="r" b="b"/>
                <a:pathLst>
                  <a:path w="26138" h="24222" extrusionOk="0">
                    <a:moveTo>
                      <a:pt x="5621" y="1607"/>
                    </a:moveTo>
                    <a:cubicBezTo>
                      <a:pt x="5742" y="1607"/>
                      <a:pt x="5864" y="1607"/>
                      <a:pt x="5985" y="1637"/>
                    </a:cubicBezTo>
                    <a:cubicBezTo>
                      <a:pt x="7232" y="1850"/>
                      <a:pt x="8052" y="3005"/>
                      <a:pt x="7870" y="4251"/>
                    </a:cubicBezTo>
                    <a:cubicBezTo>
                      <a:pt x="6592" y="11639"/>
                      <a:pt x="12344" y="18138"/>
                      <a:pt x="19514" y="18138"/>
                    </a:cubicBezTo>
                    <a:cubicBezTo>
                      <a:pt x="20191" y="18138"/>
                      <a:pt x="20881" y="18080"/>
                      <a:pt x="21578" y="17959"/>
                    </a:cubicBezTo>
                    <a:cubicBezTo>
                      <a:pt x="21722" y="17931"/>
                      <a:pt x="21865" y="17918"/>
                      <a:pt x="22006" y="17918"/>
                    </a:cubicBezTo>
                    <a:cubicBezTo>
                      <a:pt x="23085" y="17918"/>
                      <a:pt x="24035" y="18711"/>
                      <a:pt x="24223" y="19814"/>
                    </a:cubicBezTo>
                    <a:cubicBezTo>
                      <a:pt x="24436" y="21090"/>
                      <a:pt x="23584" y="22276"/>
                      <a:pt x="22338" y="22458"/>
                    </a:cubicBezTo>
                    <a:cubicBezTo>
                      <a:pt x="21404" y="22620"/>
                      <a:pt x="20465" y="22700"/>
                      <a:pt x="19533" y="22700"/>
                    </a:cubicBezTo>
                    <a:cubicBezTo>
                      <a:pt x="15218" y="22700"/>
                      <a:pt x="11030" y="20998"/>
                      <a:pt x="7931" y="17899"/>
                    </a:cubicBezTo>
                    <a:cubicBezTo>
                      <a:pt x="4162" y="14130"/>
                      <a:pt x="2459" y="8750"/>
                      <a:pt x="3371" y="3491"/>
                    </a:cubicBezTo>
                    <a:cubicBezTo>
                      <a:pt x="3554" y="2397"/>
                      <a:pt x="4496" y="1607"/>
                      <a:pt x="5621" y="1607"/>
                    </a:cubicBezTo>
                    <a:close/>
                    <a:moveTo>
                      <a:pt x="5613" y="1"/>
                    </a:moveTo>
                    <a:cubicBezTo>
                      <a:pt x="3771" y="1"/>
                      <a:pt x="2154" y="1368"/>
                      <a:pt x="1882" y="3248"/>
                    </a:cubicBezTo>
                    <a:cubicBezTo>
                      <a:pt x="0" y="14204"/>
                      <a:pt x="8422" y="24221"/>
                      <a:pt x="19522" y="24221"/>
                    </a:cubicBezTo>
                    <a:cubicBezTo>
                      <a:pt x="19539" y="24221"/>
                      <a:pt x="19555" y="24221"/>
                      <a:pt x="19572" y="24221"/>
                    </a:cubicBezTo>
                    <a:cubicBezTo>
                      <a:pt x="20575" y="24221"/>
                      <a:pt x="21609" y="24130"/>
                      <a:pt x="22581" y="23978"/>
                    </a:cubicBezTo>
                    <a:cubicBezTo>
                      <a:pt x="24709" y="23643"/>
                      <a:pt x="26138" y="21668"/>
                      <a:pt x="25803" y="19570"/>
                    </a:cubicBezTo>
                    <a:cubicBezTo>
                      <a:pt x="25480" y="17713"/>
                      <a:pt x="23845" y="16403"/>
                      <a:pt x="22018" y="16403"/>
                    </a:cubicBezTo>
                    <a:cubicBezTo>
                      <a:pt x="21783" y="16403"/>
                      <a:pt x="21544" y="16425"/>
                      <a:pt x="21305" y="16470"/>
                    </a:cubicBezTo>
                    <a:cubicBezTo>
                      <a:pt x="20699" y="16575"/>
                      <a:pt x="20100" y="16625"/>
                      <a:pt x="19512" y="16625"/>
                    </a:cubicBezTo>
                    <a:cubicBezTo>
                      <a:pt x="13279" y="16625"/>
                      <a:pt x="8248" y="10968"/>
                      <a:pt x="9359" y="4525"/>
                    </a:cubicBezTo>
                    <a:cubicBezTo>
                      <a:pt x="9754" y="2427"/>
                      <a:pt x="8356" y="421"/>
                      <a:pt x="6259" y="56"/>
                    </a:cubicBezTo>
                    <a:cubicBezTo>
                      <a:pt x="6042" y="19"/>
                      <a:pt x="5826" y="1"/>
                      <a:pt x="561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404" name="Google Shape;6404;p38"/>
              <p:cNvSpPr/>
              <p:nvPr/>
            </p:nvSpPr>
            <p:spPr>
              <a:xfrm rot="-3909266">
                <a:off x="7792751" y="2459304"/>
                <a:ext cx="144409" cy="137984"/>
              </a:xfrm>
              <a:custGeom>
                <a:avLst/>
                <a:gdLst/>
                <a:ahLst/>
                <a:cxnLst/>
                <a:rect l="l" t="t" r="r" b="b"/>
                <a:pathLst>
                  <a:path w="5776" h="5519" extrusionOk="0">
                    <a:moveTo>
                      <a:pt x="2765" y="1"/>
                    </a:moveTo>
                    <a:cubicBezTo>
                      <a:pt x="1347" y="1"/>
                      <a:pt x="1" y="1095"/>
                      <a:pt x="1" y="2759"/>
                    </a:cubicBezTo>
                    <a:cubicBezTo>
                      <a:pt x="1" y="4423"/>
                      <a:pt x="1347" y="5518"/>
                      <a:pt x="2765" y="5518"/>
                    </a:cubicBezTo>
                    <a:cubicBezTo>
                      <a:pt x="3445" y="5518"/>
                      <a:pt x="4141" y="5266"/>
                      <a:pt x="4712" y="4705"/>
                    </a:cubicBezTo>
                    <a:cubicBezTo>
                      <a:pt x="5776" y="3641"/>
                      <a:pt x="5776" y="1878"/>
                      <a:pt x="4712" y="814"/>
                    </a:cubicBezTo>
                    <a:cubicBezTo>
                      <a:pt x="4141" y="252"/>
                      <a:pt x="3445" y="1"/>
                      <a:pt x="2765"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405" name="Google Shape;6405;p38"/>
              <p:cNvSpPr/>
              <p:nvPr/>
            </p:nvSpPr>
            <p:spPr>
              <a:xfrm rot="-3909266">
                <a:off x="7741112" y="2443745"/>
                <a:ext cx="243865" cy="176636"/>
              </a:xfrm>
              <a:custGeom>
                <a:avLst/>
                <a:gdLst/>
                <a:ahLst/>
                <a:cxnLst/>
                <a:rect l="l" t="t" r="r" b="b"/>
                <a:pathLst>
                  <a:path w="9754" h="7065" extrusionOk="0">
                    <a:moveTo>
                      <a:pt x="4997" y="1560"/>
                    </a:moveTo>
                    <a:cubicBezTo>
                      <a:pt x="5502" y="1560"/>
                      <a:pt x="5953" y="1770"/>
                      <a:pt x="6323" y="2140"/>
                    </a:cubicBezTo>
                    <a:cubicBezTo>
                      <a:pt x="7667" y="3457"/>
                      <a:pt x="6567" y="5551"/>
                      <a:pt x="4924" y="5551"/>
                    </a:cubicBezTo>
                    <a:cubicBezTo>
                      <a:pt x="4671" y="5551"/>
                      <a:pt x="4406" y="5502"/>
                      <a:pt x="4134" y="5392"/>
                    </a:cubicBezTo>
                    <a:cubicBezTo>
                      <a:pt x="2128" y="4541"/>
                      <a:pt x="2736" y="1563"/>
                      <a:pt x="4894" y="1563"/>
                    </a:cubicBezTo>
                    <a:cubicBezTo>
                      <a:pt x="4929" y="1561"/>
                      <a:pt x="4963" y="1560"/>
                      <a:pt x="4997" y="1560"/>
                    </a:cubicBezTo>
                    <a:close/>
                    <a:moveTo>
                      <a:pt x="4953" y="0"/>
                    </a:moveTo>
                    <a:cubicBezTo>
                      <a:pt x="4506" y="0"/>
                      <a:pt x="4036" y="89"/>
                      <a:pt x="3557" y="286"/>
                    </a:cubicBezTo>
                    <a:cubicBezTo>
                      <a:pt x="1" y="1745"/>
                      <a:pt x="1064" y="7064"/>
                      <a:pt x="4894" y="7064"/>
                    </a:cubicBezTo>
                    <a:cubicBezTo>
                      <a:pt x="5837" y="7064"/>
                      <a:pt x="6718" y="6699"/>
                      <a:pt x="7387" y="6031"/>
                    </a:cubicBezTo>
                    <a:cubicBezTo>
                      <a:pt x="9754" y="3664"/>
                      <a:pt x="7820" y="0"/>
                      <a:pt x="4953" y="0"/>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406" name="Google Shape;6406;p38"/>
              <p:cNvSpPr/>
              <p:nvPr/>
            </p:nvSpPr>
            <p:spPr>
              <a:xfrm rot="-3909266">
                <a:off x="7248971" y="2658859"/>
                <a:ext cx="144409" cy="137959"/>
              </a:xfrm>
              <a:custGeom>
                <a:avLst/>
                <a:gdLst/>
                <a:ahLst/>
                <a:cxnLst/>
                <a:rect l="l" t="t" r="r" b="b"/>
                <a:pathLst>
                  <a:path w="5776" h="5518" extrusionOk="0">
                    <a:moveTo>
                      <a:pt x="2755" y="0"/>
                    </a:moveTo>
                    <a:cubicBezTo>
                      <a:pt x="1347" y="0"/>
                      <a:pt x="0" y="1095"/>
                      <a:pt x="0" y="2759"/>
                    </a:cubicBezTo>
                    <a:cubicBezTo>
                      <a:pt x="0" y="4423"/>
                      <a:pt x="1347" y="5518"/>
                      <a:pt x="2755" y="5518"/>
                    </a:cubicBezTo>
                    <a:cubicBezTo>
                      <a:pt x="3430" y="5518"/>
                      <a:pt x="4120" y="5266"/>
                      <a:pt x="4681" y="4704"/>
                    </a:cubicBezTo>
                    <a:cubicBezTo>
                      <a:pt x="5776" y="3641"/>
                      <a:pt x="5776" y="1878"/>
                      <a:pt x="4681" y="814"/>
                    </a:cubicBezTo>
                    <a:cubicBezTo>
                      <a:pt x="4120" y="252"/>
                      <a:pt x="3430" y="0"/>
                      <a:pt x="2755" y="0"/>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407" name="Google Shape;6407;p38"/>
              <p:cNvSpPr/>
              <p:nvPr/>
            </p:nvSpPr>
            <p:spPr>
              <a:xfrm rot="-3909266">
                <a:off x="7197344" y="2643292"/>
                <a:ext cx="243865" cy="176636"/>
              </a:xfrm>
              <a:custGeom>
                <a:avLst/>
                <a:gdLst/>
                <a:ahLst/>
                <a:cxnLst/>
                <a:rect l="l" t="t" r="r" b="b"/>
                <a:pathLst>
                  <a:path w="9754" h="7065" extrusionOk="0">
                    <a:moveTo>
                      <a:pt x="4894" y="1532"/>
                    </a:moveTo>
                    <a:cubicBezTo>
                      <a:pt x="6687" y="1532"/>
                      <a:pt x="7599" y="3690"/>
                      <a:pt x="6323" y="4967"/>
                    </a:cubicBezTo>
                    <a:cubicBezTo>
                      <a:pt x="5918" y="5348"/>
                      <a:pt x="5415" y="5528"/>
                      <a:pt x="4920" y="5528"/>
                    </a:cubicBezTo>
                    <a:cubicBezTo>
                      <a:pt x="4152" y="5528"/>
                      <a:pt x="3403" y="5093"/>
                      <a:pt x="3070" y="4298"/>
                    </a:cubicBezTo>
                    <a:cubicBezTo>
                      <a:pt x="2523" y="2991"/>
                      <a:pt x="3496" y="1562"/>
                      <a:pt x="4894" y="1532"/>
                    </a:cubicBezTo>
                    <a:close/>
                    <a:moveTo>
                      <a:pt x="4952" y="0"/>
                    </a:moveTo>
                    <a:cubicBezTo>
                      <a:pt x="4506" y="0"/>
                      <a:pt x="4036" y="89"/>
                      <a:pt x="3557" y="286"/>
                    </a:cubicBezTo>
                    <a:cubicBezTo>
                      <a:pt x="0" y="1745"/>
                      <a:pt x="1064" y="7064"/>
                      <a:pt x="4894" y="7064"/>
                    </a:cubicBezTo>
                    <a:cubicBezTo>
                      <a:pt x="5836" y="7064"/>
                      <a:pt x="6718" y="6669"/>
                      <a:pt x="7386" y="6031"/>
                    </a:cubicBezTo>
                    <a:cubicBezTo>
                      <a:pt x="9753" y="3664"/>
                      <a:pt x="7820" y="0"/>
                      <a:pt x="4952" y="0"/>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grpSp>
        <p:grpSp>
          <p:nvGrpSpPr>
            <p:cNvPr id="6408" name="Google Shape;6408;p38"/>
            <p:cNvGrpSpPr/>
            <p:nvPr/>
          </p:nvGrpSpPr>
          <p:grpSpPr>
            <a:xfrm rot="4394298">
              <a:off x="223048" y="533883"/>
              <a:ext cx="963020" cy="990296"/>
              <a:chOff x="7174117" y="2226616"/>
              <a:chExt cx="824116" cy="847458"/>
            </a:xfrm>
          </p:grpSpPr>
          <p:sp>
            <p:nvSpPr>
              <p:cNvPr id="6409" name="Google Shape;6409;p38"/>
              <p:cNvSpPr/>
              <p:nvPr/>
            </p:nvSpPr>
            <p:spPr>
              <a:xfrm rot="-3909266">
                <a:off x="7296670" y="2359459"/>
                <a:ext cx="589737" cy="565035"/>
              </a:xfrm>
              <a:custGeom>
                <a:avLst/>
                <a:gdLst/>
                <a:ahLst/>
                <a:cxnLst/>
                <a:rect l="l" t="t" r="r" b="b"/>
                <a:pathLst>
                  <a:path w="23588" h="22600" extrusionOk="0">
                    <a:moveTo>
                      <a:pt x="3956" y="1"/>
                    </a:moveTo>
                    <a:cubicBezTo>
                      <a:pt x="2490" y="1"/>
                      <a:pt x="1215" y="1033"/>
                      <a:pt x="942" y="2505"/>
                    </a:cubicBezTo>
                    <a:cubicBezTo>
                      <a:pt x="0" y="8006"/>
                      <a:pt x="1794" y="13629"/>
                      <a:pt x="5745" y="17581"/>
                    </a:cubicBezTo>
                    <a:cubicBezTo>
                      <a:pt x="9002" y="20813"/>
                      <a:pt x="13375" y="22600"/>
                      <a:pt x="17893" y="22600"/>
                    </a:cubicBezTo>
                    <a:cubicBezTo>
                      <a:pt x="18855" y="22600"/>
                      <a:pt x="19824" y="22518"/>
                      <a:pt x="20791" y="22353"/>
                    </a:cubicBezTo>
                    <a:cubicBezTo>
                      <a:pt x="22463" y="22079"/>
                      <a:pt x="23587" y="20499"/>
                      <a:pt x="23314" y="18827"/>
                    </a:cubicBezTo>
                    <a:cubicBezTo>
                      <a:pt x="23043" y="17367"/>
                      <a:pt x="21762" y="16315"/>
                      <a:pt x="20327" y="16315"/>
                    </a:cubicBezTo>
                    <a:cubicBezTo>
                      <a:pt x="20149" y="16315"/>
                      <a:pt x="19969" y="16331"/>
                      <a:pt x="19788" y="16365"/>
                    </a:cubicBezTo>
                    <a:cubicBezTo>
                      <a:pt x="19137" y="16477"/>
                      <a:pt x="18494" y="16531"/>
                      <a:pt x="17863" y="16531"/>
                    </a:cubicBezTo>
                    <a:cubicBezTo>
                      <a:pt x="11149" y="16531"/>
                      <a:pt x="5763" y="10428"/>
                      <a:pt x="6930" y="3538"/>
                    </a:cubicBezTo>
                    <a:cubicBezTo>
                      <a:pt x="7204" y="1897"/>
                      <a:pt x="6110" y="316"/>
                      <a:pt x="4468" y="43"/>
                    </a:cubicBezTo>
                    <a:cubicBezTo>
                      <a:pt x="4296" y="14"/>
                      <a:pt x="4125" y="1"/>
                      <a:pt x="3956" y="1"/>
                    </a:cubicBezTo>
                    <a:close/>
                  </a:path>
                </a:pathLst>
              </a:custGeom>
              <a:solidFill>
                <a:schemeClr val="lt2"/>
              </a:solidFill>
              <a:ln>
                <a:noFill/>
              </a:ln>
            </p:spPr>
            <p:txBody>
              <a:bodyPr spcFirstLastPara="1" wrap="square" lIns="51427" tIns="51427" rIns="51427" bIns="51427" anchor="ctr" anchorCtr="0">
                <a:noAutofit/>
              </a:bodyPr>
              <a:lstStyle/>
              <a:p>
                <a:endParaRPr sz="788"/>
              </a:p>
            </p:txBody>
          </p:sp>
          <p:sp>
            <p:nvSpPr>
              <p:cNvPr id="6410" name="Google Shape;6410;p38"/>
              <p:cNvSpPr/>
              <p:nvPr/>
            </p:nvSpPr>
            <p:spPr>
              <a:xfrm rot="-3909266">
                <a:off x="7259430" y="2347551"/>
                <a:ext cx="653491" cy="605588"/>
              </a:xfrm>
              <a:custGeom>
                <a:avLst/>
                <a:gdLst/>
                <a:ahLst/>
                <a:cxnLst/>
                <a:rect l="l" t="t" r="r" b="b"/>
                <a:pathLst>
                  <a:path w="26138" h="24222" extrusionOk="0">
                    <a:moveTo>
                      <a:pt x="5621" y="1607"/>
                    </a:moveTo>
                    <a:cubicBezTo>
                      <a:pt x="5742" y="1607"/>
                      <a:pt x="5864" y="1607"/>
                      <a:pt x="5985" y="1637"/>
                    </a:cubicBezTo>
                    <a:cubicBezTo>
                      <a:pt x="7232" y="1850"/>
                      <a:pt x="8052" y="3005"/>
                      <a:pt x="7870" y="4251"/>
                    </a:cubicBezTo>
                    <a:cubicBezTo>
                      <a:pt x="6592" y="11639"/>
                      <a:pt x="12344" y="18138"/>
                      <a:pt x="19514" y="18138"/>
                    </a:cubicBezTo>
                    <a:cubicBezTo>
                      <a:pt x="20191" y="18138"/>
                      <a:pt x="20881" y="18080"/>
                      <a:pt x="21578" y="17959"/>
                    </a:cubicBezTo>
                    <a:cubicBezTo>
                      <a:pt x="21722" y="17931"/>
                      <a:pt x="21865" y="17918"/>
                      <a:pt x="22006" y="17918"/>
                    </a:cubicBezTo>
                    <a:cubicBezTo>
                      <a:pt x="23085" y="17918"/>
                      <a:pt x="24035" y="18711"/>
                      <a:pt x="24223" y="19814"/>
                    </a:cubicBezTo>
                    <a:cubicBezTo>
                      <a:pt x="24436" y="21090"/>
                      <a:pt x="23584" y="22276"/>
                      <a:pt x="22338" y="22458"/>
                    </a:cubicBezTo>
                    <a:cubicBezTo>
                      <a:pt x="21404" y="22620"/>
                      <a:pt x="20465" y="22700"/>
                      <a:pt x="19533" y="22700"/>
                    </a:cubicBezTo>
                    <a:cubicBezTo>
                      <a:pt x="15218" y="22700"/>
                      <a:pt x="11030" y="20998"/>
                      <a:pt x="7931" y="17899"/>
                    </a:cubicBezTo>
                    <a:cubicBezTo>
                      <a:pt x="4162" y="14130"/>
                      <a:pt x="2459" y="8750"/>
                      <a:pt x="3371" y="3491"/>
                    </a:cubicBezTo>
                    <a:cubicBezTo>
                      <a:pt x="3554" y="2397"/>
                      <a:pt x="4496" y="1607"/>
                      <a:pt x="5621" y="1607"/>
                    </a:cubicBezTo>
                    <a:close/>
                    <a:moveTo>
                      <a:pt x="5613" y="1"/>
                    </a:moveTo>
                    <a:cubicBezTo>
                      <a:pt x="3771" y="1"/>
                      <a:pt x="2154" y="1368"/>
                      <a:pt x="1882" y="3248"/>
                    </a:cubicBezTo>
                    <a:cubicBezTo>
                      <a:pt x="0" y="14204"/>
                      <a:pt x="8422" y="24221"/>
                      <a:pt x="19522" y="24221"/>
                    </a:cubicBezTo>
                    <a:cubicBezTo>
                      <a:pt x="19539" y="24221"/>
                      <a:pt x="19555" y="24221"/>
                      <a:pt x="19572" y="24221"/>
                    </a:cubicBezTo>
                    <a:cubicBezTo>
                      <a:pt x="20575" y="24221"/>
                      <a:pt x="21609" y="24130"/>
                      <a:pt x="22581" y="23978"/>
                    </a:cubicBezTo>
                    <a:cubicBezTo>
                      <a:pt x="24709" y="23643"/>
                      <a:pt x="26138" y="21668"/>
                      <a:pt x="25803" y="19570"/>
                    </a:cubicBezTo>
                    <a:cubicBezTo>
                      <a:pt x="25480" y="17713"/>
                      <a:pt x="23845" y="16403"/>
                      <a:pt x="22018" y="16403"/>
                    </a:cubicBezTo>
                    <a:cubicBezTo>
                      <a:pt x="21783" y="16403"/>
                      <a:pt x="21544" y="16425"/>
                      <a:pt x="21305" y="16470"/>
                    </a:cubicBezTo>
                    <a:cubicBezTo>
                      <a:pt x="20699" y="16575"/>
                      <a:pt x="20100" y="16625"/>
                      <a:pt x="19512" y="16625"/>
                    </a:cubicBezTo>
                    <a:cubicBezTo>
                      <a:pt x="13279" y="16625"/>
                      <a:pt x="8248" y="10968"/>
                      <a:pt x="9359" y="4525"/>
                    </a:cubicBezTo>
                    <a:cubicBezTo>
                      <a:pt x="9754" y="2427"/>
                      <a:pt x="8356" y="421"/>
                      <a:pt x="6259" y="56"/>
                    </a:cubicBezTo>
                    <a:cubicBezTo>
                      <a:pt x="6042" y="19"/>
                      <a:pt x="5826" y="1"/>
                      <a:pt x="561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411" name="Google Shape;6411;p38"/>
              <p:cNvSpPr/>
              <p:nvPr/>
            </p:nvSpPr>
            <p:spPr>
              <a:xfrm rot="-3909266">
                <a:off x="7792751" y="2459304"/>
                <a:ext cx="144409" cy="137984"/>
              </a:xfrm>
              <a:custGeom>
                <a:avLst/>
                <a:gdLst/>
                <a:ahLst/>
                <a:cxnLst/>
                <a:rect l="l" t="t" r="r" b="b"/>
                <a:pathLst>
                  <a:path w="5776" h="5519" extrusionOk="0">
                    <a:moveTo>
                      <a:pt x="2765" y="1"/>
                    </a:moveTo>
                    <a:cubicBezTo>
                      <a:pt x="1347" y="1"/>
                      <a:pt x="1" y="1095"/>
                      <a:pt x="1" y="2759"/>
                    </a:cubicBezTo>
                    <a:cubicBezTo>
                      <a:pt x="1" y="4423"/>
                      <a:pt x="1347" y="5518"/>
                      <a:pt x="2765" y="5518"/>
                    </a:cubicBezTo>
                    <a:cubicBezTo>
                      <a:pt x="3445" y="5518"/>
                      <a:pt x="4141" y="5266"/>
                      <a:pt x="4712" y="4705"/>
                    </a:cubicBezTo>
                    <a:cubicBezTo>
                      <a:pt x="5776" y="3641"/>
                      <a:pt x="5776" y="1878"/>
                      <a:pt x="4712" y="814"/>
                    </a:cubicBezTo>
                    <a:cubicBezTo>
                      <a:pt x="4141" y="252"/>
                      <a:pt x="3445" y="1"/>
                      <a:pt x="2765" y="1"/>
                    </a:cubicBezTo>
                    <a:close/>
                  </a:path>
                </a:pathLst>
              </a:custGeom>
              <a:solidFill>
                <a:srgbClr val="F6F3D9"/>
              </a:solidFill>
              <a:ln>
                <a:noFill/>
              </a:ln>
            </p:spPr>
            <p:txBody>
              <a:bodyPr spcFirstLastPara="1" wrap="square" lIns="51427" tIns="51427" rIns="51427" bIns="51427" anchor="ctr" anchorCtr="0">
                <a:noAutofit/>
              </a:bodyPr>
              <a:lstStyle/>
              <a:p>
                <a:endParaRPr sz="788"/>
              </a:p>
            </p:txBody>
          </p:sp>
          <p:sp>
            <p:nvSpPr>
              <p:cNvPr id="6412" name="Google Shape;6412;p38"/>
              <p:cNvSpPr/>
              <p:nvPr/>
            </p:nvSpPr>
            <p:spPr>
              <a:xfrm rot="-3909266">
                <a:off x="7741112" y="2443745"/>
                <a:ext cx="243865" cy="176636"/>
              </a:xfrm>
              <a:custGeom>
                <a:avLst/>
                <a:gdLst/>
                <a:ahLst/>
                <a:cxnLst/>
                <a:rect l="l" t="t" r="r" b="b"/>
                <a:pathLst>
                  <a:path w="9754" h="7065" extrusionOk="0">
                    <a:moveTo>
                      <a:pt x="4997" y="1560"/>
                    </a:moveTo>
                    <a:cubicBezTo>
                      <a:pt x="5502" y="1560"/>
                      <a:pt x="5953" y="1770"/>
                      <a:pt x="6323" y="2140"/>
                    </a:cubicBezTo>
                    <a:cubicBezTo>
                      <a:pt x="7667" y="3457"/>
                      <a:pt x="6567" y="5551"/>
                      <a:pt x="4924" y="5551"/>
                    </a:cubicBezTo>
                    <a:cubicBezTo>
                      <a:pt x="4671" y="5551"/>
                      <a:pt x="4406" y="5502"/>
                      <a:pt x="4134" y="5392"/>
                    </a:cubicBezTo>
                    <a:cubicBezTo>
                      <a:pt x="2128" y="4541"/>
                      <a:pt x="2736" y="1563"/>
                      <a:pt x="4894" y="1563"/>
                    </a:cubicBezTo>
                    <a:cubicBezTo>
                      <a:pt x="4929" y="1561"/>
                      <a:pt x="4963" y="1560"/>
                      <a:pt x="4997" y="1560"/>
                    </a:cubicBezTo>
                    <a:close/>
                    <a:moveTo>
                      <a:pt x="4953" y="0"/>
                    </a:moveTo>
                    <a:cubicBezTo>
                      <a:pt x="4506" y="0"/>
                      <a:pt x="4036" y="89"/>
                      <a:pt x="3557" y="286"/>
                    </a:cubicBezTo>
                    <a:cubicBezTo>
                      <a:pt x="1" y="1745"/>
                      <a:pt x="1064" y="7064"/>
                      <a:pt x="4894" y="7064"/>
                    </a:cubicBezTo>
                    <a:cubicBezTo>
                      <a:pt x="5837" y="7064"/>
                      <a:pt x="6718" y="6699"/>
                      <a:pt x="7387" y="6031"/>
                    </a:cubicBezTo>
                    <a:cubicBezTo>
                      <a:pt x="9754" y="3664"/>
                      <a:pt x="7820" y="0"/>
                      <a:pt x="4953" y="0"/>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413" name="Google Shape;6413;p38"/>
              <p:cNvSpPr/>
              <p:nvPr/>
            </p:nvSpPr>
            <p:spPr>
              <a:xfrm rot="-3909266">
                <a:off x="7248971" y="2658859"/>
                <a:ext cx="144409" cy="137959"/>
              </a:xfrm>
              <a:custGeom>
                <a:avLst/>
                <a:gdLst/>
                <a:ahLst/>
                <a:cxnLst/>
                <a:rect l="l" t="t" r="r" b="b"/>
                <a:pathLst>
                  <a:path w="5776" h="5518" extrusionOk="0">
                    <a:moveTo>
                      <a:pt x="2755" y="0"/>
                    </a:moveTo>
                    <a:cubicBezTo>
                      <a:pt x="1347" y="0"/>
                      <a:pt x="0" y="1095"/>
                      <a:pt x="0" y="2759"/>
                    </a:cubicBezTo>
                    <a:cubicBezTo>
                      <a:pt x="0" y="4423"/>
                      <a:pt x="1347" y="5518"/>
                      <a:pt x="2755" y="5518"/>
                    </a:cubicBezTo>
                    <a:cubicBezTo>
                      <a:pt x="3430" y="5518"/>
                      <a:pt x="4120" y="5266"/>
                      <a:pt x="4681" y="4704"/>
                    </a:cubicBezTo>
                    <a:cubicBezTo>
                      <a:pt x="5776" y="3641"/>
                      <a:pt x="5776" y="1878"/>
                      <a:pt x="4681" y="814"/>
                    </a:cubicBezTo>
                    <a:cubicBezTo>
                      <a:pt x="4120" y="252"/>
                      <a:pt x="3430" y="0"/>
                      <a:pt x="2755" y="0"/>
                    </a:cubicBezTo>
                    <a:close/>
                  </a:path>
                </a:pathLst>
              </a:custGeom>
              <a:solidFill>
                <a:srgbClr val="F6F3D9"/>
              </a:solidFill>
              <a:ln>
                <a:noFill/>
              </a:ln>
            </p:spPr>
            <p:txBody>
              <a:bodyPr spcFirstLastPara="1" wrap="square" lIns="51427" tIns="51427" rIns="51427" bIns="51427" anchor="ctr" anchorCtr="0">
                <a:noAutofit/>
              </a:bodyPr>
              <a:lstStyle/>
              <a:p>
                <a:endParaRPr sz="788"/>
              </a:p>
            </p:txBody>
          </p:sp>
          <p:sp>
            <p:nvSpPr>
              <p:cNvPr id="6414" name="Google Shape;6414;p38"/>
              <p:cNvSpPr/>
              <p:nvPr/>
            </p:nvSpPr>
            <p:spPr>
              <a:xfrm rot="-3909266">
                <a:off x="7197344" y="2643292"/>
                <a:ext cx="243865" cy="176636"/>
              </a:xfrm>
              <a:custGeom>
                <a:avLst/>
                <a:gdLst/>
                <a:ahLst/>
                <a:cxnLst/>
                <a:rect l="l" t="t" r="r" b="b"/>
                <a:pathLst>
                  <a:path w="9754" h="7065" extrusionOk="0">
                    <a:moveTo>
                      <a:pt x="4894" y="1532"/>
                    </a:moveTo>
                    <a:cubicBezTo>
                      <a:pt x="6687" y="1532"/>
                      <a:pt x="7599" y="3690"/>
                      <a:pt x="6323" y="4967"/>
                    </a:cubicBezTo>
                    <a:cubicBezTo>
                      <a:pt x="5918" y="5348"/>
                      <a:pt x="5415" y="5528"/>
                      <a:pt x="4920" y="5528"/>
                    </a:cubicBezTo>
                    <a:cubicBezTo>
                      <a:pt x="4152" y="5528"/>
                      <a:pt x="3403" y="5093"/>
                      <a:pt x="3070" y="4298"/>
                    </a:cubicBezTo>
                    <a:cubicBezTo>
                      <a:pt x="2523" y="2991"/>
                      <a:pt x="3496" y="1562"/>
                      <a:pt x="4894" y="1532"/>
                    </a:cubicBezTo>
                    <a:close/>
                    <a:moveTo>
                      <a:pt x="4952" y="0"/>
                    </a:moveTo>
                    <a:cubicBezTo>
                      <a:pt x="4506" y="0"/>
                      <a:pt x="4036" y="89"/>
                      <a:pt x="3557" y="286"/>
                    </a:cubicBezTo>
                    <a:cubicBezTo>
                      <a:pt x="0" y="1745"/>
                      <a:pt x="1064" y="7064"/>
                      <a:pt x="4894" y="7064"/>
                    </a:cubicBezTo>
                    <a:cubicBezTo>
                      <a:pt x="5836" y="7064"/>
                      <a:pt x="6718" y="6669"/>
                      <a:pt x="7386" y="6031"/>
                    </a:cubicBezTo>
                    <a:cubicBezTo>
                      <a:pt x="9753" y="3664"/>
                      <a:pt x="7820" y="0"/>
                      <a:pt x="4952" y="0"/>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grpSp>
      </p:grpSp>
      <p:grpSp>
        <p:nvGrpSpPr>
          <p:cNvPr id="6415" name="Google Shape;6415;p38"/>
          <p:cNvGrpSpPr/>
          <p:nvPr/>
        </p:nvGrpSpPr>
        <p:grpSpPr>
          <a:xfrm>
            <a:off x="781555" y="2571750"/>
            <a:ext cx="294716" cy="289817"/>
            <a:chOff x="471070" y="534409"/>
            <a:chExt cx="517984" cy="509372"/>
          </a:xfrm>
        </p:grpSpPr>
        <p:sp>
          <p:nvSpPr>
            <p:cNvPr id="6416" name="Google Shape;6416;p38"/>
            <p:cNvSpPr/>
            <p:nvPr/>
          </p:nvSpPr>
          <p:spPr>
            <a:xfrm>
              <a:off x="471070" y="614357"/>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rgbClr val="452666"/>
            </a:solidFill>
            <a:ln>
              <a:noFill/>
            </a:ln>
          </p:spPr>
          <p:txBody>
            <a:bodyPr spcFirstLastPara="1" wrap="square" lIns="51427" tIns="51427" rIns="51427" bIns="51427" anchor="ctr" anchorCtr="0">
              <a:noAutofit/>
            </a:bodyPr>
            <a:lstStyle/>
            <a:p>
              <a:endParaRPr sz="788"/>
            </a:p>
          </p:txBody>
        </p:sp>
        <p:sp>
          <p:nvSpPr>
            <p:cNvPr id="6417" name="Google Shape;6417;p38"/>
            <p:cNvSpPr/>
            <p:nvPr/>
          </p:nvSpPr>
          <p:spPr>
            <a:xfrm>
              <a:off x="492607" y="534409"/>
              <a:ext cx="496447" cy="429425"/>
            </a:xfrm>
            <a:custGeom>
              <a:avLst/>
              <a:gdLst/>
              <a:ahLst/>
              <a:cxnLst/>
              <a:rect l="l" t="t" r="r" b="b"/>
              <a:pathLst>
                <a:path w="6976" h="6034" extrusionOk="0">
                  <a:moveTo>
                    <a:pt x="1593" y="1"/>
                  </a:moveTo>
                  <a:cubicBezTo>
                    <a:pt x="742" y="1"/>
                    <a:pt x="0" y="1101"/>
                    <a:pt x="805" y="1906"/>
                  </a:cubicBezTo>
                  <a:lnTo>
                    <a:pt x="1942" y="3043"/>
                  </a:lnTo>
                  <a:lnTo>
                    <a:pt x="805" y="4180"/>
                  </a:lnTo>
                  <a:cubicBezTo>
                    <a:pt x="66" y="4971"/>
                    <a:pt x="782" y="6034"/>
                    <a:pt x="1618" y="6034"/>
                  </a:cubicBezTo>
                  <a:cubicBezTo>
                    <a:pt x="1863" y="6034"/>
                    <a:pt x="2119" y="5943"/>
                    <a:pt x="2351" y="5726"/>
                  </a:cubicBezTo>
                  <a:lnTo>
                    <a:pt x="3488" y="4589"/>
                  </a:lnTo>
                  <a:lnTo>
                    <a:pt x="4625" y="5726"/>
                  </a:lnTo>
                  <a:cubicBezTo>
                    <a:pt x="4857" y="5943"/>
                    <a:pt x="5112" y="6034"/>
                    <a:pt x="5358" y="6034"/>
                  </a:cubicBezTo>
                  <a:cubicBezTo>
                    <a:pt x="6193" y="6034"/>
                    <a:pt x="6910" y="4971"/>
                    <a:pt x="6171" y="4180"/>
                  </a:cubicBezTo>
                  <a:lnTo>
                    <a:pt x="5034" y="3043"/>
                  </a:lnTo>
                  <a:lnTo>
                    <a:pt x="6171" y="1906"/>
                  </a:lnTo>
                  <a:cubicBezTo>
                    <a:pt x="6976" y="1101"/>
                    <a:pt x="6233" y="1"/>
                    <a:pt x="5382" y="1"/>
                  </a:cubicBezTo>
                  <a:cubicBezTo>
                    <a:pt x="5127" y="1"/>
                    <a:pt x="4861" y="100"/>
                    <a:pt x="4625" y="337"/>
                  </a:cubicBezTo>
                  <a:lnTo>
                    <a:pt x="3488" y="1474"/>
                  </a:lnTo>
                  <a:lnTo>
                    <a:pt x="2351" y="337"/>
                  </a:lnTo>
                  <a:cubicBezTo>
                    <a:pt x="2114" y="100"/>
                    <a:pt x="1849" y="1"/>
                    <a:pt x="1593" y="1"/>
                  </a:cubicBezTo>
                  <a:close/>
                </a:path>
              </a:pathLst>
            </a:custGeom>
            <a:solidFill>
              <a:schemeClr val="accent1"/>
            </a:solidFill>
            <a:ln w="38100" cap="flat" cmpd="sng">
              <a:solidFill>
                <a:srgbClr val="452666"/>
              </a:solidFill>
              <a:prstDash val="solid"/>
              <a:round/>
              <a:headEnd type="none" w="sm" len="sm"/>
              <a:tailEnd type="none" w="sm" len="sm"/>
            </a:ln>
          </p:spPr>
          <p:txBody>
            <a:bodyPr spcFirstLastPara="1" wrap="square" lIns="51427" tIns="51427" rIns="51427" bIns="51427" anchor="ctr" anchorCtr="0">
              <a:noAutofit/>
            </a:bodyPr>
            <a:lstStyle/>
            <a:p>
              <a:endParaRPr sz="788"/>
            </a:p>
          </p:txBody>
        </p:sp>
      </p:grpSp>
      <p:grpSp>
        <p:nvGrpSpPr>
          <p:cNvPr id="6418" name="Google Shape;6418;p38"/>
          <p:cNvGrpSpPr/>
          <p:nvPr/>
        </p:nvGrpSpPr>
        <p:grpSpPr>
          <a:xfrm rot="1831166">
            <a:off x="482980" y="1681230"/>
            <a:ext cx="570011" cy="622043"/>
            <a:chOff x="7567100" y="2085976"/>
            <a:chExt cx="935147" cy="1020509"/>
          </a:xfrm>
        </p:grpSpPr>
        <p:sp>
          <p:nvSpPr>
            <p:cNvPr id="6419" name="Google Shape;6419;p38"/>
            <p:cNvSpPr/>
            <p:nvPr/>
          </p:nvSpPr>
          <p:spPr>
            <a:xfrm rot="-5811408">
              <a:off x="7636334" y="2248837"/>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rgbClr val="452666"/>
            </a:solidFill>
            <a:ln w="38100" cap="flat" cmpd="sng">
              <a:solidFill>
                <a:srgbClr val="452666"/>
              </a:solidFill>
              <a:prstDash val="solid"/>
              <a:round/>
              <a:headEnd type="none" w="sm" len="sm"/>
              <a:tailEnd type="none" w="sm" len="sm"/>
            </a:ln>
          </p:spPr>
          <p:txBody>
            <a:bodyPr spcFirstLastPara="1" wrap="square" lIns="51427" tIns="51427" rIns="51427" bIns="51427" anchor="ctr" anchorCtr="0">
              <a:noAutofit/>
            </a:bodyPr>
            <a:lstStyle/>
            <a:p>
              <a:endParaRPr sz="788"/>
            </a:p>
          </p:txBody>
        </p:sp>
        <p:sp>
          <p:nvSpPr>
            <p:cNvPr id="6420" name="Google Shape;6420;p38"/>
            <p:cNvSpPr/>
            <p:nvPr/>
          </p:nvSpPr>
          <p:spPr>
            <a:xfrm rot="-5811408">
              <a:off x="7551704" y="2192955"/>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chemeClr val="accent2"/>
            </a:solidFill>
            <a:ln w="38100" cap="flat" cmpd="sng">
              <a:solidFill>
                <a:srgbClr val="452666"/>
              </a:solidFill>
              <a:prstDash val="solid"/>
              <a:round/>
              <a:headEnd type="none" w="sm" len="sm"/>
              <a:tailEnd type="none" w="sm" len="sm"/>
            </a:ln>
          </p:spPr>
          <p:txBody>
            <a:bodyPr spcFirstLastPara="1" wrap="square" lIns="51427" tIns="51427" rIns="51427" bIns="51427" anchor="ctr" anchorCtr="0">
              <a:noAutofit/>
            </a:bodyPr>
            <a:lstStyle/>
            <a:p>
              <a:endParaRPr sz="788"/>
            </a:p>
          </p:txBody>
        </p:sp>
      </p:grpSp>
      <p:grpSp>
        <p:nvGrpSpPr>
          <p:cNvPr id="6421" name="Google Shape;6421;p38"/>
          <p:cNvGrpSpPr/>
          <p:nvPr/>
        </p:nvGrpSpPr>
        <p:grpSpPr>
          <a:xfrm>
            <a:off x="8139261" y="2256507"/>
            <a:ext cx="393533" cy="282667"/>
            <a:chOff x="790675" y="1570875"/>
            <a:chExt cx="502524" cy="360952"/>
          </a:xfrm>
        </p:grpSpPr>
        <p:sp>
          <p:nvSpPr>
            <p:cNvPr id="6422" name="Google Shape;6422;p38"/>
            <p:cNvSpPr/>
            <p:nvPr/>
          </p:nvSpPr>
          <p:spPr>
            <a:xfrm>
              <a:off x="790675" y="16199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51427" tIns="51427" rIns="51427" bIns="51427" anchor="ctr" anchorCtr="0">
              <a:noAutofit/>
            </a:bodyPr>
            <a:lstStyle/>
            <a:p>
              <a:endParaRPr sz="788"/>
            </a:p>
          </p:txBody>
        </p:sp>
        <p:sp>
          <p:nvSpPr>
            <p:cNvPr id="6423" name="Google Shape;6423;p38"/>
            <p:cNvSpPr/>
            <p:nvPr/>
          </p:nvSpPr>
          <p:spPr>
            <a:xfrm>
              <a:off x="790675" y="1807297"/>
              <a:ext cx="463249" cy="124530"/>
            </a:xfrm>
            <a:custGeom>
              <a:avLst/>
              <a:gdLst/>
              <a:ahLst/>
              <a:cxnLst/>
              <a:rect l="l" t="t" r="r" b="b"/>
              <a:pathLst>
                <a:path w="8210" h="2207" extrusionOk="0">
                  <a:moveTo>
                    <a:pt x="1387" y="0"/>
                  </a:moveTo>
                  <a:cubicBezTo>
                    <a:pt x="0" y="68"/>
                    <a:pt x="0" y="2115"/>
                    <a:pt x="1387" y="2206"/>
                  </a:cubicBezTo>
                  <a:lnTo>
                    <a:pt x="6822" y="2206"/>
                  </a:lnTo>
                  <a:cubicBezTo>
                    <a:pt x="8209" y="2115"/>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51427" tIns="51427" rIns="51427" bIns="51427" anchor="ctr" anchorCtr="0">
              <a:noAutofit/>
            </a:bodyPr>
            <a:lstStyle/>
            <a:p>
              <a:endParaRPr sz="788"/>
            </a:p>
          </p:txBody>
        </p:sp>
        <p:sp>
          <p:nvSpPr>
            <p:cNvPr id="6424" name="Google Shape;6424;p38"/>
            <p:cNvSpPr/>
            <p:nvPr/>
          </p:nvSpPr>
          <p:spPr>
            <a:xfrm>
              <a:off x="829950" y="15708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accent4"/>
            </a:solidFill>
            <a:ln w="38100" cap="flat" cmpd="sng">
              <a:solidFill>
                <a:schemeClr val="dk1"/>
              </a:solidFill>
              <a:prstDash val="solid"/>
              <a:round/>
              <a:headEnd type="none" w="sm" len="sm"/>
              <a:tailEnd type="none" w="sm" len="sm"/>
            </a:ln>
          </p:spPr>
          <p:txBody>
            <a:bodyPr spcFirstLastPara="1" wrap="square" lIns="51427" tIns="51427" rIns="51427" bIns="51427" anchor="ctr" anchorCtr="0">
              <a:noAutofit/>
            </a:bodyPr>
            <a:lstStyle/>
            <a:p>
              <a:endParaRPr sz="788"/>
            </a:p>
          </p:txBody>
        </p:sp>
        <p:sp>
          <p:nvSpPr>
            <p:cNvPr id="6425" name="Google Shape;6425;p38"/>
            <p:cNvSpPr/>
            <p:nvPr/>
          </p:nvSpPr>
          <p:spPr>
            <a:xfrm>
              <a:off x="829950" y="1758197"/>
              <a:ext cx="463249" cy="124530"/>
            </a:xfrm>
            <a:custGeom>
              <a:avLst/>
              <a:gdLst/>
              <a:ahLst/>
              <a:cxnLst/>
              <a:rect l="l" t="t" r="r" b="b"/>
              <a:pathLst>
                <a:path w="8210" h="2207" extrusionOk="0">
                  <a:moveTo>
                    <a:pt x="1387" y="0"/>
                  </a:moveTo>
                  <a:cubicBezTo>
                    <a:pt x="0" y="68"/>
                    <a:pt x="0" y="2115"/>
                    <a:pt x="1387" y="2206"/>
                  </a:cubicBezTo>
                  <a:lnTo>
                    <a:pt x="6822" y="2206"/>
                  </a:lnTo>
                  <a:cubicBezTo>
                    <a:pt x="8209" y="2115"/>
                    <a:pt x="8209" y="68"/>
                    <a:pt x="6822" y="0"/>
                  </a:cubicBezTo>
                  <a:close/>
                </a:path>
              </a:pathLst>
            </a:custGeom>
            <a:solidFill>
              <a:schemeClr val="accent4"/>
            </a:solidFill>
            <a:ln w="38100" cap="flat" cmpd="sng">
              <a:solidFill>
                <a:schemeClr val="dk1"/>
              </a:solidFill>
              <a:prstDash val="solid"/>
              <a:round/>
              <a:headEnd type="none" w="sm" len="sm"/>
              <a:tailEnd type="none" w="sm" len="sm"/>
            </a:ln>
          </p:spPr>
          <p:txBody>
            <a:bodyPr spcFirstLastPara="1" wrap="square" lIns="51427" tIns="51427" rIns="51427" bIns="51427" anchor="ctr" anchorCtr="0">
              <a:noAutofit/>
            </a:bodyPr>
            <a:lstStyle/>
            <a:p>
              <a:endParaRPr sz="788"/>
            </a:p>
          </p:txBody>
        </p:sp>
      </p:grpSp>
      <p:sp>
        <p:nvSpPr>
          <p:cNvPr id="3" name="Title 2">
            <a:extLst>
              <a:ext uri="{FF2B5EF4-FFF2-40B4-BE49-F238E27FC236}">
                <a16:creationId xmlns:a16="http://schemas.microsoft.com/office/drawing/2014/main" id="{93B0A916-4F95-E746-B4FC-9917D7BB0CAF}"/>
              </a:ext>
            </a:extLst>
          </p:cNvPr>
          <p:cNvSpPr>
            <a:spLocks noGrp="1"/>
          </p:cNvSpPr>
          <p:nvPr>
            <p:ph type="ctrTitle"/>
          </p:nvPr>
        </p:nvSpPr>
        <p:spPr>
          <a:xfrm>
            <a:off x="1122424" y="548050"/>
            <a:ext cx="7466177" cy="861716"/>
          </a:xfrm>
        </p:spPr>
        <p:txBody>
          <a:bodyPr/>
          <a:lstStyle/>
          <a:p>
            <a:r>
              <a:rPr lang="x-none" sz="2800" dirty="0">
                <a:latin typeface="+mn-lt"/>
              </a:rPr>
              <a:t>PHÒNG </a:t>
            </a:r>
            <a:r>
              <a:rPr lang="en-US" sz="2800" dirty="0" smtClean="0">
                <a:latin typeface="+mn-lt"/>
              </a:rPr>
              <a:t>GD&amp;ĐT QUẬN LONG BIÊN</a:t>
            </a:r>
            <a:r>
              <a:rPr lang="x-none" sz="2800" dirty="0">
                <a:latin typeface="+mn-lt"/>
              </a:rPr>
              <a:t/>
            </a:r>
            <a:br>
              <a:rPr lang="x-none" sz="2800" dirty="0">
                <a:latin typeface="+mn-lt"/>
              </a:rPr>
            </a:br>
            <a:r>
              <a:rPr lang="x-none" sz="2800" dirty="0" smtClean="0">
                <a:latin typeface="+mn-lt"/>
              </a:rPr>
              <a:t>TRƯỜNG</a:t>
            </a:r>
            <a:r>
              <a:rPr lang="en-US" sz="2800" dirty="0" smtClean="0">
                <a:latin typeface="+mn-lt"/>
              </a:rPr>
              <a:t> THCS LONG BIÊN</a:t>
            </a:r>
            <a:endParaRPr lang="x-none" sz="2800" dirty="0">
              <a:latin typeface="+mn-lt"/>
            </a:endParaRPr>
          </a:p>
        </p:txBody>
      </p:sp>
    </p:spTree>
    <p:extLst>
      <p:ext uri="{BB962C8B-B14F-4D97-AF65-F5344CB8AC3E}">
        <p14:creationId xmlns:p14="http://schemas.microsoft.com/office/powerpoint/2010/main" val="555255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TextBox 1">
            <a:extLst>
              <a:ext uri="{FF2B5EF4-FFF2-40B4-BE49-F238E27FC236}">
                <a16:creationId xmlns:a16="http://schemas.microsoft.com/office/drawing/2014/main" id="{FC83227C-C1D3-A145-B6AB-F4CAC329BBB3}"/>
              </a:ext>
            </a:extLst>
          </p:cNvPr>
          <p:cNvSpPr txBox="1">
            <a:spLocks noChangeArrowheads="1"/>
          </p:cNvSpPr>
          <p:nvPr/>
        </p:nvSpPr>
        <p:spPr bwMode="auto">
          <a:xfrm>
            <a:off x="1428750" y="475292"/>
            <a:ext cx="62017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x-none" sz="2800" b="1" dirty="0" err="1">
                <a:solidFill>
                  <a:srgbClr val="7030A0"/>
                </a:solidFill>
                <a:latin typeface="+mj-lt"/>
              </a:rPr>
              <a:t>Bài</a:t>
            </a:r>
            <a:r>
              <a:rPr lang="en-US" altLang="x-none" sz="2800" b="1" dirty="0">
                <a:solidFill>
                  <a:srgbClr val="7030A0"/>
                </a:solidFill>
                <a:latin typeface="+mj-lt"/>
              </a:rPr>
              <a:t> 1: </a:t>
            </a:r>
            <a:r>
              <a:rPr lang="en-US" altLang="x-none" sz="2800" b="1" dirty="0" err="1">
                <a:latin typeface="+mj-lt"/>
              </a:rPr>
              <a:t>Chứng</a:t>
            </a:r>
            <a:r>
              <a:rPr lang="en-US" altLang="x-none" sz="2800" b="1" dirty="0">
                <a:latin typeface="+mj-lt"/>
              </a:rPr>
              <a:t> </a:t>
            </a:r>
            <a:r>
              <a:rPr lang="en-US" altLang="x-none" sz="2800" b="1" dirty="0" err="1">
                <a:latin typeface="+mj-lt"/>
              </a:rPr>
              <a:t>minh</a:t>
            </a:r>
            <a:r>
              <a:rPr lang="en-US" altLang="x-none" sz="2800" b="1" dirty="0">
                <a:latin typeface="+mj-lt"/>
              </a:rPr>
              <a:t> </a:t>
            </a:r>
            <a:r>
              <a:rPr lang="vi-VN" altLang="x-none" sz="2800" b="1" dirty="0">
                <a:latin typeface="+mj-lt"/>
              </a:rPr>
              <a:t>đ</a:t>
            </a:r>
            <a:r>
              <a:rPr lang="en-US" altLang="x-none" sz="2800" b="1" dirty="0" err="1">
                <a:latin typeface="+mj-lt"/>
              </a:rPr>
              <a:t>ẳng</a:t>
            </a:r>
            <a:r>
              <a:rPr lang="en-US" altLang="x-none" sz="2800" b="1" dirty="0">
                <a:latin typeface="+mj-lt"/>
              </a:rPr>
              <a:t> </a:t>
            </a:r>
            <a:r>
              <a:rPr lang="en-US" altLang="x-none" sz="2800" b="1" dirty="0" err="1">
                <a:latin typeface="+mj-lt"/>
              </a:rPr>
              <a:t>thức</a:t>
            </a:r>
            <a:r>
              <a:rPr lang="en-US" altLang="x-none" sz="2800" b="1" dirty="0">
                <a:latin typeface="+mj-lt"/>
              </a:rPr>
              <a:t>:</a:t>
            </a:r>
          </a:p>
        </p:txBody>
      </p:sp>
      <p:graphicFrame>
        <p:nvGraphicFramePr>
          <p:cNvPr id="6146" name="Object 2">
            <a:extLst>
              <a:ext uri="{FF2B5EF4-FFF2-40B4-BE49-F238E27FC236}">
                <a16:creationId xmlns:a16="http://schemas.microsoft.com/office/drawing/2014/main" id="{97EF7C30-0FAD-AD41-B009-A28AE0F36E2D}"/>
              </a:ext>
            </a:extLst>
          </p:cNvPr>
          <p:cNvGraphicFramePr>
            <a:graphicFrameLocks noChangeAspect="1"/>
          </p:cNvGraphicFramePr>
          <p:nvPr/>
        </p:nvGraphicFramePr>
        <p:xfrm>
          <a:off x="2695575" y="1028700"/>
          <a:ext cx="3973116" cy="514350"/>
        </p:xfrm>
        <a:graphic>
          <a:graphicData uri="http://schemas.openxmlformats.org/presentationml/2006/ole">
            <mc:AlternateContent xmlns:mc="http://schemas.openxmlformats.org/markup-compatibility/2006">
              <mc:Choice xmlns:v="urn:schemas-microsoft-com:vml" Requires="v">
                <p:oleObj spid="_x0000_s10336" name="Equation" r:id="rId4" imgW="48564800" imgH="5562600" progId="Equation.DSMT4">
                  <p:embed/>
                </p:oleObj>
              </mc:Choice>
              <mc:Fallback>
                <p:oleObj name="Equation" r:id="rId4" imgW="48564800" imgH="5562600" progId="Equation.DSMT4">
                  <p:embed/>
                  <p:pic>
                    <p:nvPicPr>
                      <p:cNvPr id="6146" name="Object 2">
                        <a:extLst>
                          <a:ext uri="{FF2B5EF4-FFF2-40B4-BE49-F238E27FC236}">
                            <a16:creationId xmlns:a16="http://schemas.microsoft.com/office/drawing/2014/main" id="{97EF7C30-0FAD-AD41-B009-A28AE0F36E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5575" y="1028700"/>
                        <a:ext cx="3973116"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a:extLst>
              <a:ext uri="{FF2B5EF4-FFF2-40B4-BE49-F238E27FC236}">
                <a16:creationId xmlns:a16="http://schemas.microsoft.com/office/drawing/2014/main" id="{9EA5014F-D24D-F147-82FB-B5C7B3678712}"/>
              </a:ext>
            </a:extLst>
          </p:cNvPr>
          <p:cNvSpPr txBox="1">
            <a:spLocks noChangeArrowheads="1"/>
          </p:cNvSpPr>
          <p:nvPr/>
        </p:nvSpPr>
        <p:spPr bwMode="auto">
          <a:xfrm>
            <a:off x="1227859" y="1713883"/>
            <a:ext cx="628650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x-none" sz="2800" i="1" dirty="0" err="1">
                <a:solidFill>
                  <a:schemeClr val="bg2">
                    <a:lumMod val="75000"/>
                  </a:schemeClr>
                </a:solidFill>
                <a:latin typeface="+mj-lt"/>
              </a:rPr>
              <a:t>Giải</a:t>
            </a:r>
            <a:r>
              <a:rPr lang="en-US" altLang="x-none" sz="2800" i="1" dirty="0">
                <a:solidFill>
                  <a:schemeClr val="bg2">
                    <a:lumMod val="75000"/>
                  </a:schemeClr>
                </a:solidFill>
                <a:latin typeface="+mj-lt"/>
              </a:rPr>
              <a:t>: </a:t>
            </a:r>
            <a:r>
              <a:rPr lang="en-US" altLang="x-none" sz="2800" dirty="0">
                <a:solidFill>
                  <a:schemeClr val="bg2">
                    <a:lumMod val="75000"/>
                  </a:schemeClr>
                </a:solidFill>
                <a:latin typeface="+mj-lt"/>
              </a:rPr>
              <a:t> </a:t>
            </a:r>
            <a:r>
              <a:rPr lang="en-US" altLang="x-none" sz="2800" dirty="0" err="1">
                <a:latin typeface="+mj-lt"/>
              </a:rPr>
              <a:t>Biến</a:t>
            </a:r>
            <a:r>
              <a:rPr lang="en-US" altLang="x-none" sz="2800" dirty="0">
                <a:latin typeface="+mj-lt"/>
              </a:rPr>
              <a:t> </a:t>
            </a:r>
            <a:r>
              <a:rPr lang="vi-VN" altLang="x-none" sz="2800" dirty="0">
                <a:latin typeface="+mj-lt"/>
              </a:rPr>
              <a:t>đ</a:t>
            </a:r>
            <a:r>
              <a:rPr lang="en-US" altLang="x-none" sz="2800" dirty="0" err="1">
                <a:latin typeface="+mj-lt"/>
              </a:rPr>
              <a:t>ổi</a:t>
            </a:r>
            <a:r>
              <a:rPr lang="en-US" altLang="x-none" sz="2800" dirty="0">
                <a:latin typeface="+mj-lt"/>
              </a:rPr>
              <a:t> </a:t>
            </a:r>
            <a:r>
              <a:rPr lang="en-US" altLang="x-none" sz="2800" dirty="0" err="1">
                <a:latin typeface="+mj-lt"/>
              </a:rPr>
              <a:t>vế</a:t>
            </a:r>
            <a:r>
              <a:rPr lang="en-US" altLang="x-none" sz="2800" dirty="0">
                <a:latin typeface="+mj-lt"/>
              </a:rPr>
              <a:t> </a:t>
            </a:r>
            <a:r>
              <a:rPr lang="en-US" altLang="x-none" sz="2800" dirty="0" err="1">
                <a:latin typeface="+mj-lt"/>
              </a:rPr>
              <a:t>trái</a:t>
            </a:r>
            <a:r>
              <a:rPr lang="en-US" altLang="x-none" sz="2800" dirty="0">
                <a:latin typeface="+mj-lt"/>
              </a:rPr>
              <a:t> ta </a:t>
            </a:r>
            <a:r>
              <a:rPr lang="en-US" altLang="x-none" sz="2800" dirty="0" err="1">
                <a:latin typeface="+mj-lt"/>
              </a:rPr>
              <a:t>có</a:t>
            </a:r>
            <a:r>
              <a:rPr lang="en-US" altLang="x-none" sz="2800" dirty="0">
                <a:latin typeface="+mj-lt"/>
              </a:rPr>
              <a:t>:</a:t>
            </a:r>
          </a:p>
          <a:p>
            <a:pPr eaLnBrk="1" hangingPunct="1"/>
            <a:endParaRPr lang="en-US" altLang="x-none" sz="1800" dirty="0">
              <a:latin typeface="+mj-lt"/>
            </a:endParaRPr>
          </a:p>
          <a:p>
            <a:pPr eaLnBrk="1" hangingPunct="1"/>
            <a:r>
              <a:rPr lang="en-US" altLang="x-none" sz="1800" dirty="0">
                <a:latin typeface="+mj-lt"/>
              </a:rPr>
              <a:t>                                                             </a:t>
            </a:r>
          </a:p>
          <a:p>
            <a:pPr eaLnBrk="1" hangingPunct="1"/>
            <a:endParaRPr lang="en-US" altLang="x-none" sz="1800" dirty="0">
              <a:latin typeface="+mj-lt"/>
            </a:endParaRPr>
          </a:p>
          <a:p>
            <a:pPr eaLnBrk="1" hangingPunct="1"/>
            <a:endParaRPr lang="en-US" altLang="x-none" sz="1800" dirty="0">
              <a:latin typeface="+mj-lt"/>
            </a:endParaRPr>
          </a:p>
          <a:p>
            <a:pPr eaLnBrk="1" hangingPunct="1"/>
            <a:r>
              <a:rPr lang="en-US" altLang="x-none" sz="1800" dirty="0">
                <a:latin typeface="+mj-lt"/>
              </a:rPr>
              <a:t> </a:t>
            </a:r>
          </a:p>
          <a:p>
            <a:pPr eaLnBrk="1" hangingPunct="1"/>
            <a:endParaRPr lang="en-US" altLang="x-none" sz="1800" i="1" dirty="0">
              <a:latin typeface="+mj-lt"/>
            </a:endParaRPr>
          </a:p>
        </p:txBody>
      </p:sp>
      <p:graphicFrame>
        <p:nvGraphicFramePr>
          <p:cNvPr id="31759" name="Object 15">
            <a:extLst>
              <a:ext uri="{FF2B5EF4-FFF2-40B4-BE49-F238E27FC236}">
                <a16:creationId xmlns:a16="http://schemas.microsoft.com/office/drawing/2014/main" id="{08AA2E6B-CE71-4647-84D5-6A39CFC75FD1}"/>
              </a:ext>
            </a:extLst>
          </p:cNvPr>
          <p:cNvGraphicFramePr>
            <a:graphicFrameLocks noChangeAspect="1"/>
          </p:cNvGraphicFramePr>
          <p:nvPr>
            <p:extLst>
              <p:ext uri="{D42A27DB-BD31-4B8C-83A1-F6EECF244321}">
                <p14:modId xmlns:p14="http://schemas.microsoft.com/office/powerpoint/2010/main" val="3971131144"/>
              </p:ext>
            </p:extLst>
          </p:nvPr>
        </p:nvGraphicFramePr>
        <p:xfrm>
          <a:off x="2193131" y="2845584"/>
          <a:ext cx="1388269" cy="492929"/>
        </p:xfrm>
        <a:graphic>
          <a:graphicData uri="http://schemas.openxmlformats.org/presentationml/2006/ole">
            <mc:AlternateContent xmlns:mc="http://schemas.openxmlformats.org/markup-compatibility/2006">
              <mc:Choice xmlns:v="urn:schemas-microsoft-com:vml" Requires="v">
                <p:oleObj spid="_x0000_s10337" name="Equation" r:id="rId6" imgW="16383000" imgH="5562600" progId="Equation.DSMT4">
                  <p:embed/>
                </p:oleObj>
              </mc:Choice>
              <mc:Fallback>
                <p:oleObj name="Equation" r:id="rId6" imgW="16383000" imgH="5562600" progId="Equation.DSMT4">
                  <p:embed/>
                  <p:pic>
                    <p:nvPicPr>
                      <p:cNvPr id="31759" name="Object 15">
                        <a:extLst>
                          <a:ext uri="{FF2B5EF4-FFF2-40B4-BE49-F238E27FC236}">
                            <a16:creationId xmlns:a16="http://schemas.microsoft.com/office/drawing/2014/main" id="{08AA2E6B-CE71-4647-84D5-6A39CFC75F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3131" y="2845584"/>
                        <a:ext cx="1388269" cy="492929"/>
                      </a:xfrm>
                      <a:prstGeom prst="rect">
                        <a:avLst/>
                      </a:prstGeom>
                      <a:noFill/>
                      <a:ln>
                        <a:noFill/>
                      </a:ln>
                    </p:spPr>
                  </p:pic>
                </p:oleObj>
              </mc:Fallback>
            </mc:AlternateContent>
          </a:graphicData>
        </a:graphic>
      </p:graphicFrame>
      <p:graphicFrame>
        <p:nvGraphicFramePr>
          <p:cNvPr id="31760" name="Object 16">
            <a:extLst>
              <a:ext uri="{FF2B5EF4-FFF2-40B4-BE49-F238E27FC236}">
                <a16:creationId xmlns:a16="http://schemas.microsoft.com/office/drawing/2014/main" id="{269D1720-88F5-6A44-8E06-409F551EF197}"/>
              </a:ext>
            </a:extLst>
          </p:cNvPr>
          <p:cNvGraphicFramePr>
            <a:graphicFrameLocks noChangeAspect="1"/>
          </p:cNvGraphicFramePr>
          <p:nvPr>
            <p:extLst>
              <p:ext uri="{D42A27DB-BD31-4B8C-83A1-F6EECF244321}">
                <p14:modId xmlns:p14="http://schemas.microsoft.com/office/powerpoint/2010/main" val="2700469250"/>
              </p:ext>
            </p:extLst>
          </p:nvPr>
        </p:nvGraphicFramePr>
        <p:xfrm>
          <a:off x="2169320" y="3376445"/>
          <a:ext cx="2054338" cy="997912"/>
        </p:xfrm>
        <a:graphic>
          <a:graphicData uri="http://schemas.openxmlformats.org/presentationml/2006/ole">
            <mc:AlternateContent xmlns:mc="http://schemas.openxmlformats.org/markup-compatibility/2006">
              <mc:Choice xmlns:v="urn:schemas-microsoft-com:vml" Requires="v">
                <p:oleObj spid="_x0000_s10338" name="Equation" r:id="rId8" imgW="24282400" imgH="11112500" progId="Equation.DSMT4">
                  <p:embed/>
                </p:oleObj>
              </mc:Choice>
              <mc:Fallback>
                <p:oleObj name="Equation" r:id="rId8" imgW="24282400" imgH="11112500" progId="Equation.DSMT4">
                  <p:embed/>
                  <p:pic>
                    <p:nvPicPr>
                      <p:cNvPr id="31760" name="Object 16">
                        <a:extLst>
                          <a:ext uri="{FF2B5EF4-FFF2-40B4-BE49-F238E27FC236}">
                            <a16:creationId xmlns:a16="http://schemas.microsoft.com/office/drawing/2014/main" id="{269D1720-88F5-6A44-8E06-409F551EF1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9320" y="3376445"/>
                        <a:ext cx="2054338" cy="997912"/>
                      </a:xfrm>
                      <a:prstGeom prst="rect">
                        <a:avLst/>
                      </a:prstGeom>
                      <a:noFill/>
                      <a:ln>
                        <a:noFill/>
                      </a:ln>
                    </p:spPr>
                  </p:pic>
                </p:oleObj>
              </mc:Fallback>
            </mc:AlternateContent>
          </a:graphicData>
        </a:graphic>
      </p:graphicFrame>
      <p:graphicFrame>
        <p:nvGraphicFramePr>
          <p:cNvPr id="31762" name="Object 18">
            <a:extLst>
              <a:ext uri="{FF2B5EF4-FFF2-40B4-BE49-F238E27FC236}">
                <a16:creationId xmlns:a16="http://schemas.microsoft.com/office/drawing/2014/main" id="{DA877428-E2DE-E94E-90E3-EACC1B8BE83D}"/>
              </a:ext>
            </a:extLst>
          </p:cNvPr>
          <p:cNvGraphicFramePr>
            <a:graphicFrameLocks noChangeAspect="1"/>
          </p:cNvGraphicFramePr>
          <p:nvPr>
            <p:extLst>
              <p:ext uri="{D42A27DB-BD31-4B8C-83A1-F6EECF244321}">
                <p14:modId xmlns:p14="http://schemas.microsoft.com/office/powerpoint/2010/main" val="1639206500"/>
              </p:ext>
            </p:extLst>
          </p:nvPr>
        </p:nvGraphicFramePr>
        <p:xfrm>
          <a:off x="3714751" y="2800313"/>
          <a:ext cx="960836" cy="606066"/>
        </p:xfrm>
        <a:graphic>
          <a:graphicData uri="http://schemas.openxmlformats.org/presentationml/2006/ole">
            <mc:AlternateContent xmlns:mc="http://schemas.openxmlformats.org/markup-compatibility/2006">
              <mc:Choice xmlns:v="urn:schemas-microsoft-com:vml" Requires="v">
                <p:oleObj spid="_x0000_s10339" name="Equation" r:id="rId10" imgW="11696700" imgH="7899400" progId="Equation.DSMT4">
                  <p:embed/>
                </p:oleObj>
              </mc:Choice>
              <mc:Fallback>
                <p:oleObj name="Equation" r:id="rId10" imgW="11696700" imgH="7899400" progId="Equation.DSMT4">
                  <p:embed/>
                  <p:pic>
                    <p:nvPicPr>
                      <p:cNvPr id="31762" name="Object 18">
                        <a:extLst>
                          <a:ext uri="{FF2B5EF4-FFF2-40B4-BE49-F238E27FC236}">
                            <a16:creationId xmlns:a16="http://schemas.microsoft.com/office/drawing/2014/main" id="{DA877428-E2DE-E94E-90E3-EACC1B8BE8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1" y="2800313"/>
                        <a:ext cx="960836" cy="606066"/>
                      </a:xfrm>
                      <a:prstGeom prst="rect">
                        <a:avLst/>
                      </a:prstGeom>
                      <a:noFill/>
                      <a:ln>
                        <a:noFill/>
                      </a:ln>
                    </p:spPr>
                  </p:pic>
                </p:oleObj>
              </mc:Fallback>
            </mc:AlternateContent>
          </a:graphicData>
        </a:graphic>
      </p:graphicFrame>
      <p:sp>
        <p:nvSpPr>
          <p:cNvPr id="19" name="TextBox 18">
            <a:extLst>
              <a:ext uri="{FF2B5EF4-FFF2-40B4-BE49-F238E27FC236}">
                <a16:creationId xmlns:a16="http://schemas.microsoft.com/office/drawing/2014/main" id="{61AE42B8-62B3-204D-9CF1-DAFAED35E9D8}"/>
              </a:ext>
            </a:extLst>
          </p:cNvPr>
          <p:cNvSpPr txBox="1">
            <a:spLocks noChangeArrowheads="1"/>
          </p:cNvSpPr>
          <p:nvPr/>
        </p:nvSpPr>
        <p:spPr bwMode="auto">
          <a:xfrm>
            <a:off x="1592462" y="2243286"/>
            <a:ext cx="1153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x-none" sz="2400" dirty="0">
                <a:latin typeface="+mj-lt"/>
                <a:cs typeface="Times New Roman" panose="02020603050405020304" pitchFamily="18" charset="0"/>
              </a:rPr>
              <a:t>VT </a:t>
            </a:r>
            <a:r>
              <a:rPr lang="en-US" altLang="x-none" sz="2400" dirty="0">
                <a:latin typeface="Times New Roman" panose="02020603050405020304" pitchFamily="18" charset="0"/>
                <a:cs typeface="Times New Roman" panose="02020603050405020304" pitchFamily="18" charset="0"/>
              </a:rPr>
              <a:t>=</a:t>
            </a:r>
          </a:p>
        </p:txBody>
      </p:sp>
      <p:sp>
        <p:nvSpPr>
          <p:cNvPr id="20" name="TextBox 19">
            <a:extLst>
              <a:ext uri="{FF2B5EF4-FFF2-40B4-BE49-F238E27FC236}">
                <a16:creationId xmlns:a16="http://schemas.microsoft.com/office/drawing/2014/main" id="{B38335CF-99B7-534A-BFBF-85FEAE983212}"/>
              </a:ext>
            </a:extLst>
          </p:cNvPr>
          <p:cNvSpPr txBox="1">
            <a:spLocks noChangeArrowheads="1"/>
          </p:cNvSpPr>
          <p:nvPr/>
        </p:nvSpPr>
        <p:spPr bwMode="auto">
          <a:xfrm>
            <a:off x="3143250" y="3940873"/>
            <a:ext cx="17716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x-none" sz="2100" b="1" dirty="0">
                <a:latin typeface="+mj-lt"/>
                <a:cs typeface="Times New Roman" panose="02020603050405020304" pitchFamily="18" charset="0"/>
              </a:rPr>
              <a:t>= VP( </a:t>
            </a:r>
            <a:r>
              <a:rPr lang="en-US" altLang="x-none" sz="2100" b="1" dirty="0" err="1">
                <a:latin typeface="+mj-lt"/>
                <a:cs typeface="Times New Roman" panose="02020603050405020304" pitchFamily="18" charset="0"/>
              </a:rPr>
              <a:t>đpcm</a:t>
            </a:r>
            <a:r>
              <a:rPr lang="en-US" altLang="x-none" sz="2100" b="1" dirty="0">
                <a:latin typeface="+mj-lt"/>
                <a:cs typeface="Times New Roman" panose="02020603050405020304" pitchFamily="18" charset="0"/>
              </a:rPr>
              <a:t>)</a:t>
            </a:r>
          </a:p>
        </p:txBody>
      </p:sp>
      <p:graphicFrame>
        <p:nvGraphicFramePr>
          <p:cNvPr id="6161" name="Object 2">
            <a:extLst>
              <a:ext uri="{FF2B5EF4-FFF2-40B4-BE49-F238E27FC236}">
                <a16:creationId xmlns:a16="http://schemas.microsoft.com/office/drawing/2014/main" id="{5EBB29EC-30F3-3948-8B37-8F05F9971E8D}"/>
              </a:ext>
            </a:extLst>
          </p:cNvPr>
          <p:cNvGraphicFramePr>
            <a:graphicFrameLocks noChangeAspect="1"/>
          </p:cNvGraphicFramePr>
          <p:nvPr/>
        </p:nvGraphicFramePr>
        <p:xfrm>
          <a:off x="2343150" y="2216944"/>
          <a:ext cx="3207544" cy="514350"/>
        </p:xfrm>
        <a:graphic>
          <a:graphicData uri="http://schemas.openxmlformats.org/presentationml/2006/ole">
            <mc:AlternateContent xmlns:mc="http://schemas.openxmlformats.org/markup-compatibility/2006">
              <mc:Choice xmlns:v="urn:schemas-microsoft-com:vml" Requires="v">
                <p:oleObj spid="_x0000_s10340" name="Equation" r:id="rId12" imgW="39204900" imgH="5562600" progId="Equation.DSMT4">
                  <p:embed/>
                </p:oleObj>
              </mc:Choice>
              <mc:Fallback>
                <p:oleObj name="Equation" r:id="rId12" imgW="39204900" imgH="5562600" progId="Equation.DSMT4">
                  <p:embed/>
                  <p:pic>
                    <p:nvPicPr>
                      <p:cNvPr id="6161" name="Object 2">
                        <a:extLst>
                          <a:ext uri="{FF2B5EF4-FFF2-40B4-BE49-F238E27FC236}">
                            <a16:creationId xmlns:a16="http://schemas.microsoft.com/office/drawing/2014/main" id="{5EBB29EC-30F3-3948-8B37-8F05F9971E8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3150" y="2216944"/>
                        <a:ext cx="3207544"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a:extLst>
              <a:ext uri="{FF2B5EF4-FFF2-40B4-BE49-F238E27FC236}">
                <a16:creationId xmlns:a16="http://schemas.microsoft.com/office/drawing/2014/main" id="{D0541F43-EC82-9A4A-833F-D2F5EEA85A65}"/>
              </a:ext>
            </a:extLst>
          </p:cNvPr>
          <p:cNvSpPr txBox="1"/>
          <p:nvPr/>
        </p:nvSpPr>
        <p:spPr>
          <a:xfrm rot="16200000">
            <a:off x="-2308776" y="2310140"/>
            <a:ext cx="5143500" cy="523220"/>
          </a:xfrm>
          <a:prstGeom prst="rect">
            <a:avLst/>
          </a:prstGeom>
          <a:solidFill>
            <a:srgbClr val="FFC000"/>
          </a:solidFill>
        </p:spPr>
        <p:txBody>
          <a:bodyPr wrap="square" rtlCol="0">
            <a:spAutoFit/>
          </a:bodyPr>
          <a:lstStyle/>
          <a:p>
            <a:pPr algn="ctr"/>
            <a:r>
              <a:rPr lang="x-none" sz="2800" dirty="0"/>
              <a:t>HOẠT ĐỘNG 3: LUYỆN TẬP</a:t>
            </a:r>
          </a:p>
        </p:txBody>
      </p:sp>
      <p:sp>
        <p:nvSpPr>
          <p:cNvPr id="13" name="Cloud 17">
            <a:extLst>
              <a:ext uri="{FF2B5EF4-FFF2-40B4-BE49-F238E27FC236}">
                <a16:creationId xmlns:a16="http://schemas.microsoft.com/office/drawing/2014/main" id="{3A5EB636-4B9F-824F-BB99-0C81F3B142FD}"/>
              </a:ext>
            </a:extLst>
          </p:cNvPr>
          <p:cNvSpPr/>
          <p:nvPr/>
        </p:nvSpPr>
        <p:spPr>
          <a:xfrm rot="21272856">
            <a:off x="4919157" y="3103890"/>
            <a:ext cx="4177113" cy="1716390"/>
          </a:xfrm>
          <a:custGeom>
            <a:avLst/>
            <a:gdLst>
              <a:gd name="connsiteX0" fmla="*/ 377100 w 4177113"/>
              <a:gd name="connsiteY0" fmla="*/ 570938 h 1716390"/>
              <a:gd name="connsiteX1" fmla="*/ 543701 w 4177113"/>
              <a:gd name="connsiteY1" fmla="*/ 274423 h 1716390"/>
              <a:gd name="connsiteX2" fmla="*/ 1354177 w 4177113"/>
              <a:gd name="connsiteY2" fmla="*/ 206681 h 1716390"/>
              <a:gd name="connsiteX3" fmla="*/ 2171325 w 4177113"/>
              <a:gd name="connsiteY3" fmla="*/ 136357 h 1716390"/>
              <a:gd name="connsiteX4" fmla="*/ 2489733 w 4177113"/>
              <a:gd name="connsiteY4" fmla="*/ 7946 h 1716390"/>
              <a:gd name="connsiteX5" fmla="*/ 2884625 w 4177113"/>
              <a:gd name="connsiteY5" fmla="*/ 98573 h 1716390"/>
              <a:gd name="connsiteX6" fmla="*/ 3429003 w 4177113"/>
              <a:gd name="connsiteY6" fmla="*/ 27414 h 1716390"/>
              <a:gd name="connsiteX7" fmla="*/ 3705060 w 4177113"/>
              <a:gd name="connsiteY7" fmla="*/ 221541 h 1716390"/>
              <a:gd name="connsiteX8" fmla="*/ 4059341 w 4177113"/>
              <a:gd name="connsiteY8" fmla="*/ 409947 h 1716390"/>
              <a:gd name="connsiteX9" fmla="*/ 4043484 w 4177113"/>
              <a:gd name="connsiteY9" fmla="*/ 614245 h 1716390"/>
              <a:gd name="connsiteX10" fmla="*/ 4159321 w 4177113"/>
              <a:gd name="connsiteY10" fmla="*/ 926612 h 1716390"/>
              <a:gd name="connsiteX11" fmla="*/ 3616683 w 4177113"/>
              <a:gd name="connsiteY11" fmla="*/ 1200042 h 1716390"/>
              <a:gd name="connsiteX12" fmla="*/ 3422428 w 4177113"/>
              <a:gd name="connsiteY12" fmla="*/ 1434337 h 1716390"/>
              <a:gd name="connsiteX13" fmla="*/ 2761052 w 4177113"/>
              <a:gd name="connsiteY13" fmla="*/ 1462705 h 1716390"/>
              <a:gd name="connsiteX14" fmla="*/ 2288419 w 4177113"/>
              <a:gd name="connsiteY14" fmla="*/ 1712655 h 1716390"/>
              <a:gd name="connsiteX15" fmla="*/ 1593491 w 4177113"/>
              <a:gd name="connsiteY15" fmla="*/ 1560087 h 1716390"/>
              <a:gd name="connsiteX16" fmla="*/ 561202 w 4177113"/>
              <a:gd name="connsiteY16" fmla="*/ 1409346 h 1716390"/>
              <a:gd name="connsiteX17" fmla="*/ 107328 w 4177113"/>
              <a:gd name="connsiteY17" fmla="*/ 1241601 h 1716390"/>
              <a:gd name="connsiteX18" fmla="*/ 204311 w 4177113"/>
              <a:gd name="connsiteY18" fmla="*/ 1015173 h 1716390"/>
              <a:gd name="connsiteX19" fmla="*/ -484 w 4177113"/>
              <a:gd name="connsiteY19" fmla="*/ 782864 h 1716390"/>
              <a:gd name="connsiteX20" fmla="*/ 373522 w 4177113"/>
              <a:gd name="connsiteY20" fmla="*/ 576381 h 1716390"/>
              <a:gd name="connsiteX21" fmla="*/ 377100 w 4177113"/>
              <a:gd name="connsiteY21" fmla="*/ 570938 h 1716390"/>
              <a:gd name="connsiteX0" fmla="*/ 453777 w 4177113"/>
              <a:gd name="connsiteY0" fmla="*/ 1040044 h 1716390"/>
              <a:gd name="connsiteX1" fmla="*/ 208855 w 4177113"/>
              <a:gd name="connsiteY1" fmla="*/ 1008379 h 1716390"/>
              <a:gd name="connsiteX2" fmla="*/ 669885 w 4177113"/>
              <a:gd name="connsiteY2" fmla="*/ 1386580 h 1716390"/>
              <a:gd name="connsiteX3" fmla="*/ 562749 w 4177113"/>
              <a:gd name="connsiteY3" fmla="*/ 1401718 h 1716390"/>
              <a:gd name="connsiteX4" fmla="*/ 1593297 w 4177113"/>
              <a:gd name="connsiteY4" fmla="*/ 1553094 h 1716390"/>
              <a:gd name="connsiteX5" fmla="*/ 1528707 w 4177113"/>
              <a:gd name="connsiteY5" fmla="*/ 1483962 h 1716390"/>
              <a:gd name="connsiteX6" fmla="*/ 2787352 w 4177113"/>
              <a:gd name="connsiteY6" fmla="*/ 1380700 h 1716390"/>
              <a:gd name="connsiteX7" fmla="*/ 2761535 w 4177113"/>
              <a:gd name="connsiteY7" fmla="*/ 1456547 h 1716390"/>
              <a:gd name="connsiteX8" fmla="*/ 3300015 w 4177113"/>
              <a:gd name="connsiteY8" fmla="*/ 911991 h 1716390"/>
              <a:gd name="connsiteX9" fmla="*/ 3614363 w 4177113"/>
              <a:gd name="connsiteY9" fmla="*/ 1195513 h 1716390"/>
              <a:gd name="connsiteX10" fmla="*/ 4041550 w 4177113"/>
              <a:gd name="connsiteY10" fmla="*/ 610033 h 1716390"/>
              <a:gd name="connsiteX11" fmla="*/ 3901539 w 4177113"/>
              <a:gd name="connsiteY11" fmla="*/ 716354 h 1716390"/>
              <a:gd name="connsiteX12" fmla="*/ 3705640 w 4177113"/>
              <a:gd name="connsiteY12" fmla="*/ 215581 h 1716390"/>
              <a:gd name="connsiteX13" fmla="*/ 3712989 w 4177113"/>
              <a:gd name="connsiteY13" fmla="*/ 265802 h 1716390"/>
              <a:gd name="connsiteX14" fmla="*/ 2811622 w 4177113"/>
              <a:gd name="connsiteY14" fmla="*/ 157017 h 1716390"/>
              <a:gd name="connsiteX15" fmla="*/ 2883368 w 4177113"/>
              <a:gd name="connsiteY15" fmla="*/ 92971 h 1716390"/>
              <a:gd name="connsiteX16" fmla="*/ 2140867 w 4177113"/>
              <a:gd name="connsiteY16" fmla="*/ 187531 h 1716390"/>
              <a:gd name="connsiteX17" fmla="*/ 2175579 w 4177113"/>
              <a:gd name="connsiteY17" fmla="*/ 132305 h 1716390"/>
              <a:gd name="connsiteX18" fmla="*/ 1353694 w 4177113"/>
              <a:gd name="connsiteY18" fmla="*/ 206284 h 1716390"/>
              <a:gd name="connsiteX19" fmla="*/ 1479394 w 4177113"/>
              <a:gd name="connsiteY19" fmla="*/ 259842 h 1716390"/>
              <a:gd name="connsiteX20" fmla="*/ 399049 w 4177113"/>
              <a:gd name="connsiteY20" fmla="*/ 627316 h 1716390"/>
              <a:gd name="connsiteX21" fmla="*/ 377100 w 4177113"/>
              <a:gd name="connsiteY21" fmla="*/ 570938 h 1716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177113" h="1716390" fill="none" extrusionOk="0">
                <a:moveTo>
                  <a:pt x="377100" y="570938"/>
                </a:moveTo>
                <a:cubicBezTo>
                  <a:pt x="348890" y="467173"/>
                  <a:pt x="400656" y="339383"/>
                  <a:pt x="543701" y="274423"/>
                </a:cubicBezTo>
                <a:cubicBezTo>
                  <a:pt x="773992" y="154997"/>
                  <a:pt x="1086918" y="73707"/>
                  <a:pt x="1354177" y="206681"/>
                </a:cubicBezTo>
                <a:cubicBezTo>
                  <a:pt x="1578249" y="75367"/>
                  <a:pt x="1863142" y="14565"/>
                  <a:pt x="2171325" y="136357"/>
                </a:cubicBezTo>
                <a:cubicBezTo>
                  <a:pt x="2230648" y="75152"/>
                  <a:pt x="2346151" y="-636"/>
                  <a:pt x="2489733" y="7946"/>
                </a:cubicBezTo>
                <a:cubicBezTo>
                  <a:pt x="2658888" y="-17519"/>
                  <a:pt x="2805180" y="7698"/>
                  <a:pt x="2884625" y="98573"/>
                </a:cubicBezTo>
                <a:cubicBezTo>
                  <a:pt x="3012738" y="8493"/>
                  <a:pt x="3265649" y="-44193"/>
                  <a:pt x="3429003" y="27414"/>
                </a:cubicBezTo>
                <a:cubicBezTo>
                  <a:pt x="3553179" y="73646"/>
                  <a:pt x="3680797" y="144797"/>
                  <a:pt x="3705060" y="221541"/>
                </a:cubicBezTo>
                <a:cubicBezTo>
                  <a:pt x="3894531" y="242606"/>
                  <a:pt x="4002986" y="326027"/>
                  <a:pt x="4059341" y="409947"/>
                </a:cubicBezTo>
                <a:cubicBezTo>
                  <a:pt x="4105307" y="478751"/>
                  <a:pt x="4087831" y="532388"/>
                  <a:pt x="4043484" y="614245"/>
                </a:cubicBezTo>
                <a:cubicBezTo>
                  <a:pt x="4191158" y="703822"/>
                  <a:pt x="4218923" y="829329"/>
                  <a:pt x="4159321" y="926612"/>
                </a:cubicBezTo>
                <a:cubicBezTo>
                  <a:pt x="4125801" y="1100854"/>
                  <a:pt x="3886771" y="1195357"/>
                  <a:pt x="3616683" y="1200042"/>
                </a:cubicBezTo>
                <a:cubicBezTo>
                  <a:pt x="3621697" y="1296317"/>
                  <a:pt x="3524856" y="1349197"/>
                  <a:pt x="3422428" y="1434337"/>
                </a:cubicBezTo>
                <a:cubicBezTo>
                  <a:pt x="3230123" y="1530395"/>
                  <a:pt x="2994566" y="1540948"/>
                  <a:pt x="2761052" y="1462705"/>
                </a:cubicBezTo>
                <a:cubicBezTo>
                  <a:pt x="2705513" y="1574729"/>
                  <a:pt x="2501431" y="1660058"/>
                  <a:pt x="2288419" y="1712655"/>
                </a:cubicBezTo>
                <a:cubicBezTo>
                  <a:pt x="1980573" y="1767955"/>
                  <a:pt x="1746032" y="1697057"/>
                  <a:pt x="1593491" y="1560087"/>
                </a:cubicBezTo>
                <a:cubicBezTo>
                  <a:pt x="1208894" y="1651212"/>
                  <a:pt x="809992" y="1569003"/>
                  <a:pt x="561202" y="1409346"/>
                </a:cubicBezTo>
                <a:cubicBezTo>
                  <a:pt x="360778" y="1427633"/>
                  <a:pt x="174111" y="1353402"/>
                  <a:pt x="107328" y="1241601"/>
                </a:cubicBezTo>
                <a:cubicBezTo>
                  <a:pt x="60488" y="1163750"/>
                  <a:pt x="102325" y="1070035"/>
                  <a:pt x="204311" y="1015173"/>
                </a:cubicBezTo>
                <a:cubicBezTo>
                  <a:pt x="62311" y="942754"/>
                  <a:pt x="-17408" y="866928"/>
                  <a:pt x="-484" y="782864"/>
                </a:cubicBezTo>
                <a:cubicBezTo>
                  <a:pt x="10189" y="674413"/>
                  <a:pt x="200286" y="553584"/>
                  <a:pt x="373522" y="576381"/>
                </a:cubicBezTo>
                <a:cubicBezTo>
                  <a:pt x="374775" y="574481"/>
                  <a:pt x="376003" y="572760"/>
                  <a:pt x="377100" y="570938"/>
                </a:cubicBezTo>
                <a:close/>
              </a:path>
              <a:path w="4177113" h="1716390" fill="none" extrusionOk="0">
                <a:moveTo>
                  <a:pt x="453777" y="1040044"/>
                </a:moveTo>
                <a:cubicBezTo>
                  <a:pt x="371027" y="1038561"/>
                  <a:pt x="298710" y="1016211"/>
                  <a:pt x="208855" y="1008379"/>
                </a:cubicBezTo>
                <a:moveTo>
                  <a:pt x="669885" y="1386580"/>
                </a:moveTo>
                <a:cubicBezTo>
                  <a:pt x="636614" y="1393523"/>
                  <a:pt x="602934" y="1396423"/>
                  <a:pt x="562749" y="1401718"/>
                </a:cubicBezTo>
                <a:moveTo>
                  <a:pt x="1593297" y="1553094"/>
                </a:moveTo>
                <a:cubicBezTo>
                  <a:pt x="1567978" y="1534210"/>
                  <a:pt x="1550265" y="1504077"/>
                  <a:pt x="1528707" y="1483962"/>
                </a:cubicBezTo>
                <a:moveTo>
                  <a:pt x="2787352" y="1380700"/>
                </a:moveTo>
                <a:cubicBezTo>
                  <a:pt x="2790924" y="1406858"/>
                  <a:pt x="2774801" y="1430868"/>
                  <a:pt x="2761535" y="1456547"/>
                </a:cubicBezTo>
                <a:moveTo>
                  <a:pt x="3300015" y="911991"/>
                </a:moveTo>
                <a:cubicBezTo>
                  <a:pt x="3462830" y="968153"/>
                  <a:pt x="3622323" y="1082629"/>
                  <a:pt x="3614363" y="1195513"/>
                </a:cubicBezTo>
                <a:moveTo>
                  <a:pt x="4041550" y="610033"/>
                </a:moveTo>
                <a:cubicBezTo>
                  <a:pt x="4003356" y="667530"/>
                  <a:pt x="3969082" y="685035"/>
                  <a:pt x="3901539" y="716354"/>
                </a:cubicBezTo>
                <a:moveTo>
                  <a:pt x="3705640" y="215581"/>
                </a:moveTo>
                <a:cubicBezTo>
                  <a:pt x="3712179" y="229219"/>
                  <a:pt x="3716089" y="250111"/>
                  <a:pt x="3712989" y="265802"/>
                </a:cubicBezTo>
                <a:moveTo>
                  <a:pt x="2811622" y="157017"/>
                </a:moveTo>
                <a:cubicBezTo>
                  <a:pt x="2832678" y="129488"/>
                  <a:pt x="2858428" y="110794"/>
                  <a:pt x="2883368" y="92971"/>
                </a:cubicBezTo>
                <a:moveTo>
                  <a:pt x="2140867" y="187531"/>
                </a:moveTo>
                <a:cubicBezTo>
                  <a:pt x="2152574" y="169144"/>
                  <a:pt x="2160383" y="154560"/>
                  <a:pt x="2175579" y="132305"/>
                </a:cubicBezTo>
                <a:moveTo>
                  <a:pt x="1353694" y="206284"/>
                </a:moveTo>
                <a:cubicBezTo>
                  <a:pt x="1397383" y="220491"/>
                  <a:pt x="1450329" y="238638"/>
                  <a:pt x="1479394" y="259842"/>
                </a:cubicBezTo>
                <a:moveTo>
                  <a:pt x="399049" y="627316"/>
                </a:moveTo>
                <a:cubicBezTo>
                  <a:pt x="388964" y="603506"/>
                  <a:pt x="383426" y="588825"/>
                  <a:pt x="377100" y="570938"/>
                </a:cubicBezTo>
              </a:path>
              <a:path w="4177113" h="1716390" stroke="0" extrusionOk="0">
                <a:moveTo>
                  <a:pt x="377100" y="570938"/>
                </a:moveTo>
                <a:cubicBezTo>
                  <a:pt x="319847" y="443995"/>
                  <a:pt x="402971" y="357833"/>
                  <a:pt x="543701" y="274423"/>
                </a:cubicBezTo>
                <a:cubicBezTo>
                  <a:pt x="810169" y="160330"/>
                  <a:pt x="1057010" y="120891"/>
                  <a:pt x="1354177" y="206681"/>
                </a:cubicBezTo>
                <a:cubicBezTo>
                  <a:pt x="1471725" y="79296"/>
                  <a:pt x="1914002" y="64607"/>
                  <a:pt x="2171325" y="136357"/>
                </a:cubicBezTo>
                <a:cubicBezTo>
                  <a:pt x="2217023" y="57959"/>
                  <a:pt x="2363165" y="24008"/>
                  <a:pt x="2489733" y="7946"/>
                </a:cubicBezTo>
                <a:cubicBezTo>
                  <a:pt x="2659189" y="-1890"/>
                  <a:pt x="2801907" y="10191"/>
                  <a:pt x="2884625" y="98573"/>
                </a:cubicBezTo>
                <a:cubicBezTo>
                  <a:pt x="2981325" y="4953"/>
                  <a:pt x="3206469" y="12627"/>
                  <a:pt x="3429003" y="27414"/>
                </a:cubicBezTo>
                <a:cubicBezTo>
                  <a:pt x="3570967" y="37511"/>
                  <a:pt x="3662943" y="154917"/>
                  <a:pt x="3705060" y="221541"/>
                </a:cubicBezTo>
                <a:cubicBezTo>
                  <a:pt x="3895295" y="260008"/>
                  <a:pt x="4016537" y="320498"/>
                  <a:pt x="4059341" y="409947"/>
                </a:cubicBezTo>
                <a:cubicBezTo>
                  <a:pt x="4092951" y="475925"/>
                  <a:pt x="4100987" y="555983"/>
                  <a:pt x="4043484" y="614245"/>
                </a:cubicBezTo>
                <a:cubicBezTo>
                  <a:pt x="4174006" y="715795"/>
                  <a:pt x="4210458" y="842966"/>
                  <a:pt x="4159321" y="926612"/>
                </a:cubicBezTo>
                <a:cubicBezTo>
                  <a:pt x="4133064" y="1130261"/>
                  <a:pt x="3920827" y="1228905"/>
                  <a:pt x="3616683" y="1200042"/>
                </a:cubicBezTo>
                <a:cubicBezTo>
                  <a:pt x="3622598" y="1283834"/>
                  <a:pt x="3549225" y="1353550"/>
                  <a:pt x="3422428" y="1434337"/>
                </a:cubicBezTo>
                <a:cubicBezTo>
                  <a:pt x="3174742" y="1533896"/>
                  <a:pt x="2923139" y="1503639"/>
                  <a:pt x="2761052" y="1462705"/>
                </a:cubicBezTo>
                <a:cubicBezTo>
                  <a:pt x="2641779" y="1583487"/>
                  <a:pt x="2504015" y="1662177"/>
                  <a:pt x="2288419" y="1712655"/>
                </a:cubicBezTo>
                <a:cubicBezTo>
                  <a:pt x="2025261" y="1713843"/>
                  <a:pt x="1733399" y="1694510"/>
                  <a:pt x="1593491" y="1560087"/>
                </a:cubicBezTo>
                <a:cubicBezTo>
                  <a:pt x="1210560" y="1724647"/>
                  <a:pt x="776136" y="1618141"/>
                  <a:pt x="561202" y="1409346"/>
                </a:cubicBezTo>
                <a:cubicBezTo>
                  <a:pt x="356288" y="1434800"/>
                  <a:pt x="193722" y="1334696"/>
                  <a:pt x="107328" y="1241601"/>
                </a:cubicBezTo>
                <a:cubicBezTo>
                  <a:pt x="56328" y="1176666"/>
                  <a:pt x="82178" y="1076886"/>
                  <a:pt x="204311" y="1015173"/>
                </a:cubicBezTo>
                <a:cubicBezTo>
                  <a:pt x="71920" y="991510"/>
                  <a:pt x="-32149" y="882444"/>
                  <a:pt x="-484" y="782864"/>
                </a:cubicBezTo>
                <a:cubicBezTo>
                  <a:pt x="29142" y="638902"/>
                  <a:pt x="141665" y="585585"/>
                  <a:pt x="373522" y="576381"/>
                </a:cubicBezTo>
                <a:cubicBezTo>
                  <a:pt x="375056" y="574874"/>
                  <a:pt x="375798" y="573195"/>
                  <a:pt x="377100" y="570938"/>
                </a:cubicBezTo>
                <a:close/>
              </a:path>
              <a:path w="4177113" h="1716390" fill="none" stroke="0" extrusionOk="0">
                <a:moveTo>
                  <a:pt x="453777" y="1040044"/>
                </a:moveTo>
                <a:cubicBezTo>
                  <a:pt x="371410" y="1031743"/>
                  <a:pt x="286108" y="1020403"/>
                  <a:pt x="208855" y="1008379"/>
                </a:cubicBezTo>
                <a:moveTo>
                  <a:pt x="669885" y="1386580"/>
                </a:moveTo>
                <a:cubicBezTo>
                  <a:pt x="635324" y="1395418"/>
                  <a:pt x="595631" y="1395196"/>
                  <a:pt x="562749" y="1401718"/>
                </a:cubicBezTo>
                <a:moveTo>
                  <a:pt x="1593297" y="1553094"/>
                </a:moveTo>
                <a:cubicBezTo>
                  <a:pt x="1568334" y="1532089"/>
                  <a:pt x="1539838" y="1509910"/>
                  <a:pt x="1528707" y="1483962"/>
                </a:cubicBezTo>
                <a:moveTo>
                  <a:pt x="2787352" y="1380700"/>
                </a:moveTo>
                <a:cubicBezTo>
                  <a:pt x="2776160" y="1409009"/>
                  <a:pt x="2774729" y="1424336"/>
                  <a:pt x="2761535" y="1456547"/>
                </a:cubicBezTo>
                <a:moveTo>
                  <a:pt x="3300015" y="911991"/>
                </a:moveTo>
                <a:cubicBezTo>
                  <a:pt x="3482752" y="968847"/>
                  <a:pt x="3614040" y="1106263"/>
                  <a:pt x="3614363" y="1195513"/>
                </a:cubicBezTo>
                <a:moveTo>
                  <a:pt x="4041550" y="610033"/>
                </a:moveTo>
                <a:cubicBezTo>
                  <a:pt x="4001356" y="643350"/>
                  <a:pt x="3967571" y="687912"/>
                  <a:pt x="3901539" y="716354"/>
                </a:cubicBezTo>
                <a:moveTo>
                  <a:pt x="3705640" y="215581"/>
                </a:moveTo>
                <a:cubicBezTo>
                  <a:pt x="3707484" y="231817"/>
                  <a:pt x="3708863" y="250975"/>
                  <a:pt x="3712989" y="265802"/>
                </a:cubicBezTo>
                <a:moveTo>
                  <a:pt x="2811622" y="157017"/>
                </a:moveTo>
                <a:cubicBezTo>
                  <a:pt x="2825621" y="128873"/>
                  <a:pt x="2854090" y="110803"/>
                  <a:pt x="2883368" y="92971"/>
                </a:cubicBezTo>
                <a:moveTo>
                  <a:pt x="2140867" y="187531"/>
                </a:moveTo>
                <a:cubicBezTo>
                  <a:pt x="2144605" y="173765"/>
                  <a:pt x="2158832" y="152773"/>
                  <a:pt x="2175579" y="132305"/>
                </a:cubicBezTo>
                <a:moveTo>
                  <a:pt x="1353694" y="206284"/>
                </a:moveTo>
                <a:cubicBezTo>
                  <a:pt x="1390723" y="223291"/>
                  <a:pt x="1444188" y="246620"/>
                  <a:pt x="1479394" y="259842"/>
                </a:cubicBezTo>
                <a:moveTo>
                  <a:pt x="399049" y="627316"/>
                </a:moveTo>
                <a:cubicBezTo>
                  <a:pt x="387787" y="608655"/>
                  <a:pt x="381532" y="584645"/>
                  <a:pt x="377100" y="570938"/>
                </a:cubicBezTo>
              </a:path>
            </a:pathLst>
          </a:custGeom>
          <a:solidFill>
            <a:srgbClr val="FFC000"/>
          </a:solidFill>
          <a:ln w="12700">
            <a:extLst>
              <a:ext uri="{C807C97D-BFC1-408E-A445-0C87EB9F89A2}">
                <ask:lineSketchStyleProps xmlns="" xmlns:ask="http://schemas.microsoft.com/office/drawing/2018/sketchyshapes" sd="1219033472">
                  <a:prstGeom prst="cloud">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bg1">
                    <a:lumMod val="10000"/>
                  </a:schemeClr>
                </a:solidFill>
              </a:rPr>
              <a:t>Muốn</a:t>
            </a:r>
            <a:r>
              <a:rPr lang="en-US" sz="2800" dirty="0">
                <a:solidFill>
                  <a:schemeClr val="bg1">
                    <a:lumMod val="10000"/>
                  </a:schemeClr>
                </a:solidFill>
              </a:rPr>
              <a:t> </a:t>
            </a:r>
            <a:r>
              <a:rPr lang="en-US" sz="2800" dirty="0" err="1">
                <a:solidFill>
                  <a:schemeClr val="bg1">
                    <a:lumMod val="10000"/>
                  </a:schemeClr>
                </a:solidFill>
              </a:rPr>
              <a:t>chứng</a:t>
            </a:r>
            <a:r>
              <a:rPr lang="en-US" sz="2800" dirty="0">
                <a:solidFill>
                  <a:schemeClr val="bg1">
                    <a:lumMod val="10000"/>
                  </a:schemeClr>
                </a:solidFill>
              </a:rPr>
              <a:t> minh </a:t>
            </a:r>
            <a:r>
              <a:rPr lang="en-US" sz="2800" dirty="0" err="1">
                <a:solidFill>
                  <a:schemeClr val="bg1">
                    <a:lumMod val="10000"/>
                  </a:schemeClr>
                </a:solidFill>
              </a:rPr>
              <a:t>đẳng</a:t>
            </a:r>
            <a:r>
              <a:rPr lang="en-US" sz="2800" dirty="0">
                <a:solidFill>
                  <a:schemeClr val="bg1">
                    <a:lumMod val="10000"/>
                  </a:schemeClr>
                </a:solidFill>
              </a:rPr>
              <a:t> </a:t>
            </a:r>
            <a:r>
              <a:rPr lang="en-US" sz="2800" dirty="0" err="1">
                <a:solidFill>
                  <a:schemeClr val="bg1">
                    <a:lumMod val="10000"/>
                  </a:schemeClr>
                </a:solidFill>
              </a:rPr>
              <a:t>thức</a:t>
            </a:r>
            <a:r>
              <a:rPr lang="en-US" sz="2800" dirty="0">
                <a:solidFill>
                  <a:schemeClr val="bg1">
                    <a:lumMod val="10000"/>
                  </a:schemeClr>
                </a:solidFill>
              </a:rPr>
              <a:t> ta </a:t>
            </a:r>
            <a:r>
              <a:rPr lang="en-US" sz="2800" dirty="0" err="1">
                <a:solidFill>
                  <a:schemeClr val="bg1">
                    <a:lumMod val="10000"/>
                  </a:schemeClr>
                </a:solidFill>
              </a:rPr>
              <a:t>làm</a:t>
            </a:r>
            <a:r>
              <a:rPr lang="en-US" sz="2800" dirty="0">
                <a:solidFill>
                  <a:schemeClr val="bg1">
                    <a:lumMod val="10000"/>
                  </a:schemeClr>
                </a:solidFill>
              </a:rPr>
              <a:t> </a:t>
            </a:r>
            <a:r>
              <a:rPr lang="en-US" sz="2800" dirty="0" err="1">
                <a:solidFill>
                  <a:schemeClr val="bg1">
                    <a:lumMod val="10000"/>
                  </a:schemeClr>
                </a:solidFill>
              </a:rPr>
              <a:t>thế</a:t>
            </a:r>
            <a:r>
              <a:rPr lang="en-US" sz="2800" dirty="0">
                <a:solidFill>
                  <a:schemeClr val="bg1">
                    <a:lumMod val="10000"/>
                  </a:schemeClr>
                </a:solidFill>
              </a:rPr>
              <a:t> </a:t>
            </a:r>
            <a:r>
              <a:rPr lang="en-US" sz="2800" dirty="0" err="1">
                <a:solidFill>
                  <a:schemeClr val="bg1">
                    <a:lumMod val="10000"/>
                  </a:schemeClr>
                </a:solidFill>
              </a:rPr>
              <a:t>nào</a:t>
            </a:r>
            <a:r>
              <a:rPr lang="x-none" sz="2800" dirty="0">
                <a:solidFill>
                  <a:schemeClr val="bg1">
                    <a:lumMod val="10000"/>
                  </a:schemeClr>
                </a:solidFill>
              </a:rPr>
              <a:t>? </a:t>
            </a: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6161"/>
                                        </p:tgtEl>
                                        <p:attrNameLst>
                                          <p:attrName>style.visibility</p:attrName>
                                        </p:attrNameLst>
                                      </p:cBhvr>
                                      <p:to>
                                        <p:strVal val="visible"/>
                                      </p:to>
                                    </p:set>
                                    <p:animEffect transition="in" filter="diamond(in)">
                                      <p:cBhvr>
                                        <p:cTn id="21" dur="500"/>
                                        <p:tgtEl>
                                          <p:spTgt spid="616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1759"/>
                                        </p:tgtEl>
                                        <p:attrNameLst>
                                          <p:attrName>style.visibility</p:attrName>
                                        </p:attrNameLst>
                                      </p:cBhvr>
                                      <p:to>
                                        <p:strVal val="visible"/>
                                      </p:to>
                                    </p:set>
                                    <p:animEffect transition="in" filter="blinds(horizontal)">
                                      <p:cBhvr>
                                        <p:cTn id="26" dur="500"/>
                                        <p:tgtEl>
                                          <p:spTgt spid="3175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1762"/>
                                        </p:tgtEl>
                                        <p:attrNameLst>
                                          <p:attrName>style.visibility</p:attrName>
                                        </p:attrNameLst>
                                      </p:cBhvr>
                                      <p:to>
                                        <p:strVal val="visible"/>
                                      </p:to>
                                    </p:set>
                                    <p:animEffect transition="in" filter="blinds(horizontal)">
                                      <p:cBhvr>
                                        <p:cTn id="31" dur="500"/>
                                        <p:tgtEl>
                                          <p:spTgt spid="3176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1760"/>
                                        </p:tgtEl>
                                        <p:attrNameLst>
                                          <p:attrName>style.visibility</p:attrName>
                                        </p:attrNameLst>
                                      </p:cBhvr>
                                      <p:to>
                                        <p:strVal val="visible"/>
                                      </p:to>
                                    </p:set>
                                    <p:animEffect transition="in" filter="blinds(horizontal)">
                                      <p:cBhvr>
                                        <p:cTn id="36" dur="500"/>
                                        <p:tgtEl>
                                          <p:spTgt spid="3176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linds(horizontal)">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P spid="20" grpId="0"/>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5EB51AF-4F88-7745-B33D-780BD3BFAA75}"/>
              </a:ext>
            </a:extLst>
          </p:cNvPr>
          <p:cNvSpPr txBox="1">
            <a:spLocks noChangeArrowheads="1"/>
          </p:cNvSpPr>
          <p:nvPr/>
        </p:nvSpPr>
        <p:spPr bwMode="auto">
          <a:xfrm>
            <a:off x="688521" y="203498"/>
            <a:ext cx="5200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x-none" sz="2800" b="1" dirty="0">
                <a:solidFill>
                  <a:srgbClr val="7030A0"/>
                </a:solidFill>
                <a:latin typeface="+mj-lt"/>
              </a:rPr>
              <a:t> BÀI 2: </a:t>
            </a:r>
            <a:r>
              <a:rPr lang="en-US" altLang="x-none" sz="2800" b="1" dirty="0">
                <a:latin typeface="+mj-lt"/>
              </a:rPr>
              <a:t>Cho </a:t>
            </a:r>
            <a:r>
              <a:rPr lang="en-US" altLang="x-none" sz="2800" b="1" dirty="0" err="1">
                <a:latin typeface="+mj-lt"/>
              </a:rPr>
              <a:t>biểu</a:t>
            </a:r>
            <a:r>
              <a:rPr lang="en-US" altLang="x-none" sz="2800" b="1" dirty="0">
                <a:latin typeface="+mj-lt"/>
              </a:rPr>
              <a:t> </a:t>
            </a:r>
            <a:r>
              <a:rPr lang="en-US" altLang="x-none" sz="2800" b="1" dirty="0" err="1">
                <a:latin typeface="+mj-lt"/>
              </a:rPr>
              <a:t>thức</a:t>
            </a:r>
            <a:r>
              <a:rPr lang="en-US" altLang="x-none" sz="2800" b="1" dirty="0">
                <a:latin typeface="+mj-lt"/>
              </a:rPr>
              <a:t>:</a:t>
            </a:r>
          </a:p>
        </p:txBody>
      </p:sp>
      <p:graphicFrame>
        <p:nvGraphicFramePr>
          <p:cNvPr id="3" name="Object 2">
            <a:extLst>
              <a:ext uri="{FF2B5EF4-FFF2-40B4-BE49-F238E27FC236}">
                <a16:creationId xmlns:a16="http://schemas.microsoft.com/office/drawing/2014/main" id="{2A2FD56F-B163-4E40-A4AE-F040DD54C0D4}"/>
              </a:ext>
            </a:extLst>
          </p:cNvPr>
          <p:cNvGraphicFramePr>
            <a:graphicFrameLocks noChangeAspect="1"/>
          </p:cNvGraphicFramePr>
          <p:nvPr>
            <p:extLst>
              <p:ext uri="{D42A27DB-BD31-4B8C-83A1-F6EECF244321}">
                <p14:modId xmlns:p14="http://schemas.microsoft.com/office/powerpoint/2010/main" val="2875617541"/>
              </p:ext>
            </p:extLst>
          </p:nvPr>
        </p:nvGraphicFramePr>
        <p:xfrm>
          <a:off x="1314451" y="800100"/>
          <a:ext cx="4260056" cy="1001316"/>
        </p:xfrm>
        <a:graphic>
          <a:graphicData uri="http://schemas.openxmlformats.org/presentationml/2006/ole">
            <mc:AlternateContent xmlns:mc="http://schemas.openxmlformats.org/markup-compatibility/2006">
              <mc:Choice xmlns:v="urn:schemas-microsoft-com:vml" Requires="v">
                <p:oleObj spid="_x0000_s11284" name="Equation" r:id="rId4" imgW="52082700" imgH="10820400" progId="Equation.DSMT4">
                  <p:embed/>
                </p:oleObj>
              </mc:Choice>
              <mc:Fallback>
                <p:oleObj name="Equation" r:id="rId4" imgW="52082700" imgH="10820400" progId="Equation.DSMT4">
                  <p:embed/>
                  <p:pic>
                    <p:nvPicPr>
                      <p:cNvPr id="3" name="Object 2">
                        <a:extLst>
                          <a:ext uri="{FF2B5EF4-FFF2-40B4-BE49-F238E27FC236}">
                            <a16:creationId xmlns:a16="http://schemas.microsoft.com/office/drawing/2014/main" id="{2A2FD56F-B163-4E40-A4AE-F040DD54C0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1" y="800100"/>
                        <a:ext cx="4260056" cy="100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D556874-8300-F44A-A1D7-6332BA071D51}"/>
                  </a:ext>
                </a:extLst>
              </p:cNvPr>
              <p:cNvSpPr txBox="1">
                <a:spLocks noChangeArrowheads="1"/>
              </p:cNvSpPr>
              <p:nvPr/>
            </p:nvSpPr>
            <p:spPr bwMode="auto">
              <a:xfrm>
                <a:off x="5714999" y="1109662"/>
                <a:ext cx="3004457" cy="4154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x-none" sz="2100" dirty="0" err="1">
                    <a:latin typeface="+mj-lt"/>
                    <a:cs typeface="Times New Roman" panose="02020603050405020304" pitchFamily="18" charset="0"/>
                  </a:rPr>
                  <a:t>Với</a:t>
                </a:r>
                <a:r>
                  <a:rPr lang="en-US" altLang="x-none" sz="2100" dirty="0">
                    <a:latin typeface="+mj-lt"/>
                    <a:cs typeface="Times New Roman" panose="02020603050405020304" pitchFamily="18" charset="0"/>
                  </a:rPr>
                  <a:t> </a:t>
                </a:r>
                <a14:m>
                  <m:oMath xmlns:m="http://schemas.openxmlformats.org/officeDocument/2006/math">
                    <m:r>
                      <a:rPr lang="en-US" altLang="x-none" sz="2100" i="1" dirty="0" smtClean="0">
                        <a:latin typeface="Cambria Math" panose="02040503050406030204" pitchFamily="18" charset="0"/>
                        <a:cs typeface="Times New Roman" panose="02020603050405020304" pitchFamily="18" charset="0"/>
                      </a:rPr>
                      <m:t>𝑎</m:t>
                    </m:r>
                    <m:r>
                      <a:rPr lang="en-US" altLang="x-none" sz="2100" i="1" dirty="0" smtClean="0">
                        <a:latin typeface="Cambria Math" panose="02040503050406030204" pitchFamily="18" charset="0"/>
                        <a:cs typeface="Times New Roman" panose="02020603050405020304" pitchFamily="18" charset="0"/>
                      </a:rPr>
                      <m:t> &gt; 0; </m:t>
                    </m:r>
                    <m:r>
                      <a:rPr lang="en-US" altLang="x-none" sz="2100" i="1" dirty="0" smtClean="0">
                        <a:latin typeface="Cambria Math" panose="02040503050406030204" pitchFamily="18" charset="0"/>
                        <a:cs typeface="Times New Roman" panose="02020603050405020304" pitchFamily="18" charset="0"/>
                      </a:rPr>
                      <m:t>𝑎</m:t>
                    </m:r>
                    <m:r>
                      <a:rPr lang="en-US" altLang="x-none" sz="2100" i="1" dirty="0" smtClean="0">
                        <a:latin typeface="Cambria Math" panose="02040503050406030204" pitchFamily="18" charset="0"/>
                        <a:cs typeface="Times New Roman" panose="02020603050405020304" pitchFamily="18" charset="0"/>
                      </a:rPr>
                      <m:t> ≠ 1</m:t>
                    </m:r>
                  </m:oMath>
                </a14:m>
                <a:endParaRPr lang="en-US" altLang="x-none" sz="2100" dirty="0">
                  <a:latin typeface="+mj-lt"/>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D556874-8300-F44A-A1D7-6332BA071D51}"/>
                  </a:ext>
                </a:extLst>
              </p:cNvPr>
              <p:cNvSpPr txBox="1">
                <a:spLocks noRot="1" noChangeAspect="1" noMove="1" noResize="1" noEditPoints="1" noAdjustHandles="1" noChangeArrowheads="1" noChangeShapeType="1" noTextEdit="1"/>
              </p:cNvSpPr>
              <p:nvPr/>
            </p:nvSpPr>
            <p:spPr bwMode="auto">
              <a:xfrm>
                <a:off x="5714999" y="1109662"/>
                <a:ext cx="3004457" cy="415498"/>
              </a:xfrm>
              <a:prstGeom prst="rect">
                <a:avLst/>
              </a:prstGeom>
              <a:blipFill>
                <a:blip r:embed="rId6"/>
                <a:stretch>
                  <a:fillRect l="-2101" t="-8824" b="-235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p:sp>
        <p:nvSpPr>
          <p:cNvPr id="5" name="TextBox 4">
            <a:extLst>
              <a:ext uri="{FF2B5EF4-FFF2-40B4-BE49-F238E27FC236}">
                <a16:creationId xmlns:a16="http://schemas.microsoft.com/office/drawing/2014/main" id="{3B9097C2-DABF-C34C-8A04-E8588F2487EF}"/>
              </a:ext>
            </a:extLst>
          </p:cNvPr>
          <p:cNvSpPr txBox="1">
            <a:spLocks noChangeArrowheads="1"/>
          </p:cNvSpPr>
          <p:nvPr/>
        </p:nvSpPr>
        <p:spPr bwMode="auto">
          <a:xfrm>
            <a:off x="945756" y="2018604"/>
            <a:ext cx="4457700" cy="1305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buFontTx/>
              <a:buAutoNum type="alphaLcParenR"/>
            </a:pPr>
            <a:r>
              <a:rPr lang="en-US" altLang="x-none" sz="2800" dirty="0" err="1">
                <a:latin typeface="+mj-lt"/>
                <a:cs typeface="Times New Roman" panose="02020603050405020304" pitchFamily="18" charset="0"/>
              </a:rPr>
              <a:t>Rút</a:t>
            </a:r>
            <a:r>
              <a:rPr lang="en-US" altLang="x-none" sz="2800" dirty="0">
                <a:latin typeface="+mj-lt"/>
                <a:cs typeface="Times New Roman" panose="02020603050405020304" pitchFamily="18" charset="0"/>
              </a:rPr>
              <a:t> </a:t>
            </a:r>
            <a:r>
              <a:rPr lang="en-US" altLang="x-none" sz="2800" dirty="0" err="1">
                <a:latin typeface="+mj-lt"/>
                <a:cs typeface="Times New Roman" panose="02020603050405020304" pitchFamily="18" charset="0"/>
              </a:rPr>
              <a:t>gọn</a:t>
            </a:r>
            <a:r>
              <a:rPr lang="en-US" altLang="x-none" sz="2800" dirty="0">
                <a:latin typeface="+mj-lt"/>
                <a:cs typeface="Times New Roman" panose="02020603050405020304" pitchFamily="18" charset="0"/>
              </a:rPr>
              <a:t> M.</a:t>
            </a:r>
          </a:p>
          <a:p>
            <a:pPr eaLnBrk="1" hangingPunct="1">
              <a:lnSpc>
                <a:spcPct val="150000"/>
              </a:lnSpc>
              <a:buFontTx/>
              <a:buAutoNum type="alphaLcParenR"/>
            </a:pPr>
            <a:r>
              <a:rPr lang="en-US" altLang="x-none" sz="2800" dirty="0">
                <a:latin typeface="+mj-lt"/>
                <a:cs typeface="Times New Roman" panose="02020603050405020304" pitchFamily="18" charset="0"/>
              </a:rPr>
              <a:t>So </a:t>
            </a:r>
            <a:r>
              <a:rPr lang="en-US" altLang="x-none" sz="2800" dirty="0" err="1">
                <a:latin typeface="+mj-lt"/>
                <a:cs typeface="Times New Roman" panose="02020603050405020304" pitchFamily="18" charset="0"/>
              </a:rPr>
              <a:t>sánh</a:t>
            </a:r>
            <a:r>
              <a:rPr lang="en-US" altLang="x-none" sz="2800" dirty="0">
                <a:latin typeface="+mj-lt"/>
                <a:cs typeface="Times New Roman" panose="02020603050405020304" pitchFamily="18" charset="0"/>
              </a:rPr>
              <a:t> M </a:t>
            </a:r>
            <a:r>
              <a:rPr lang="en-US" altLang="x-none" sz="2800" dirty="0" err="1">
                <a:latin typeface="+mj-lt"/>
                <a:cs typeface="Times New Roman" panose="02020603050405020304" pitchFamily="18" charset="0"/>
              </a:rPr>
              <a:t>với</a:t>
            </a:r>
            <a:r>
              <a:rPr lang="en-US" altLang="x-none" sz="2800" dirty="0">
                <a:latin typeface="+mj-lt"/>
                <a:cs typeface="Times New Roman" panose="02020603050405020304" pitchFamily="18" charset="0"/>
              </a:rPr>
              <a:t> 1.</a:t>
            </a:r>
          </a:p>
        </p:txBody>
      </p:sp>
      <p:pic>
        <p:nvPicPr>
          <p:cNvPr id="15" name="Picture 19">
            <a:extLst>
              <a:ext uri="{FF2B5EF4-FFF2-40B4-BE49-F238E27FC236}">
                <a16:creationId xmlns:a16="http://schemas.microsoft.com/office/drawing/2014/main" id="{F8994CE7-C427-6946-A113-21B70001DF7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3446172" flipH="1">
            <a:off x="4670324" y="1906678"/>
            <a:ext cx="1080761" cy="256147"/>
          </a:xfrm>
          <a:prstGeom prst="rect">
            <a:avLst/>
          </a:prstGeom>
        </p:spPr>
      </p:pic>
      <p:sp>
        <p:nvSpPr>
          <p:cNvPr id="16" name="Rounded Rectangle 15">
            <a:extLst>
              <a:ext uri="{FF2B5EF4-FFF2-40B4-BE49-F238E27FC236}">
                <a16:creationId xmlns:a16="http://schemas.microsoft.com/office/drawing/2014/main" id="{49AF4D48-7846-B347-9D8A-D0C52D8C01AC}"/>
              </a:ext>
            </a:extLst>
          </p:cNvPr>
          <p:cNvSpPr/>
          <p:nvPr/>
        </p:nvSpPr>
        <p:spPr>
          <a:xfrm rot="21242405">
            <a:off x="5711169" y="1798468"/>
            <a:ext cx="3138843" cy="611979"/>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tx1"/>
                </a:solidFill>
              </a:rPr>
              <a:t>Hằng đẳng thức Bình phương của một hiệu</a:t>
            </a:r>
          </a:p>
        </p:txBody>
      </p:sp>
      <p:pic>
        <p:nvPicPr>
          <p:cNvPr id="17" name="Picture 19">
            <a:extLst>
              <a:ext uri="{FF2B5EF4-FFF2-40B4-BE49-F238E27FC236}">
                <a16:creationId xmlns:a16="http://schemas.microsoft.com/office/drawing/2014/main" id="{3DBF1B63-9C17-074D-A0C1-0C30E6D0941F}"/>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2746152" flipH="1">
            <a:off x="2462204" y="1979375"/>
            <a:ext cx="1424804" cy="257432"/>
          </a:xfrm>
          <a:prstGeom prst="rect">
            <a:avLst/>
          </a:prstGeom>
        </p:spPr>
      </p:pic>
      <mc:AlternateContent xmlns:mc="http://schemas.openxmlformats.org/markup-compatibility/2006" xmlns:a14="http://schemas.microsoft.com/office/drawing/2010/main">
        <mc:Choice Requires="a14">
          <p:sp>
            <p:nvSpPr>
              <p:cNvPr id="18" name="Rounded Rectangle 17">
                <a:extLst>
                  <a:ext uri="{FF2B5EF4-FFF2-40B4-BE49-F238E27FC236}">
                    <a16:creationId xmlns:a16="http://schemas.microsoft.com/office/drawing/2014/main" id="{25F5EE8E-80EE-CA49-8FA5-570150A40416}"/>
                  </a:ext>
                </a:extLst>
              </p:cNvPr>
              <p:cNvSpPr/>
              <p:nvPr/>
            </p:nvSpPr>
            <p:spPr>
              <a:xfrm rot="666316">
                <a:off x="3809141" y="2500422"/>
                <a:ext cx="3138843" cy="611979"/>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tx1"/>
                    </a:solidFill>
                  </a:rPr>
                  <a:t>Đặt </a:t>
                </a:r>
                <a14:m>
                  <m:oMath xmlns:m="http://schemas.openxmlformats.org/officeDocument/2006/math">
                    <m:rad>
                      <m:radPr>
                        <m:degHide m:val="on"/>
                        <m:ctrlPr>
                          <a:rPr lang="x-none" sz="1800" i="1" smtClean="0">
                            <a:solidFill>
                              <a:schemeClr val="tx1"/>
                            </a:solidFill>
                            <a:latin typeface="Cambria Math" panose="02040503050406030204" pitchFamily="18" charset="0"/>
                          </a:rPr>
                        </m:ctrlPr>
                      </m:radPr>
                      <m:deg/>
                      <m:e>
                        <m:r>
                          <m:rPr>
                            <m:sty m:val="p"/>
                          </m:rPr>
                          <a:rPr lang="x-none" sz="1800" i="1">
                            <a:solidFill>
                              <a:schemeClr val="tx1"/>
                            </a:solidFill>
                            <a:latin typeface="Cambria Math" panose="02040503050406030204" pitchFamily="18" charset="0"/>
                          </a:rPr>
                          <m:t>a</m:t>
                        </m:r>
                      </m:e>
                    </m:rad>
                    <m:r>
                      <a:rPr lang="vi-VN" sz="1800" b="0" i="1" smtClean="0">
                        <a:solidFill>
                          <a:schemeClr val="tx1"/>
                        </a:solidFill>
                        <a:latin typeface="Cambria Math" panose="02040503050406030204" pitchFamily="18" charset="0"/>
                      </a:rPr>
                      <m:t> </m:t>
                    </m:r>
                  </m:oMath>
                </a14:m>
                <a:r>
                  <a:rPr lang="x-none" sz="1800" dirty="0">
                    <a:solidFill>
                      <a:schemeClr val="tx1"/>
                    </a:solidFill>
                  </a:rPr>
                  <a:t> ra ngoài làm thừa số chung</a:t>
                </a:r>
              </a:p>
            </p:txBody>
          </p:sp>
        </mc:Choice>
        <mc:Fallback xmlns="">
          <p:sp>
            <p:nvSpPr>
              <p:cNvPr id="18" name="Rounded Rectangle 17">
                <a:extLst>
                  <a:ext uri="{FF2B5EF4-FFF2-40B4-BE49-F238E27FC236}">
                    <a16:creationId xmlns:a16="http://schemas.microsoft.com/office/drawing/2014/main" id="{25F5EE8E-80EE-CA49-8FA5-570150A40416}"/>
                  </a:ext>
                </a:extLst>
              </p:cNvPr>
              <p:cNvSpPr>
                <a:spLocks noRot="1" noChangeAspect="1" noMove="1" noResize="1" noEditPoints="1" noAdjustHandles="1" noChangeArrowheads="1" noChangeShapeType="1" noTextEdit="1"/>
              </p:cNvSpPr>
              <p:nvPr/>
            </p:nvSpPr>
            <p:spPr>
              <a:xfrm rot="666316">
                <a:off x="3809141" y="2500422"/>
                <a:ext cx="3138843" cy="611979"/>
              </a:xfrm>
              <a:prstGeom prst="roundRect">
                <a:avLst/>
              </a:prstGeom>
              <a:blipFill>
                <a:blip r:embed="rId9"/>
                <a:stretch>
                  <a:fillRect t="-4167" r="-2767"/>
                </a:stretch>
              </a:blipFill>
              <a:ln>
                <a:solidFill>
                  <a:schemeClr val="accent1">
                    <a:lumMod val="75000"/>
                  </a:schemeClr>
                </a:solidFill>
              </a:ln>
            </p:spPr>
            <p:txBody>
              <a:bodyPr/>
              <a:lstStyle/>
              <a:p>
                <a:r>
                  <a:rPr lang="en-VN">
                    <a:noFill/>
                  </a:rPr>
                  <a:t> </a:t>
                </a:r>
              </a:p>
            </p:txBody>
          </p:sp>
        </mc:Fallback>
      </mc:AlternateContent>
      <p:sp>
        <p:nvSpPr>
          <p:cNvPr id="19" name="TextBox 18">
            <a:extLst>
              <a:ext uri="{FF2B5EF4-FFF2-40B4-BE49-F238E27FC236}">
                <a16:creationId xmlns:a16="http://schemas.microsoft.com/office/drawing/2014/main" id="{9799D2A9-0F40-934C-A4B2-A76E6CF4CD91}"/>
              </a:ext>
            </a:extLst>
          </p:cNvPr>
          <p:cNvSpPr txBox="1"/>
          <p:nvPr/>
        </p:nvSpPr>
        <p:spPr>
          <a:xfrm rot="16200000">
            <a:off x="-2308776" y="2310140"/>
            <a:ext cx="5143500" cy="523220"/>
          </a:xfrm>
          <a:prstGeom prst="rect">
            <a:avLst/>
          </a:prstGeom>
          <a:solidFill>
            <a:srgbClr val="FFC000"/>
          </a:solidFill>
        </p:spPr>
        <p:txBody>
          <a:bodyPr wrap="square" rtlCol="0">
            <a:spAutoFit/>
          </a:bodyPr>
          <a:lstStyle/>
          <a:p>
            <a:pPr algn="ctr"/>
            <a:r>
              <a:rPr lang="x-none" sz="2800" dirty="0"/>
              <a:t>HOẠT ĐỘNG 3: 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dissolve">
                                      <p:cBhvr>
                                        <p:cTn id="23" dur="500"/>
                                        <p:tgtEl>
                                          <p:spTgt spid="17"/>
                                        </p:tgtEl>
                                      </p:cBhvr>
                                    </p:animEffect>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heckerboard(across)">
                                      <p:cBhvr>
                                        <p:cTn id="32" dur="500"/>
                                        <p:tgtEl>
                                          <p:spTgt spid="15"/>
                                        </p:tgtEl>
                                      </p:cBhvr>
                                    </p:animEffect>
                                  </p:childTnLst>
                                </p:cTn>
                              </p:par>
                            </p:childTnLst>
                          </p:cTn>
                        </p:par>
                        <p:par>
                          <p:cTn id="33" fill="hold">
                            <p:stCondLst>
                              <p:cond delay="500"/>
                            </p:stCondLst>
                            <p:childTnLst>
                              <p:par>
                                <p:cTn id="34" presetID="5" presetClass="entr" presetSubtype="10" fill="hold" grpId="0"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checkerboard(across)">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16" grpId="0" animBg="1"/>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E9A92B4-41DF-C944-93E2-037E82215D20}"/>
              </a:ext>
            </a:extLst>
          </p:cNvPr>
          <p:cNvSpPr txBox="1">
            <a:spLocks noChangeArrowheads="1"/>
          </p:cNvSpPr>
          <p:nvPr/>
        </p:nvSpPr>
        <p:spPr bwMode="auto">
          <a:xfrm>
            <a:off x="1543050" y="90488"/>
            <a:ext cx="5200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x-none" sz="2400" b="1" u="sng">
                <a:solidFill>
                  <a:srgbClr val="7030A0"/>
                </a:solidFill>
                <a:latin typeface="Times New Roman" panose="02020603050405020304" pitchFamily="18" charset="0"/>
              </a:rPr>
              <a:t>Giải:</a:t>
            </a:r>
            <a:endParaRPr lang="en-US" altLang="x-none" sz="2100" b="1">
              <a:latin typeface="Times New Roman" panose="02020603050405020304" pitchFamily="18" charset="0"/>
            </a:endParaRPr>
          </a:p>
        </p:txBody>
      </p:sp>
      <p:cxnSp>
        <p:nvCxnSpPr>
          <p:cNvPr id="6" name="Straight Connector 5">
            <a:extLst>
              <a:ext uri="{FF2B5EF4-FFF2-40B4-BE49-F238E27FC236}">
                <a16:creationId xmlns:a16="http://schemas.microsoft.com/office/drawing/2014/main" id="{5122A36E-3385-BF4B-8F6E-351976C96FDA}"/>
              </a:ext>
            </a:extLst>
          </p:cNvPr>
          <p:cNvCxnSpPr/>
          <p:nvPr/>
        </p:nvCxnSpPr>
        <p:spPr>
          <a:xfrm rot="5400000">
            <a:off x="3286126" y="2714626"/>
            <a:ext cx="4400550" cy="2381"/>
          </a:xfrm>
          <a:prstGeom prst="line">
            <a:avLst/>
          </a:prstGeom>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E52EE0E-5E57-2147-BB60-C05FF17E2800}"/>
                  </a:ext>
                </a:extLst>
              </p:cNvPr>
              <p:cNvSpPr txBox="1">
                <a:spLocks noChangeArrowheads="1"/>
              </p:cNvSpPr>
              <p:nvPr/>
            </p:nvSpPr>
            <p:spPr bwMode="auto">
              <a:xfrm>
                <a:off x="1215222" y="281435"/>
                <a:ext cx="2705438" cy="4154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x-none" sz="2100" dirty="0" err="1"/>
                  <a:t>Với</a:t>
                </a:r>
                <a:r>
                  <a:rPr lang="en-US" altLang="x-none" sz="2100" dirty="0"/>
                  <a:t> </a:t>
                </a:r>
                <a14:m>
                  <m:oMath xmlns:m="http://schemas.openxmlformats.org/officeDocument/2006/math">
                    <m:r>
                      <a:rPr lang="en-US" altLang="x-none" sz="2100" i="1" dirty="0" smtClean="0">
                        <a:latin typeface="Cambria Math" panose="02040503050406030204" pitchFamily="18" charset="0"/>
                      </a:rPr>
                      <m:t>𝑎</m:t>
                    </m:r>
                    <m:r>
                      <a:rPr lang="en-US" altLang="x-none" sz="2100" i="1" dirty="0" smtClean="0">
                        <a:latin typeface="Cambria Math" panose="02040503050406030204" pitchFamily="18" charset="0"/>
                      </a:rPr>
                      <m:t> &gt; 0; </m:t>
                    </m:r>
                    <m:r>
                      <a:rPr lang="en-US" altLang="x-none" sz="2100" i="1" dirty="0" smtClean="0">
                        <a:latin typeface="Cambria Math" panose="02040503050406030204" pitchFamily="18" charset="0"/>
                      </a:rPr>
                      <m:t>𝑎</m:t>
                    </m:r>
                    <m:r>
                      <a:rPr lang="en-US" altLang="x-none" sz="2100" i="1" dirty="0" smtClean="0">
                        <a:latin typeface="Cambria Math" panose="02040503050406030204" pitchFamily="18" charset="0"/>
                      </a:rPr>
                      <m:t> ≠ 1</m:t>
                    </m:r>
                  </m:oMath>
                </a14:m>
                <a:endParaRPr lang="en-US" altLang="x-none" sz="2100" dirty="0"/>
              </a:p>
            </p:txBody>
          </p:sp>
        </mc:Choice>
        <mc:Fallback xmlns="">
          <p:sp>
            <p:nvSpPr>
              <p:cNvPr id="8" name="TextBox 7">
                <a:extLst>
                  <a:ext uri="{FF2B5EF4-FFF2-40B4-BE49-F238E27FC236}">
                    <a16:creationId xmlns:a16="http://schemas.microsoft.com/office/drawing/2014/main" id="{DE52EE0E-5E57-2147-BB60-C05FF17E2800}"/>
                  </a:ext>
                </a:extLst>
              </p:cNvPr>
              <p:cNvSpPr txBox="1">
                <a:spLocks noRot="1" noChangeAspect="1" noMove="1" noResize="1" noEditPoints="1" noAdjustHandles="1" noChangeArrowheads="1" noChangeShapeType="1" noTextEdit="1"/>
              </p:cNvSpPr>
              <p:nvPr/>
            </p:nvSpPr>
            <p:spPr bwMode="auto">
              <a:xfrm>
                <a:off x="1215222" y="281435"/>
                <a:ext cx="2705438" cy="415498"/>
              </a:xfrm>
              <a:prstGeom prst="rect">
                <a:avLst/>
              </a:prstGeom>
              <a:blipFill>
                <a:blip r:embed="rId3"/>
                <a:stretch>
                  <a:fillRect l="-2336" t="-9091"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p:sp>
        <p:nvSpPr>
          <p:cNvPr id="9" name="TextBox 8">
            <a:extLst>
              <a:ext uri="{FF2B5EF4-FFF2-40B4-BE49-F238E27FC236}">
                <a16:creationId xmlns:a16="http://schemas.microsoft.com/office/drawing/2014/main" id="{EECAC5B4-C290-3D42-A535-FBA898296251}"/>
              </a:ext>
            </a:extLst>
          </p:cNvPr>
          <p:cNvSpPr txBox="1"/>
          <p:nvPr/>
        </p:nvSpPr>
        <p:spPr>
          <a:xfrm rot="16200000">
            <a:off x="-2308776" y="2310140"/>
            <a:ext cx="5143500" cy="523220"/>
          </a:xfrm>
          <a:prstGeom prst="rect">
            <a:avLst/>
          </a:prstGeom>
          <a:solidFill>
            <a:srgbClr val="FFC000"/>
          </a:solidFill>
        </p:spPr>
        <p:txBody>
          <a:bodyPr wrap="square" rtlCol="0">
            <a:spAutoFit/>
          </a:bodyPr>
          <a:lstStyle/>
          <a:p>
            <a:pPr algn="ctr"/>
            <a:r>
              <a:rPr lang="x-none" sz="2800" dirty="0"/>
              <a:t>HOẠT ĐỘNG 3: LUYỆN TẬP</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5A39DD7-53FE-AE44-800B-4E25DFC55DAA}"/>
                  </a:ext>
                </a:extLst>
              </p:cNvPr>
              <p:cNvSpPr txBox="1"/>
              <p:nvPr/>
            </p:nvSpPr>
            <p:spPr>
              <a:xfrm>
                <a:off x="428017" y="696933"/>
                <a:ext cx="4525983" cy="7718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x-none" sz="2000" i="1" smtClean="0">
                          <a:latin typeface="Cambria Math" panose="02040503050406030204" pitchFamily="18" charset="0"/>
                        </a:rPr>
                        <m:t>a</m:t>
                      </m:r>
                      <m:r>
                        <a:rPr lang="vi-VN" sz="2000" b="0" i="1" smtClean="0">
                          <a:latin typeface="Cambria Math" panose="02040503050406030204" pitchFamily="18" charset="0"/>
                        </a:rPr>
                        <m:t>)</m:t>
                      </m:r>
                      <m:r>
                        <m:rPr>
                          <m:sty m:val="p"/>
                        </m:rPr>
                        <a:rPr lang="vi-VN" sz="2000" i="1">
                          <a:latin typeface="Cambria Math" panose="02040503050406030204" pitchFamily="18" charset="0"/>
                        </a:rPr>
                        <m:t>M</m:t>
                      </m:r>
                      <m:r>
                        <a:rPr lang="vi-VN" sz="2000" b="0" i="1" smtClean="0">
                          <a:latin typeface="Cambria Math" panose="02040503050406030204" pitchFamily="18" charset="0"/>
                        </a:rPr>
                        <m:t>=</m:t>
                      </m:r>
                      <m:d>
                        <m:dPr>
                          <m:ctrlPr>
                            <a:rPr lang="vi-VN" sz="2000" b="0" i="1" smtClean="0">
                              <a:latin typeface="Cambria Math" panose="02040503050406030204" pitchFamily="18" charset="0"/>
                            </a:rPr>
                          </m:ctrlPr>
                        </m:dPr>
                        <m:e>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
                                <m:rPr>
                                  <m:sty m:val="p"/>
                                </m:rPr>
                                <a:rPr lang="vi-VN" sz="2000" i="1">
                                  <a:latin typeface="Cambria Math" panose="02040503050406030204" pitchFamily="18" charset="0"/>
                                </a:rPr>
                                <m:t>a</m:t>
                              </m:r>
                              <m:r>
                                <a:rPr lang="vi-VN" sz="2000" b="0" i="1" smtClean="0">
                                  <a:latin typeface="Cambria Math" panose="02040503050406030204" pitchFamily="18" charset="0"/>
                                </a:rPr>
                                <m:t>−</m:t>
                              </m:r>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den>
                          </m:f>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den>
                          </m:f>
                        </m:e>
                      </m:d>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num>
                        <m:den>
                          <m:r>
                            <m:rPr>
                              <m:sty m:val="p"/>
                            </m:rPr>
                            <a:rPr lang="vi-VN" sz="2000" i="1">
                              <a:latin typeface="Cambria Math" panose="02040503050406030204" pitchFamily="18" charset="0"/>
                            </a:rPr>
                            <m:t>a</m:t>
                          </m:r>
                          <m:r>
                            <a:rPr lang="vi-VN" sz="2000" b="0" i="1" smtClean="0">
                              <a:latin typeface="Cambria Math" panose="02040503050406030204" pitchFamily="18" charset="0"/>
                            </a:rPr>
                            <m:t>−2</m:t>
                          </m:r>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den>
                      </m:f>
                    </m:oMath>
                  </m:oMathPara>
                </a14:m>
                <a:endParaRPr lang="x-none" sz="2000" dirty="0"/>
              </a:p>
            </p:txBody>
          </p:sp>
        </mc:Choice>
        <mc:Fallback xmlns="">
          <p:sp>
            <p:nvSpPr>
              <p:cNvPr id="3" name="TextBox 2">
                <a:extLst>
                  <a:ext uri="{FF2B5EF4-FFF2-40B4-BE49-F238E27FC236}">
                    <a16:creationId xmlns:a16="http://schemas.microsoft.com/office/drawing/2014/main" id="{D5A39DD7-53FE-AE44-800B-4E25DFC55DAA}"/>
                  </a:ext>
                </a:extLst>
              </p:cNvPr>
              <p:cNvSpPr txBox="1">
                <a:spLocks noRot="1" noChangeAspect="1" noMove="1" noResize="1" noEditPoints="1" noAdjustHandles="1" noChangeArrowheads="1" noChangeShapeType="1" noTextEdit="1"/>
              </p:cNvSpPr>
              <p:nvPr/>
            </p:nvSpPr>
            <p:spPr>
              <a:xfrm>
                <a:off x="428017" y="696933"/>
                <a:ext cx="4525983" cy="771814"/>
              </a:xfrm>
              <a:prstGeom prst="rect">
                <a:avLst/>
              </a:prstGeom>
              <a:blipFill>
                <a:blip r:embed="rId5"/>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11171AF-C55A-F54A-8859-6ACAF4B294C2}"/>
                  </a:ext>
                </a:extLst>
              </p:cNvPr>
              <p:cNvSpPr txBox="1"/>
              <p:nvPr/>
            </p:nvSpPr>
            <p:spPr>
              <a:xfrm>
                <a:off x="444449" y="1539430"/>
                <a:ext cx="4617098" cy="7943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M</m:t>
                      </m:r>
                      <m:r>
                        <a:rPr lang="vi-VN" sz="2000" b="0" i="1" smtClean="0">
                          <a:latin typeface="Cambria Math" panose="02040503050406030204" pitchFamily="18" charset="0"/>
                        </a:rPr>
                        <m:t>=</m:t>
                      </m:r>
                      <m:d>
                        <m:dPr>
                          <m:ctrlPr>
                            <a:rPr lang="vi-VN" sz="2000" b="0" i="1" smtClean="0">
                              <a:latin typeface="Cambria Math" panose="02040503050406030204" pitchFamily="18" charset="0"/>
                            </a:rPr>
                          </m:ctrlPr>
                        </m:dPr>
                        <m:e>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m:t>
                              </m:r>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den>
                          </m:f>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den>
                          </m:f>
                        </m:e>
                      </m:d>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num>
                        <m:den>
                          <m:sSup>
                            <m:sSupPr>
                              <m:ctrlPr>
                                <a:rPr lang="vi-VN" sz="2000" b="0" i="1" smtClean="0">
                                  <a:latin typeface="Cambria Math" panose="02040503050406030204" pitchFamily="18" charset="0"/>
                                </a:rPr>
                              </m:ctrlPr>
                            </m:sSupPr>
                            <m:e>
                              <m:d>
                                <m:dPr>
                                  <m:ctrlPr>
                                    <a:rPr lang="vi-VN" sz="2000" b="0" i="1" smtClean="0">
                                      <a:latin typeface="Cambria Math" panose="02040503050406030204" pitchFamily="18" charset="0"/>
                                    </a:rPr>
                                  </m:ctrlPr>
                                </m:dPr>
                                <m:e>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e>
                              </m:d>
                            </m:e>
                            <m:sup>
                              <m:r>
                                <a:rPr lang="vi-VN" sz="2000" b="0" i="1" smtClean="0">
                                  <a:latin typeface="Cambria Math" panose="02040503050406030204" pitchFamily="18" charset="0"/>
                                </a:rPr>
                                <m:t>2</m:t>
                              </m:r>
                            </m:sup>
                          </m:sSup>
                        </m:den>
                      </m:f>
                    </m:oMath>
                  </m:oMathPara>
                </a14:m>
                <a:endParaRPr lang="x-none" sz="2000" dirty="0"/>
              </a:p>
            </p:txBody>
          </p:sp>
        </mc:Choice>
        <mc:Fallback xmlns="">
          <p:sp>
            <p:nvSpPr>
              <p:cNvPr id="11" name="TextBox 10">
                <a:extLst>
                  <a:ext uri="{FF2B5EF4-FFF2-40B4-BE49-F238E27FC236}">
                    <a16:creationId xmlns:a16="http://schemas.microsoft.com/office/drawing/2014/main" id="{A11171AF-C55A-F54A-8859-6ACAF4B294C2}"/>
                  </a:ext>
                </a:extLst>
              </p:cNvPr>
              <p:cNvSpPr txBox="1">
                <a:spLocks noRot="1" noChangeAspect="1" noMove="1" noResize="1" noEditPoints="1" noAdjustHandles="1" noChangeArrowheads="1" noChangeShapeType="1" noTextEdit="1"/>
              </p:cNvSpPr>
              <p:nvPr/>
            </p:nvSpPr>
            <p:spPr>
              <a:xfrm>
                <a:off x="444449" y="1539430"/>
                <a:ext cx="4617098" cy="794385"/>
              </a:xfrm>
              <a:prstGeom prst="rect">
                <a:avLst/>
              </a:prstGeom>
              <a:blipFill>
                <a:blip r:embed="rId6"/>
                <a:stretch>
                  <a:fillRect b="-6349"/>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085135D-0379-A74F-8363-5F1B71232D86}"/>
                  </a:ext>
                </a:extLst>
              </p:cNvPr>
              <p:cNvSpPr txBox="1"/>
              <p:nvPr/>
            </p:nvSpPr>
            <p:spPr>
              <a:xfrm>
                <a:off x="458524" y="2331774"/>
                <a:ext cx="5122171" cy="7943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M</m:t>
                      </m:r>
                      <m:r>
                        <a:rPr lang="vi-VN" sz="2000" b="0" i="1" smtClean="0">
                          <a:latin typeface="Cambria Math" panose="02040503050406030204" pitchFamily="18" charset="0"/>
                        </a:rPr>
                        <m:t>=</m:t>
                      </m:r>
                      <m:d>
                        <m:dPr>
                          <m:ctrlPr>
                            <a:rPr lang="vi-VN" sz="2000" b="0" i="1" smtClean="0">
                              <a:latin typeface="Cambria Math" panose="02040503050406030204" pitchFamily="18" charset="0"/>
                            </a:rPr>
                          </m:ctrlPr>
                        </m:dPr>
                        <m:e>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m:t>
                              </m:r>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den>
                          </m:f>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m:t>
                              </m:r>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den>
                          </m:f>
                        </m:e>
                      </m:d>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num>
                        <m:den>
                          <m:sSup>
                            <m:sSupPr>
                              <m:ctrlPr>
                                <a:rPr lang="vi-VN" sz="2000" b="0" i="1" smtClean="0">
                                  <a:latin typeface="Cambria Math" panose="02040503050406030204" pitchFamily="18" charset="0"/>
                                </a:rPr>
                              </m:ctrlPr>
                            </m:sSupPr>
                            <m:e>
                              <m:d>
                                <m:dPr>
                                  <m:ctrlPr>
                                    <a:rPr lang="vi-VN" sz="2000" b="0" i="1" smtClean="0">
                                      <a:latin typeface="Cambria Math" panose="02040503050406030204" pitchFamily="18" charset="0"/>
                                    </a:rPr>
                                  </m:ctrlPr>
                                </m:dPr>
                                <m:e>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e>
                              </m:d>
                            </m:e>
                            <m:sup>
                              <m:r>
                                <a:rPr lang="vi-VN" sz="2000" b="0" i="1" smtClean="0">
                                  <a:latin typeface="Cambria Math" panose="02040503050406030204" pitchFamily="18" charset="0"/>
                                </a:rPr>
                                <m:t>2</m:t>
                              </m:r>
                            </m:sup>
                          </m:sSup>
                        </m:den>
                      </m:f>
                    </m:oMath>
                  </m:oMathPara>
                </a14:m>
                <a:endParaRPr lang="x-none" sz="2000" dirty="0"/>
              </a:p>
            </p:txBody>
          </p:sp>
        </mc:Choice>
        <mc:Fallback xmlns="">
          <p:sp>
            <p:nvSpPr>
              <p:cNvPr id="12" name="TextBox 11">
                <a:extLst>
                  <a:ext uri="{FF2B5EF4-FFF2-40B4-BE49-F238E27FC236}">
                    <a16:creationId xmlns:a16="http://schemas.microsoft.com/office/drawing/2014/main" id="{C085135D-0379-A74F-8363-5F1B71232D86}"/>
                  </a:ext>
                </a:extLst>
              </p:cNvPr>
              <p:cNvSpPr txBox="1">
                <a:spLocks noRot="1" noChangeAspect="1" noMove="1" noResize="1" noEditPoints="1" noAdjustHandles="1" noChangeArrowheads="1" noChangeShapeType="1" noTextEdit="1"/>
              </p:cNvSpPr>
              <p:nvPr/>
            </p:nvSpPr>
            <p:spPr>
              <a:xfrm>
                <a:off x="458524" y="2331774"/>
                <a:ext cx="5122171" cy="794385"/>
              </a:xfrm>
              <a:prstGeom prst="rect">
                <a:avLst/>
              </a:prstGeom>
              <a:blipFill>
                <a:blip r:embed="rId7"/>
                <a:stretch>
                  <a:fillRect b="-4688"/>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C39F302-8020-A242-8ED9-A5578A960C6C}"/>
                  </a:ext>
                </a:extLst>
              </p:cNvPr>
              <p:cNvSpPr txBox="1"/>
              <p:nvPr/>
            </p:nvSpPr>
            <p:spPr>
              <a:xfrm>
                <a:off x="459893" y="3207399"/>
                <a:ext cx="3553793" cy="7943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M</m:t>
                      </m:r>
                      <m:r>
                        <a:rPr lang="vi-VN" sz="2000" b="0" i="1" smtClean="0">
                          <a:latin typeface="Cambria Math" panose="02040503050406030204" pitchFamily="18" charset="0"/>
                        </a:rPr>
                        <m:t>=</m:t>
                      </m:r>
                      <m:d>
                        <m:dPr>
                          <m:ctrlPr>
                            <a:rPr lang="vi-VN" sz="2000" b="0" i="1" smtClean="0">
                              <a:latin typeface="Cambria Math" panose="02040503050406030204" pitchFamily="18" charset="0"/>
                            </a:rPr>
                          </m:ctrlPr>
                        </m:dPr>
                        <m:e>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m:t>
                              </m:r>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den>
                          </m:f>
                        </m:e>
                      </m:d>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sSup>
                            <m:sSupPr>
                              <m:ctrlPr>
                                <a:rPr lang="vi-VN" sz="2000" b="0" i="1" smtClean="0">
                                  <a:latin typeface="Cambria Math" panose="02040503050406030204" pitchFamily="18" charset="0"/>
                                </a:rPr>
                              </m:ctrlPr>
                            </m:sSupPr>
                            <m:e>
                              <m:d>
                                <m:dPr>
                                  <m:ctrlPr>
                                    <a:rPr lang="vi-VN" sz="2000" b="0" i="1" smtClean="0">
                                      <a:latin typeface="Cambria Math" panose="02040503050406030204" pitchFamily="18" charset="0"/>
                                    </a:rPr>
                                  </m:ctrlPr>
                                </m:dPr>
                                <m:e>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e>
                              </m:d>
                            </m:e>
                            <m:sup>
                              <m:r>
                                <a:rPr lang="vi-VN" sz="2000" b="0" i="1" smtClean="0">
                                  <a:latin typeface="Cambria Math" panose="02040503050406030204" pitchFamily="18" charset="0"/>
                                </a:rPr>
                                <m:t>2</m:t>
                              </m:r>
                            </m:sup>
                          </m:sSup>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den>
                      </m:f>
                    </m:oMath>
                  </m:oMathPara>
                </a14:m>
                <a:endParaRPr lang="x-none" sz="2000" dirty="0"/>
              </a:p>
            </p:txBody>
          </p:sp>
        </mc:Choice>
        <mc:Fallback xmlns="">
          <p:sp>
            <p:nvSpPr>
              <p:cNvPr id="13" name="TextBox 12">
                <a:extLst>
                  <a:ext uri="{FF2B5EF4-FFF2-40B4-BE49-F238E27FC236}">
                    <a16:creationId xmlns:a16="http://schemas.microsoft.com/office/drawing/2014/main" id="{2C39F302-8020-A242-8ED9-A5578A960C6C}"/>
                  </a:ext>
                </a:extLst>
              </p:cNvPr>
              <p:cNvSpPr txBox="1">
                <a:spLocks noRot="1" noChangeAspect="1" noMove="1" noResize="1" noEditPoints="1" noAdjustHandles="1" noChangeArrowheads="1" noChangeShapeType="1" noTextEdit="1"/>
              </p:cNvSpPr>
              <p:nvPr/>
            </p:nvSpPr>
            <p:spPr>
              <a:xfrm>
                <a:off x="459893" y="3207399"/>
                <a:ext cx="3553793" cy="794385"/>
              </a:xfrm>
              <a:prstGeom prst="rect">
                <a:avLst/>
              </a:prstGeom>
              <a:blipFill>
                <a:blip r:embed="rId8"/>
                <a:stretch>
                  <a:fillRect b="-6349"/>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154783C-8857-9742-9518-BF6159AA6641}"/>
                  </a:ext>
                </a:extLst>
              </p:cNvPr>
              <p:cNvSpPr txBox="1"/>
              <p:nvPr/>
            </p:nvSpPr>
            <p:spPr>
              <a:xfrm>
                <a:off x="473101" y="3992238"/>
                <a:ext cx="1540935" cy="7718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M</m:t>
                      </m:r>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den>
                      </m:f>
                    </m:oMath>
                  </m:oMathPara>
                </a14:m>
                <a:endParaRPr lang="x-none" sz="2000" dirty="0"/>
              </a:p>
            </p:txBody>
          </p:sp>
        </mc:Choice>
        <mc:Fallback xmlns="">
          <p:sp>
            <p:nvSpPr>
              <p:cNvPr id="14" name="TextBox 13">
                <a:extLst>
                  <a:ext uri="{FF2B5EF4-FFF2-40B4-BE49-F238E27FC236}">
                    <a16:creationId xmlns:a16="http://schemas.microsoft.com/office/drawing/2014/main" id="{2154783C-8857-9742-9518-BF6159AA6641}"/>
                  </a:ext>
                </a:extLst>
              </p:cNvPr>
              <p:cNvSpPr txBox="1">
                <a:spLocks noRot="1" noChangeAspect="1" noMove="1" noResize="1" noEditPoints="1" noAdjustHandles="1" noChangeArrowheads="1" noChangeShapeType="1" noTextEdit="1"/>
              </p:cNvSpPr>
              <p:nvPr/>
            </p:nvSpPr>
            <p:spPr>
              <a:xfrm>
                <a:off x="473101" y="3992238"/>
                <a:ext cx="1540935" cy="771814"/>
              </a:xfrm>
              <a:prstGeom prst="rect">
                <a:avLst/>
              </a:prstGeom>
              <a:blipFill>
                <a:blip r:embed="rId9"/>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591E658-9538-D54D-9844-303CCE6E0223}"/>
                  </a:ext>
                </a:extLst>
              </p:cNvPr>
              <p:cNvSpPr txBox="1"/>
              <p:nvPr/>
            </p:nvSpPr>
            <p:spPr>
              <a:xfrm>
                <a:off x="5445456" y="659884"/>
                <a:ext cx="1787797" cy="7718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b</m:t>
                      </m:r>
                      <m:r>
                        <a:rPr lang="vi-VN" sz="2000" b="0" i="1" smtClean="0">
                          <a:latin typeface="Cambria Math" panose="02040503050406030204" pitchFamily="18" charset="0"/>
                        </a:rPr>
                        <m:t>)</m:t>
                      </m:r>
                      <m:r>
                        <m:rPr>
                          <m:sty m:val="p"/>
                        </m:rPr>
                        <a:rPr lang="vi-VN" sz="2000" i="1" smtClean="0">
                          <a:latin typeface="Cambria Math" panose="02040503050406030204" pitchFamily="18" charset="0"/>
                        </a:rPr>
                        <m:t>M</m:t>
                      </m:r>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den>
                      </m:f>
                    </m:oMath>
                  </m:oMathPara>
                </a14:m>
                <a:endParaRPr lang="x-none" sz="2000" dirty="0"/>
              </a:p>
            </p:txBody>
          </p:sp>
        </mc:Choice>
        <mc:Fallback xmlns="">
          <p:sp>
            <p:nvSpPr>
              <p:cNvPr id="15" name="TextBox 14">
                <a:extLst>
                  <a:ext uri="{FF2B5EF4-FFF2-40B4-BE49-F238E27FC236}">
                    <a16:creationId xmlns:a16="http://schemas.microsoft.com/office/drawing/2014/main" id="{B591E658-9538-D54D-9844-303CCE6E0223}"/>
                  </a:ext>
                </a:extLst>
              </p:cNvPr>
              <p:cNvSpPr txBox="1">
                <a:spLocks noRot="1" noChangeAspect="1" noMove="1" noResize="1" noEditPoints="1" noAdjustHandles="1" noChangeArrowheads="1" noChangeShapeType="1" noTextEdit="1"/>
              </p:cNvSpPr>
              <p:nvPr/>
            </p:nvSpPr>
            <p:spPr>
              <a:xfrm>
                <a:off x="5445456" y="659884"/>
                <a:ext cx="1787797" cy="771814"/>
              </a:xfrm>
              <a:prstGeom prst="rect">
                <a:avLst/>
              </a:prstGeom>
              <a:blipFill>
                <a:blip r:embed="rId10"/>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6358434-C943-414A-9FDA-C927AEA3BADF}"/>
                  </a:ext>
                </a:extLst>
              </p:cNvPr>
              <p:cNvSpPr txBox="1"/>
              <p:nvPr/>
            </p:nvSpPr>
            <p:spPr>
              <a:xfrm>
                <a:off x="5685995" y="1299643"/>
                <a:ext cx="1691745" cy="7718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M</m:t>
                      </m:r>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den>
                      </m:f>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den>
                      </m:f>
                    </m:oMath>
                  </m:oMathPara>
                </a14:m>
                <a:endParaRPr lang="x-none" sz="2000" dirty="0"/>
              </a:p>
            </p:txBody>
          </p:sp>
        </mc:Choice>
        <mc:Fallback xmlns="">
          <p:sp>
            <p:nvSpPr>
              <p:cNvPr id="16" name="TextBox 15">
                <a:extLst>
                  <a:ext uri="{FF2B5EF4-FFF2-40B4-BE49-F238E27FC236}">
                    <a16:creationId xmlns:a16="http://schemas.microsoft.com/office/drawing/2014/main" id="{26358434-C943-414A-9FDA-C927AEA3BADF}"/>
                  </a:ext>
                </a:extLst>
              </p:cNvPr>
              <p:cNvSpPr txBox="1">
                <a:spLocks noRot="1" noChangeAspect="1" noMove="1" noResize="1" noEditPoints="1" noAdjustHandles="1" noChangeArrowheads="1" noChangeShapeType="1" noTextEdit="1"/>
              </p:cNvSpPr>
              <p:nvPr/>
            </p:nvSpPr>
            <p:spPr>
              <a:xfrm>
                <a:off x="5685995" y="1299643"/>
                <a:ext cx="1691745" cy="771814"/>
              </a:xfrm>
              <a:prstGeom prst="rect">
                <a:avLst/>
              </a:prstGeom>
              <a:blipFill>
                <a:blip r:embed="rId11"/>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CC54C94-91D5-AB45-8268-D23A14C91D1B}"/>
                  </a:ext>
                </a:extLst>
              </p:cNvPr>
              <p:cNvSpPr txBox="1"/>
              <p:nvPr/>
            </p:nvSpPr>
            <p:spPr>
              <a:xfrm>
                <a:off x="5692318" y="2096940"/>
                <a:ext cx="1540935" cy="7280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M</m:t>
                      </m:r>
                      <m:r>
                        <a:rPr lang="vi-VN" sz="2000" b="0" i="1" smtClean="0">
                          <a:latin typeface="Cambria Math" panose="02040503050406030204" pitchFamily="18" charset="0"/>
                        </a:rPr>
                        <m:t>=1−</m:t>
                      </m:r>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den>
                      </m:f>
                    </m:oMath>
                  </m:oMathPara>
                </a14:m>
                <a:endParaRPr lang="x-none" sz="2000" dirty="0"/>
              </a:p>
            </p:txBody>
          </p:sp>
        </mc:Choice>
        <mc:Fallback xmlns="">
          <p:sp>
            <p:nvSpPr>
              <p:cNvPr id="17" name="TextBox 16">
                <a:extLst>
                  <a:ext uri="{FF2B5EF4-FFF2-40B4-BE49-F238E27FC236}">
                    <a16:creationId xmlns:a16="http://schemas.microsoft.com/office/drawing/2014/main" id="{DCC54C94-91D5-AB45-8268-D23A14C91D1B}"/>
                  </a:ext>
                </a:extLst>
              </p:cNvPr>
              <p:cNvSpPr txBox="1">
                <a:spLocks noRot="1" noChangeAspect="1" noMove="1" noResize="1" noEditPoints="1" noAdjustHandles="1" noChangeArrowheads="1" noChangeShapeType="1" noTextEdit="1"/>
              </p:cNvSpPr>
              <p:nvPr/>
            </p:nvSpPr>
            <p:spPr>
              <a:xfrm>
                <a:off x="5692318" y="2096940"/>
                <a:ext cx="1540935" cy="728084"/>
              </a:xfrm>
              <a:prstGeom prst="rect">
                <a:avLst/>
              </a:prstGeom>
              <a:blipFill>
                <a:blip r:embed="rId12"/>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5CBE0D8-DCC6-9340-8B81-12F0D2026485}"/>
                  </a:ext>
                </a:extLst>
              </p:cNvPr>
              <p:cNvSpPr txBox="1"/>
              <p:nvPr/>
            </p:nvSpPr>
            <p:spPr>
              <a:xfrm>
                <a:off x="5383542" y="2928999"/>
                <a:ext cx="3892732" cy="7280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Ta</m:t>
                      </m:r>
                      <m:r>
                        <a:rPr lang="vi-VN" sz="2000" b="0" i="1" smtClean="0">
                          <a:latin typeface="Cambria Math" panose="02040503050406030204" pitchFamily="18" charset="0"/>
                        </a:rPr>
                        <m:t> </m:t>
                      </m:r>
                      <m:r>
                        <m:rPr>
                          <m:sty m:val="p"/>
                        </m:rPr>
                        <a:rPr lang="vi-VN" sz="2000" i="1">
                          <a:latin typeface="Cambria Math" panose="02040503050406030204" pitchFamily="18" charset="0"/>
                        </a:rPr>
                        <m:t>c</m:t>
                      </m:r>
                      <m:r>
                        <a:rPr lang="vi-VN" sz="2000" i="1">
                          <a:latin typeface="Cambria Math" panose="02040503050406030204" pitchFamily="18" charset="0"/>
                        </a:rPr>
                        <m:t>ó: </m:t>
                      </m:r>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den>
                      </m:f>
                      <m:r>
                        <a:rPr lang="vi-VN" sz="2000" b="0" i="1" smtClean="0">
                          <a:latin typeface="Cambria Math" panose="02040503050406030204" pitchFamily="18" charset="0"/>
                          <a:ea typeface="Cambria Math" panose="02040503050406030204" pitchFamily="18" charset="0"/>
                        </a:rPr>
                        <m:t>≥0 </m:t>
                      </m:r>
                      <m:r>
                        <m:rPr>
                          <m:sty m:val="p"/>
                        </m:rPr>
                        <a:rPr lang="vi-VN" sz="2000" i="1">
                          <a:latin typeface="Cambria Math" panose="02040503050406030204" pitchFamily="18" charset="0"/>
                          <a:ea typeface="Cambria Math" panose="02040503050406030204" pitchFamily="18" charset="0"/>
                        </a:rPr>
                        <m:t>v</m:t>
                      </m:r>
                      <m:r>
                        <a:rPr lang="vi-VN" sz="2000" i="1">
                          <a:latin typeface="Cambria Math" panose="02040503050406030204" pitchFamily="18" charset="0"/>
                          <a:ea typeface="Cambria Math" panose="02040503050406030204" pitchFamily="18" charset="0"/>
                        </a:rPr>
                        <m:t>ớ</m:t>
                      </m:r>
                      <m:r>
                        <m:rPr>
                          <m:sty m:val="p"/>
                        </m:rPr>
                        <a:rPr lang="vi-VN" sz="2000" i="1">
                          <a:latin typeface="Cambria Math" panose="02040503050406030204" pitchFamily="18" charset="0"/>
                          <a:ea typeface="Cambria Math" panose="02040503050406030204" pitchFamily="18" charset="0"/>
                        </a:rPr>
                        <m:t>i</m:t>
                      </m:r>
                      <m:r>
                        <a:rPr lang="en-US" altLang="x-none" sz="2000" i="1" dirty="0">
                          <a:latin typeface="Cambria Math" panose="02040503050406030204" pitchFamily="18" charset="0"/>
                        </a:rPr>
                        <m:t>𝑎</m:t>
                      </m:r>
                      <m:r>
                        <a:rPr lang="en-US" altLang="x-none" sz="2000" i="1" dirty="0">
                          <a:latin typeface="Cambria Math" panose="02040503050406030204" pitchFamily="18" charset="0"/>
                        </a:rPr>
                        <m:t> &gt; 0; </m:t>
                      </m:r>
                      <m:r>
                        <a:rPr lang="en-US" altLang="x-none" sz="2000" i="1" dirty="0">
                          <a:latin typeface="Cambria Math" panose="02040503050406030204" pitchFamily="18" charset="0"/>
                        </a:rPr>
                        <m:t>𝑎</m:t>
                      </m:r>
                      <m:r>
                        <a:rPr lang="en-US" altLang="x-none" sz="2000" i="1" dirty="0">
                          <a:latin typeface="Cambria Math" panose="02040503050406030204" pitchFamily="18" charset="0"/>
                        </a:rPr>
                        <m:t> ≠ 1</m:t>
                      </m:r>
                    </m:oMath>
                  </m:oMathPara>
                </a14:m>
                <a:endParaRPr lang="x-none" sz="2000" dirty="0"/>
              </a:p>
            </p:txBody>
          </p:sp>
        </mc:Choice>
        <mc:Fallback xmlns="">
          <p:sp>
            <p:nvSpPr>
              <p:cNvPr id="18" name="TextBox 17">
                <a:extLst>
                  <a:ext uri="{FF2B5EF4-FFF2-40B4-BE49-F238E27FC236}">
                    <a16:creationId xmlns:a16="http://schemas.microsoft.com/office/drawing/2014/main" id="{D5CBE0D8-DCC6-9340-8B81-12F0D2026485}"/>
                  </a:ext>
                </a:extLst>
              </p:cNvPr>
              <p:cNvSpPr txBox="1">
                <a:spLocks noRot="1" noChangeAspect="1" noMove="1" noResize="1" noEditPoints="1" noAdjustHandles="1" noChangeArrowheads="1" noChangeShapeType="1" noTextEdit="1"/>
              </p:cNvSpPr>
              <p:nvPr/>
            </p:nvSpPr>
            <p:spPr>
              <a:xfrm>
                <a:off x="5383542" y="2928999"/>
                <a:ext cx="3892732" cy="728084"/>
              </a:xfrm>
              <a:prstGeom prst="rect">
                <a:avLst/>
              </a:prstGeom>
              <a:blipFill>
                <a:blip r:embed="rId13"/>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AEC495E-BB49-364B-A209-8F9BD6ADBEEE}"/>
                  </a:ext>
                </a:extLst>
              </p:cNvPr>
              <p:cNvSpPr txBox="1"/>
              <p:nvPr/>
            </p:nvSpPr>
            <p:spPr>
              <a:xfrm>
                <a:off x="5253441" y="3732249"/>
                <a:ext cx="4022833" cy="7280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N</m:t>
                      </m:r>
                      <m:r>
                        <a:rPr lang="vi-VN" sz="2000" i="1" smtClean="0">
                          <a:latin typeface="Cambria Math" panose="02040503050406030204" pitchFamily="18" charset="0"/>
                        </a:rPr>
                        <m:t>ê</m:t>
                      </m:r>
                      <m:r>
                        <m:rPr>
                          <m:sty m:val="p"/>
                        </m:rPr>
                        <a:rPr lang="vi-VN" sz="2000" i="1" smtClean="0">
                          <a:latin typeface="Cambria Math" panose="02040503050406030204" pitchFamily="18" charset="0"/>
                        </a:rPr>
                        <m:t>n</m:t>
                      </m:r>
                      <m:r>
                        <a:rPr lang="vi-VN" sz="2000" b="0" i="1" smtClean="0">
                          <a:latin typeface="Cambria Math" panose="02040503050406030204" pitchFamily="18" charset="0"/>
                        </a:rPr>
                        <m:t> 1−</m:t>
                      </m:r>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1</m:t>
                          </m:r>
                        </m:num>
                        <m:den>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a</m:t>
                              </m:r>
                            </m:e>
                          </m:rad>
                        </m:den>
                      </m:f>
                      <m:r>
                        <a:rPr lang="vi-VN" sz="2000" i="1">
                          <a:latin typeface="Cambria Math" panose="02040503050406030204" pitchFamily="18" charset="0"/>
                          <a:ea typeface="Cambria Math" panose="02040503050406030204" pitchFamily="18" charset="0"/>
                        </a:rPr>
                        <m:t>&lt;</m:t>
                      </m:r>
                      <m:r>
                        <a:rPr lang="vi-VN" sz="2000" b="0" i="1" smtClean="0">
                          <a:latin typeface="Cambria Math" panose="02040503050406030204" pitchFamily="18" charset="0"/>
                          <a:ea typeface="Cambria Math" panose="02040503050406030204" pitchFamily="18" charset="0"/>
                        </a:rPr>
                        <m:t>0 </m:t>
                      </m:r>
                      <m:r>
                        <m:rPr>
                          <m:sty m:val="p"/>
                        </m:rPr>
                        <a:rPr lang="vi-VN" sz="2000" i="1">
                          <a:latin typeface="Cambria Math" panose="02040503050406030204" pitchFamily="18" charset="0"/>
                          <a:ea typeface="Cambria Math" panose="02040503050406030204" pitchFamily="18" charset="0"/>
                        </a:rPr>
                        <m:t>v</m:t>
                      </m:r>
                      <m:r>
                        <a:rPr lang="vi-VN" sz="2000" i="1">
                          <a:latin typeface="Cambria Math" panose="02040503050406030204" pitchFamily="18" charset="0"/>
                          <a:ea typeface="Cambria Math" panose="02040503050406030204" pitchFamily="18" charset="0"/>
                        </a:rPr>
                        <m:t>ớ</m:t>
                      </m:r>
                      <m:r>
                        <m:rPr>
                          <m:sty m:val="p"/>
                        </m:rPr>
                        <a:rPr lang="vi-VN" sz="2000" i="1">
                          <a:latin typeface="Cambria Math" panose="02040503050406030204" pitchFamily="18" charset="0"/>
                          <a:ea typeface="Cambria Math" panose="02040503050406030204" pitchFamily="18" charset="0"/>
                        </a:rPr>
                        <m:t>i</m:t>
                      </m:r>
                      <m:r>
                        <a:rPr lang="en-US" altLang="x-none" sz="2000" i="1" dirty="0">
                          <a:latin typeface="Cambria Math" panose="02040503050406030204" pitchFamily="18" charset="0"/>
                        </a:rPr>
                        <m:t>𝑎</m:t>
                      </m:r>
                      <m:r>
                        <a:rPr lang="en-US" altLang="x-none" sz="2000" i="1" dirty="0">
                          <a:latin typeface="Cambria Math" panose="02040503050406030204" pitchFamily="18" charset="0"/>
                        </a:rPr>
                        <m:t> &gt; 0; </m:t>
                      </m:r>
                      <m:r>
                        <a:rPr lang="en-US" altLang="x-none" sz="2000" i="1" dirty="0">
                          <a:latin typeface="Cambria Math" panose="02040503050406030204" pitchFamily="18" charset="0"/>
                        </a:rPr>
                        <m:t>𝑎</m:t>
                      </m:r>
                      <m:r>
                        <a:rPr lang="en-US" altLang="x-none" sz="2000" i="1" dirty="0">
                          <a:latin typeface="Cambria Math" panose="02040503050406030204" pitchFamily="18" charset="0"/>
                        </a:rPr>
                        <m:t> ≠ 1</m:t>
                      </m:r>
                    </m:oMath>
                  </m:oMathPara>
                </a14:m>
                <a:endParaRPr lang="x-none" sz="2000" dirty="0"/>
              </a:p>
            </p:txBody>
          </p:sp>
        </mc:Choice>
        <mc:Fallback xmlns="">
          <p:sp>
            <p:nvSpPr>
              <p:cNvPr id="19" name="TextBox 18">
                <a:extLst>
                  <a:ext uri="{FF2B5EF4-FFF2-40B4-BE49-F238E27FC236}">
                    <a16:creationId xmlns:a16="http://schemas.microsoft.com/office/drawing/2014/main" id="{AAEC495E-BB49-364B-A209-8F9BD6ADBEEE}"/>
                  </a:ext>
                </a:extLst>
              </p:cNvPr>
              <p:cNvSpPr txBox="1">
                <a:spLocks noRot="1" noChangeAspect="1" noMove="1" noResize="1" noEditPoints="1" noAdjustHandles="1" noChangeArrowheads="1" noChangeShapeType="1" noTextEdit="1"/>
              </p:cNvSpPr>
              <p:nvPr/>
            </p:nvSpPr>
            <p:spPr>
              <a:xfrm>
                <a:off x="5253441" y="3732249"/>
                <a:ext cx="4022833" cy="728084"/>
              </a:xfrm>
              <a:prstGeom prst="rect">
                <a:avLst/>
              </a:prstGeom>
              <a:blipFill>
                <a:blip r:embed="rId14"/>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0B855C9-B19B-B142-BD34-D66EB38E0448}"/>
                  </a:ext>
                </a:extLst>
              </p:cNvPr>
              <p:cNvSpPr txBox="1"/>
              <p:nvPr/>
            </p:nvSpPr>
            <p:spPr>
              <a:xfrm>
                <a:off x="5527346" y="4515982"/>
                <a:ext cx="139313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vi-VN" sz="2000" i="1" smtClean="0">
                          <a:latin typeface="Cambria Math" panose="02040503050406030204" pitchFamily="18" charset="0"/>
                        </a:rPr>
                        <m:t>V</m:t>
                      </m:r>
                      <m:r>
                        <a:rPr lang="vi-VN" sz="2000" i="1" smtClean="0">
                          <a:latin typeface="Cambria Math" panose="02040503050406030204" pitchFamily="18" charset="0"/>
                        </a:rPr>
                        <m:t>ậ</m:t>
                      </m:r>
                      <m:r>
                        <m:rPr>
                          <m:sty m:val="p"/>
                        </m:rPr>
                        <a:rPr lang="vi-VN" sz="2000" i="1" smtClean="0">
                          <a:latin typeface="Cambria Math" panose="02040503050406030204" pitchFamily="18" charset="0"/>
                        </a:rPr>
                        <m:t>y</m:t>
                      </m:r>
                      <m:r>
                        <a:rPr lang="vi-VN" sz="2000" b="0" i="1" smtClean="0">
                          <a:latin typeface="Cambria Math" panose="02040503050406030204" pitchFamily="18" charset="0"/>
                        </a:rPr>
                        <m:t> </m:t>
                      </m:r>
                      <m:r>
                        <m:rPr>
                          <m:sty m:val="p"/>
                        </m:rPr>
                        <a:rPr lang="vi-VN" sz="2000" i="1" smtClean="0">
                          <a:latin typeface="Cambria Math" panose="02040503050406030204" pitchFamily="18" charset="0"/>
                        </a:rPr>
                        <m:t>M</m:t>
                      </m:r>
                      <m:r>
                        <a:rPr lang="vi-VN" sz="2000" b="0" i="1" smtClean="0">
                          <a:latin typeface="Cambria Math" panose="02040503050406030204" pitchFamily="18" charset="0"/>
                        </a:rPr>
                        <m:t>&lt;0</m:t>
                      </m:r>
                    </m:oMath>
                  </m:oMathPara>
                </a14:m>
                <a:endParaRPr lang="x-none" sz="2000" dirty="0"/>
              </a:p>
            </p:txBody>
          </p:sp>
        </mc:Choice>
        <mc:Fallback xmlns="">
          <p:sp>
            <p:nvSpPr>
              <p:cNvPr id="20" name="TextBox 19">
                <a:extLst>
                  <a:ext uri="{FF2B5EF4-FFF2-40B4-BE49-F238E27FC236}">
                    <a16:creationId xmlns:a16="http://schemas.microsoft.com/office/drawing/2014/main" id="{B0B855C9-B19B-B142-BD34-D66EB38E0448}"/>
                  </a:ext>
                </a:extLst>
              </p:cNvPr>
              <p:cNvSpPr txBox="1">
                <a:spLocks noRot="1" noChangeAspect="1" noMove="1" noResize="1" noEditPoints="1" noAdjustHandles="1" noChangeArrowheads="1" noChangeShapeType="1" noTextEdit="1"/>
              </p:cNvSpPr>
              <p:nvPr/>
            </p:nvSpPr>
            <p:spPr>
              <a:xfrm>
                <a:off x="5527346" y="4515982"/>
                <a:ext cx="1393138" cy="400110"/>
              </a:xfrm>
              <a:prstGeom prst="rect">
                <a:avLst/>
              </a:prstGeom>
              <a:blipFill>
                <a:blip r:embed="rId15"/>
                <a:stretch>
                  <a:fillRect b="-18750"/>
                </a:stretch>
              </a:blipFill>
            </p:spPr>
            <p:txBody>
              <a:bodyPr/>
              <a:lstStyle/>
              <a:p>
                <a:r>
                  <a:rPr lang="en-V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dissolv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dissolv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dissolv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dissolve">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dissolve">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dissolve">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dissolve">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dissolve">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dissolve">
                                      <p:cBhvr>
                                        <p:cTn id="7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3" grpId="0"/>
      <p:bldP spid="11" grpId="0"/>
      <p:bldP spid="12" grpId="0"/>
      <p:bldP spid="13" grpId="0"/>
      <p:bldP spid="14" grpId="0"/>
      <p:bldP spid="15" grpId="0"/>
      <p:bldP spid="16" grpId="0"/>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84AEAF3-8213-D340-8B72-984AC88F451B}"/>
              </a:ext>
            </a:extLst>
          </p:cNvPr>
          <p:cNvSpPr>
            <a:spLocks noChangeArrowheads="1"/>
          </p:cNvSpPr>
          <p:nvPr/>
        </p:nvSpPr>
        <p:spPr bwMode="auto">
          <a:xfrm>
            <a:off x="1087210" y="571507"/>
            <a:ext cx="6598103" cy="4572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Bef>
                <a:spcPct val="20000"/>
              </a:spcBef>
            </a:pPr>
            <a:r>
              <a:rPr lang="en-US" altLang="x-none" sz="2000" b="1" dirty="0" err="1">
                <a:latin typeface="+mj-lt"/>
                <a:cs typeface="Times New Roman" panose="02020603050405020304" pitchFamily="18" charset="0"/>
              </a:rPr>
              <a:t>Một</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số</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chú</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ý</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khi</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rút</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gọn</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biểu</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thức</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chứa</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căn</a:t>
            </a:r>
            <a:r>
              <a:rPr lang="en-US" altLang="x-none" sz="2000" b="1" dirty="0">
                <a:latin typeface="+mj-lt"/>
                <a:cs typeface="Times New Roman" panose="02020603050405020304" pitchFamily="18" charset="0"/>
              </a:rPr>
              <a:t> </a:t>
            </a:r>
            <a:r>
              <a:rPr lang="en-US" altLang="x-none" sz="2000" b="1" dirty="0" err="1">
                <a:latin typeface="+mj-lt"/>
                <a:cs typeface="Times New Roman" panose="02020603050405020304" pitchFamily="18" charset="0"/>
              </a:rPr>
              <a:t>bậc</a:t>
            </a:r>
            <a:r>
              <a:rPr lang="en-US" altLang="x-none" sz="2000" b="1" dirty="0">
                <a:latin typeface="+mj-lt"/>
                <a:cs typeface="Times New Roman" panose="02020603050405020304" pitchFamily="18" charset="0"/>
              </a:rPr>
              <a:t> 2:</a:t>
            </a:r>
            <a:endParaRPr lang="vi-VN" altLang="x-none" sz="2000" b="1" dirty="0">
              <a:latin typeface="+mj-lt"/>
              <a:cs typeface="Times New Roman" panose="02020603050405020304" pitchFamily="18" charset="0"/>
            </a:endParaRPr>
          </a:p>
        </p:txBody>
      </p:sp>
      <p:sp>
        <p:nvSpPr>
          <p:cNvPr id="5125" name="Rectangle 5">
            <a:extLst>
              <a:ext uri="{FF2B5EF4-FFF2-40B4-BE49-F238E27FC236}">
                <a16:creationId xmlns:a16="http://schemas.microsoft.com/office/drawing/2014/main" id="{554DB2A9-3B31-D148-BCAD-34745FB671DA}"/>
              </a:ext>
            </a:extLst>
          </p:cNvPr>
          <p:cNvSpPr>
            <a:spLocks noChangeArrowheads="1"/>
          </p:cNvSpPr>
          <p:nvPr/>
        </p:nvSpPr>
        <p:spPr bwMode="auto">
          <a:xfrm>
            <a:off x="421650" y="2358184"/>
            <a:ext cx="8722350" cy="132908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14000"/>
              </a:lnSpc>
            </a:pPr>
            <a:r>
              <a:rPr lang="en-US" altLang="x-none" sz="1800" b="1" dirty="0">
                <a:latin typeface="+mj-lt"/>
                <a:cs typeface="Times New Roman" panose="02020603050405020304" pitchFamily="18" charset="0"/>
              </a:rPr>
              <a:t>2. </a:t>
            </a:r>
            <a:r>
              <a:rPr lang="en-US" altLang="x-none" sz="1800" dirty="0" err="1">
                <a:latin typeface="+mj-lt"/>
                <a:cs typeface="Times New Roman" panose="02020603050405020304" pitchFamily="18" charset="0"/>
              </a:rPr>
              <a:t>Để</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rút</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gọ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iể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hứa</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ă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ậ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ha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ầ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hú</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ý</a:t>
            </a:r>
            <a:r>
              <a:rPr lang="en-US" altLang="x-none" sz="1800" dirty="0">
                <a:latin typeface="+mj-lt"/>
                <a:cs typeface="Times New Roman" panose="02020603050405020304" pitchFamily="18" charset="0"/>
              </a:rPr>
              <a:t>:</a:t>
            </a:r>
          </a:p>
          <a:p>
            <a:pPr marL="285750" indent="-285750" algn="just" eaLnBrk="1" hangingPunct="1">
              <a:lnSpc>
                <a:spcPct val="114000"/>
              </a:lnSpc>
              <a:buFont typeface="Arial" panose="020B0604020202020204" pitchFamily="34" charset="0"/>
              <a:buChar char="•"/>
            </a:pPr>
            <a:r>
              <a:rPr lang="en-US" altLang="x-none" sz="1800" dirty="0" err="1">
                <a:latin typeface="+mj-lt"/>
                <a:cs typeface="Times New Roman" panose="02020603050405020304" pitchFamily="18" charset="0"/>
              </a:rPr>
              <a:t>Trướ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hết</a:t>
            </a:r>
            <a:r>
              <a:rPr lang="en-US" altLang="x-none" sz="1800" dirty="0">
                <a:latin typeface="+mj-lt"/>
                <a:cs typeface="Times New Roman" panose="02020603050405020304" pitchFamily="18" charset="0"/>
              </a:rPr>
              <a:t> ta </a:t>
            </a:r>
            <a:r>
              <a:rPr lang="en-US" altLang="x-none" sz="1800" dirty="0" err="1">
                <a:latin typeface="+mj-lt"/>
                <a:cs typeface="Times New Roman" panose="02020603050405020304" pitchFamily="18" charset="0"/>
              </a:rPr>
              <a:t>thường</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ự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hiệ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phép</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iế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ổ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ơ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giả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ă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ậ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ha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hằm</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làm</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xuất</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hiệ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ă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ậ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ha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ó</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ùng</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một</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iể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dướ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dấ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ăn</a:t>
            </a:r>
            <a:r>
              <a:rPr lang="en-US" altLang="x-none" sz="1800" dirty="0">
                <a:latin typeface="+mj-lt"/>
                <a:cs typeface="Times New Roman" panose="02020603050405020304" pitchFamily="18" charset="0"/>
              </a:rPr>
              <a:t>.</a:t>
            </a:r>
          </a:p>
          <a:p>
            <a:pPr marL="285750" indent="-285750" algn="just" eaLnBrk="1" hangingPunct="1">
              <a:lnSpc>
                <a:spcPct val="114000"/>
              </a:lnSpc>
              <a:buFont typeface="Arial" panose="020B0604020202020204" pitchFamily="34" charset="0"/>
              <a:buChar char="•"/>
            </a:pPr>
            <a:r>
              <a:rPr lang="en-US" altLang="x-none" sz="1800" dirty="0">
                <a:latin typeface="+mj-lt"/>
                <a:cs typeface="Times New Roman" panose="02020603050405020304" pitchFamily="18" charset="0"/>
              </a:rPr>
              <a:t>Sau </a:t>
            </a:r>
            <a:r>
              <a:rPr lang="en-US" altLang="x-none" sz="1800" dirty="0" err="1">
                <a:latin typeface="+mj-lt"/>
                <a:cs typeface="Times New Roman" panose="02020603050405020304" pitchFamily="18" charset="0"/>
              </a:rPr>
              <a:t>đó</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ự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hiệ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phép</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ính</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và</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rút</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gọ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số</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ồng</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dạng</a:t>
            </a:r>
            <a:r>
              <a:rPr lang="en-US" altLang="x-none" sz="1800" dirty="0">
                <a:latin typeface="+mj-lt"/>
                <a:cs typeface="Times New Roman" panose="02020603050405020304" pitchFamily="18" charset="0"/>
              </a:rPr>
              <a:t>….</a:t>
            </a:r>
          </a:p>
        </p:txBody>
      </p:sp>
      <p:sp>
        <p:nvSpPr>
          <p:cNvPr id="5126" name="Rectangle 6">
            <a:extLst>
              <a:ext uri="{FF2B5EF4-FFF2-40B4-BE49-F238E27FC236}">
                <a16:creationId xmlns:a16="http://schemas.microsoft.com/office/drawing/2014/main" id="{2F731A8F-3C93-A94E-BA03-7046A0612C59}"/>
              </a:ext>
            </a:extLst>
          </p:cNvPr>
          <p:cNvSpPr>
            <a:spLocks noChangeArrowheads="1"/>
          </p:cNvSpPr>
          <p:nvPr/>
        </p:nvSpPr>
        <p:spPr bwMode="auto">
          <a:xfrm>
            <a:off x="421650" y="1185291"/>
            <a:ext cx="8722350" cy="101329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14000"/>
              </a:lnSpc>
            </a:pPr>
            <a:r>
              <a:rPr lang="en-US" altLang="x-none" sz="1800" b="1" dirty="0">
                <a:latin typeface="+mj-lt"/>
                <a:cs typeface="Times New Roman" panose="02020603050405020304" pitchFamily="18" charset="0"/>
              </a:rPr>
              <a:t>1. </a:t>
            </a:r>
            <a:r>
              <a:rPr lang="en-US" altLang="x-none" sz="1800" dirty="0" err="1">
                <a:latin typeface="+mj-lt"/>
                <a:cs typeface="Times New Roman" panose="02020603050405020304" pitchFamily="18" charset="0"/>
              </a:rPr>
              <a:t>C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h</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iế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ổ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ă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ường</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gắ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liề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vớ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iề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kiệ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ể</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ho</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ă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ó</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ghĩa</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ê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kh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iế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ổ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iể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ầ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hú</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ý</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ế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iề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kiệ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x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ịnh</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ủa</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biể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ức</a:t>
            </a:r>
            <a:r>
              <a:rPr lang="en-US" altLang="x-none" sz="1800" dirty="0">
                <a:latin typeface="+mj-lt"/>
                <a:cs typeface="Times New Roman" panose="02020603050405020304" pitchFamily="18" charset="0"/>
              </a:rPr>
              <a:t>. </a:t>
            </a:r>
          </a:p>
        </p:txBody>
      </p:sp>
      <p:sp>
        <p:nvSpPr>
          <p:cNvPr id="5127" name="Rectangle 7">
            <a:extLst>
              <a:ext uri="{FF2B5EF4-FFF2-40B4-BE49-F238E27FC236}">
                <a16:creationId xmlns:a16="http://schemas.microsoft.com/office/drawing/2014/main" id="{9D47450F-281E-5048-A12F-423E62ED0C90}"/>
              </a:ext>
            </a:extLst>
          </p:cNvPr>
          <p:cNvSpPr>
            <a:spLocks noChangeArrowheads="1"/>
          </p:cNvSpPr>
          <p:nvPr/>
        </p:nvSpPr>
        <p:spPr bwMode="auto">
          <a:xfrm>
            <a:off x="421650" y="3874494"/>
            <a:ext cx="8458200" cy="6974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14000"/>
              </a:lnSpc>
            </a:pPr>
            <a:r>
              <a:rPr lang="en-US" altLang="x-none" sz="1800" b="1" dirty="0">
                <a:latin typeface="+mj-lt"/>
                <a:cs typeface="Times New Roman" panose="02020603050405020304" pitchFamily="18" charset="0"/>
              </a:rPr>
              <a:t>3. </a:t>
            </a:r>
            <a:r>
              <a:rPr lang="en-US" altLang="x-none" sz="1800" dirty="0" err="1">
                <a:latin typeface="+mj-lt"/>
                <a:cs typeface="Times New Roman" panose="02020603050405020304" pitchFamily="18" charset="0"/>
              </a:rPr>
              <a:t>Bà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oá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rút</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gọ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ó</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ể</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ó</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hiề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h</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làm</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khá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ha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ê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lựa</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họ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cách</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làm</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gắ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gọ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hất</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và</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kết</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quả</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được</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viết</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dưới</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dạng</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thu</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gọn</a:t>
            </a:r>
            <a:r>
              <a:rPr lang="en-US" altLang="x-none" sz="1800" dirty="0">
                <a:latin typeface="+mj-lt"/>
                <a:cs typeface="Times New Roman" panose="02020603050405020304" pitchFamily="18" charset="0"/>
              </a:rPr>
              <a:t> </a:t>
            </a:r>
            <a:r>
              <a:rPr lang="en-US" altLang="x-none" sz="1800" dirty="0" err="1">
                <a:latin typeface="+mj-lt"/>
                <a:cs typeface="Times New Roman" panose="02020603050405020304" pitchFamily="18" charset="0"/>
              </a:rPr>
              <a:t>nhất</a:t>
            </a:r>
            <a:r>
              <a:rPr lang="en-US" altLang="x-none" sz="1800" dirty="0">
                <a:latin typeface="+mj-lt"/>
                <a:cs typeface="Times New Roman" panose="02020603050405020304" pitchFamily="18" charset="0"/>
              </a:rPr>
              <a:t>.</a:t>
            </a:r>
          </a:p>
        </p:txBody>
      </p:sp>
    </p:spTree>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p:cTn id="7" dur="1000" fill="hold"/>
                                        <p:tgtEl>
                                          <p:spTgt spid="5126"/>
                                        </p:tgtEl>
                                        <p:attrNameLst>
                                          <p:attrName>ppt_x</p:attrName>
                                        </p:attrNameLst>
                                      </p:cBhvr>
                                      <p:tavLst>
                                        <p:tav tm="0">
                                          <p:val>
                                            <p:strVal val="#ppt_x-.2"/>
                                          </p:val>
                                        </p:tav>
                                        <p:tav tm="100000">
                                          <p:val>
                                            <p:strVal val="#ppt_x"/>
                                          </p:val>
                                        </p:tav>
                                      </p:tavLst>
                                    </p:anim>
                                    <p:anim calcmode="lin" valueType="num">
                                      <p:cBhvr>
                                        <p:cTn id="8" dur="1000" fill="hold"/>
                                        <p:tgtEl>
                                          <p:spTgt spid="51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6"/>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5125"/>
                                        </p:tgtEl>
                                        <p:attrNameLst>
                                          <p:attrName>style.visibility</p:attrName>
                                        </p:attrNameLst>
                                      </p:cBhvr>
                                      <p:to>
                                        <p:strVal val="visible"/>
                                      </p:to>
                                    </p:set>
                                    <p:animEffect transition="in" filter="dissolve">
                                      <p:cBhvr>
                                        <p:cTn id="14" dur="500"/>
                                        <p:tgtEl>
                                          <p:spTgt spid="5125"/>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127"/>
                                        </p:tgtEl>
                                        <p:attrNameLst>
                                          <p:attrName>style.visibility</p:attrName>
                                        </p:attrNameLst>
                                      </p:cBhvr>
                                      <p:to>
                                        <p:strVal val="visible"/>
                                      </p:to>
                                    </p:set>
                                    <p:animEffect transition="in" filter="dissolve">
                                      <p:cBhvr>
                                        <p:cTn id="19" dur="500"/>
                                        <p:tgtEl>
                                          <p:spTgt spid="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p:bldP spid="512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2" name="Rectangle 3">
            <a:extLst>
              <a:ext uri="{FF2B5EF4-FFF2-40B4-BE49-F238E27FC236}">
                <a16:creationId xmlns:a16="http://schemas.microsoft.com/office/drawing/2014/main" id="{2C8DB31F-1F48-3C49-BFF0-840F785C99B3}"/>
              </a:ext>
            </a:extLst>
          </p:cNvPr>
          <p:cNvSpPr>
            <a:spLocks noChangeArrowheads="1"/>
          </p:cNvSpPr>
          <p:nvPr/>
        </p:nvSpPr>
        <p:spPr bwMode="auto">
          <a:xfrm>
            <a:off x="1314451" y="2904969"/>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23" name="Rectangle 4">
            <a:extLst>
              <a:ext uri="{FF2B5EF4-FFF2-40B4-BE49-F238E27FC236}">
                <a16:creationId xmlns:a16="http://schemas.microsoft.com/office/drawing/2014/main" id="{89BD869A-CE73-704C-88A7-1513D22C7094}"/>
              </a:ext>
            </a:extLst>
          </p:cNvPr>
          <p:cNvSpPr>
            <a:spLocks noChangeArrowheads="1"/>
          </p:cNvSpPr>
          <p:nvPr/>
        </p:nvSpPr>
        <p:spPr bwMode="auto">
          <a:xfrm>
            <a:off x="1314451" y="2904969"/>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24" name="Rectangle 5">
            <a:extLst>
              <a:ext uri="{FF2B5EF4-FFF2-40B4-BE49-F238E27FC236}">
                <a16:creationId xmlns:a16="http://schemas.microsoft.com/office/drawing/2014/main" id="{7CF15909-D0C5-0348-887E-24BE76530207}"/>
              </a:ext>
            </a:extLst>
          </p:cNvPr>
          <p:cNvSpPr>
            <a:spLocks noChangeArrowheads="1"/>
          </p:cNvSpPr>
          <p:nvPr/>
        </p:nvSpPr>
        <p:spPr bwMode="auto">
          <a:xfrm>
            <a:off x="1314451" y="50109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25" name="Rectangle 6">
            <a:extLst>
              <a:ext uri="{FF2B5EF4-FFF2-40B4-BE49-F238E27FC236}">
                <a16:creationId xmlns:a16="http://schemas.microsoft.com/office/drawing/2014/main" id="{2F2E5C26-0AFE-A14E-9C48-81BBD4E4FA45}"/>
              </a:ext>
            </a:extLst>
          </p:cNvPr>
          <p:cNvSpPr>
            <a:spLocks noChangeArrowheads="1"/>
          </p:cNvSpPr>
          <p:nvPr/>
        </p:nvSpPr>
        <p:spPr bwMode="auto">
          <a:xfrm>
            <a:off x="1314451" y="50109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26" name="Rectangle 7">
            <a:extLst>
              <a:ext uri="{FF2B5EF4-FFF2-40B4-BE49-F238E27FC236}">
                <a16:creationId xmlns:a16="http://schemas.microsoft.com/office/drawing/2014/main" id="{BDD10011-828D-0D49-B42D-5547A436179F}"/>
              </a:ext>
            </a:extLst>
          </p:cNvPr>
          <p:cNvSpPr>
            <a:spLocks noChangeArrowheads="1"/>
          </p:cNvSpPr>
          <p:nvPr/>
        </p:nvSpPr>
        <p:spPr bwMode="auto">
          <a:xfrm>
            <a:off x="1314451" y="2944260"/>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27" name="Rectangle 8">
            <a:extLst>
              <a:ext uri="{FF2B5EF4-FFF2-40B4-BE49-F238E27FC236}">
                <a16:creationId xmlns:a16="http://schemas.microsoft.com/office/drawing/2014/main" id="{2DB1F03C-4D0E-234A-8050-8D1EDC22ABAC}"/>
              </a:ext>
            </a:extLst>
          </p:cNvPr>
          <p:cNvSpPr>
            <a:spLocks noChangeArrowheads="1"/>
          </p:cNvSpPr>
          <p:nvPr/>
        </p:nvSpPr>
        <p:spPr bwMode="auto">
          <a:xfrm>
            <a:off x="1314451" y="3001410"/>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28" name="Rectangle 9">
            <a:extLst>
              <a:ext uri="{FF2B5EF4-FFF2-40B4-BE49-F238E27FC236}">
                <a16:creationId xmlns:a16="http://schemas.microsoft.com/office/drawing/2014/main" id="{177DEDFA-3E47-0C41-AF9B-A91233733DB5}"/>
              </a:ext>
            </a:extLst>
          </p:cNvPr>
          <p:cNvSpPr>
            <a:spLocks noChangeArrowheads="1"/>
          </p:cNvSpPr>
          <p:nvPr/>
        </p:nvSpPr>
        <p:spPr bwMode="auto">
          <a:xfrm>
            <a:off x="1314451" y="2994267"/>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29" name="Rectangle 10">
            <a:extLst>
              <a:ext uri="{FF2B5EF4-FFF2-40B4-BE49-F238E27FC236}">
                <a16:creationId xmlns:a16="http://schemas.microsoft.com/office/drawing/2014/main" id="{C6FA193C-83AD-A345-B12F-40422792E00D}"/>
              </a:ext>
            </a:extLst>
          </p:cNvPr>
          <p:cNvSpPr>
            <a:spLocks noChangeArrowheads="1"/>
          </p:cNvSpPr>
          <p:nvPr/>
        </p:nvSpPr>
        <p:spPr bwMode="auto">
          <a:xfrm>
            <a:off x="1314451" y="2994267"/>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0" name="Rectangle 11">
            <a:extLst>
              <a:ext uri="{FF2B5EF4-FFF2-40B4-BE49-F238E27FC236}">
                <a16:creationId xmlns:a16="http://schemas.microsoft.com/office/drawing/2014/main" id="{4CC54075-003D-754D-99BA-326F60538ECB}"/>
              </a:ext>
            </a:extLst>
          </p:cNvPr>
          <p:cNvSpPr>
            <a:spLocks noChangeArrowheads="1"/>
          </p:cNvSpPr>
          <p:nvPr/>
        </p:nvSpPr>
        <p:spPr bwMode="auto">
          <a:xfrm>
            <a:off x="1314451" y="288353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1" name="Rectangle 12">
            <a:extLst>
              <a:ext uri="{FF2B5EF4-FFF2-40B4-BE49-F238E27FC236}">
                <a16:creationId xmlns:a16="http://schemas.microsoft.com/office/drawing/2014/main" id="{E12A958C-B179-B744-905C-6C6DD52AA91F}"/>
              </a:ext>
            </a:extLst>
          </p:cNvPr>
          <p:cNvSpPr>
            <a:spLocks noChangeArrowheads="1"/>
          </p:cNvSpPr>
          <p:nvPr/>
        </p:nvSpPr>
        <p:spPr bwMode="auto">
          <a:xfrm>
            <a:off x="1314451" y="3262157"/>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2" name="Rectangle 13">
            <a:extLst>
              <a:ext uri="{FF2B5EF4-FFF2-40B4-BE49-F238E27FC236}">
                <a16:creationId xmlns:a16="http://schemas.microsoft.com/office/drawing/2014/main" id="{DD55F92B-B107-4549-B036-56D50C2AAE41}"/>
              </a:ext>
            </a:extLst>
          </p:cNvPr>
          <p:cNvSpPr>
            <a:spLocks noChangeArrowheads="1"/>
          </p:cNvSpPr>
          <p:nvPr/>
        </p:nvSpPr>
        <p:spPr bwMode="auto">
          <a:xfrm>
            <a:off x="1314451" y="50109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3" name="Rectangle 14">
            <a:extLst>
              <a:ext uri="{FF2B5EF4-FFF2-40B4-BE49-F238E27FC236}">
                <a16:creationId xmlns:a16="http://schemas.microsoft.com/office/drawing/2014/main" id="{3F6CCEDB-28A1-584A-AF06-AB5C7D09CBF6}"/>
              </a:ext>
            </a:extLst>
          </p:cNvPr>
          <p:cNvSpPr>
            <a:spLocks noChangeArrowheads="1"/>
          </p:cNvSpPr>
          <p:nvPr/>
        </p:nvSpPr>
        <p:spPr bwMode="auto">
          <a:xfrm>
            <a:off x="1314451" y="288353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4" name="Rectangle 15">
            <a:extLst>
              <a:ext uri="{FF2B5EF4-FFF2-40B4-BE49-F238E27FC236}">
                <a16:creationId xmlns:a16="http://schemas.microsoft.com/office/drawing/2014/main" id="{D2F88552-78D5-9244-B94F-E5F742628A01}"/>
              </a:ext>
            </a:extLst>
          </p:cNvPr>
          <p:cNvSpPr>
            <a:spLocks noChangeArrowheads="1"/>
          </p:cNvSpPr>
          <p:nvPr/>
        </p:nvSpPr>
        <p:spPr bwMode="auto">
          <a:xfrm>
            <a:off x="1314451" y="2969263"/>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5" name="Rectangle 16">
            <a:extLst>
              <a:ext uri="{FF2B5EF4-FFF2-40B4-BE49-F238E27FC236}">
                <a16:creationId xmlns:a16="http://schemas.microsoft.com/office/drawing/2014/main" id="{8C60D642-86F5-AD4D-A2D2-193031646355}"/>
              </a:ext>
            </a:extLst>
          </p:cNvPr>
          <p:cNvSpPr>
            <a:spLocks noChangeArrowheads="1"/>
          </p:cNvSpPr>
          <p:nvPr/>
        </p:nvSpPr>
        <p:spPr bwMode="auto">
          <a:xfrm>
            <a:off x="1314451" y="288353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6" name="Rectangle 17">
            <a:extLst>
              <a:ext uri="{FF2B5EF4-FFF2-40B4-BE49-F238E27FC236}">
                <a16:creationId xmlns:a16="http://schemas.microsoft.com/office/drawing/2014/main" id="{6DB57296-254B-AB47-A9CA-CC0815B91AD1}"/>
              </a:ext>
            </a:extLst>
          </p:cNvPr>
          <p:cNvSpPr>
            <a:spLocks noChangeArrowheads="1"/>
          </p:cNvSpPr>
          <p:nvPr/>
        </p:nvSpPr>
        <p:spPr bwMode="auto">
          <a:xfrm>
            <a:off x="1943101" y="438729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7" name="Rectangle 18">
            <a:extLst>
              <a:ext uri="{FF2B5EF4-FFF2-40B4-BE49-F238E27FC236}">
                <a16:creationId xmlns:a16="http://schemas.microsoft.com/office/drawing/2014/main" id="{A229017C-1255-D44E-A0BB-6789BCBA275B}"/>
              </a:ext>
            </a:extLst>
          </p:cNvPr>
          <p:cNvSpPr>
            <a:spLocks noChangeArrowheads="1"/>
          </p:cNvSpPr>
          <p:nvPr/>
        </p:nvSpPr>
        <p:spPr bwMode="auto">
          <a:xfrm>
            <a:off x="1314451" y="2872823"/>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8" name="Rectangle 19">
            <a:extLst>
              <a:ext uri="{FF2B5EF4-FFF2-40B4-BE49-F238E27FC236}">
                <a16:creationId xmlns:a16="http://schemas.microsoft.com/office/drawing/2014/main" id="{6DBBB7BB-9ED1-E948-9D28-50CD6405A845}"/>
              </a:ext>
            </a:extLst>
          </p:cNvPr>
          <p:cNvSpPr>
            <a:spLocks noChangeArrowheads="1"/>
          </p:cNvSpPr>
          <p:nvPr/>
        </p:nvSpPr>
        <p:spPr bwMode="auto">
          <a:xfrm>
            <a:off x="1314451" y="50109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39" name="Rectangle 20">
            <a:extLst>
              <a:ext uri="{FF2B5EF4-FFF2-40B4-BE49-F238E27FC236}">
                <a16:creationId xmlns:a16="http://schemas.microsoft.com/office/drawing/2014/main" id="{55B4D701-E53A-C543-8822-A32F15EFDFBB}"/>
              </a:ext>
            </a:extLst>
          </p:cNvPr>
          <p:cNvSpPr>
            <a:spLocks noChangeArrowheads="1"/>
          </p:cNvSpPr>
          <p:nvPr/>
        </p:nvSpPr>
        <p:spPr bwMode="auto">
          <a:xfrm>
            <a:off x="1314451" y="2872823"/>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0" name="Rectangle 21">
            <a:extLst>
              <a:ext uri="{FF2B5EF4-FFF2-40B4-BE49-F238E27FC236}">
                <a16:creationId xmlns:a16="http://schemas.microsoft.com/office/drawing/2014/main" id="{883849DA-BE6D-CD40-B085-93F3A91D8C00}"/>
              </a:ext>
            </a:extLst>
          </p:cNvPr>
          <p:cNvSpPr>
            <a:spLocks noChangeArrowheads="1"/>
          </p:cNvSpPr>
          <p:nvPr/>
        </p:nvSpPr>
        <p:spPr bwMode="auto">
          <a:xfrm>
            <a:off x="1314451" y="2833532"/>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1" name="Rectangle 22">
            <a:extLst>
              <a:ext uri="{FF2B5EF4-FFF2-40B4-BE49-F238E27FC236}">
                <a16:creationId xmlns:a16="http://schemas.microsoft.com/office/drawing/2014/main" id="{BF002480-6932-9548-8C76-5D5E4DA4BFC0}"/>
              </a:ext>
            </a:extLst>
          </p:cNvPr>
          <p:cNvSpPr>
            <a:spLocks noChangeArrowheads="1"/>
          </p:cNvSpPr>
          <p:nvPr/>
        </p:nvSpPr>
        <p:spPr bwMode="auto">
          <a:xfrm>
            <a:off x="1314451" y="2890682"/>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2" name="Rectangle 23">
            <a:extLst>
              <a:ext uri="{FF2B5EF4-FFF2-40B4-BE49-F238E27FC236}">
                <a16:creationId xmlns:a16="http://schemas.microsoft.com/office/drawing/2014/main" id="{EBD51EFC-E046-1144-A935-964BE1619E29}"/>
              </a:ext>
            </a:extLst>
          </p:cNvPr>
          <p:cNvSpPr>
            <a:spLocks noChangeArrowheads="1"/>
          </p:cNvSpPr>
          <p:nvPr/>
        </p:nvSpPr>
        <p:spPr bwMode="auto">
          <a:xfrm>
            <a:off x="1314451" y="2915685"/>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3" name="Rectangle 25">
            <a:extLst>
              <a:ext uri="{FF2B5EF4-FFF2-40B4-BE49-F238E27FC236}">
                <a16:creationId xmlns:a16="http://schemas.microsoft.com/office/drawing/2014/main" id="{F16B149C-FE94-714D-8E95-6D4322CFB781}"/>
              </a:ext>
            </a:extLst>
          </p:cNvPr>
          <p:cNvSpPr>
            <a:spLocks noChangeArrowheads="1"/>
          </p:cNvSpPr>
          <p:nvPr/>
        </p:nvSpPr>
        <p:spPr bwMode="auto">
          <a:xfrm>
            <a:off x="1314451" y="2933544"/>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4" name="Rectangle 29">
            <a:extLst>
              <a:ext uri="{FF2B5EF4-FFF2-40B4-BE49-F238E27FC236}">
                <a16:creationId xmlns:a16="http://schemas.microsoft.com/office/drawing/2014/main" id="{B0BC2375-9E5B-8F43-A380-150CA2B480DA}"/>
              </a:ext>
            </a:extLst>
          </p:cNvPr>
          <p:cNvSpPr>
            <a:spLocks noChangeArrowheads="1"/>
          </p:cNvSpPr>
          <p:nvPr/>
        </p:nvSpPr>
        <p:spPr bwMode="auto">
          <a:xfrm>
            <a:off x="1314451" y="2933544"/>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5" name="Rectangle 31">
            <a:extLst>
              <a:ext uri="{FF2B5EF4-FFF2-40B4-BE49-F238E27FC236}">
                <a16:creationId xmlns:a16="http://schemas.microsoft.com/office/drawing/2014/main" id="{54557524-B25F-F84A-B316-FFC217F108AA}"/>
              </a:ext>
            </a:extLst>
          </p:cNvPr>
          <p:cNvSpPr>
            <a:spLocks noChangeArrowheads="1"/>
          </p:cNvSpPr>
          <p:nvPr/>
        </p:nvSpPr>
        <p:spPr bwMode="auto">
          <a:xfrm>
            <a:off x="1314451" y="50109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6" name="Rectangle 34">
            <a:extLst>
              <a:ext uri="{FF2B5EF4-FFF2-40B4-BE49-F238E27FC236}">
                <a16:creationId xmlns:a16="http://schemas.microsoft.com/office/drawing/2014/main" id="{2B818FA1-D32A-F140-9891-B1655B6E9794}"/>
              </a:ext>
            </a:extLst>
          </p:cNvPr>
          <p:cNvSpPr>
            <a:spLocks noChangeArrowheads="1"/>
          </p:cNvSpPr>
          <p:nvPr/>
        </p:nvSpPr>
        <p:spPr bwMode="auto">
          <a:xfrm>
            <a:off x="1314451" y="288353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8" name="Rectangle 43">
            <a:extLst>
              <a:ext uri="{FF2B5EF4-FFF2-40B4-BE49-F238E27FC236}">
                <a16:creationId xmlns:a16="http://schemas.microsoft.com/office/drawing/2014/main" id="{D237F1C7-F218-A44E-8101-3DCBB81E394B}"/>
              </a:ext>
            </a:extLst>
          </p:cNvPr>
          <p:cNvSpPr>
            <a:spLocks noChangeArrowheads="1"/>
          </p:cNvSpPr>
          <p:nvPr/>
        </p:nvSpPr>
        <p:spPr bwMode="auto">
          <a:xfrm>
            <a:off x="1314451" y="288353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9249" name="Rectangle 45">
            <a:extLst>
              <a:ext uri="{FF2B5EF4-FFF2-40B4-BE49-F238E27FC236}">
                <a16:creationId xmlns:a16="http://schemas.microsoft.com/office/drawing/2014/main" id="{431A46AD-A48D-D949-A0DC-8969FA329C91}"/>
              </a:ext>
            </a:extLst>
          </p:cNvPr>
          <p:cNvSpPr>
            <a:spLocks noChangeArrowheads="1"/>
          </p:cNvSpPr>
          <p:nvPr/>
        </p:nvSpPr>
        <p:spPr bwMode="auto">
          <a:xfrm>
            <a:off x="1314451" y="2887110"/>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pic>
        <p:nvPicPr>
          <p:cNvPr id="3" name="Picture 2" descr="Text, letter&#10;&#10;Description automatically generated">
            <a:extLst>
              <a:ext uri="{FF2B5EF4-FFF2-40B4-BE49-F238E27FC236}">
                <a16:creationId xmlns:a16="http://schemas.microsoft.com/office/drawing/2014/main" id="{3A3CD3C8-0C2E-DA4C-B195-C29A20146F45}"/>
              </a:ext>
            </a:extLst>
          </p:cNvPr>
          <p:cNvPicPr>
            <a:picLocks noChangeAspect="1"/>
          </p:cNvPicPr>
          <p:nvPr/>
        </p:nvPicPr>
        <p:blipFill>
          <a:blip r:embed="rId3"/>
          <a:stretch>
            <a:fillRect/>
          </a:stretch>
        </p:blipFill>
        <p:spPr>
          <a:xfrm>
            <a:off x="818607" y="-21276"/>
            <a:ext cx="7702374" cy="2629009"/>
          </a:xfrm>
          <a:prstGeom prst="rect">
            <a:avLst/>
          </a:prstGeom>
        </p:spPr>
      </p:pic>
      <p:sp>
        <p:nvSpPr>
          <p:cNvPr id="38" name="TextBox 37">
            <a:extLst>
              <a:ext uri="{FF2B5EF4-FFF2-40B4-BE49-F238E27FC236}">
                <a16:creationId xmlns:a16="http://schemas.microsoft.com/office/drawing/2014/main" id="{63D6530C-33CC-EA41-B27B-E4BB0C1B8DC0}"/>
              </a:ext>
            </a:extLst>
          </p:cNvPr>
          <p:cNvSpPr txBox="1"/>
          <p:nvPr/>
        </p:nvSpPr>
        <p:spPr>
          <a:xfrm rot="16200000">
            <a:off x="-2341433" y="2310563"/>
            <a:ext cx="5143500" cy="523220"/>
          </a:xfrm>
          <a:prstGeom prst="rect">
            <a:avLst/>
          </a:prstGeom>
          <a:solidFill>
            <a:srgbClr val="FFC000"/>
          </a:solidFill>
        </p:spPr>
        <p:txBody>
          <a:bodyPr wrap="square" rtlCol="0">
            <a:spAutoFit/>
          </a:bodyPr>
          <a:lstStyle/>
          <a:p>
            <a:pPr algn="ctr"/>
            <a:r>
              <a:rPr lang="x-none" sz="2800" dirty="0"/>
              <a:t>HOẠT ĐỘNG 4: VẬT DỤNG</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B5F4BA3-4198-8B49-A41C-5D57FE561EA7}"/>
                  </a:ext>
                </a:extLst>
              </p:cNvPr>
              <p:cNvSpPr txBox="1"/>
              <p:nvPr/>
            </p:nvSpPr>
            <p:spPr>
              <a:xfrm>
                <a:off x="646794" y="2571750"/>
                <a:ext cx="8386242" cy="2470292"/>
              </a:xfrm>
              <a:prstGeom prst="rect">
                <a:avLst/>
              </a:prstGeom>
              <a:noFill/>
            </p:spPr>
            <p:txBody>
              <a:bodyPr wrap="square" rtlCol="0">
                <a:spAutoFit/>
              </a:bodyPr>
              <a:lstStyle/>
              <a:p>
                <a:r>
                  <a:rPr lang="x-none" sz="2000" dirty="0"/>
                  <a:t>Bài 3: Đề thi vào 10 năm 2021- 2022 của Hà nội có câu 1 như sau: (2,0 điểm) </a:t>
                </a:r>
              </a:p>
              <a:p>
                <a:r>
                  <a:rPr lang="x-none" sz="2000" dirty="0"/>
                  <a:t>Cho hai biểu thức:</a:t>
                </a:r>
              </a:p>
              <a:p>
                <a:pPr/>
                <a14:m>
                  <m:oMathPara xmlns:m="http://schemas.openxmlformats.org/officeDocument/2006/math">
                    <m:oMathParaPr>
                      <m:jc m:val="centerGroup"/>
                    </m:oMathParaPr>
                    <m:oMath xmlns:m="http://schemas.openxmlformats.org/officeDocument/2006/math">
                      <m:r>
                        <m:rPr>
                          <m:sty m:val="p"/>
                        </m:rPr>
                        <a:rPr lang="x-none" sz="2000" i="1" dirty="0">
                          <a:latin typeface="Cambria Math" panose="02040503050406030204" pitchFamily="18" charset="0"/>
                        </a:rPr>
                        <m:t>A</m:t>
                      </m:r>
                      <m:r>
                        <a:rPr lang="vi-VN" sz="2000" i="1" dirty="0">
                          <a:latin typeface="Cambria Math" panose="02040503050406030204" pitchFamily="18" charset="0"/>
                        </a:rPr>
                        <m:t>=</m:t>
                      </m:r>
                      <m:f>
                        <m:fPr>
                          <m:ctrlPr>
                            <a:rPr lang="vi-VN" sz="2000" i="1" dirty="0">
                              <a:latin typeface="Cambria Math" panose="02040503050406030204" pitchFamily="18" charset="0"/>
                            </a:rPr>
                          </m:ctrlPr>
                        </m:fPr>
                        <m:num>
                          <m:rad>
                            <m:radPr>
                              <m:degHide m:val="on"/>
                              <m:ctrlPr>
                                <a:rPr lang="vi-VN" sz="2000" i="1" dirty="0">
                                  <a:latin typeface="Cambria Math" panose="02040503050406030204" pitchFamily="18" charset="0"/>
                                </a:rPr>
                              </m:ctrlPr>
                            </m:radPr>
                            <m:deg/>
                            <m:e>
                              <m:r>
                                <m:rPr>
                                  <m:sty m:val="p"/>
                                </m:rPr>
                                <a:rPr lang="vi-VN" sz="2000" i="1" dirty="0">
                                  <a:latin typeface="Cambria Math" panose="02040503050406030204" pitchFamily="18" charset="0"/>
                                </a:rPr>
                                <m:t>x</m:t>
                              </m:r>
                            </m:e>
                          </m:rad>
                        </m:num>
                        <m:den>
                          <m:rad>
                            <m:radPr>
                              <m:degHide m:val="on"/>
                              <m:ctrlPr>
                                <a:rPr lang="vi-VN" sz="2000" i="1" dirty="0">
                                  <a:latin typeface="Cambria Math" panose="02040503050406030204" pitchFamily="18" charset="0"/>
                                </a:rPr>
                              </m:ctrlPr>
                            </m:radPr>
                            <m:deg/>
                            <m:e>
                              <m:r>
                                <m:rPr>
                                  <m:sty m:val="p"/>
                                </m:rPr>
                                <a:rPr lang="vi-VN" sz="2000" i="1" dirty="0">
                                  <a:latin typeface="Cambria Math" panose="02040503050406030204" pitchFamily="18" charset="0"/>
                                </a:rPr>
                                <m:t>x</m:t>
                              </m:r>
                            </m:e>
                          </m:rad>
                          <m:r>
                            <a:rPr lang="vi-VN" sz="2000" i="1" dirty="0">
                              <a:latin typeface="Cambria Math" panose="02040503050406030204" pitchFamily="18" charset="0"/>
                            </a:rPr>
                            <m:t>+3</m:t>
                          </m:r>
                        </m:den>
                      </m:f>
                      <m:r>
                        <a:rPr lang="vi-VN" sz="2000" i="1" dirty="0">
                          <a:latin typeface="Cambria Math" panose="02040503050406030204" pitchFamily="18" charset="0"/>
                        </a:rPr>
                        <m:t> </m:t>
                      </m:r>
                      <m:r>
                        <m:rPr>
                          <m:sty m:val="p"/>
                        </m:rPr>
                        <a:rPr lang="vi-VN" sz="2000" i="1" dirty="0">
                          <a:latin typeface="Cambria Math" panose="02040503050406030204" pitchFamily="18" charset="0"/>
                        </a:rPr>
                        <m:t>v</m:t>
                      </m:r>
                      <m:r>
                        <a:rPr lang="vi-VN" sz="2000" i="1" dirty="0">
                          <a:latin typeface="Cambria Math" panose="02040503050406030204" pitchFamily="18" charset="0"/>
                        </a:rPr>
                        <m:t>à </m:t>
                      </m:r>
                      <m:r>
                        <m:rPr>
                          <m:sty m:val="p"/>
                        </m:rPr>
                        <a:rPr lang="vi-VN" sz="2000" i="1" dirty="0">
                          <a:latin typeface="Cambria Math" panose="02040503050406030204" pitchFamily="18" charset="0"/>
                        </a:rPr>
                        <m:t>B</m:t>
                      </m:r>
                      <m:r>
                        <a:rPr lang="vi-VN" sz="2000" b="0" i="1" dirty="0" smtClean="0">
                          <a:latin typeface="Cambria Math" panose="02040503050406030204" pitchFamily="18" charset="0"/>
                        </a:rPr>
                        <m:t>=</m:t>
                      </m:r>
                      <m:f>
                        <m:fPr>
                          <m:ctrlPr>
                            <a:rPr lang="vi-VN" sz="2000" b="0" i="1" dirty="0" smtClean="0">
                              <a:latin typeface="Cambria Math" panose="02040503050406030204" pitchFamily="18" charset="0"/>
                            </a:rPr>
                          </m:ctrlPr>
                        </m:fPr>
                        <m:num>
                          <m:r>
                            <a:rPr lang="vi-VN" sz="2000" b="0" i="1" dirty="0" smtClean="0">
                              <a:latin typeface="Cambria Math" panose="02040503050406030204" pitchFamily="18" charset="0"/>
                            </a:rPr>
                            <m:t>2</m:t>
                          </m:r>
                          <m:rad>
                            <m:radPr>
                              <m:degHide m:val="on"/>
                              <m:ctrlPr>
                                <a:rPr lang="vi-VN" sz="2000" b="0" i="1" dirty="0" smtClean="0">
                                  <a:latin typeface="Cambria Math" panose="02040503050406030204" pitchFamily="18" charset="0"/>
                                </a:rPr>
                              </m:ctrlPr>
                            </m:radPr>
                            <m:deg/>
                            <m:e>
                              <m:r>
                                <m:rPr>
                                  <m:sty m:val="p"/>
                                </m:rPr>
                                <a:rPr lang="vi-VN" sz="2000" i="1" dirty="0">
                                  <a:latin typeface="Cambria Math" panose="02040503050406030204" pitchFamily="18" charset="0"/>
                                </a:rPr>
                                <m:t>x</m:t>
                              </m:r>
                            </m:e>
                          </m:rad>
                        </m:num>
                        <m:den>
                          <m:rad>
                            <m:radPr>
                              <m:degHide m:val="on"/>
                              <m:ctrlPr>
                                <a:rPr lang="vi-VN" sz="2000" b="0" i="1" dirty="0" smtClean="0">
                                  <a:latin typeface="Cambria Math" panose="02040503050406030204" pitchFamily="18" charset="0"/>
                                </a:rPr>
                              </m:ctrlPr>
                            </m:radPr>
                            <m:deg/>
                            <m:e>
                              <m:r>
                                <m:rPr>
                                  <m:sty m:val="p"/>
                                </m:rPr>
                                <a:rPr lang="vi-VN" sz="2000" i="1" dirty="0">
                                  <a:latin typeface="Cambria Math" panose="02040503050406030204" pitchFamily="18" charset="0"/>
                                </a:rPr>
                                <m:t>x</m:t>
                              </m:r>
                            </m:e>
                          </m:rad>
                          <m:r>
                            <a:rPr lang="vi-VN" sz="2000" b="0" i="1" dirty="0" smtClean="0">
                              <a:latin typeface="Cambria Math" panose="02040503050406030204" pitchFamily="18" charset="0"/>
                            </a:rPr>
                            <m:t>−3</m:t>
                          </m:r>
                        </m:den>
                      </m:f>
                      <m:r>
                        <a:rPr lang="vi-VN" sz="2000" b="0" i="1" dirty="0" smtClean="0">
                          <a:latin typeface="Cambria Math" panose="02040503050406030204" pitchFamily="18" charset="0"/>
                        </a:rPr>
                        <m:t>−</m:t>
                      </m:r>
                      <m:f>
                        <m:fPr>
                          <m:ctrlPr>
                            <a:rPr lang="vi-VN" sz="2000" b="0" i="1" dirty="0" smtClean="0">
                              <a:latin typeface="Cambria Math" panose="02040503050406030204" pitchFamily="18" charset="0"/>
                            </a:rPr>
                          </m:ctrlPr>
                        </m:fPr>
                        <m:num>
                          <m:r>
                            <a:rPr lang="vi-VN" sz="2000" b="0" i="1" dirty="0" smtClean="0">
                              <a:latin typeface="Cambria Math" panose="02040503050406030204" pitchFamily="18" charset="0"/>
                            </a:rPr>
                            <m:t>3</m:t>
                          </m:r>
                          <m:r>
                            <m:rPr>
                              <m:sty m:val="p"/>
                            </m:rPr>
                            <a:rPr lang="vi-VN" sz="2000" i="1" dirty="0">
                              <a:latin typeface="Cambria Math" panose="02040503050406030204" pitchFamily="18" charset="0"/>
                            </a:rPr>
                            <m:t>x</m:t>
                          </m:r>
                          <m:r>
                            <a:rPr lang="vi-VN" sz="2000" b="0" i="1" dirty="0" smtClean="0">
                              <a:latin typeface="Cambria Math" panose="02040503050406030204" pitchFamily="18" charset="0"/>
                            </a:rPr>
                            <m:t>+9</m:t>
                          </m:r>
                        </m:num>
                        <m:den>
                          <m:r>
                            <m:rPr>
                              <m:sty m:val="p"/>
                            </m:rPr>
                            <a:rPr lang="vi-VN" sz="2000" i="1" dirty="0">
                              <a:latin typeface="Cambria Math" panose="02040503050406030204" pitchFamily="18" charset="0"/>
                            </a:rPr>
                            <m:t>x</m:t>
                          </m:r>
                          <m:r>
                            <a:rPr lang="vi-VN" sz="2000" b="0" i="1" dirty="0" smtClean="0">
                              <a:latin typeface="Cambria Math" panose="02040503050406030204" pitchFamily="18" charset="0"/>
                            </a:rPr>
                            <m:t>−9</m:t>
                          </m:r>
                        </m:den>
                      </m:f>
                      <m:r>
                        <a:rPr lang="vi-VN" sz="2000" b="0" i="1" dirty="0" smtClean="0">
                          <a:latin typeface="Cambria Math" panose="02040503050406030204" pitchFamily="18" charset="0"/>
                        </a:rPr>
                        <m:t> </m:t>
                      </m:r>
                      <m:r>
                        <m:rPr>
                          <m:sty m:val="p"/>
                        </m:rPr>
                        <a:rPr lang="vi-VN" sz="2000" i="1" dirty="0">
                          <a:latin typeface="Cambria Math" panose="02040503050406030204" pitchFamily="18" charset="0"/>
                        </a:rPr>
                        <m:t>v</m:t>
                      </m:r>
                      <m:r>
                        <a:rPr lang="vi-VN" sz="2000" i="1" dirty="0">
                          <a:latin typeface="Cambria Math" panose="02040503050406030204" pitchFamily="18" charset="0"/>
                        </a:rPr>
                        <m:t>ớ</m:t>
                      </m:r>
                      <m:r>
                        <m:rPr>
                          <m:sty m:val="p"/>
                        </m:rPr>
                        <a:rPr lang="vi-VN" sz="2000" i="1" dirty="0">
                          <a:latin typeface="Cambria Math" panose="02040503050406030204" pitchFamily="18" charset="0"/>
                        </a:rPr>
                        <m:t>i</m:t>
                      </m:r>
                      <m:r>
                        <a:rPr lang="vi-VN" sz="2000" b="0" i="1" dirty="0" smtClean="0">
                          <a:latin typeface="Cambria Math" panose="02040503050406030204" pitchFamily="18" charset="0"/>
                        </a:rPr>
                        <m:t> </m:t>
                      </m:r>
                      <m:r>
                        <m:rPr>
                          <m:sty m:val="p"/>
                        </m:rPr>
                        <a:rPr lang="vi-VN" sz="2000" i="1" dirty="0">
                          <a:latin typeface="Cambria Math" panose="02040503050406030204" pitchFamily="18" charset="0"/>
                        </a:rPr>
                        <m:t>x</m:t>
                      </m:r>
                      <m:r>
                        <a:rPr lang="vi-VN" sz="2000" i="1" dirty="0" smtClean="0">
                          <a:latin typeface="Cambria Math" panose="02040503050406030204" pitchFamily="18" charset="0"/>
                          <a:ea typeface="Cambria Math" panose="02040503050406030204" pitchFamily="18" charset="0"/>
                        </a:rPr>
                        <m:t>≥</m:t>
                      </m:r>
                      <m:r>
                        <a:rPr lang="vi-VN" sz="2000" b="0" i="1" dirty="0" smtClean="0">
                          <a:latin typeface="Cambria Math" panose="02040503050406030204" pitchFamily="18" charset="0"/>
                          <a:ea typeface="Cambria Math" panose="02040503050406030204" pitchFamily="18" charset="0"/>
                        </a:rPr>
                        <m:t>0;</m:t>
                      </m:r>
                      <m:r>
                        <m:rPr>
                          <m:sty m:val="p"/>
                        </m:rPr>
                        <a:rPr lang="vi-VN" sz="2000" i="1" dirty="0">
                          <a:latin typeface="Cambria Math" panose="02040503050406030204" pitchFamily="18" charset="0"/>
                          <a:ea typeface="Cambria Math" panose="02040503050406030204" pitchFamily="18" charset="0"/>
                        </a:rPr>
                        <m:t>x</m:t>
                      </m:r>
                      <m:r>
                        <a:rPr lang="vi-VN" sz="2000" i="1" dirty="0" smtClean="0">
                          <a:latin typeface="Cambria Math" panose="02040503050406030204" pitchFamily="18" charset="0"/>
                          <a:ea typeface="Cambria Math" panose="02040503050406030204" pitchFamily="18" charset="0"/>
                        </a:rPr>
                        <m:t>≠</m:t>
                      </m:r>
                      <m:r>
                        <a:rPr lang="vi-VN" sz="2000" b="0" i="1" dirty="0" smtClean="0">
                          <a:latin typeface="Cambria Math" panose="02040503050406030204" pitchFamily="18" charset="0"/>
                          <a:ea typeface="Cambria Math" panose="02040503050406030204" pitchFamily="18" charset="0"/>
                        </a:rPr>
                        <m:t>9</m:t>
                      </m:r>
                    </m:oMath>
                  </m:oMathPara>
                </a14:m>
                <a:endParaRPr lang="vi-VN" sz="2000" b="0" dirty="0">
                  <a:ea typeface="Cambria Math" panose="02040503050406030204" pitchFamily="18" charset="0"/>
                </a:endParaRPr>
              </a:p>
              <a:p>
                <a:pPr marL="342900" indent="-342900">
                  <a:buAutoNum type="arabicParenR"/>
                </a:pPr>
                <a:r>
                  <a:rPr lang="x-none" sz="2000" dirty="0"/>
                  <a:t>Tính giá trị biểu thức </a:t>
                </a:r>
                <a14:m>
                  <m:oMath xmlns:m="http://schemas.openxmlformats.org/officeDocument/2006/math">
                    <m:r>
                      <m:rPr>
                        <m:sty m:val="p"/>
                      </m:rPr>
                      <a:rPr lang="x-none" sz="2000" i="1" dirty="0">
                        <a:latin typeface="Cambria Math" panose="02040503050406030204" pitchFamily="18" charset="0"/>
                      </a:rPr>
                      <m:t>A</m:t>
                    </m:r>
                  </m:oMath>
                </a14:m>
                <a:r>
                  <a:rPr lang="x-none" sz="2000" dirty="0"/>
                  <a:t> khi </a:t>
                </a:r>
                <a14:m>
                  <m:oMath xmlns:m="http://schemas.openxmlformats.org/officeDocument/2006/math">
                    <m:r>
                      <m:rPr>
                        <m:sty m:val="p"/>
                      </m:rPr>
                      <a:rPr lang="x-none" sz="2000" i="1" dirty="0">
                        <a:latin typeface="Cambria Math" panose="02040503050406030204" pitchFamily="18" charset="0"/>
                      </a:rPr>
                      <m:t>x</m:t>
                    </m:r>
                    <m:r>
                      <a:rPr lang="vi-VN" sz="2000" b="0" i="1" dirty="0" smtClean="0">
                        <a:latin typeface="Cambria Math" panose="02040503050406030204" pitchFamily="18" charset="0"/>
                      </a:rPr>
                      <m:t>=16</m:t>
                    </m:r>
                  </m:oMath>
                </a14:m>
                <a:endParaRPr lang="vi-VN" sz="2000" b="0" dirty="0"/>
              </a:p>
              <a:p>
                <a:pPr marL="342900" indent="-342900">
                  <a:buAutoNum type="arabicParenR"/>
                </a:pPr>
                <a:r>
                  <a:rPr lang="x-none" sz="2000" dirty="0"/>
                  <a:t>Chứng minh: </a:t>
                </a:r>
                <a14:m>
                  <m:oMath xmlns:m="http://schemas.openxmlformats.org/officeDocument/2006/math">
                    <m:r>
                      <m:rPr>
                        <m:sty m:val="p"/>
                      </m:rPr>
                      <a:rPr lang="x-none" sz="2000" i="1" dirty="0">
                        <a:latin typeface="Cambria Math" panose="02040503050406030204" pitchFamily="18" charset="0"/>
                      </a:rPr>
                      <m:t>A</m:t>
                    </m:r>
                    <m:r>
                      <a:rPr lang="vi-VN" sz="2000" b="0" i="1" dirty="0" smtClean="0">
                        <a:latin typeface="Cambria Math" panose="02040503050406030204" pitchFamily="18" charset="0"/>
                      </a:rPr>
                      <m:t>+</m:t>
                    </m:r>
                    <m:r>
                      <m:rPr>
                        <m:sty m:val="p"/>
                      </m:rPr>
                      <a:rPr lang="vi-VN" sz="2000" i="1" dirty="0">
                        <a:latin typeface="Cambria Math" panose="02040503050406030204" pitchFamily="18" charset="0"/>
                      </a:rPr>
                      <m:t>B</m:t>
                    </m:r>
                    <m:r>
                      <a:rPr lang="vi-VN" sz="2000" b="0" i="1" dirty="0" smtClean="0">
                        <a:latin typeface="Cambria Math" panose="02040503050406030204" pitchFamily="18" charset="0"/>
                      </a:rPr>
                      <m:t>=</m:t>
                    </m:r>
                    <m:f>
                      <m:fPr>
                        <m:ctrlPr>
                          <a:rPr lang="vi-VN" sz="2000" b="0" i="1" dirty="0" smtClean="0">
                            <a:latin typeface="Cambria Math" panose="02040503050406030204" pitchFamily="18" charset="0"/>
                          </a:rPr>
                        </m:ctrlPr>
                      </m:fPr>
                      <m:num>
                        <m:r>
                          <a:rPr lang="vi-VN" sz="2000" b="0" i="1" dirty="0" smtClean="0">
                            <a:latin typeface="Cambria Math" panose="02040503050406030204" pitchFamily="18" charset="0"/>
                          </a:rPr>
                          <m:t>3</m:t>
                        </m:r>
                      </m:num>
                      <m:den>
                        <m:rad>
                          <m:radPr>
                            <m:degHide m:val="on"/>
                            <m:ctrlPr>
                              <a:rPr lang="vi-VN" sz="2000" b="0" i="1" dirty="0" smtClean="0">
                                <a:latin typeface="Cambria Math" panose="02040503050406030204" pitchFamily="18" charset="0"/>
                              </a:rPr>
                            </m:ctrlPr>
                          </m:radPr>
                          <m:deg/>
                          <m:e>
                            <m:r>
                              <m:rPr>
                                <m:sty m:val="p"/>
                              </m:rPr>
                              <a:rPr lang="vi-VN" sz="2000" i="1" dirty="0">
                                <a:latin typeface="Cambria Math" panose="02040503050406030204" pitchFamily="18" charset="0"/>
                              </a:rPr>
                              <m:t>x</m:t>
                            </m:r>
                          </m:e>
                        </m:rad>
                        <m:r>
                          <a:rPr lang="vi-VN" sz="2000" b="0" i="1" dirty="0" smtClean="0">
                            <a:latin typeface="Cambria Math" panose="02040503050406030204" pitchFamily="18" charset="0"/>
                          </a:rPr>
                          <m:t>+3</m:t>
                        </m:r>
                      </m:den>
                    </m:f>
                  </m:oMath>
                </a14:m>
                <a:endParaRPr lang="x-none" sz="2000" dirty="0"/>
              </a:p>
            </p:txBody>
          </p:sp>
        </mc:Choice>
        <mc:Fallback xmlns="">
          <p:sp>
            <p:nvSpPr>
              <p:cNvPr id="4" name="TextBox 3">
                <a:extLst>
                  <a:ext uri="{FF2B5EF4-FFF2-40B4-BE49-F238E27FC236}">
                    <a16:creationId xmlns:a16="http://schemas.microsoft.com/office/drawing/2014/main" id="{AB5F4BA3-4198-8B49-A41C-5D57FE561EA7}"/>
                  </a:ext>
                </a:extLst>
              </p:cNvPr>
              <p:cNvSpPr txBox="1">
                <a:spLocks noRot="1" noChangeAspect="1" noMove="1" noResize="1" noEditPoints="1" noAdjustHandles="1" noChangeArrowheads="1" noChangeShapeType="1" noTextEdit="1"/>
              </p:cNvSpPr>
              <p:nvPr/>
            </p:nvSpPr>
            <p:spPr>
              <a:xfrm>
                <a:off x="646794" y="2571750"/>
                <a:ext cx="8386242" cy="2470292"/>
              </a:xfrm>
              <a:prstGeom prst="rect">
                <a:avLst/>
              </a:prstGeom>
              <a:blipFill>
                <a:blip r:embed="rId4"/>
                <a:stretch>
                  <a:fillRect l="-604" t="-1538"/>
                </a:stretch>
              </a:blipFill>
            </p:spPr>
            <p:txBody>
              <a:bodyPr/>
              <a:lstStyle/>
              <a:p>
                <a:r>
                  <a:rPr lang="en-VN">
                    <a:noFill/>
                  </a:rPr>
                  <a:t> </a:t>
                </a:r>
              </a:p>
            </p:txBody>
          </p:sp>
        </mc:Fallback>
      </mc:AlternateContent>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6B3E841-3355-1E4D-8ECF-65D308817ACC}"/>
                  </a:ext>
                </a:extLst>
              </p:cNvPr>
              <p:cNvSpPr txBox="1"/>
              <p:nvPr/>
            </p:nvSpPr>
            <p:spPr>
              <a:xfrm>
                <a:off x="378878" y="153796"/>
                <a:ext cx="8386242" cy="1898981"/>
              </a:xfrm>
              <a:prstGeom prst="rect">
                <a:avLst/>
              </a:prstGeom>
              <a:noFill/>
              <a:ln>
                <a:noFill/>
              </a:ln>
            </p:spPr>
            <p:txBody>
              <a:bodyPr wrap="square" rtlCol="0">
                <a:spAutoFit/>
              </a:bodyPr>
              <a:lstStyle/>
              <a:p>
                <a:pPr>
                  <a:lnSpc>
                    <a:spcPct val="150000"/>
                  </a:lnSpc>
                </a:pPr>
                <a:r>
                  <a:rPr lang="x-none" sz="1800" b="1" dirty="0"/>
                  <a:t>Bài 3: </a:t>
                </a:r>
                <a:r>
                  <a:rPr lang="x-none" sz="1800" dirty="0"/>
                  <a:t>Đề thi vào 10 năm 2021- 2022 của Hà nội có câu 1 như sau: (2,0 điểm) </a:t>
                </a:r>
              </a:p>
              <a:p>
                <a:pPr>
                  <a:lnSpc>
                    <a:spcPct val="150000"/>
                  </a:lnSpc>
                </a:pPr>
                <a:r>
                  <a:rPr lang="x-none" sz="1800" dirty="0"/>
                  <a:t>Cho hai biểu thức:</a:t>
                </a:r>
              </a:p>
              <a:p>
                <a:pPr/>
                <a14:m>
                  <m:oMathPara xmlns:m="http://schemas.openxmlformats.org/officeDocument/2006/math">
                    <m:oMathParaPr>
                      <m:jc m:val="centerGroup"/>
                    </m:oMathParaPr>
                    <m:oMath xmlns:m="http://schemas.openxmlformats.org/officeDocument/2006/math">
                      <m:r>
                        <m:rPr>
                          <m:sty m:val="p"/>
                        </m:rPr>
                        <a:rPr lang="x-none" sz="1800" i="1" dirty="0">
                          <a:latin typeface="Cambria Math" panose="02040503050406030204" pitchFamily="18" charset="0"/>
                        </a:rPr>
                        <m:t>A</m:t>
                      </m:r>
                      <m:r>
                        <a:rPr lang="vi-VN" sz="1800" i="1" dirty="0">
                          <a:latin typeface="Cambria Math" panose="02040503050406030204" pitchFamily="18" charset="0"/>
                        </a:rPr>
                        <m:t>=</m:t>
                      </m:r>
                      <m:f>
                        <m:fPr>
                          <m:ctrlPr>
                            <a:rPr lang="vi-VN" sz="1800" i="1" dirty="0">
                              <a:latin typeface="Cambria Math" panose="02040503050406030204" pitchFamily="18" charset="0"/>
                            </a:rPr>
                          </m:ctrlPr>
                        </m:fPr>
                        <m:num>
                          <m:rad>
                            <m:radPr>
                              <m:degHide m:val="on"/>
                              <m:ctrlPr>
                                <a:rPr lang="vi-VN" sz="1800" i="1" dirty="0">
                                  <a:latin typeface="Cambria Math" panose="02040503050406030204" pitchFamily="18" charset="0"/>
                                </a:rPr>
                              </m:ctrlPr>
                            </m:radPr>
                            <m:deg/>
                            <m:e>
                              <m:r>
                                <m:rPr>
                                  <m:sty m:val="p"/>
                                </m:rPr>
                                <a:rPr lang="vi-VN" sz="1800" i="1" dirty="0">
                                  <a:latin typeface="Cambria Math" panose="02040503050406030204" pitchFamily="18" charset="0"/>
                                </a:rPr>
                                <m:t>x</m:t>
                              </m:r>
                            </m:e>
                          </m:rad>
                        </m:num>
                        <m:den>
                          <m:rad>
                            <m:radPr>
                              <m:degHide m:val="on"/>
                              <m:ctrlPr>
                                <a:rPr lang="vi-VN" sz="1800" i="1" dirty="0">
                                  <a:latin typeface="Cambria Math" panose="02040503050406030204" pitchFamily="18" charset="0"/>
                                </a:rPr>
                              </m:ctrlPr>
                            </m:radPr>
                            <m:deg/>
                            <m:e>
                              <m:r>
                                <m:rPr>
                                  <m:sty m:val="p"/>
                                </m:rPr>
                                <a:rPr lang="vi-VN" sz="1800" i="1" dirty="0">
                                  <a:latin typeface="Cambria Math" panose="02040503050406030204" pitchFamily="18" charset="0"/>
                                </a:rPr>
                                <m:t>x</m:t>
                              </m:r>
                            </m:e>
                          </m:rad>
                          <m:r>
                            <a:rPr lang="vi-VN" sz="1800" i="1" dirty="0">
                              <a:latin typeface="Cambria Math" panose="02040503050406030204" pitchFamily="18" charset="0"/>
                            </a:rPr>
                            <m:t>+3</m:t>
                          </m:r>
                        </m:den>
                      </m:f>
                      <m:r>
                        <a:rPr lang="vi-VN" sz="1800" i="1" dirty="0">
                          <a:latin typeface="Cambria Math" panose="02040503050406030204" pitchFamily="18" charset="0"/>
                        </a:rPr>
                        <m:t> </m:t>
                      </m:r>
                      <m:r>
                        <m:rPr>
                          <m:sty m:val="p"/>
                        </m:rPr>
                        <a:rPr lang="vi-VN" sz="1800" i="1" dirty="0">
                          <a:latin typeface="Cambria Math" panose="02040503050406030204" pitchFamily="18" charset="0"/>
                        </a:rPr>
                        <m:t>v</m:t>
                      </m:r>
                      <m:r>
                        <a:rPr lang="vi-VN" sz="1800" i="1" dirty="0">
                          <a:latin typeface="Cambria Math" panose="02040503050406030204" pitchFamily="18" charset="0"/>
                        </a:rPr>
                        <m:t>à </m:t>
                      </m:r>
                      <m:r>
                        <m:rPr>
                          <m:sty m:val="p"/>
                        </m:rPr>
                        <a:rPr lang="vi-VN" sz="1800" i="1" dirty="0">
                          <a:latin typeface="Cambria Math" panose="02040503050406030204" pitchFamily="18" charset="0"/>
                        </a:rPr>
                        <m:t>B</m:t>
                      </m:r>
                      <m:r>
                        <a:rPr lang="vi-VN" sz="1800" b="0" i="1" dirty="0" smtClean="0">
                          <a:latin typeface="Cambria Math" panose="02040503050406030204" pitchFamily="18" charset="0"/>
                        </a:rPr>
                        <m:t>=</m:t>
                      </m:r>
                      <m:f>
                        <m:fPr>
                          <m:ctrlPr>
                            <a:rPr lang="vi-VN" sz="1800" b="0" i="1" dirty="0" smtClean="0">
                              <a:latin typeface="Cambria Math" panose="02040503050406030204" pitchFamily="18" charset="0"/>
                            </a:rPr>
                          </m:ctrlPr>
                        </m:fPr>
                        <m:num>
                          <m:r>
                            <a:rPr lang="vi-VN" sz="1800" b="0" i="1" dirty="0" smtClean="0">
                              <a:latin typeface="Cambria Math" panose="02040503050406030204" pitchFamily="18" charset="0"/>
                            </a:rPr>
                            <m:t>2</m:t>
                          </m:r>
                          <m:rad>
                            <m:radPr>
                              <m:degHide m:val="on"/>
                              <m:ctrlPr>
                                <a:rPr lang="vi-VN" sz="1800" b="0" i="1" dirty="0" smtClean="0">
                                  <a:latin typeface="Cambria Math" panose="02040503050406030204" pitchFamily="18" charset="0"/>
                                </a:rPr>
                              </m:ctrlPr>
                            </m:radPr>
                            <m:deg/>
                            <m:e>
                              <m:r>
                                <m:rPr>
                                  <m:sty m:val="p"/>
                                </m:rPr>
                                <a:rPr lang="vi-VN" sz="1800" i="1" dirty="0">
                                  <a:latin typeface="Cambria Math" panose="02040503050406030204" pitchFamily="18" charset="0"/>
                                </a:rPr>
                                <m:t>x</m:t>
                              </m:r>
                            </m:e>
                          </m:rad>
                        </m:num>
                        <m:den>
                          <m:rad>
                            <m:radPr>
                              <m:degHide m:val="on"/>
                              <m:ctrlPr>
                                <a:rPr lang="vi-VN" sz="1800" b="0" i="1" dirty="0" smtClean="0">
                                  <a:latin typeface="Cambria Math" panose="02040503050406030204" pitchFamily="18" charset="0"/>
                                </a:rPr>
                              </m:ctrlPr>
                            </m:radPr>
                            <m:deg/>
                            <m:e>
                              <m:r>
                                <m:rPr>
                                  <m:sty m:val="p"/>
                                </m:rPr>
                                <a:rPr lang="vi-VN" sz="1800" i="1" dirty="0">
                                  <a:latin typeface="Cambria Math" panose="02040503050406030204" pitchFamily="18" charset="0"/>
                                </a:rPr>
                                <m:t>x</m:t>
                              </m:r>
                            </m:e>
                          </m:rad>
                          <m:r>
                            <a:rPr lang="vi-VN" sz="1800" b="0" i="1" dirty="0" smtClean="0">
                              <a:latin typeface="Cambria Math" panose="02040503050406030204" pitchFamily="18" charset="0"/>
                            </a:rPr>
                            <m:t>−3</m:t>
                          </m:r>
                        </m:den>
                      </m:f>
                      <m:r>
                        <a:rPr lang="vi-VN" sz="1800" b="0" i="1" dirty="0" smtClean="0">
                          <a:latin typeface="Cambria Math" panose="02040503050406030204" pitchFamily="18" charset="0"/>
                        </a:rPr>
                        <m:t>−</m:t>
                      </m:r>
                      <m:f>
                        <m:fPr>
                          <m:ctrlPr>
                            <a:rPr lang="vi-VN" sz="1800" b="0" i="1" dirty="0" smtClean="0">
                              <a:latin typeface="Cambria Math" panose="02040503050406030204" pitchFamily="18" charset="0"/>
                            </a:rPr>
                          </m:ctrlPr>
                        </m:fPr>
                        <m:num>
                          <m:r>
                            <a:rPr lang="vi-VN" sz="1800" b="0" i="1" dirty="0" smtClean="0">
                              <a:latin typeface="Cambria Math" panose="02040503050406030204" pitchFamily="18" charset="0"/>
                            </a:rPr>
                            <m:t>3</m:t>
                          </m:r>
                          <m:r>
                            <m:rPr>
                              <m:sty m:val="p"/>
                            </m:rPr>
                            <a:rPr lang="vi-VN" sz="1800" i="1" dirty="0">
                              <a:latin typeface="Cambria Math" panose="02040503050406030204" pitchFamily="18" charset="0"/>
                            </a:rPr>
                            <m:t>x</m:t>
                          </m:r>
                          <m:r>
                            <a:rPr lang="vi-VN" sz="1800" b="0" i="1" dirty="0" smtClean="0">
                              <a:latin typeface="Cambria Math" panose="02040503050406030204" pitchFamily="18" charset="0"/>
                            </a:rPr>
                            <m:t>+9</m:t>
                          </m:r>
                        </m:num>
                        <m:den>
                          <m:r>
                            <m:rPr>
                              <m:sty m:val="p"/>
                            </m:rPr>
                            <a:rPr lang="vi-VN" sz="1800" i="1" dirty="0">
                              <a:latin typeface="Cambria Math" panose="02040503050406030204" pitchFamily="18" charset="0"/>
                            </a:rPr>
                            <m:t>x</m:t>
                          </m:r>
                          <m:r>
                            <a:rPr lang="vi-VN" sz="1800" b="0" i="1" dirty="0" smtClean="0">
                              <a:latin typeface="Cambria Math" panose="02040503050406030204" pitchFamily="18" charset="0"/>
                            </a:rPr>
                            <m:t>−9</m:t>
                          </m:r>
                        </m:den>
                      </m:f>
                      <m:r>
                        <a:rPr lang="vi-VN" sz="1800" b="0" i="1" dirty="0" smtClean="0">
                          <a:latin typeface="Cambria Math" panose="02040503050406030204" pitchFamily="18" charset="0"/>
                        </a:rPr>
                        <m:t> </m:t>
                      </m:r>
                      <m:r>
                        <m:rPr>
                          <m:sty m:val="p"/>
                        </m:rPr>
                        <a:rPr lang="vi-VN" sz="1800" i="1" dirty="0">
                          <a:latin typeface="Cambria Math" panose="02040503050406030204" pitchFamily="18" charset="0"/>
                        </a:rPr>
                        <m:t>v</m:t>
                      </m:r>
                      <m:r>
                        <a:rPr lang="vi-VN" sz="1800" i="1" dirty="0">
                          <a:latin typeface="Cambria Math" panose="02040503050406030204" pitchFamily="18" charset="0"/>
                        </a:rPr>
                        <m:t>ớ</m:t>
                      </m:r>
                      <m:r>
                        <m:rPr>
                          <m:sty m:val="p"/>
                        </m:rPr>
                        <a:rPr lang="vi-VN" sz="1800" i="1" dirty="0">
                          <a:latin typeface="Cambria Math" panose="02040503050406030204" pitchFamily="18" charset="0"/>
                        </a:rPr>
                        <m:t>i</m:t>
                      </m:r>
                      <m:r>
                        <a:rPr lang="vi-VN" sz="1800" b="0" i="1" dirty="0" smtClean="0">
                          <a:latin typeface="Cambria Math" panose="02040503050406030204" pitchFamily="18" charset="0"/>
                        </a:rPr>
                        <m:t> </m:t>
                      </m:r>
                      <m:r>
                        <m:rPr>
                          <m:sty m:val="p"/>
                        </m:rPr>
                        <a:rPr lang="vi-VN" sz="1800" i="1" dirty="0">
                          <a:latin typeface="Cambria Math" panose="02040503050406030204" pitchFamily="18" charset="0"/>
                        </a:rPr>
                        <m:t>x</m:t>
                      </m:r>
                      <m:r>
                        <a:rPr lang="vi-VN" sz="1800" i="1" dirty="0" smtClean="0">
                          <a:latin typeface="Cambria Math" panose="02040503050406030204" pitchFamily="18" charset="0"/>
                          <a:ea typeface="Cambria Math" panose="02040503050406030204" pitchFamily="18" charset="0"/>
                        </a:rPr>
                        <m:t>≥</m:t>
                      </m:r>
                      <m:r>
                        <a:rPr lang="vi-VN" sz="1800" b="0" i="1" dirty="0" smtClean="0">
                          <a:latin typeface="Cambria Math" panose="02040503050406030204" pitchFamily="18" charset="0"/>
                          <a:ea typeface="Cambria Math" panose="02040503050406030204" pitchFamily="18" charset="0"/>
                        </a:rPr>
                        <m:t>0;</m:t>
                      </m:r>
                      <m:r>
                        <m:rPr>
                          <m:sty m:val="p"/>
                        </m:rPr>
                        <a:rPr lang="vi-VN" sz="1800" i="1" dirty="0">
                          <a:latin typeface="Cambria Math" panose="02040503050406030204" pitchFamily="18" charset="0"/>
                          <a:ea typeface="Cambria Math" panose="02040503050406030204" pitchFamily="18" charset="0"/>
                        </a:rPr>
                        <m:t>x</m:t>
                      </m:r>
                      <m:r>
                        <a:rPr lang="vi-VN" sz="1800" i="1" dirty="0" smtClean="0">
                          <a:latin typeface="Cambria Math" panose="02040503050406030204" pitchFamily="18" charset="0"/>
                          <a:ea typeface="Cambria Math" panose="02040503050406030204" pitchFamily="18" charset="0"/>
                        </a:rPr>
                        <m:t>≠</m:t>
                      </m:r>
                      <m:r>
                        <a:rPr lang="vi-VN" sz="1800" b="0" i="1" dirty="0" smtClean="0">
                          <a:latin typeface="Cambria Math" panose="02040503050406030204" pitchFamily="18" charset="0"/>
                          <a:ea typeface="Cambria Math" panose="02040503050406030204" pitchFamily="18" charset="0"/>
                        </a:rPr>
                        <m:t>9</m:t>
                      </m:r>
                    </m:oMath>
                  </m:oMathPara>
                </a14:m>
                <a:endParaRPr lang="vi-VN" sz="1800" b="0" dirty="0">
                  <a:ea typeface="Cambria Math" panose="02040503050406030204" pitchFamily="18" charset="0"/>
                </a:endParaRPr>
              </a:p>
              <a:p>
                <a:pPr marL="342900" indent="-342900">
                  <a:lnSpc>
                    <a:spcPct val="150000"/>
                  </a:lnSpc>
                  <a:buAutoNum type="arabicParenR"/>
                </a:pPr>
                <a:r>
                  <a:rPr lang="x-none" sz="1800" dirty="0"/>
                  <a:t>Tính giá trị biểu thức </a:t>
                </a:r>
                <a14:m>
                  <m:oMath xmlns:m="http://schemas.openxmlformats.org/officeDocument/2006/math">
                    <m:r>
                      <m:rPr>
                        <m:sty m:val="p"/>
                      </m:rPr>
                      <a:rPr lang="x-none" sz="1800" i="1" dirty="0">
                        <a:latin typeface="Cambria Math" panose="02040503050406030204" pitchFamily="18" charset="0"/>
                      </a:rPr>
                      <m:t>A</m:t>
                    </m:r>
                  </m:oMath>
                </a14:m>
                <a:r>
                  <a:rPr lang="x-none" sz="1800" dirty="0"/>
                  <a:t> khi </a:t>
                </a:r>
                <a14:m>
                  <m:oMath xmlns:m="http://schemas.openxmlformats.org/officeDocument/2006/math">
                    <m:r>
                      <m:rPr>
                        <m:sty m:val="p"/>
                      </m:rPr>
                      <a:rPr lang="x-none" sz="1800" i="1" dirty="0">
                        <a:latin typeface="Cambria Math" panose="02040503050406030204" pitchFamily="18" charset="0"/>
                      </a:rPr>
                      <m:t>x</m:t>
                    </m:r>
                    <m:r>
                      <a:rPr lang="vi-VN" sz="1800" b="0" i="1" dirty="0" smtClean="0">
                        <a:latin typeface="Cambria Math" panose="02040503050406030204" pitchFamily="18" charset="0"/>
                      </a:rPr>
                      <m:t>=16</m:t>
                    </m:r>
                  </m:oMath>
                </a14:m>
                <a:endParaRPr lang="vi-VN" sz="1800" b="0" dirty="0"/>
              </a:p>
            </p:txBody>
          </p:sp>
        </mc:Choice>
        <mc:Fallback xmlns="">
          <p:sp>
            <p:nvSpPr>
              <p:cNvPr id="4" name="TextBox 3">
                <a:extLst>
                  <a:ext uri="{FF2B5EF4-FFF2-40B4-BE49-F238E27FC236}">
                    <a16:creationId xmlns:a16="http://schemas.microsoft.com/office/drawing/2014/main" id="{36B3E841-3355-1E4D-8ECF-65D308817ACC}"/>
                  </a:ext>
                </a:extLst>
              </p:cNvPr>
              <p:cNvSpPr txBox="1">
                <a:spLocks noRot="1" noChangeAspect="1" noMove="1" noResize="1" noEditPoints="1" noAdjustHandles="1" noChangeArrowheads="1" noChangeShapeType="1" noTextEdit="1"/>
              </p:cNvSpPr>
              <p:nvPr/>
            </p:nvSpPr>
            <p:spPr>
              <a:xfrm>
                <a:off x="378878" y="153796"/>
                <a:ext cx="8386242" cy="1898981"/>
              </a:xfrm>
              <a:prstGeom prst="rect">
                <a:avLst/>
              </a:prstGeom>
              <a:blipFill>
                <a:blip r:embed="rId3"/>
                <a:stretch>
                  <a:fillRect l="-604" b="-4000"/>
                </a:stretch>
              </a:blipFill>
              <a:ln>
                <a:noFill/>
              </a:ln>
            </p:spPr>
            <p:txBody>
              <a:bodyPr/>
              <a:lstStyle/>
              <a:p>
                <a:r>
                  <a:rPr lang="en-VN">
                    <a:noFill/>
                  </a:rPr>
                  <a:t> </a:t>
                </a:r>
              </a:p>
            </p:txBody>
          </p:sp>
        </mc:Fallback>
      </mc:AlternateContent>
      <p:sp>
        <p:nvSpPr>
          <p:cNvPr id="8" name="TextBox 7">
            <a:extLst>
              <a:ext uri="{FF2B5EF4-FFF2-40B4-BE49-F238E27FC236}">
                <a16:creationId xmlns:a16="http://schemas.microsoft.com/office/drawing/2014/main" id="{F1C0A3B5-2456-2343-A615-8F8EDE380567}"/>
              </a:ext>
            </a:extLst>
          </p:cNvPr>
          <p:cNvSpPr txBox="1"/>
          <p:nvPr/>
        </p:nvSpPr>
        <p:spPr>
          <a:xfrm>
            <a:off x="4261657" y="2113589"/>
            <a:ext cx="667170" cy="400110"/>
          </a:xfrm>
          <a:prstGeom prst="rect">
            <a:avLst/>
          </a:prstGeom>
          <a:noFill/>
        </p:spPr>
        <p:txBody>
          <a:bodyPr wrap="none" rtlCol="0">
            <a:spAutoFit/>
          </a:bodyPr>
          <a:lstStyle/>
          <a:p>
            <a:r>
              <a:rPr lang="x-none" sz="2000" b="1" i="1" dirty="0"/>
              <a:t>Giải</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0107B23-9ECF-794A-B374-98EE04E6AEB1}"/>
                  </a:ext>
                </a:extLst>
              </p:cNvPr>
              <p:cNvSpPr txBox="1"/>
              <p:nvPr/>
            </p:nvSpPr>
            <p:spPr>
              <a:xfrm>
                <a:off x="1554536" y="2606775"/>
                <a:ext cx="5120889" cy="456535"/>
              </a:xfrm>
              <a:prstGeom prst="rect">
                <a:avLst/>
              </a:prstGeom>
              <a:noFill/>
            </p:spPr>
            <p:txBody>
              <a:bodyPr wrap="none" rtlCol="0">
                <a:spAutoFit/>
              </a:bodyPr>
              <a:lstStyle/>
              <a:p>
                <a:pPr>
                  <a:lnSpc>
                    <a:spcPct val="150000"/>
                  </a:lnSpc>
                </a:pPr>
                <a:r>
                  <a:rPr lang="vi-VN" sz="1800" i="1" dirty="0">
                    <a:latin typeface="+mn-lt"/>
                  </a:rPr>
                  <a:t>a) Thay </a:t>
                </a:r>
                <a14:m>
                  <m:oMath xmlns:m="http://schemas.openxmlformats.org/officeDocument/2006/math">
                    <m:r>
                      <a:rPr lang="vi-VN" sz="1800" i="1" dirty="0" smtClean="0">
                        <a:latin typeface="Cambria Math" panose="02040503050406030204" pitchFamily="18" charset="0"/>
                      </a:rPr>
                      <m:t>𝑥</m:t>
                    </m:r>
                    <m:r>
                      <a:rPr lang="vi-VN" sz="1800" i="1" dirty="0" smtClean="0">
                        <a:latin typeface="Cambria Math" panose="02040503050406030204" pitchFamily="18" charset="0"/>
                      </a:rPr>
                      <m:t>=16 (</m:t>
                    </m:r>
                    <m:r>
                      <m:rPr>
                        <m:sty m:val="p"/>
                      </m:rPr>
                      <a:rPr lang="vi-VN" sz="1800" i="1" dirty="0">
                        <a:latin typeface="Cambria Math" panose="02040503050406030204" pitchFamily="18" charset="0"/>
                      </a:rPr>
                      <m:t>tm</m:t>
                    </m:r>
                    <m:r>
                      <a:rPr lang="vi-VN" sz="1800" i="1" dirty="0">
                        <a:latin typeface="Cambria Math" panose="02040503050406030204" pitchFamily="18" charset="0"/>
                      </a:rPr>
                      <m:t>đ</m:t>
                    </m:r>
                    <m:r>
                      <m:rPr>
                        <m:sty m:val="p"/>
                      </m:rPr>
                      <a:rPr lang="vi-VN" sz="1800" i="1" dirty="0">
                        <a:latin typeface="Cambria Math" panose="02040503050406030204" pitchFamily="18" charset="0"/>
                      </a:rPr>
                      <m:t>k</m:t>
                    </m:r>
                    <m:r>
                      <a:rPr lang="vi-VN" sz="1800" b="0" i="1" dirty="0" smtClean="0">
                        <a:latin typeface="Cambria Math" panose="02040503050406030204" pitchFamily="18" charset="0"/>
                      </a:rPr>
                      <m:t>)</m:t>
                    </m:r>
                    <m:r>
                      <a:rPr lang="vi-VN" sz="1800" i="1" dirty="0" smtClean="0">
                        <a:latin typeface="Cambria Math" panose="02040503050406030204" pitchFamily="18" charset="0"/>
                      </a:rPr>
                      <m:t> </m:t>
                    </m:r>
                  </m:oMath>
                </a14:m>
                <a:r>
                  <a:rPr lang="vi-VN" sz="1800" i="1" dirty="0">
                    <a:latin typeface="+mn-lt"/>
                  </a:rPr>
                  <a:t>vào biểu thức A ta được: </a:t>
                </a:r>
              </a:p>
            </p:txBody>
          </p:sp>
        </mc:Choice>
        <mc:Fallback xmlns="">
          <p:sp>
            <p:nvSpPr>
              <p:cNvPr id="9" name="TextBox 8">
                <a:extLst>
                  <a:ext uri="{FF2B5EF4-FFF2-40B4-BE49-F238E27FC236}">
                    <a16:creationId xmlns:a16="http://schemas.microsoft.com/office/drawing/2014/main" id="{40107B23-9ECF-794A-B374-98EE04E6AEB1}"/>
                  </a:ext>
                </a:extLst>
              </p:cNvPr>
              <p:cNvSpPr txBox="1">
                <a:spLocks noRot="1" noChangeAspect="1" noMove="1" noResize="1" noEditPoints="1" noAdjustHandles="1" noChangeArrowheads="1" noChangeShapeType="1" noTextEdit="1"/>
              </p:cNvSpPr>
              <p:nvPr/>
            </p:nvSpPr>
            <p:spPr>
              <a:xfrm>
                <a:off x="1554536" y="2606775"/>
                <a:ext cx="5120889" cy="456535"/>
              </a:xfrm>
              <a:prstGeom prst="rect">
                <a:avLst/>
              </a:prstGeom>
              <a:blipFill>
                <a:blip r:embed="rId4"/>
                <a:stretch>
                  <a:fillRect l="-990" b="-18919"/>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EBBF023-0B56-844C-86CC-8C65723AAC37}"/>
                  </a:ext>
                </a:extLst>
              </p:cNvPr>
              <p:cNvSpPr txBox="1"/>
              <p:nvPr/>
            </p:nvSpPr>
            <p:spPr>
              <a:xfrm>
                <a:off x="1762610" y="3063310"/>
                <a:ext cx="1939890" cy="7269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x-none" sz="1800" i="1" dirty="0">
                          <a:latin typeface="Cambria Math" panose="02040503050406030204" pitchFamily="18" charset="0"/>
                        </a:rPr>
                        <m:t>𝐴</m:t>
                      </m:r>
                      <m:r>
                        <a:rPr lang="vi-VN" sz="1800" i="1" dirty="0">
                          <a:latin typeface="Cambria Math" panose="02040503050406030204" pitchFamily="18" charset="0"/>
                        </a:rPr>
                        <m:t>=</m:t>
                      </m:r>
                      <m:f>
                        <m:fPr>
                          <m:ctrlPr>
                            <a:rPr lang="vi-VN" sz="1800" i="1" dirty="0">
                              <a:latin typeface="Cambria Math" panose="02040503050406030204" pitchFamily="18" charset="0"/>
                            </a:rPr>
                          </m:ctrlPr>
                        </m:fPr>
                        <m:num>
                          <m:rad>
                            <m:radPr>
                              <m:degHide m:val="on"/>
                              <m:ctrlPr>
                                <a:rPr lang="vi-VN" sz="1800" i="1" dirty="0">
                                  <a:latin typeface="Cambria Math" panose="02040503050406030204" pitchFamily="18" charset="0"/>
                                </a:rPr>
                              </m:ctrlPr>
                            </m:radPr>
                            <m:deg/>
                            <m:e>
                              <m:r>
                                <a:rPr lang="vi-VN" sz="1800" i="1" dirty="0">
                                  <a:latin typeface="Cambria Math" panose="02040503050406030204" pitchFamily="18" charset="0"/>
                                </a:rPr>
                                <m:t>16</m:t>
                              </m:r>
                            </m:e>
                          </m:rad>
                        </m:num>
                        <m:den>
                          <m:rad>
                            <m:radPr>
                              <m:degHide m:val="on"/>
                              <m:ctrlPr>
                                <a:rPr lang="vi-VN" sz="1800" i="1" dirty="0">
                                  <a:latin typeface="Cambria Math" panose="02040503050406030204" pitchFamily="18" charset="0"/>
                                </a:rPr>
                              </m:ctrlPr>
                            </m:radPr>
                            <m:deg/>
                            <m:e>
                              <m:r>
                                <a:rPr lang="vi-VN" sz="1800" i="1" dirty="0">
                                  <a:latin typeface="Cambria Math" panose="02040503050406030204" pitchFamily="18" charset="0"/>
                                </a:rPr>
                                <m:t>16</m:t>
                              </m:r>
                            </m:e>
                          </m:rad>
                          <m:r>
                            <a:rPr lang="vi-VN" sz="1800" i="1" dirty="0">
                              <a:latin typeface="Cambria Math" panose="02040503050406030204" pitchFamily="18" charset="0"/>
                            </a:rPr>
                            <m:t>+3</m:t>
                          </m:r>
                        </m:den>
                      </m:f>
                      <m:r>
                        <a:rPr lang="vi-VN" sz="1800" i="1" dirty="0">
                          <a:latin typeface="Cambria Math" panose="02040503050406030204" pitchFamily="18" charset="0"/>
                        </a:rPr>
                        <m:t>=</m:t>
                      </m:r>
                      <m:f>
                        <m:fPr>
                          <m:ctrlPr>
                            <a:rPr lang="vi-VN" sz="1800" i="1" dirty="0">
                              <a:latin typeface="Cambria Math" panose="02040503050406030204" pitchFamily="18" charset="0"/>
                            </a:rPr>
                          </m:ctrlPr>
                        </m:fPr>
                        <m:num>
                          <m:r>
                            <a:rPr lang="vi-VN" sz="1800" i="1" dirty="0">
                              <a:latin typeface="Cambria Math" panose="02040503050406030204" pitchFamily="18" charset="0"/>
                            </a:rPr>
                            <m:t>4</m:t>
                          </m:r>
                        </m:num>
                        <m:den>
                          <m:r>
                            <a:rPr lang="vi-VN" sz="1800" i="1" dirty="0">
                              <a:latin typeface="Cambria Math" panose="02040503050406030204" pitchFamily="18" charset="0"/>
                            </a:rPr>
                            <m:t>7</m:t>
                          </m:r>
                        </m:den>
                      </m:f>
                    </m:oMath>
                  </m:oMathPara>
                </a14:m>
                <a:endParaRPr lang="x-none" sz="1800" dirty="0"/>
              </a:p>
            </p:txBody>
          </p:sp>
        </mc:Choice>
        <mc:Fallback xmlns="">
          <p:sp>
            <p:nvSpPr>
              <p:cNvPr id="3" name="TextBox 2">
                <a:extLst>
                  <a:ext uri="{FF2B5EF4-FFF2-40B4-BE49-F238E27FC236}">
                    <a16:creationId xmlns:a16="http://schemas.microsoft.com/office/drawing/2014/main" id="{EEBBF023-0B56-844C-86CC-8C65723AAC37}"/>
                  </a:ext>
                </a:extLst>
              </p:cNvPr>
              <p:cNvSpPr txBox="1">
                <a:spLocks noRot="1" noChangeAspect="1" noMove="1" noResize="1" noEditPoints="1" noAdjustHandles="1" noChangeArrowheads="1" noChangeShapeType="1" noTextEdit="1"/>
              </p:cNvSpPr>
              <p:nvPr/>
            </p:nvSpPr>
            <p:spPr>
              <a:xfrm>
                <a:off x="1762610" y="3063310"/>
                <a:ext cx="1939890" cy="726930"/>
              </a:xfrm>
              <a:prstGeom prst="rect">
                <a:avLst/>
              </a:prstGeom>
              <a:blipFill>
                <a:blip r:embed="rId5"/>
                <a:stretch>
                  <a:fillRect b="-1724"/>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155523D-F693-7148-9FD7-76306B4C428E}"/>
                  </a:ext>
                </a:extLst>
              </p:cNvPr>
              <p:cNvSpPr txBox="1"/>
              <p:nvPr/>
            </p:nvSpPr>
            <p:spPr>
              <a:xfrm>
                <a:off x="1762610" y="3866607"/>
                <a:ext cx="2726644" cy="760336"/>
              </a:xfrm>
              <a:prstGeom prst="rect">
                <a:avLst/>
              </a:prstGeom>
              <a:noFill/>
            </p:spPr>
            <p:txBody>
              <a:bodyPr wrap="none" rtlCol="0">
                <a:spAutoFit/>
              </a:bodyPr>
              <a:lstStyle/>
              <a:p>
                <a:r>
                  <a:rPr lang="x-none" sz="1800" i="1" dirty="0"/>
                  <a:t>Vậy với </a:t>
                </a:r>
                <a14:m>
                  <m:oMath xmlns:m="http://schemas.openxmlformats.org/officeDocument/2006/math">
                    <m:r>
                      <a:rPr lang="x-none" sz="1800" i="1" dirty="0">
                        <a:latin typeface="Cambria Math" panose="02040503050406030204" pitchFamily="18" charset="0"/>
                      </a:rPr>
                      <m:t>𝑥</m:t>
                    </m:r>
                    <m:r>
                      <a:rPr lang="x-none" sz="1800" i="1" dirty="0">
                        <a:latin typeface="Cambria Math" panose="02040503050406030204" pitchFamily="18" charset="0"/>
                      </a:rPr>
                      <m:t> = 16 </m:t>
                    </m:r>
                  </m:oMath>
                </a14:m>
                <a:r>
                  <a:rPr lang="x-none" sz="1800" i="1" dirty="0"/>
                  <a:t>thì </a:t>
                </a:r>
                <a14:m>
                  <m:oMath xmlns:m="http://schemas.openxmlformats.org/officeDocument/2006/math">
                    <m:r>
                      <a:rPr lang="x-none" sz="1800" i="1" dirty="0">
                        <a:latin typeface="Cambria Math" panose="02040503050406030204" pitchFamily="18" charset="0"/>
                      </a:rPr>
                      <m:t>𝐴</m:t>
                    </m:r>
                    <m:r>
                      <a:rPr lang="vi-VN" sz="1800" i="1" dirty="0">
                        <a:latin typeface="Cambria Math" panose="02040503050406030204" pitchFamily="18" charset="0"/>
                      </a:rPr>
                      <m:t>=</m:t>
                    </m:r>
                    <m:f>
                      <m:fPr>
                        <m:ctrlPr>
                          <a:rPr lang="vi-VN" sz="1800" i="1" dirty="0">
                            <a:latin typeface="Cambria Math" panose="02040503050406030204" pitchFamily="18" charset="0"/>
                          </a:rPr>
                        </m:ctrlPr>
                      </m:fPr>
                      <m:num>
                        <m:r>
                          <a:rPr lang="vi-VN" sz="1800" i="1" dirty="0">
                            <a:latin typeface="Cambria Math" panose="02040503050406030204" pitchFamily="18" charset="0"/>
                          </a:rPr>
                          <m:t>4</m:t>
                        </m:r>
                      </m:num>
                      <m:den>
                        <m:r>
                          <a:rPr lang="vi-VN" sz="1800" i="1" dirty="0">
                            <a:latin typeface="Cambria Math" panose="02040503050406030204" pitchFamily="18" charset="0"/>
                          </a:rPr>
                          <m:t>7</m:t>
                        </m:r>
                      </m:den>
                    </m:f>
                  </m:oMath>
                </a14:m>
                <a:endParaRPr lang="x-none" sz="1800" i="1" dirty="0"/>
              </a:p>
              <a:p>
                <a:endParaRPr lang="x-none" sz="1800" dirty="0"/>
              </a:p>
            </p:txBody>
          </p:sp>
        </mc:Choice>
        <mc:Fallback xmlns="">
          <p:sp>
            <p:nvSpPr>
              <p:cNvPr id="5" name="TextBox 4">
                <a:extLst>
                  <a:ext uri="{FF2B5EF4-FFF2-40B4-BE49-F238E27FC236}">
                    <a16:creationId xmlns:a16="http://schemas.microsoft.com/office/drawing/2014/main" id="{1155523D-F693-7148-9FD7-76306B4C428E}"/>
                  </a:ext>
                </a:extLst>
              </p:cNvPr>
              <p:cNvSpPr txBox="1">
                <a:spLocks noRot="1" noChangeAspect="1" noMove="1" noResize="1" noEditPoints="1" noAdjustHandles="1" noChangeArrowheads="1" noChangeShapeType="1" noTextEdit="1"/>
              </p:cNvSpPr>
              <p:nvPr/>
            </p:nvSpPr>
            <p:spPr>
              <a:xfrm>
                <a:off x="1762610" y="3866607"/>
                <a:ext cx="2726644" cy="760336"/>
              </a:xfrm>
              <a:prstGeom prst="rect">
                <a:avLst/>
              </a:prstGeom>
              <a:blipFill>
                <a:blip r:embed="rId6"/>
                <a:stretch>
                  <a:fillRect l="-1852"/>
                </a:stretch>
              </a:blipFill>
            </p:spPr>
            <p:txBody>
              <a:bodyPr/>
              <a:lstStyle/>
              <a:p>
                <a:r>
                  <a:rPr lang="en-VN">
                    <a:noFill/>
                  </a:rPr>
                  <a:t> </a:t>
                </a:r>
              </a:p>
            </p:txBody>
          </p:sp>
        </mc:Fallback>
      </mc:AlternateContent>
    </p:spTree>
    <p:extLst>
      <p:ext uri="{BB962C8B-B14F-4D97-AF65-F5344CB8AC3E}">
        <p14:creationId xmlns:p14="http://schemas.microsoft.com/office/powerpoint/2010/main" val="66801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F42141DC-0360-A344-BCE8-2D14EFA8A34F}"/>
              </a:ext>
            </a:extLst>
          </p:cNvPr>
          <p:cNvGrpSpPr/>
          <p:nvPr/>
        </p:nvGrpSpPr>
        <p:grpSpPr>
          <a:xfrm>
            <a:off x="378879" y="182333"/>
            <a:ext cx="8386242" cy="2025912"/>
            <a:chOff x="378879" y="89057"/>
            <a:chExt cx="8386242" cy="2025912"/>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E8F06E1-8D81-5D48-80D6-804CEC06554C}"/>
                    </a:ext>
                  </a:extLst>
                </p:cNvPr>
                <p:cNvSpPr txBox="1"/>
                <p:nvPr/>
              </p:nvSpPr>
              <p:spPr>
                <a:xfrm>
                  <a:off x="378879" y="89057"/>
                  <a:ext cx="8386242" cy="1811843"/>
                </a:xfrm>
                <a:prstGeom prst="rect">
                  <a:avLst/>
                </a:prstGeom>
                <a:noFill/>
                <a:ln>
                  <a:noFill/>
                </a:ln>
              </p:spPr>
              <p:txBody>
                <a:bodyPr wrap="square" rtlCol="0">
                  <a:spAutoFit/>
                </a:bodyPr>
                <a:lstStyle/>
                <a:p>
                  <a:pPr>
                    <a:lnSpc>
                      <a:spcPct val="150000"/>
                    </a:lnSpc>
                  </a:pPr>
                  <a:r>
                    <a:rPr lang="x-none" sz="1800" b="1" dirty="0"/>
                    <a:t>Bài 3: </a:t>
                  </a:r>
                  <a:r>
                    <a:rPr lang="x-none" sz="1800" dirty="0"/>
                    <a:t>Đề thi vào 10 năm 2021- 2022 của Hà nội có câu 1 như sau: (2,0 điểm) </a:t>
                  </a:r>
                </a:p>
                <a:p>
                  <a:pPr>
                    <a:lnSpc>
                      <a:spcPct val="150000"/>
                    </a:lnSpc>
                  </a:pPr>
                  <a:r>
                    <a:rPr lang="x-none" sz="1800" dirty="0"/>
                    <a:t>Cho hai biểu thức:</a:t>
                  </a:r>
                </a:p>
                <a:p>
                  <a:pPr/>
                  <a14:m>
                    <m:oMathPara xmlns:m="http://schemas.openxmlformats.org/officeDocument/2006/math">
                      <m:oMathParaPr>
                        <m:jc m:val="centerGroup"/>
                      </m:oMathParaPr>
                      <m:oMath xmlns:m="http://schemas.openxmlformats.org/officeDocument/2006/math">
                        <m:r>
                          <m:rPr>
                            <m:sty m:val="p"/>
                          </m:rPr>
                          <a:rPr lang="x-none" sz="1800" i="1" dirty="0">
                            <a:latin typeface="Cambria Math" panose="02040503050406030204" pitchFamily="18" charset="0"/>
                          </a:rPr>
                          <m:t>A</m:t>
                        </m:r>
                        <m:r>
                          <a:rPr lang="vi-VN" sz="1800" i="1" dirty="0">
                            <a:latin typeface="Cambria Math" panose="02040503050406030204" pitchFamily="18" charset="0"/>
                          </a:rPr>
                          <m:t>=</m:t>
                        </m:r>
                        <m:f>
                          <m:fPr>
                            <m:ctrlPr>
                              <a:rPr lang="vi-VN" sz="1800" i="1" dirty="0">
                                <a:latin typeface="Cambria Math" panose="02040503050406030204" pitchFamily="18" charset="0"/>
                              </a:rPr>
                            </m:ctrlPr>
                          </m:fPr>
                          <m:num>
                            <m:rad>
                              <m:radPr>
                                <m:degHide m:val="on"/>
                                <m:ctrlPr>
                                  <a:rPr lang="vi-VN" sz="1800" i="1" dirty="0">
                                    <a:latin typeface="Cambria Math" panose="02040503050406030204" pitchFamily="18" charset="0"/>
                                  </a:rPr>
                                </m:ctrlPr>
                              </m:radPr>
                              <m:deg/>
                              <m:e>
                                <m:r>
                                  <m:rPr>
                                    <m:sty m:val="p"/>
                                  </m:rPr>
                                  <a:rPr lang="vi-VN" sz="1800" i="1" dirty="0">
                                    <a:latin typeface="Cambria Math" panose="02040503050406030204" pitchFamily="18" charset="0"/>
                                  </a:rPr>
                                  <m:t>x</m:t>
                                </m:r>
                              </m:e>
                            </m:rad>
                          </m:num>
                          <m:den>
                            <m:rad>
                              <m:radPr>
                                <m:degHide m:val="on"/>
                                <m:ctrlPr>
                                  <a:rPr lang="vi-VN" sz="1800" i="1" dirty="0">
                                    <a:latin typeface="Cambria Math" panose="02040503050406030204" pitchFamily="18" charset="0"/>
                                  </a:rPr>
                                </m:ctrlPr>
                              </m:radPr>
                              <m:deg/>
                              <m:e>
                                <m:r>
                                  <m:rPr>
                                    <m:sty m:val="p"/>
                                  </m:rPr>
                                  <a:rPr lang="vi-VN" sz="1800" i="1" dirty="0">
                                    <a:latin typeface="Cambria Math" panose="02040503050406030204" pitchFamily="18" charset="0"/>
                                  </a:rPr>
                                  <m:t>x</m:t>
                                </m:r>
                              </m:e>
                            </m:rad>
                            <m:r>
                              <a:rPr lang="vi-VN" sz="1800" i="1" dirty="0">
                                <a:latin typeface="Cambria Math" panose="02040503050406030204" pitchFamily="18" charset="0"/>
                              </a:rPr>
                              <m:t>+3</m:t>
                            </m:r>
                          </m:den>
                        </m:f>
                        <m:r>
                          <a:rPr lang="vi-VN" sz="1800" i="1" dirty="0">
                            <a:latin typeface="Cambria Math" panose="02040503050406030204" pitchFamily="18" charset="0"/>
                          </a:rPr>
                          <m:t> </m:t>
                        </m:r>
                        <m:r>
                          <m:rPr>
                            <m:sty m:val="p"/>
                          </m:rPr>
                          <a:rPr lang="vi-VN" sz="1800" i="1" dirty="0">
                            <a:latin typeface="Cambria Math" panose="02040503050406030204" pitchFamily="18" charset="0"/>
                          </a:rPr>
                          <m:t>v</m:t>
                        </m:r>
                        <m:r>
                          <a:rPr lang="vi-VN" sz="1800" i="1" dirty="0">
                            <a:latin typeface="Cambria Math" panose="02040503050406030204" pitchFamily="18" charset="0"/>
                          </a:rPr>
                          <m:t>à </m:t>
                        </m:r>
                        <m:r>
                          <m:rPr>
                            <m:sty m:val="p"/>
                          </m:rPr>
                          <a:rPr lang="vi-VN" sz="1800" i="1" dirty="0">
                            <a:latin typeface="Cambria Math" panose="02040503050406030204" pitchFamily="18" charset="0"/>
                          </a:rPr>
                          <m:t>B</m:t>
                        </m:r>
                        <m:r>
                          <a:rPr lang="vi-VN" sz="1800" b="0" i="1" dirty="0" smtClean="0">
                            <a:latin typeface="Cambria Math" panose="02040503050406030204" pitchFamily="18" charset="0"/>
                          </a:rPr>
                          <m:t>=</m:t>
                        </m:r>
                        <m:f>
                          <m:fPr>
                            <m:ctrlPr>
                              <a:rPr lang="vi-VN" sz="1800" b="0" i="1" dirty="0" smtClean="0">
                                <a:latin typeface="Cambria Math" panose="02040503050406030204" pitchFamily="18" charset="0"/>
                              </a:rPr>
                            </m:ctrlPr>
                          </m:fPr>
                          <m:num>
                            <m:r>
                              <a:rPr lang="vi-VN" sz="1800" b="0" i="1" dirty="0" smtClean="0">
                                <a:latin typeface="Cambria Math" panose="02040503050406030204" pitchFamily="18" charset="0"/>
                              </a:rPr>
                              <m:t>2</m:t>
                            </m:r>
                            <m:rad>
                              <m:radPr>
                                <m:degHide m:val="on"/>
                                <m:ctrlPr>
                                  <a:rPr lang="vi-VN" sz="1800" b="0" i="1" dirty="0" smtClean="0">
                                    <a:latin typeface="Cambria Math" panose="02040503050406030204" pitchFamily="18" charset="0"/>
                                  </a:rPr>
                                </m:ctrlPr>
                              </m:radPr>
                              <m:deg/>
                              <m:e>
                                <m:r>
                                  <m:rPr>
                                    <m:sty m:val="p"/>
                                  </m:rPr>
                                  <a:rPr lang="vi-VN" sz="1800" i="1" dirty="0">
                                    <a:latin typeface="Cambria Math" panose="02040503050406030204" pitchFamily="18" charset="0"/>
                                  </a:rPr>
                                  <m:t>x</m:t>
                                </m:r>
                              </m:e>
                            </m:rad>
                          </m:num>
                          <m:den>
                            <m:rad>
                              <m:radPr>
                                <m:degHide m:val="on"/>
                                <m:ctrlPr>
                                  <a:rPr lang="vi-VN" sz="1800" b="0" i="1" dirty="0" smtClean="0">
                                    <a:latin typeface="Cambria Math" panose="02040503050406030204" pitchFamily="18" charset="0"/>
                                  </a:rPr>
                                </m:ctrlPr>
                              </m:radPr>
                              <m:deg/>
                              <m:e>
                                <m:r>
                                  <m:rPr>
                                    <m:sty m:val="p"/>
                                  </m:rPr>
                                  <a:rPr lang="vi-VN" sz="1800" i="1" dirty="0">
                                    <a:latin typeface="Cambria Math" panose="02040503050406030204" pitchFamily="18" charset="0"/>
                                  </a:rPr>
                                  <m:t>x</m:t>
                                </m:r>
                              </m:e>
                            </m:rad>
                            <m:r>
                              <a:rPr lang="vi-VN" sz="1800" b="0" i="1" dirty="0" smtClean="0">
                                <a:latin typeface="Cambria Math" panose="02040503050406030204" pitchFamily="18" charset="0"/>
                              </a:rPr>
                              <m:t>−3</m:t>
                            </m:r>
                          </m:den>
                        </m:f>
                        <m:r>
                          <a:rPr lang="vi-VN" sz="1800" b="0" i="1" dirty="0" smtClean="0">
                            <a:latin typeface="Cambria Math" panose="02040503050406030204" pitchFamily="18" charset="0"/>
                          </a:rPr>
                          <m:t>−</m:t>
                        </m:r>
                        <m:f>
                          <m:fPr>
                            <m:ctrlPr>
                              <a:rPr lang="vi-VN" sz="1800" b="0" i="1" dirty="0" smtClean="0">
                                <a:latin typeface="Cambria Math" panose="02040503050406030204" pitchFamily="18" charset="0"/>
                              </a:rPr>
                            </m:ctrlPr>
                          </m:fPr>
                          <m:num>
                            <m:r>
                              <a:rPr lang="vi-VN" sz="1800" b="0" i="1" dirty="0" smtClean="0">
                                <a:latin typeface="Cambria Math" panose="02040503050406030204" pitchFamily="18" charset="0"/>
                              </a:rPr>
                              <m:t>3</m:t>
                            </m:r>
                            <m:r>
                              <m:rPr>
                                <m:sty m:val="p"/>
                              </m:rPr>
                              <a:rPr lang="vi-VN" sz="1800" i="1" dirty="0">
                                <a:latin typeface="Cambria Math" panose="02040503050406030204" pitchFamily="18" charset="0"/>
                              </a:rPr>
                              <m:t>x</m:t>
                            </m:r>
                            <m:r>
                              <a:rPr lang="vi-VN" sz="1800" b="0" i="1" dirty="0" smtClean="0">
                                <a:latin typeface="Cambria Math" panose="02040503050406030204" pitchFamily="18" charset="0"/>
                              </a:rPr>
                              <m:t>+9</m:t>
                            </m:r>
                          </m:num>
                          <m:den>
                            <m:r>
                              <m:rPr>
                                <m:sty m:val="p"/>
                              </m:rPr>
                              <a:rPr lang="vi-VN" sz="1800" i="1" dirty="0">
                                <a:latin typeface="Cambria Math" panose="02040503050406030204" pitchFamily="18" charset="0"/>
                              </a:rPr>
                              <m:t>x</m:t>
                            </m:r>
                            <m:r>
                              <a:rPr lang="vi-VN" sz="1800" b="0" i="1" dirty="0" smtClean="0">
                                <a:latin typeface="Cambria Math" panose="02040503050406030204" pitchFamily="18" charset="0"/>
                              </a:rPr>
                              <m:t>−9</m:t>
                            </m:r>
                          </m:den>
                        </m:f>
                        <m:r>
                          <a:rPr lang="vi-VN" sz="1800" b="0" i="1" dirty="0" smtClean="0">
                            <a:latin typeface="Cambria Math" panose="02040503050406030204" pitchFamily="18" charset="0"/>
                          </a:rPr>
                          <m:t> </m:t>
                        </m:r>
                        <m:r>
                          <m:rPr>
                            <m:sty m:val="p"/>
                          </m:rPr>
                          <a:rPr lang="vi-VN" sz="1800" i="1" dirty="0">
                            <a:latin typeface="Cambria Math" panose="02040503050406030204" pitchFamily="18" charset="0"/>
                          </a:rPr>
                          <m:t>v</m:t>
                        </m:r>
                        <m:r>
                          <a:rPr lang="vi-VN" sz="1800" i="1" dirty="0">
                            <a:latin typeface="Cambria Math" panose="02040503050406030204" pitchFamily="18" charset="0"/>
                          </a:rPr>
                          <m:t>ớ</m:t>
                        </m:r>
                        <m:r>
                          <m:rPr>
                            <m:sty m:val="p"/>
                          </m:rPr>
                          <a:rPr lang="vi-VN" sz="1800" i="1" dirty="0">
                            <a:latin typeface="Cambria Math" panose="02040503050406030204" pitchFamily="18" charset="0"/>
                          </a:rPr>
                          <m:t>i</m:t>
                        </m:r>
                        <m:r>
                          <a:rPr lang="vi-VN" sz="1800" b="0" i="1" dirty="0" smtClean="0">
                            <a:latin typeface="Cambria Math" panose="02040503050406030204" pitchFamily="18" charset="0"/>
                          </a:rPr>
                          <m:t> </m:t>
                        </m:r>
                        <m:r>
                          <m:rPr>
                            <m:sty m:val="p"/>
                          </m:rPr>
                          <a:rPr lang="vi-VN" sz="1800" i="1" dirty="0">
                            <a:latin typeface="Cambria Math" panose="02040503050406030204" pitchFamily="18" charset="0"/>
                          </a:rPr>
                          <m:t>x</m:t>
                        </m:r>
                        <m:r>
                          <a:rPr lang="vi-VN" sz="1800" i="1" dirty="0" smtClean="0">
                            <a:latin typeface="Cambria Math" panose="02040503050406030204" pitchFamily="18" charset="0"/>
                            <a:ea typeface="Cambria Math" panose="02040503050406030204" pitchFamily="18" charset="0"/>
                          </a:rPr>
                          <m:t>≥</m:t>
                        </m:r>
                        <m:r>
                          <a:rPr lang="vi-VN" sz="1800" b="0" i="1" dirty="0" smtClean="0">
                            <a:latin typeface="Cambria Math" panose="02040503050406030204" pitchFamily="18" charset="0"/>
                            <a:ea typeface="Cambria Math" panose="02040503050406030204" pitchFamily="18" charset="0"/>
                          </a:rPr>
                          <m:t>0;</m:t>
                        </m:r>
                        <m:r>
                          <m:rPr>
                            <m:sty m:val="p"/>
                          </m:rPr>
                          <a:rPr lang="vi-VN" sz="1800" i="1" dirty="0">
                            <a:latin typeface="Cambria Math" panose="02040503050406030204" pitchFamily="18" charset="0"/>
                            <a:ea typeface="Cambria Math" panose="02040503050406030204" pitchFamily="18" charset="0"/>
                          </a:rPr>
                          <m:t>x</m:t>
                        </m:r>
                        <m:r>
                          <a:rPr lang="vi-VN" sz="1800" i="1" dirty="0" smtClean="0">
                            <a:latin typeface="Cambria Math" panose="02040503050406030204" pitchFamily="18" charset="0"/>
                            <a:ea typeface="Cambria Math" panose="02040503050406030204" pitchFamily="18" charset="0"/>
                          </a:rPr>
                          <m:t>≠</m:t>
                        </m:r>
                        <m:r>
                          <a:rPr lang="vi-VN" sz="1800" b="0" i="1" dirty="0" smtClean="0">
                            <a:latin typeface="Cambria Math" panose="02040503050406030204" pitchFamily="18" charset="0"/>
                            <a:ea typeface="Cambria Math" panose="02040503050406030204" pitchFamily="18" charset="0"/>
                          </a:rPr>
                          <m:t>9</m:t>
                        </m:r>
                      </m:oMath>
                    </m:oMathPara>
                  </a14:m>
                  <a:endParaRPr lang="x-none" sz="1800" dirty="0"/>
                </a:p>
                <a:p>
                  <a:r>
                    <a:rPr lang="x-none" sz="1800" dirty="0"/>
                    <a:t>b) Chứng minh: </a:t>
                  </a:r>
                </a:p>
              </p:txBody>
            </p:sp>
          </mc:Choice>
          <mc:Fallback xmlns="">
            <p:sp>
              <p:nvSpPr>
                <p:cNvPr id="4" name="TextBox 3">
                  <a:extLst>
                    <a:ext uri="{FF2B5EF4-FFF2-40B4-BE49-F238E27FC236}">
                      <a16:creationId xmlns:a16="http://schemas.microsoft.com/office/drawing/2014/main" id="{4E8F06E1-8D81-5D48-80D6-804CEC06554C}"/>
                    </a:ext>
                  </a:extLst>
                </p:cNvPr>
                <p:cNvSpPr txBox="1">
                  <a:spLocks noRot="1" noChangeAspect="1" noMove="1" noResize="1" noEditPoints="1" noAdjustHandles="1" noChangeArrowheads="1" noChangeShapeType="1" noTextEdit="1"/>
                </p:cNvSpPr>
                <p:nvPr/>
              </p:nvSpPr>
              <p:spPr>
                <a:xfrm>
                  <a:off x="378879" y="89057"/>
                  <a:ext cx="8386242" cy="1811843"/>
                </a:xfrm>
                <a:prstGeom prst="rect">
                  <a:avLst/>
                </a:prstGeom>
                <a:blipFill>
                  <a:blip r:embed="rId3"/>
                  <a:stretch>
                    <a:fillRect l="-604" b="-4895"/>
                  </a:stretch>
                </a:blipFill>
                <a:ln>
                  <a:no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B6105C2-6432-3846-BFB3-543B9140FF79}"/>
                    </a:ext>
                  </a:extLst>
                </p:cNvPr>
                <p:cNvSpPr txBox="1"/>
                <p:nvPr/>
              </p:nvSpPr>
              <p:spPr>
                <a:xfrm>
                  <a:off x="2022370" y="1450363"/>
                  <a:ext cx="1778949" cy="664606"/>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x-none" sz="1800" i="1" dirty="0">
                            <a:latin typeface="Cambria Math" panose="02040503050406030204" pitchFamily="18" charset="0"/>
                          </a:rPr>
                          <m:t>A</m:t>
                        </m:r>
                        <m:r>
                          <a:rPr lang="vi-VN" sz="1800" i="1" dirty="0">
                            <a:latin typeface="Cambria Math" panose="02040503050406030204" pitchFamily="18" charset="0"/>
                          </a:rPr>
                          <m:t>+</m:t>
                        </m:r>
                        <m:r>
                          <m:rPr>
                            <m:sty m:val="p"/>
                          </m:rPr>
                          <a:rPr lang="vi-VN" sz="1800" i="1" dirty="0">
                            <a:latin typeface="Cambria Math" panose="02040503050406030204" pitchFamily="18" charset="0"/>
                          </a:rPr>
                          <m:t>B</m:t>
                        </m:r>
                        <m:r>
                          <a:rPr lang="vi-VN" sz="1800" i="1" dirty="0">
                            <a:latin typeface="Cambria Math" panose="02040503050406030204" pitchFamily="18" charset="0"/>
                          </a:rPr>
                          <m:t>=</m:t>
                        </m:r>
                        <m:f>
                          <m:fPr>
                            <m:ctrlPr>
                              <a:rPr lang="vi-VN" sz="1800" i="1" dirty="0">
                                <a:latin typeface="Cambria Math" panose="02040503050406030204" pitchFamily="18" charset="0"/>
                              </a:rPr>
                            </m:ctrlPr>
                          </m:fPr>
                          <m:num>
                            <m:r>
                              <a:rPr lang="vi-VN" sz="1800" i="1" dirty="0">
                                <a:latin typeface="Cambria Math" panose="02040503050406030204" pitchFamily="18" charset="0"/>
                              </a:rPr>
                              <m:t>3</m:t>
                            </m:r>
                          </m:num>
                          <m:den>
                            <m:rad>
                              <m:radPr>
                                <m:degHide m:val="on"/>
                                <m:ctrlPr>
                                  <a:rPr lang="vi-VN" sz="1800" i="1" dirty="0">
                                    <a:latin typeface="Cambria Math" panose="02040503050406030204" pitchFamily="18" charset="0"/>
                                  </a:rPr>
                                </m:ctrlPr>
                              </m:radPr>
                              <m:deg/>
                              <m:e>
                                <m:r>
                                  <m:rPr>
                                    <m:sty m:val="p"/>
                                  </m:rPr>
                                  <a:rPr lang="vi-VN" sz="1800" i="1" dirty="0">
                                    <a:latin typeface="Cambria Math" panose="02040503050406030204" pitchFamily="18" charset="0"/>
                                  </a:rPr>
                                  <m:t>x</m:t>
                                </m:r>
                              </m:e>
                            </m:rad>
                            <m:r>
                              <a:rPr lang="vi-VN" sz="1800" i="1" dirty="0">
                                <a:latin typeface="Cambria Math" panose="02040503050406030204" pitchFamily="18" charset="0"/>
                              </a:rPr>
                              <m:t>+3</m:t>
                            </m:r>
                          </m:den>
                        </m:f>
                      </m:oMath>
                    </m:oMathPara>
                  </a14:m>
                  <a:endParaRPr lang="x-none" sz="1800" dirty="0"/>
                </a:p>
              </p:txBody>
            </p:sp>
          </mc:Choice>
          <mc:Fallback xmlns="">
            <p:sp>
              <p:nvSpPr>
                <p:cNvPr id="5" name="TextBox 4">
                  <a:extLst>
                    <a:ext uri="{FF2B5EF4-FFF2-40B4-BE49-F238E27FC236}">
                      <a16:creationId xmlns:a16="http://schemas.microsoft.com/office/drawing/2014/main" id="{0B6105C2-6432-3846-BFB3-543B9140FF79}"/>
                    </a:ext>
                  </a:extLst>
                </p:cNvPr>
                <p:cNvSpPr txBox="1">
                  <a:spLocks noRot="1" noChangeAspect="1" noMove="1" noResize="1" noEditPoints="1" noAdjustHandles="1" noChangeArrowheads="1" noChangeShapeType="1" noTextEdit="1"/>
                </p:cNvSpPr>
                <p:nvPr/>
              </p:nvSpPr>
              <p:spPr>
                <a:xfrm>
                  <a:off x="2022370" y="1450363"/>
                  <a:ext cx="1778949" cy="664606"/>
                </a:xfrm>
                <a:prstGeom prst="rect">
                  <a:avLst/>
                </a:prstGeom>
                <a:blipFill>
                  <a:blip r:embed="rId4"/>
                  <a:stretch>
                    <a:fillRect/>
                  </a:stretch>
                </a:blipFill>
                <a:ln>
                  <a:noFill/>
                </a:ln>
              </p:spPr>
              <p:txBody>
                <a:bodyPr/>
                <a:lstStyle/>
                <a:p>
                  <a:r>
                    <a:rPr lang="en-VN">
                      <a:noFill/>
                    </a:rPr>
                    <a:t> </a:t>
                  </a:r>
                </a:p>
              </p:txBody>
            </p:sp>
          </mc:Fallback>
        </mc:AlternateContent>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216B637-8F9B-AF40-8C6F-B0189864276D}"/>
                  </a:ext>
                </a:extLst>
              </p:cNvPr>
              <p:cNvSpPr txBox="1"/>
              <p:nvPr/>
            </p:nvSpPr>
            <p:spPr>
              <a:xfrm>
                <a:off x="-20888" y="2418997"/>
                <a:ext cx="3256917" cy="992772"/>
              </a:xfrm>
              <a:prstGeom prst="rect">
                <a:avLst/>
              </a:prstGeom>
              <a:noFill/>
            </p:spPr>
            <p:txBody>
              <a:bodyPr wrap="none" rtlCol="0">
                <a:spAutoFit/>
              </a:bodyPr>
              <a:lstStyle/>
              <a:p>
                <a:pPr>
                  <a:lnSpc>
                    <a:spcPct val="114000"/>
                  </a:lnSpc>
                </a:pPr>
                <a:r>
                  <a:rPr lang="x-none" sz="1600" dirty="0"/>
                  <a:t>Ta có: </a:t>
                </a:r>
              </a:p>
              <a:p>
                <a:pPr>
                  <a:lnSpc>
                    <a:spcPct val="114000"/>
                  </a:lnSpc>
                </a:pPr>
                <a14:m>
                  <m:oMathPara xmlns:m="http://schemas.openxmlformats.org/officeDocument/2006/math">
                    <m:oMathParaPr>
                      <m:jc m:val="left"/>
                    </m:oMathParaPr>
                    <m:oMath xmlns:m="http://schemas.openxmlformats.org/officeDocument/2006/math">
                      <m:r>
                        <m:rPr>
                          <m:sty m:val="p"/>
                        </m:rPr>
                        <a:rPr lang="x-none" sz="1600" i="1" dirty="0">
                          <a:latin typeface="Cambria Math" panose="02040503050406030204" pitchFamily="18" charset="0"/>
                        </a:rPr>
                        <m:t>A</m:t>
                      </m:r>
                      <m:r>
                        <a:rPr lang="vi-VN" sz="1600" b="0" i="1" dirty="0" smtClean="0">
                          <a:latin typeface="Cambria Math" panose="02040503050406030204" pitchFamily="18" charset="0"/>
                        </a:rPr>
                        <m:t>+</m:t>
                      </m:r>
                      <m:r>
                        <m:rPr>
                          <m:sty m:val="p"/>
                        </m:rPr>
                        <a:rPr lang="vi-VN" sz="1600" i="1" dirty="0">
                          <a:latin typeface="Cambria Math" panose="02040503050406030204" pitchFamily="18" charset="0"/>
                        </a:rPr>
                        <m:t>B</m:t>
                      </m:r>
                      <m:r>
                        <a:rPr lang="vi-VN" sz="1600" b="0" i="1" dirty="0" smtClean="0">
                          <a:latin typeface="Cambria Math" panose="02040503050406030204" pitchFamily="18" charset="0"/>
                        </a:rPr>
                        <m:t>=</m:t>
                      </m:r>
                      <m:f>
                        <m:fPr>
                          <m:ctrlPr>
                            <a:rPr lang="vi-VN" sz="1600" i="1" dirty="0">
                              <a:latin typeface="Cambria Math" panose="02040503050406030204" pitchFamily="18" charset="0"/>
                            </a:rPr>
                          </m:ctrlPr>
                        </m:fPr>
                        <m:num>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num>
                        <m:den>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r>
                        <a:rPr lang="vi-VN" sz="1600" b="0" i="0" dirty="0" smtClean="0">
                          <a:latin typeface="Cambria Math" panose="02040503050406030204" pitchFamily="18" charset="0"/>
                        </a:rPr>
                        <m:t>+</m:t>
                      </m:r>
                      <m:f>
                        <m:fPr>
                          <m:ctrlPr>
                            <a:rPr lang="vi-VN" sz="1600" i="1" dirty="0">
                              <a:latin typeface="Cambria Math" panose="02040503050406030204" pitchFamily="18" charset="0"/>
                            </a:rPr>
                          </m:ctrlPr>
                        </m:fPr>
                        <m:num>
                          <m:r>
                            <a:rPr lang="vi-VN" sz="1600" i="1" dirty="0">
                              <a:latin typeface="Cambria Math" panose="02040503050406030204" pitchFamily="18" charset="0"/>
                            </a:rPr>
                            <m:t>2</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num>
                        <m:den>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r>
                        <a:rPr lang="vi-VN" sz="1600" i="1" dirty="0">
                          <a:latin typeface="Cambria Math" panose="02040503050406030204" pitchFamily="18" charset="0"/>
                        </a:rPr>
                        <m:t>−</m:t>
                      </m:r>
                      <m:f>
                        <m:fPr>
                          <m:ctrlPr>
                            <a:rPr lang="vi-VN" sz="1600" i="1" dirty="0">
                              <a:latin typeface="Cambria Math" panose="02040503050406030204" pitchFamily="18" charset="0"/>
                            </a:rPr>
                          </m:ctrlPr>
                        </m:fPr>
                        <m:num>
                          <m:r>
                            <a:rPr lang="vi-VN" sz="1600" i="1" dirty="0">
                              <a:latin typeface="Cambria Math" panose="02040503050406030204" pitchFamily="18" charset="0"/>
                            </a:rPr>
                            <m:t>3</m:t>
                          </m:r>
                          <m:r>
                            <m:rPr>
                              <m:sty m:val="p"/>
                            </m:rPr>
                            <a:rPr lang="vi-VN" sz="1600" i="1" dirty="0">
                              <a:latin typeface="Cambria Math" panose="02040503050406030204" pitchFamily="18" charset="0"/>
                            </a:rPr>
                            <m:t>x</m:t>
                          </m:r>
                          <m:r>
                            <a:rPr lang="vi-VN" sz="1600" i="1" dirty="0">
                              <a:latin typeface="Cambria Math" panose="02040503050406030204" pitchFamily="18" charset="0"/>
                            </a:rPr>
                            <m:t>+9</m:t>
                          </m:r>
                        </m:num>
                        <m:den>
                          <m:r>
                            <m:rPr>
                              <m:sty m:val="p"/>
                            </m:rPr>
                            <a:rPr lang="vi-VN" sz="1600" i="1" dirty="0">
                              <a:latin typeface="Cambria Math" panose="02040503050406030204" pitchFamily="18" charset="0"/>
                            </a:rPr>
                            <m:t>x</m:t>
                          </m:r>
                          <m:r>
                            <a:rPr lang="vi-VN" sz="1600" i="1" dirty="0">
                              <a:latin typeface="Cambria Math" panose="02040503050406030204" pitchFamily="18" charset="0"/>
                            </a:rPr>
                            <m:t>−9</m:t>
                          </m:r>
                        </m:den>
                      </m:f>
                    </m:oMath>
                  </m:oMathPara>
                </a14:m>
                <a:endParaRPr lang="x-none" sz="1600" dirty="0"/>
              </a:p>
            </p:txBody>
          </p:sp>
        </mc:Choice>
        <mc:Fallback xmlns="">
          <p:sp>
            <p:nvSpPr>
              <p:cNvPr id="7" name="TextBox 6">
                <a:extLst>
                  <a:ext uri="{FF2B5EF4-FFF2-40B4-BE49-F238E27FC236}">
                    <a16:creationId xmlns:a16="http://schemas.microsoft.com/office/drawing/2014/main" id="{C216B637-8F9B-AF40-8C6F-B0189864276D}"/>
                  </a:ext>
                </a:extLst>
              </p:cNvPr>
              <p:cNvSpPr txBox="1">
                <a:spLocks noRot="1" noChangeAspect="1" noMove="1" noResize="1" noEditPoints="1" noAdjustHandles="1" noChangeArrowheads="1" noChangeShapeType="1" noTextEdit="1"/>
              </p:cNvSpPr>
              <p:nvPr/>
            </p:nvSpPr>
            <p:spPr>
              <a:xfrm>
                <a:off x="-20888" y="2418997"/>
                <a:ext cx="3256917" cy="992772"/>
              </a:xfrm>
              <a:prstGeom prst="rect">
                <a:avLst/>
              </a:prstGeom>
              <a:blipFill>
                <a:blip r:embed="rId5"/>
                <a:stretch>
                  <a:fillRect l="-1167" t="-1266"/>
                </a:stretch>
              </a:blipFill>
            </p:spPr>
            <p:txBody>
              <a:bodyPr/>
              <a:lstStyle/>
              <a:p>
                <a:r>
                  <a:rPr lang="en-VN">
                    <a:noFill/>
                  </a:rPr>
                  <a:t> </a:t>
                </a:r>
              </a:p>
            </p:txBody>
          </p:sp>
        </mc:Fallback>
      </mc:AlternateContent>
      <p:sp>
        <p:nvSpPr>
          <p:cNvPr id="8" name="TextBox 7">
            <a:extLst>
              <a:ext uri="{FF2B5EF4-FFF2-40B4-BE49-F238E27FC236}">
                <a16:creationId xmlns:a16="http://schemas.microsoft.com/office/drawing/2014/main" id="{C9EDBE7D-452C-3141-B032-2A26CA7BF19F}"/>
              </a:ext>
            </a:extLst>
          </p:cNvPr>
          <p:cNvSpPr txBox="1"/>
          <p:nvPr/>
        </p:nvSpPr>
        <p:spPr>
          <a:xfrm>
            <a:off x="4261657" y="2113589"/>
            <a:ext cx="667170" cy="400110"/>
          </a:xfrm>
          <a:prstGeom prst="rect">
            <a:avLst/>
          </a:prstGeom>
          <a:noFill/>
        </p:spPr>
        <p:txBody>
          <a:bodyPr wrap="none" rtlCol="0">
            <a:spAutoFit/>
          </a:bodyPr>
          <a:lstStyle/>
          <a:p>
            <a:r>
              <a:rPr lang="x-none" sz="2000" b="1" i="1" dirty="0"/>
              <a:t>Giải</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73D9C14-3D1E-D94C-AAF5-0FC2A2FDCED0}"/>
                  </a:ext>
                </a:extLst>
              </p:cNvPr>
              <p:cNvSpPr txBox="1"/>
              <p:nvPr/>
            </p:nvSpPr>
            <p:spPr>
              <a:xfrm>
                <a:off x="5907973" y="2676190"/>
                <a:ext cx="2534540" cy="720903"/>
              </a:xfrm>
              <a:prstGeom prst="rect">
                <a:avLst/>
              </a:prstGeom>
              <a:noFill/>
            </p:spPr>
            <p:txBody>
              <a:bodyPr wrap="none" rtlCol="0">
                <a:spAutoFit/>
              </a:bodyPr>
              <a:lstStyle/>
              <a:p>
                <a:pPr>
                  <a:lnSpc>
                    <a:spcPct val="114000"/>
                  </a:lnSpc>
                </a:pPr>
                <a14:m>
                  <m:oMathPara xmlns:m="http://schemas.openxmlformats.org/officeDocument/2006/math">
                    <m:oMathParaPr>
                      <m:jc m:val="left"/>
                    </m:oMathParaPr>
                    <m:oMath xmlns:m="http://schemas.openxmlformats.org/officeDocument/2006/math">
                      <m:r>
                        <m:rPr>
                          <m:sty m:val="p"/>
                        </m:rPr>
                        <a:rPr lang="x-none" sz="1600" i="1" dirty="0" smtClean="0">
                          <a:latin typeface="Cambria Math" panose="02040503050406030204" pitchFamily="18" charset="0"/>
                        </a:rPr>
                        <m:t>A</m:t>
                      </m:r>
                      <m:r>
                        <a:rPr lang="vi-VN" sz="1600" i="1" dirty="0">
                          <a:latin typeface="Cambria Math" panose="02040503050406030204" pitchFamily="18" charset="0"/>
                        </a:rPr>
                        <m:t>+</m:t>
                      </m:r>
                      <m:r>
                        <m:rPr>
                          <m:sty m:val="p"/>
                        </m:rPr>
                        <a:rPr lang="vi-VN" sz="1600" i="1" dirty="0">
                          <a:latin typeface="Cambria Math" panose="02040503050406030204" pitchFamily="18" charset="0"/>
                        </a:rPr>
                        <m:t>B</m:t>
                      </m:r>
                      <m:r>
                        <a:rPr lang="vi-VN" sz="1600" i="1" dirty="0">
                          <a:latin typeface="Cambria Math" panose="02040503050406030204" pitchFamily="18" charset="0"/>
                        </a:rPr>
                        <m:t>=</m:t>
                      </m:r>
                      <m:f>
                        <m:fPr>
                          <m:ctrlPr>
                            <a:rPr lang="vi-VN" sz="1600" i="1" dirty="0">
                              <a:latin typeface="Cambria Math" panose="02040503050406030204" pitchFamily="18" charset="0"/>
                            </a:rPr>
                          </m:ctrlPr>
                        </m:fPr>
                        <m:num>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9</m:t>
                          </m:r>
                        </m:num>
                        <m:den>
                          <m:r>
                            <a:rPr lang="vi-VN" sz="1600" i="1" dirty="0">
                              <a:latin typeface="Cambria Math" panose="02040503050406030204" pitchFamily="18" charset="0"/>
                            </a:rPr>
                            <m:t>(</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oMath>
                  </m:oMathPara>
                </a14:m>
                <a:endParaRPr lang="vi-VN" sz="1600" dirty="0"/>
              </a:p>
            </p:txBody>
          </p:sp>
        </mc:Choice>
        <mc:Fallback xmlns="">
          <p:sp>
            <p:nvSpPr>
              <p:cNvPr id="12" name="TextBox 11">
                <a:extLst>
                  <a:ext uri="{FF2B5EF4-FFF2-40B4-BE49-F238E27FC236}">
                    <a16:creationId xmlns:a16="http://schemas.microsoft.com/office/drawing/2014/main" id="{A73D9C14-3D1E-D94C-AAF5-0FC2A2FDCED0}"/>
                  </a:ext>
                </a:extLst>
              </p:cNvPr>
              <p:cNvSpPr txBox="1">
                <a:spLocks noRot="1" noChangeAspect="1" noMove="1" noResize="1" noEditPoints="1" noAdjustHandles="1" noChangeArrowheads="1" noChangeShapeType="1" noTextEdit="1"/>
              </p:cNvSpPr>
              <p:nvPr/>
            </p:nvSpPr>
            <p:spPr>
              <a:xfrm>
                <a:off x="5907973" y="2676190"/>
                <a:ext cx="2534540" cy="720903"/>
              </a:xfrm>
              <a:prstGeom prst="rect">
                <a:avLst/>
              </a:prstGeom>
              <a:blipFill>
                <a:blip r:embed="rId6"/>
                <a:stretch>
                  <a:fillRect b="-517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2038B7E6-C874-114C-9C94-BB10FD7853F8}"/>
                  </a:ext>
                </a:extLst>
              </p:cNvPr>
              <p:cNvSpPr/>
              <p:nvPr/>
            </p:nvSpPr>
            <p:spPr>
              <a:xfrm>
                <a:off x="6077368" y="4722370"/>
                <a:ext cx="1629870"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1600" i="1" dirty="0" smtClean="0">
                          <a:latin typeface="Cambria Math" panose="02040503050406030204" pitchFamily="18" charset="0"/>
                        </a:rPr>
                        <m:t>V</m:t>
                      </m:r>
                      <m:r>
                        <a:rPr lang="vi-VN" sz="1600" i="1" dirty="0" smtClean="0">
                          <a:latin typeface="Cambria Math" panose="02040503050406030204" pitchFamily="18" charset="0"/>
                        </a:rPr>
                        <m:t>ớ</m:t>
                      </m:r>
                      <m:r>
                        <m:rPr>
                          <m:sty m:val="p"/>
                        </m:rPr>
                        <a:rPr lang="vi-VN" sz="1600" i="1" dirty="0" smtClean="0">
                          <a:latin typeface="Cambria Math" panose="02040503050406030204" pitchFamily="18" charset="0"/>
                        </a:rPr>
                        <m:t>i</m:t>
                      </m:r>
                      <m:r>
                        <a:rPr lang="vi-VN" sz="1600" b="0" i="1" dirty="0" smtClean="0">
                          <a:latin typeface="Cambria Math" panose="02040503050406030204" pitchFamily="18" charset="0"/>
                        </a:rPr>
                        <m:t> </m:t>
                      </m:r>
                      <m:r>
                        <m:rPr>
                          <m:sty m:val="p"/>
                        </m:rPr>
                        <a:rPr lang="vi-VN" sz="1600" i="1" dirty="0">
                          <a:latin typeface="Cambria Math" panose="02040503050406030204" pitchFamily="18" charset="0"/>
                        </a:rPr>
                        <m:t>x</m:t>
                      </m:r>
                      <m:r>
                        <a:rPr lang="vi-VN" sz="1600" i="1" dirty="0">
                          <a:latin typeface="Cambria Math" panose="02040503050406030204" pitchFamily="18" charset="0"/>
                          <a:ea typeface="Cambria Math" panose="02040503050406030204" pitchFamily="18" charset="0"/>
                        </a:rPr>
                        <m:t>≥0;</m:t>
                      </m:r>
                      <m:r>
                        <m:rPr>
                          <m:sty m:val="p"/>
                        </m:rPr>
                        <a:rPr lang="vi-VN" sz="1600" i="1" dirty="0">
                          <a:latin typeface="Cambria Math" panose="02040503050406030204" pitchFamily="18" charset="0"/>
                          <a:ea typeface="Cambria Math" panose="02040503050406030204" pitchFamily="18" charset="0"/>
                        </a:rPr>
                        <m:t>x</m:t>
                      </m:r>
                      <m:r>
                        <a:rPr lang="vi-VN" sz="1600" i="1" dirty="0">
                          <a:latin typeface="Cambria Math" panose="02040503050406030204" pitchFamily="18" charset="0"/>
                          <a:ea typeface="Cambria Math" panose="02040503050406030204" pitchFamily="18" charset="0"/>
                        </a:rPr>
                        <m:t>≠9</m:t>
                      </m:r>
                    </m:oMath>
                  </m:oMathPara>
                </a14:m>
                <a:endParaRPr lang="x-none" sz="1600" dirty="0"/>
              </a:p>
            </p:txBody>
          </p:sp>
        </mc:Choice>
        <mc:Fallback xmlns="">
          <p:sp>
            <p:nvSpPr>
              <p:cNvPr id="13" name="Rectangle 12">
                <a:extLst>
                  <a:ext uri="{FF2B5EF4-FFF2-40B4-BE49-F238E27FC236}">
                    <a16:creationId xmlns:a16="http://schemas.microsoft.com/office/drawing/2014/main" id="{2038B7E6-C874-114C-9C94-BB10FD7853F8}"/>
                  </a:ext>
                </a:extLst>
              </p:cNvPr>
              <p:cNvSpPr>
                <a:spLocks noRot="1" noChangeAspect="1" noMove="1" noResize="1" noEditPoints="1" noAdjustHandles="1" noChangeArrowheads="1" noChangeShapeType="1" noTextEdit="1"/>
              </p:cNvSpPr>
              <p:nvPr/>
            </p:nvSpPr>
            <p:spPr>
              <a:xfrm>
                <a:off x="6077368" y="4722370"/>
                <a:ext cx="1629870" cy="338554"/>
              </a:xfrm>
              <a:prstGeom prst="rect">
                <a:avLst/>
              </a:prstGeom>
              <a:blipFill>
                <a:blip r:embed="rId7"/>
                <a:stretch>
                  <a:fillRect b="-18519"/>
                </a:stretch>
              </a:blipFill>
            </p:spPr>
            <p:txBody>
              <a:bodyPr/>
              <a:lstStyle/>
              <a:p>
                <a:r>
                  <a:rPr lang="en-VN">
                    <a:noFill/>
                  </a:rPr>
                  <a:t> </a:t>
                </a:r>
              </a:p>
            </p:txBody>
          </p:sp>
        </mc:Fallback>
      </mc:AlternateContent>
      <p:sp>
        <p:nvSpPr>
          <p:cNvPr id="16" name="Cloud 15">
            <a:extLst>
              <a:ext uri="{FF2B5EF4-FFF2-40B4-BE49-F238E27FC236}">
                <a16:creationId xmlns:a16="http://schemas.microsoft.com/office/drawing/2014/main" id="{3E91F25F-F607-6441-BD79-1FC52A9E214B}"/>
              </a:ext>
            </a:extLst>
          </p:cNvPr>
          <p:cNvSpPr/>
          <p:nvPr/>
        </p:nvSpPr>
        <p:spPr>
          <a:xfrm>
            <a:off x="6522900" y="1403661"/>
            <a:ext cx="2761648" cy="1364436"/>
          </a:xfrm>
          <a:custGeom>
            <a:avLst/>
            <a:gdLst>
              <a:gd name="connsiteX0" fmla="*/ 249315 w 2761648"/>
              <a:gd name="connsiteY0" fmla="*/ 453864 h 1364436"/>
              <a:gd name="connsiteX1" fmla="*/ 359461 w 2761648"/>
              <a:gd name="connsiteY1" fmla="*/ 218151 h 1364436"/>
              <a:gd name="connsiteX2" fmla="*/ 895298 w 2761648"/>
              <a:gd name="connsiteY2" fmla="*/ 164300 h 1364436"/>
              <a:gd name="connsiteX3" fmla="*/ 1435545 w 2761648"/>
              <a:gd name="connsiteY3" fmla="*/ 108396 h 1364436"/>
              <a:gd name="connsiteX4" fmla="*/ 1646057 w 2761648"/>
              <a:gd name="connsiteY4" fmla="*/ 6316 h 1364436"/>
              <a:gd name="connsiteX5" fmla="*/ 1907135 w 2761648"/>
              <a:gd name="connsiteY5" fmla="*/ 78360 h 1364436"/>
              <a:gd name="connsiteX6" fmla="*/ 2267044 w 2761648"/>
              <a:gd name="connsiteY6" fmla="*/ 21793 h 1364436"/>
              <a:gd name="connsiteX7" fmla="*/ 2449556 w 2761648"/>
              <a:gd name="connsiteY7" fmla="*/ 176113 h 1364436"/>
              <a:gd name="connsiteX8" fmla="*/ 2683784 w 2761648"/>
              <a:gd name="connsiteY8" fmla="*/ 325885 h 1364436"/>
              <a:gd name="connsiteX9" fmla="*/ 2673300 w 2761648"/>
              <a:gd name="connsiteY9" fmla="*/ 488291 h 1364436"/>
              <a:gd name="connsiteX10" fmla="*/ 2749885 w 2761648"/>
              <a:gd name="connsiteY10" fmla="*/ 736605 h 1364436"/>
              <a:gd name="connsiteX11" fmla="*/ 2391126 w 2761648"/>
              <a:gd name="connsiteY11" fmla="*/ 953968 h 1364436"/>
              <a:gd name="connsiteX12" fmla="*/ 2262697 w 2761648"/>
              <a:gd name="connsiteY12" fmla="*/ 1140220 h 1364436"/>
              <a:gd name="connsiteX13" fmla="*/ 1825436 w 2761648"/>
              <a:gd name="connsiteY13" fmla="*/ 1162771 h 1364436"/>
              <a:gd name="connsiteX14" fmla="*/ 1512961 w 2761648"/>
              <a:gd name="connsiteY14" fmla="*/ 1361467 h 1364436"/>
              <a:gd name="connsiteX15" fmla="*/ 1053517 w 2761648"/>
              <a:gd name="connsiteY15" fmla="*/ 1240183 h 1364436"/>
              <a:gd name="connsiteX16" fmla="*/ 371032 w 2761648"/>
              <a:gd name="connsiteY16" fmla="*/ 1120353 h 1364436"/>
              <a:gd name="connsiteX17" fmla="*/ 70959 w 2761648"/>
              <a:gd name="connsiteY17" fmla="*/ 987005 h 1364436"/>
              <a:gd name="connsiteX18" fmla="*/ 135077 w 2761648"/>
              <a:gd name="connsiteY18" fmla="*/ 807007 h 1364436"/>
              <a:gd name="connsiteX19" fmla="*/ -320 w 2761648"/>
              <a:gd name="connsiteY19" fmla="*/ 622334 h 1364436"/>
              <a:gd name="connsiteX20" fmla="*/ 246950 w 2761648"/>
              <a:gd name="connsiteY20" fmla="*/ 458191 h 1364436"/>
              <a:gd name="connsiteX21" fmla="*/ 249315 w 2761648"/>
              <a:gd name="connsiteY21" fmla="*/ 453864 h 1364436"/>
              <a:gd name="connsiteX0" fmla="*/ 300009 w 2761648"/>
              <a:gd name="connsiteY0" fmla="*/ 826778 h 1364436"/>
              <a:gd name="connsiteX1" fmla="*/ 138082 w 2761648"/>
              <a:gd name="connsiteY1" fmla="*/ 801606 h 1364436"/>
              <a:gd name="connsiteX2" fmla="*/ 442886 w 2761648"/>
              <a:gd name="connsiteY2" fmla="*/ 1102255 h 1364436"/>
              <a:gd name="connsiteX3" fmla="*/ 372055 w 2761648"/>
              <a:gd name="connsiteY3" fmla="*/ 1114289 h 1364436"/>
              <a:gd name="connsiteX4" fmla="*/ 1053389 w 2761648"/>
              <a:gd name="connsiteY4" fmla="*/ 1234625 h 1364436"/>
              <a:gd name="connsiteX5" fmla="*/ 1010686 w 2761648"/>
              <a:gd name="connsiteY5" fmla="*/ 1179668 h 1364436"/>
              <a:gd name="connsiteX6" fmla="*/ 1842824 w 2761648"/>
              <a:gd name="connsiteY6" fmla="*/ 1097581 h 1364436"/>
              <a:gd name="connsiteX7" fmla="*/ 1825756 w 2761648"/>
              <a:gd name="connsiteY7" fmla="*/ 1157875 h 1364436"/>
              <a:gd name="connsiteX8" fmla="*/ 2181765 w 2761648"/>
              <a:gd name="connsiteY8" fmla="*/ 724982 h 1364436"/>
              <a:gd name="connsiteX9" fmla="*/ 2389592 w 2761648"/>
              <a:gd name="connsiteY9" fmla="*/ 950367 h 1364436"/>
              <a:gd name="connsiteX10" fmla="*/ 2672022 w 2761648"/>
              <a:gd name="connsiteY10" fmla="*/ 484943 h 1364436"/>
              <a:gd name="connsiteX11" fmla="*/ 2579455 w 2761648"/>
              <a:gd name="connsiteY11" fmla="*/ 569462 h 1364436"/>
              <a:gd name="connsiteX12" fmla="*/ 2449939 w 2761648"/>
              <a:gd name="connsiteY12" fmla="*/ 171375 h 1364436"/>
              <a:gd name="connsiteX13" fmla="*/ 2454798 w 2761648"/>
              <a:gd name="connsiteY13" fmla="*/ 211298 h 1364436"/>
              <a:gd name="connsiteX14" fmla="*/ 1858870 w 2761648"/>
              <a:gd name="connsiteY14" fmla="*/ 124820 h 1364436"/>
              <a:gd name="connsiteX15" fmla="*/ 1906304 w 2761648"/>
              <a:gd name="connsiteY15" fmla="*/ 73906 h 1364436"/>
              <a:gd name="connsiteX16" fmla="*/ 1415408 w 2761648"/>
              <a:gd name="connsiteY16" fmla="*/ 149077 h 1364436"/>
              <a:gd name="connsiteX17" fmla="*/ 1438358 w 2761648"/>
              <a:gd name="connsiteY17" fmla="*/ 105175 h 1364436"/>
              <a:gd name="connsiteX18" fmla="*/ 894978 w 2761648"/>
              <a:gd name="connsiteY18" fmla="*/ 163984 h 1364436"/>
              <a:gd name="connsiteX19" fmla="*/ 978083 w 2761648"/>
              <a:gd name="connsiteY19" fmla="*/ 206560 h 1364436"/>
              <a:gd name="connsiteX20" fmla="*/ 263826 w 2761648"/>
              <a:gd name="connsiteY20" fmla="*/ 498682 h 1364436"/>
              <a:gd name="connsiteX21" fmla="*/ 249315 w 2761648"/>
              <a:gd name="connsiteY21" fmla="*/ 453864 h 1364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761648" h="1364436" fill="none" extrusionOk="0">
                <a:moveTo>
                  <a:pt x="249315" y="453864"/>
                </a:moveTo>
                <a:cubicBezTo>
                  <a:pt x="227945" y="376298"/>
                  <a:pt x="269782" y="278298"/>
                  <a:pt x="359461" y="218151"/>
                </a:cubicBezTo>
                <a:cubicBezTo>
                  <a:pt x="512561" y="122548"/>
                  <a:pt x="719725" y="88052"/>
                  <a:pt x="895298" y="164300"/>
                </a:cubicBezTo>
                <a:cubicBezTo>
                  <a:pt x="1019232" y="39410"/>
                  <a:pt x="1229438" y="10263"/>
                  <a:pt x="1435545" y="108396"/>
                </a:cubicBezTo>
                <a:cubicBezTo>
                  <a:pt x="1473674" y="62036"/>
                  <a:pt x="1554305" y="12101"/>
                  <a:pt x="1646057" y="6316"/>
                </a:cubicBezTo>
                <a:cubicBezTo>
                  <a:pt x="1748117" y="-4783"/>
                  <a:pt x="1849306" y="18394"/>
                  <a:pt x="1907135" y="78360"/>
                </a:cubicBezTo>
                <a:cubicBezTo>
                  <a:pt x="1982511" y="3460"/>
                  <a:pt x="2162119" y="-34687"/>
                  <a:pt x="2267044" y="21793"/>
                </a:cubicBezTo>
                <a:cubicBezTo>
                  <a:pt x="2349574" y="56772"/>
                  <a:pt x="2436458" y="121782"/>
                  <a:pt x="2449556" y="176113"/>
                </a:cubicBezTo>
                <a:cubicBezTo>
                  <a:pt x="2563972" y="195606"/>
                  <a:pt x="2645976" y="260129"/>
                  <a:pt x="2683784" y="325885"/>
                </a:cubicBezTo>
                <a:cubicBezTo>
                  <a:pt x="2711780" y="379640"/>
                  <a:pt x="2705499" y="434898"/>
                  <a:pt x="2673300" y="488291"/>
                </a:cubicBezTo>
                <a:cubicBezTo>
                  <a:pt x="2764581" y="559189"/>
                  <a:pt x="2795386" y="664079"/>
                  <a:pt x="2749885" y="736605"/>
                </a:cubicBezTo>
                <a:cubicBezTo>
                  <a:pt x="2710203" y="854335"/>
                  <a:pt x="2575112" y="961299"/>
                  <a:pt x="2391126" y="953968"/>
                </a:cubicBezTo>
                <a:cubicBezTo>
                  <a:pt x="2402812" y="1037952"/>
                  <a:pt x="2333858" y="1080666"/>
                  <a:pt x="2262697" y="1140220"/>
                </a:cubicBezTo>
                <a:cubicBezTo>
                  <a:pt x="2121657" y="1229482"/>
                  <a:pt x="1969930" y="1221977"/>
                  <a:pt x="1825436" y="1162771"/>
                </a:cubicBezTo>
                <a:cubicBezTo>
                  <a:pt x="1800869" y="1240513"/>
                  <a:pt x="1653133" y="1321460"/>
                  <a:pt x="1512961" y="1361467"/>
                </a:cubicBezTo>
                <a:cubicBezTo>
                  <a:pt x="1334003" y="1391388"/>
                  <a:pt x="1154515" y="1350013"/>
                  <a:pt x="1053517" y="1240183"/>
                </a:cubicBezTo>
                <a:cubicBezTo>
                  <a:pt x="800671" y="1318243"/>
                  <a:pt x="521293" y="1268555"/>
                  <a:pt x="371032" y="1120353"/>
                </a:cubicBezTo>
                <a:cubicBezTo>
                  <a:pt x="237563" y="1133054"/>
                  <a:pt x="113341" y="1075364"/>
                  <a:pt x="70959" y="987005"/>
                </a:cubicBezTo>
                <a:cubicBezTo>
                  <a:pt x="32016" y="927782"/>
                  <a:pt x="67360" y="841391"/>
                  <a:pt x="135077" y="807007"/>
                </a:cubicBezTo>
                <a:cubicBezTo>
                  <a:pt x="39825" y="766621"/>
                  <a:pt x="-10411" y="687174"/>
                  <a:pt x="-320" y="622334"/>
                </a:cubicBezTo>
                <a:cubicBezTo>
                  <a:pt x="5687" y="536069"/>
                  <a:pt x="126385" y="454020"/>
                  <a:pt x="246950" y="458191"/>
                </a:cubicBezTo>
                <a:cubicBezTo>
                  <a:pt x="247876" y="456613"/>
                  <a:pt x="248709" y="455305"/>
                  <a:pt x="249315" y="453864"/>
                </a:cubicBezTo>
                <a:close/>
              </a:path>
              <a:path w="2761648" h="1364436" fill="none" extrusionOk="0">
                <a:moveTo>
                  <a:pt x="300009" y="826778"/>
                </a:moveTo>
                <a:cubicBezTo>
                  <a:pt x="245828" y="825286"/>
                  <a:pt x="188661" y="819225"/>
                  <a:pt x="138082" y="801606"/>
                </a:cubicBezTo>
                <a:moveTo>
                  <a:pt x="442886" y="1102255"/>
                </a:moveTo>
                <a:cubicBezTo>
                  <a:pt x="421686" y="1107322"/>
                  <a:pt x="400615" y="1108784"/>
                  <a:pt x="372055" y="1114289"/>
                </a:cubicBezTo>
                <a:moveTo>
                  <a:pt x="1053389" y="1234625"/>
                </a:moveTo>
                <a:cubicBezTo>
                  <a:pt x="1037026" y="1221358"/>
                  <a:pt x="1024135" y="1196968"/>
                  <a:pt x="1010686" y="1179668"/>
                </a:cubicBezTo>
                <a:moveTo>
                  <a:pt x="1842824" y="1097581"/>
                </a:moveTo>
                <a:cubicBezTo>
                  <a:pt x="1841653" y="1118097"/>
                  <a:pt x="1834507" y="1137345"/>
                  <a:pt x="1825756" y="1157875"/>
                </a:cubicBezTo>
                <a:moveTo>
                  <a:pt x="2181765" y="724982"/>
                </a:moveTo>
                <a:cubicBezTo>
                  <a:pt x="2291508" y="768943"/>
                  <a:pt x="2398198" y="863689"/>
                  <a:pt x="2389592" y="950367"/>
                </a:cubicBezTo>
                <a:moveTo>
                  <a:pt x="2672022" y="484943"/>
                </a:moveTo>
                <a:cubicBezTo>
                  <a:pt x="2648294" y="524730"/>
                  <a:pt x="2625053" y="544554"/>
                  <a:pt x="2579455" y="569462"/>
                </a:cubicBezTo>
                <a:moveTo>
                  <a:pt x="2449939" y="171375"/>
                </a:moveTo>
                <a:cubicBezTo>
                  <a:pt x="2453795" y="183731"/>
                  <a:pt x="2457348" y="198891"/>
                  <a:pt x="2454798" y="211298"/>
                </a:cubicBezTo>
                <a:moveTo>
                  <a:pt x="1858870" y="124820"/>
                </a:moveTo>
                <a:cubicBezTo>
                  <a:pt x="1873759" y="102000"/>
                  <a:pt x="1888157" y="88827"/>
                  <a:pt x="1906304" y="73906"/>
                </a:cubicBezTo>
                <a:moveTo>
                  <a:pt x="1415408" y="149077"/>
                </a:moveTo>
                <a:cubicBezTo>
                  <a:pt x="1423395" y="134401"/>
                  <a:pt x="1428366" y="122929"/>
                  <a:pt x="1438358" y="105175"/>
                </a:cubicBezTo>
                <a:moveTo>
                  <a:pt x="894978" y="163984"/>
                </a:moveTo>
                <a:cubicBezTo>
                  <a:pt x="918641" y="173414"/>
                  <a:pt x="955941" y="189976"/>
                  <a:pt x="978083" y="206560"/>
                </a:cubicBezTo>
                <a:moveTo>
                  <a:pt x="263826" y="498682"/>
                </a:moveTo>
                <a:cubicBezTo>
                  <a:pt x="257175" y="481142"/>
                  <a:pt x="255305" y="466936"/>
                  <a:pt x="249315" y="453864"/>
                </a:cubicBezTo>
              </a:path>
              <a:path w="2761648" h="1364436" stroke="0" extrusionOk="0">
                <a:moveTo>
                  <a:pt x="249315" y="453864"/>
                </a:moveTo>
                <a:cubicBezTo>
                  <a:pt x="229632" y="366721"/>
                  <a:pt x="264927" y="284564"/>
                  <a:pt x="359461" y="218151"/>
                </a:cubicBezTo>
                <a:cubicBezTo>
                  <a:pt x="509650" y="120338"/>
                  <a:pt x="689954" y="96247"/>
                  <a:pt x="895298" y="164300"/>
                </a:cubicBezTo>
                <a:cubicBezTo>
                  <a:pt x="974931" y="55387"/>
                  <a:pt x="1267222" y="32867"/>
                  <a:pt x="1435545" y="108396"/>
                </a:cubicBezTo>
                <a:cubicBezTo>
                  <a:pt x="1473763" y="51647"/>
                  <a:pt x="1559673" y="17099"/>
                  <a:pt x="1646057" y="6316"/>
                </a:cubicBezTo>
                <a:cubicBezTo>
                  <a:pt x="1762794" y="-1234"/>
                  <a:pt x="1847401" y="21215"/>
                  <a:pt x="1907135" y="78360"/>
                </a:cubicBezTo>
                <a:cubicBezTo>
                  <a:pt x="1982646" y="6466"/>
                  <a:pt x="2135848" y="-9096"/>
                  <a:pt x="2267044" y="21793"/>
                </a:cubicBezTo>
                <a:cubicBezTo>
                  <a:pt x="2361707" y="40801"/>
                  <a:pt x="2422132" y="119912"/>
                  <a:pt x="2449556" y="176113"/>
                </a:cubicBezTo>
                <a:cubicBezTo>
                  <a:pt x="2577305" y="206066"/>
                  <a:pt x="2661380" y="255831"/>
                  <a:pt x="2683784" y="325885"/>
                </a:cubicBezTo>
                <a:cubicBezTo>
                  <a:pt x="2696780" y="376967"/>
                  <a:pt x="2711711" y="441433"/>
                  <a:pt x="2673300" y="488291"/>
                </a:cubicBezTo>
                <a:cubicBezTo>
                  <a:pt x="2761847" y="570662"/>
                  <a:pt x="2782993" y="659528"/>
                  <a:pt x="2749885" y="736605"/>
                </a:cubicBezTo>
                <a:cubicBezTo>
                  <a:pt x="2723792" y="877101"/>
                  <a:pt x="2582073" y="957817"/>
                  <a:pt x="2391126" y="953968"/>
                </a:cubicBezTo>
                <a:cubicBezTo>
                  <a:pt x="2401991" y="1015329"/>
                  <a:pt x="2346555" y="1078810"/>
                  <a:pt x="2262697" y="1140220"/>
                </a:cubicBezTo>
                <a:cubicBezTo>
                  <a:pt x="2105990" y="1216840"/>
                  <a:pt x="1954283" y="1214493"/>
                  <a:pt x="1825436" y="1162771"/>
                </a:cubicBezTo>
                <a:cubicBezTo>
                  <a:pt x="1761257" y="1260322"/>
                  <a:pt x="1652100" y="1317109"/>
                  <a:pt x="1512961" y="1361467"/>
                </a:cubicBezTo>
                <a:cubicBezTo>
                  <a:pt x="1339483" y="1360187"/>
                  <a:pt x="1148960" y="1344385"/>
                  <a:pt x="1053517" y="1240183"/>
                </a:cubicBezTo>
                <a:cubicBezTo>
                  <a:pt x="808171" y="1351175"/>
                  <a:pt x="532351" y="1299932"/>
                  <a:pt x="371032" y="1120353"/>
                </a:cubicBezTo>
                <a:cubicBezTo>
                  <a:pt x="235690" y="1135761"/>
                  <a:pt x="113358" y="1072031"/>
                  <a:pt x="70959" y="987005"/>
                </a:cubicBezTo>
                <a:cubicBezTo>
                  <a:pt x="40302" y="928542"/>
                  <a:pt x="65294" y="855336"/>
                  <a:pt x="135077" y="807007"/>
                </a:cubicBezTo>
                <a:cubicBezTo>
                  <a:pt x="44113" y="778195"/>
                  <a:pt x="-19222" y="699607"/>
                  <a:pt x="-320" y="622334"/>
                </a:cubicBezTo>
                <a:cubicBezTo>
                  <a:pt x="15779" y="532452"/>
                  <a:pt x="94690" y="465845"/>
                  <a:pt x="246950" y="458191"/>
                </a:cubicBezTo>
                <a:cubicBezTo>
                  <a:pt x="248009" y="456989"/>
                  <a:pt x="248437" y="455653"/>
                  <a:pt x="249315" y="453864"/>
                </a:cubicBezTo>
                <a:close/>
              </a:path>
              <a:path w="2761648" h="1364436" fill="none" stroke="0" extrusionOk="0">
                <a:moveTo>
                  <a:pt x="300009" y="826778"/>
                </a:moveTo>
                <a:cubicBezTo>
                  <a:pt x="245553" y="821792"/>
                  <a:pt x="187294" y="819809"/>
                  <a:pt x="138082" y="801606"/>
                </a:cubicBezTo>
                <a:moveTo>
                  <a:pt x="442886" y="1102255"/>
                </a:moveTo>
                <a:cubicBezTo>
                  <a:pt x="419886" y="1109870"/>
                  <a:pt x="392488" y="1108259"/>
                  <a:pt x="372055" y="1114289"/>
                </a:cubicBezTo>
                <a:moveTo>
                  <a:pt x="1053389" y="1234625"/>
                </a:moveTo>
                <a:cubicBezTo>
                  <a:pt x="1039462" y="1219909"/>
                  <a:pt x="1018010" y="1200082"/>
                  <a:pt x="1010686" y="1179668"/>
                </a:cubicBezTo>
                <a:moveTo>
                  <a:pt x="1842824" y="1097581"/>
                </a:moveTo>
                <a:cubicBezTo>
                  <a:pt x="1838028" y="1118824"/>
                  <a:pt x="1834528" y="1135746"/>
                  <a:pt x="1825756" y="1157875"/>
                </a:cubicBezTo>
                <a:moveTo>
                  <a:pt x="2181765" y="724982"/>
                </a:moveTo>
                <a:cubicBezTo>
                  <a:pt x="2287607" y="775187"/>
                  <a:pt x="2389235" y="877421"/>
                  <a:pt x="2389592" y="950367"/>
                </a:cubicBezTo>
                <a:moveTo>
                  <a:pt x="2672022" y="484943"/>
                </a:moveTo>
                <a:cubicBezTo>
                  <a:pt x="2648596" y="515215"/>
                  <a:pt x="2623939" y="546862"/>
                  <a:pt x="2579455" y="569462"/>
                </a:cubicBezTo>
                <a:moveTo>
                  <a:pt x="2449939" y="171375"/>
                </a:moveTo>
                <a:cubicBezTo>
                  <a:pt x="2450837" y="184296"/>
                  <a:pt x="2453845" y="198463"/>
                  <a:pt x="2454798" y="211298"/>
                </a:cubicBezTo>
                <a:moveTo>
                  <a:pt x="1858870" y="124820"/>
                </a:moveTo>
                <a:cubicBezTo>
                  <a:pt x="1868925" y="104046"/>
                  <a:pt x="1887326" y="83477"/>
                  <a:pt x="1906304" y="73906"/>
                </a:cubicBezTo>
                <a:moveTo>
                  <a:pt x="1415408" y="149077"/>
                </a:moveTo>
                <a:cubicBezTo>
                  <a:pt x="1418637" y="136311"/>
                  <a:pt x="1427920" y="119468"/>
                  <a:pt x="1438358" y="105175"/>
                </a:cubicBezTo>
                <a:moveTo>
                  <a:pt x="894978" y="163984"/>
                </a:moveTo>
                <a:cubicBezTo>
                  <a:pt x="922078" y="176599"/>
                  <a:pt x="955075" y="195793"/>
                  <a:pt x="978083" y="206560"/>
                </a:cubicBezTo>
                <a:moveTo>
                  <a:pt x="263826" y="498682"/>
                </a:moveTo>
                <a:cubicBezTo>
                  <a:pt x="254568" y="483563"/>
                  <a:pt x="252324" y="467530"/>
                  <a:pt x="249315" y="453864"/>
                </a:cubicBezTo>
              </a:path>
            </a:pathLst>
          </a:custGeom>
          <a:ln>
            <a:solidFill>
              <a:srgbClr val="FFC000"/>
            </a:solidFill>
            <a:extLst>
              <a:ext uri="{C807C97D-BFC1-408E-A445-0C87EB9F89A2}">
                <ask:lineSketchStyleProps xmlns="" xmlns:ask="http://schemas.microsoft.com/office/drawing/2018/sketchyshapes" sd="1219033472">
                  <a:prstGeom prst="cloud">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600" dirty="0">
                <a:ln w="0"/>
                <a:solidFill>
                  <a:schemeClr val="tx1"/>
                </a:solidFill>
                <a:effectLst>
                  <a:outerShdw blurRad="38100" dist="19050" dir="2700000" algn="tl" rotWithShape="0">
                    <a:schemeClr val="dk1">
                      <a:alpha val="40000"/>
                    </a:schemeClr>
                  </a:outerShdw>
                </a:effectLst>
              </a:rPr>
              <a:t>Khi làm bài toán. </a:t>
            </a:r>
            <a:r>
              <a:rPr lang="en-US" sz="1600" dirty="0">
                <a:ln w="0"/>
                <a:solidFill>
                  <a:schemeClr val="tx1"/>
                </a:solidFill>
                <a:effectLst>
                  <a:outerShdw blurRad="38100" dist="19050" dir="2700000" algn="tl" rotWithShape="0">
                    <a:schemeClr val="dk1">
                      <a:alpha val="40000"/>
                    </a:schemeClr>
                  </a:outerShdw>
                </a:effectLst>
              </a:rPr>
              <a:t>C</a:t>
            </a:r>
            <a:r>
              <a:rPr lang="x-none" sz="1600" dirty="0">
                <a:ln w="0"/>
                <a:solidFill>
                  <a:schemeClr val="tx1"/>
                </a:solidFill>
                <a:effectLst>
                  <a:outerShdw blurRad="38100" dist="19050" dir="2700000" algn="tl" rotWithShape="0">
                    <a:schemeClr val="dk1">
                      <a:alpha val="40000"/>
                    </a:schemeClr>
                  </a:outerShdw>
                </a:effectLst>
              </a:rPr>
              <a:t>húng ta thường mắc sai lầm ở bước nào ?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D5D5C5F-BDD3-8242-B5C1-054F05A29EB8}"/>
                  </a:ext>
                </a:extLst>
              </p:cNvPr>
              <p:cNvSpPr txBox="1"/>
              <p:nvPr/>
            </p:nvSpPr>
            <p:spPr>
              <a:xfrm>
                <a:off x="-79664" y="3465860"/>
                <a:ext cx="6076535" cy="6437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x-none" sz="1600" i="1" dirty="0">
                          <a:latin typeface="Cambria Math" panose="02040503050406030204" pitchFamily="18" charset="0"/>
                        </a:rPr>
                        <m:t>A</m:t>
                      </m:r>
                      <m:r>
                        <a:rPr lang="vi-VN" sz="1600" i="1" dirty="0">
                          <a:latin typeface="Cambria Math" panose="02040503050406030204" pitchFamily="18" charset="0"/>
                        </a:rPr>
                        <m:t>+</m:t>
                      </m:r>
                      <m:r>
                        <m:rPr>
                          <m:sty m:val="p"/>
                        </m:rPr>
                        <a:rPr lang="vi-VN" sz="1600" i="1" dirty="0">
                          <a:latin typeface="Cambria Math" panose="02040503050406030204" pitchFamily="18" charset="0"/>
                        </a:rPr>
                        <m:t>B</m:t>
                      </m:r>
                      <m:r>
                        <a:rPr lang="vi-VN" sz="1600" i="1" dirty="0">
                          <a:latin typeface="Cambria Math" panose="02040503050406030204" pitchFamily="18" charset="0"/>
                        </a:rPr>
                        <m:t>=</m:t>
                      </m:r>
                      <m:f>
                        <m:fPr>
                          <m:ctrlPr>
                            <a:rPr lang="vi-VN" sz="1600" i="1" dirty="0">
                              <a:latin typeface="Cambria Math" panose="02040503050406030204" pitchFamily="18" charset="0"/>
                            </a:rPr>
                          </m:ctrlPr>
                        </m:fPr>
                        <m:num>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num>
                        <m:den>
                          <m:r>
                            <a:rPr lang="vi-VN" sz="1600" i="1" dirty="0">
                              <a:latin typeface="Cambria Math" panose="02040503050406030204" pitchFamily="18" charset="0"/>
                            </a:rPr>
                            <m:t>(</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r>
                        <a:rPr lang="vi-VN" sz="1600" i="1" dirty="0">
                          <a:latin typeface="Cambria Math" panose="02040503050406030204" pitchFamily="18" charset="0"/>
                        </a:rPr>
                        <m:t>+</m:t>
                      </m:r>
                      <m:f>
                        <m:fPr>
                          <m:ctrlPr>
                            <a:rPr lang="vi-VN" sz="1600" i="1" dirty="0">
                              <a:latin typeface="Cambria Math" panose="02040503050406030204" pitchFamily="18" charset="0"/>
                            </a:rPr>
                          </m:ctrlPr>
                        </m:fPr>
                        <m:num>
                          <m:r>
                            <a:rPr lang="vi-VN" sz="1600" i="1" dirty="0">
                              <a:latin typeface="Cambria Math" panose="02040503050406030204" pitchFamily="18" charset="0"/>
                            </a:rPr>
                            <m:t>2</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num>
                        <m:den>
                          <m:r>
                            <a:rPr lang="vi-VN" sz="1600" i="1" dirty="0">
                              <a:latin typeface="Cambria Math" panose="02040503050406030204" pitchFamily="18" charset="0"/>
                            </a:rPr>
                            <m:t>(</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r>
                        <a:rPr lang="vi-VN" sz="1600" i="1" dirty="0">
                          <a:latin typeface="Cambria Math" panose="02040503050406030204" pitchFamily="18" charset="0"/>
                        </a:rPr>
                        <m:t>−</m:t>
                      </m:r>
                      <m:f>
                        <m:fPr>
                          <m:ctrlPr>
                            <a:rPr lang="vi-VN" sz="1600" i="1" dirty="0">
                              <a:latin typeface="Cambria Math" panose="02040503050406030204" pitchFamily="18" charset="0"/>
                            </a:rPr>
                          </m:ctrlPr>
                        </m:fPr>
                        <m:num>
                          <m:r>
                            <a:rPr lang="vi-VN" sz="1600" i="1" dirty="0">
                              <a:latin typeface="Cambria Math" panose="02040503050406030204" pitchFamily="18" charset="0"/>
                            </a:rPr>
                            <m:t>3</m:t>
                          </m:r>
                          <m:r>
                            <m:rPr>
                              <m:sty m:val="p"/>
                            </m:rPr>
                            <a:rPr lang="vi-VN" sz="1600" i="1" dirty="0">
                              <a:latin typeface="Cambria Math" panose="02040503050406030204" pitchFamily="18" charset="0"/>
                            </a:rPr>
                            <m:t>x</m:t>
                          </m:r>
                          <m:r>
                            <a:rPr lang="vi-VN" sz="1600" i="1" dirty="0">
                              <a:latin typeface="Cambria Math" panose="02040503050406030204" pitchFamily="18" charset="0"/>
                            </a:rPr>
                            <m:t>+9</m:t>
                          </m:r>
                        </m:num>
                        <m:den>
                          <m:r>
                            <a:rPr lang="vi-VN" sz="1600" i="1" dirty="0">
                              <a:latin typeface="Cambria Math" panose="02040503050406030204" pitchFamily="18" charset="0"/>
                            </a:rPr>
                            <m:t>(</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oMath>
                  </m:oMathPara>
                </a14:m>
                <a:endParaRPr lang="x-none" sz="1600" dirty="0"/>
              </a:p>
            </p:txBody>
          </p:sp>
        </mc:Choice>
        <mc:Fallback xmlns="">
          <p:sp>
            <p:nvSpPr>
              <p:cNvPr id="2" name="TextBox 1">
                <a:extLst>
                  <a:ext uri="{FF2B5EF4-FFF2-40B4-BE49-F238E27FC236}">
                    <a16:creationId xmlns:a16="http://schemas.microsoft.com/office/drawing/2014/main" id="{6D5D5C5F-BDD3-8242-B5C1-054F05A29EB8}"/>
                  </a:ext>
                </a:extLst>
              </p:cNvPr>
              <p:cNvSpPr txBox="1">
                <a:spLocks noRot="1" noChangeAspect="1" noMove="1" noResize="1" noEditPoints="1" noAdjustHandles="1" noChangeArrowheads="1" noChangeShapeType="1" noTextEdit="1"/>
              </p:cNvSpPr>
              <p:nvPr/>
            </p:nvSpPr>
            <p:spPr>
              <a:xfrm>
                <a:off x="-79664" y="3465860"/>
                <a:ext cx="6076535" cy="643702"/>
              </a:xfrm>
              <a:prstGeom prst="rect">
                <a:avLst/>
              </a:prstGeom>
              <a:blipFill>
                <a:blip r:embed="rId8"/>
                <a:stretch>
                  <a:fillRect b="-588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A5EFD6B-C225-4040-A547-AF44FD3FE0B7}"/>
                  </a:ext>
                </a:extLst>
              </p:cNvPr>
              <p:cNvSpPr txBox="1"/>
              <p:nvPr/>
            </p:nvSpPr>
            <p:spPr>
              <a:xfrm>
                <a:off x="-84080" y="4197851"/>
                <a:ext cx="3569503" cy="6437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x-none" sz="1600" i="1" dirty="0">
                          <a:latin typeface="Cambria Math" panose="02040503050406030204" pitchFamily="18" charset="0"/>
                        </a:rPr>
                        <m:t>A</m:t>
                      </m:r>
                      <m:r>
                        <a:rPr lang="vi-VN" sz="1600" i="1" dirty="0">
                          <a:latin typeface="Cambria Math" panose="02040503050406030204" pitchFamily="18" charset="0"/>
                        </a:rPr>
                        <m:t>+</m:t>
                      </m:r>
                      <m:r>
                        <m:rPr>
                          <m:sty m:val="p"/>
                        </m:rPr>
                        <a:rPr lang="vi-VN" sz="1600" i="1" dirty="0">
                          <a:latin typeface="Cambria Math" panose="02040503050406030204" pitchFamily="18" charset="0"/>
                        </a:rPr>
                        <m:t>B</m:t>
                      </m:r>
                      <m:r>
                        <a:rPr lang="vi-VN" sz="1600" i="1" dirty="0">
                          <a:latin typeface="Cambria Math" panose="02040503050406030204" pitchFamily="18" charset="0"/>
                        </a:rPr>
                        <m:t>=</m:t>
                      </m:r>
                      <m:f>
                        <m:fPr>
                          <m:ctrlPr>
                            <a:rPr lang="vi-VN" sz="1600" i="1" dirty="0">
                              <a:latin typeface="Cambria Math" panose="02040503050406030204" pitchFamily="18" charset="0"/>
                            </a:rPr>
                          </m:ctrlPr>
                        </m:fPr>
                        <m:num>
                          <m:r>
                            <m:rPr>
                              <m:sty m:val="p"/>
                            </m:rPr>
                            <a:rPr lang="vi-VN" sz="1600" i="1" dirty="0">
                              <a:latin typeface="Cambria Math" panose="02040503050406030204" pitchFamily="18" charset="0"/>
                            </a:rPr>
                            <m:t>x</m:t>
                          </m:r>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2</m:t>
                          </m:r>
                          <m:r>
                            <m:rPr>
                              <m:sty m:val="p"/>
                            </m:rPr>
                            <a:rPr lang="vi-VN" sz="1600" i="1" dirty="0">
                              <a:latin typeface="Cambria Math" panose="02040503050406030204" pitchFamily="18" charset="0"/>
                            </a:rPr>
                            <m:t>x</m:t>
                          </m:r>
                          <m:r>
                            <a:rPr lang="vi-VN" sz="1600" i="1" dirty="0">
                              <a:latin typeface="Cambria Math" panose="02040503050406030204" pitchFamily="18" charset="0"/>
                            </a:rPr>
                            <m:t>+6</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r>
                            <m:rPr>
                              <m:sty m:val="p"/>
                            </m:rPr>
                            <a:rPr lang="vi-VN" sz="1600" i="1" dirty="0">
                              <a:latin typeface="Cambria Math" panose="02040503050406030204" pitchFamily="18" charset="0"/>
                            </a:rPr>
                            <m:t>x</m:t>
                          </m:r>
                          <m:r>
                            <a:rPr lang="vi-VN" sz="1600" i="1" dirty="0">
                              <a:latin typeface="Cambria Math" panose="02040503050406030204" pitchFamily="18" charset="0"/>
                            </a:rPr>
                            <m:t>−9</m:t>
                          </m:r>
                        </m:num>
                        <m:den>
                          <m:r>
                            <a:rPr lang="vi-VN" sz="1600" i="1" dirty="0">
                              <a:latin typeface="Cambria Math" panose="02040503050406030204" pitchFamily="18" charset="0"/>
                            </a:rPr>
                            <m:t>(</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oMath>
                  </m:oMathPara>
                </a14:m>
                <a:endParaRPr lang="x-none" sz="1600" dirty="0"/>
              </a:p>
            </p:txBody>
          </p:sp>
        </mc:Choice>
        <mc:Fallback xmlns="">
          <p:sp>
            <p:nvSpPr>
              <p:cNvPr id="3" name="TextBox 2">
                <a:extLst>
                  <a:ext uri="{FF2B5EF4-FFF2-40B4-BE49-F238E27FC236}">
                    <a16:creationId xmlns:a16="http://schemas.microsoft.com/office/drawing/2014/main" id="{6A5EFD6B-C225-4040-A547-AF44FD3FE0B7}"/>
                  </a:ext>
                </a:extLst>
              </p:cNvPr>
              <p:cNvSpPr txBox="1">
                <a:spLocks noRot="1" noChangeAspect="1" noMove="1" noResize="1" noEditPoints="1" noAdjustHandles="1" noChangeArrowheads="1" noChangeShapeType="1" noTextEdit="1"/>
              </p:cNvSpPr>
              <p:nvPr/>
            </p:nvSpPr>
            <p:spPr>
              <a:xfrm>
                <a:off x="-84080" y="4197851"/>
                <a:ext cx="3569503" cy="643702"/>
              </a:xfrm>
              <a:prstGeom prst="rect">
                <a:avLst/>
              </a:prstGeom>
              <a:blipFill>
                <a:blip r:embed="rId9"/>
                <a:stretch>
                  <a:fillRect b="-5769"/>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F7E1DE7-2AA7-9945-9C4D-D502CE1D4143}"/>
                  </a:ext>
                </a:extLst>
              </p:cNvPr>
              <p:cNvSpPr txBox="1"/>
              <p:nvPr/>
            </p:nvSpPr>
            <p:spPr>
              <a:xfrm>
                <a:off x="5930477" y="3459397"/>
                <a:ext cx="2534540" cy="6437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x-none" sz="1600" i="1" dirty="0">
                          <a:latin typeface="Cambria Math" panose="02040503050406030204" pitchFamily="18" charset="0"/>
                        </a:rPr>
                        <m:t>A</m:t>
                      </m:r>
                      <m:r>
                        <a:rPr lang="vi-VN" sz="1600" i="1" dirty="0">
                          <a:latin typeface="Cambria Math" panose="02040503050406030204" pitchFamily="18" charset="0"/>
                        </a:rPr>
                        <m:t>+</m:t>
                      </m:r>
                      <m:r>
                        <m:rPr>
                          <m:sty m:val="p"/>
                        </m:rPr>
                        <a:rPr lang="vi-VN" sz="1600" i="1" dirty="0">
                          <a:latin typeface="Cambria Math" panose="02040503050406030204" pitchFamily="18" charset="0"/>
                        </a:rPr>
                        <m:t>B</m:t>
                      </m:r>
                      <m:r>
                        <a:rPr lang="vi-VN" sz="1600" i="1" dirty="0">
                          <a:latin typeface="Cambria Math" panose="02040503050406030204" pitchFamily="18" charset="0"/>
                        </a:rPr>
                        <m:t>=</m:t>
                      </m:r>
                      <m:f>
                        <m:fPr>
                          <m:ctrlPr>
                            <a:rPr lang="vi-VN" sz="1600" i="1" dirty="0">
                              <a:latin typeface="Cambria Math" panose="02040503050406030204" pitchFamily="18" charset="0"/>
                            </a:rPr>
                          </m:ctrlPr>
                        </m:fPr>
                        <m:num>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num>
                        <m:den>
                          <m:r>
                            <a:rPr lang="vi-VN" sz="1600" i="1" dirty="0">
                              <a:latin typeface="Cambria Math" panose="02040503050406030204" pitchFamily="18" charset="0"/>
                            </a:rPr>
                            <m:t>(</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oMath>
                  </m:oMathPara>
                </a14:m>
                <a:endParaRPr lang="x-none" sz="1600" dirty="0"/>
              </a:p>
            </p:txBody>
          </p:sp>
        </mc:Choice>
        <mc:Fallback xmlns="">
          <p:sp>
            <p:nvSpPr>
              <p:cNvPr id="9" name="TextBox 8">
                <a:extLst>
                  <a:ext uri="{FF2B5EF4-FFF2-40B4-BE49-F238E27FC236}">
                    <a16:creationId xmlns:a16="http://schemas.microsoft.com/office/drawing/2014/main" id="{2F7E1DE7-2AA7-9945-9C4D-D502CE1D4143}"/>
                  </a:ext>
                </a:extLst>
              </p:cNvPr>
              <p:cNvSpPr txBox="1">
                <a:spLocks noRot="1" noChangeAspect="1" noMove="1" noResize="1" noEditPoints="1" noAdjustHandles="1" noChangeArrowheads="1" noChangeShapeType="1" noTextEdit="1"/>
              </p:cNvSpPr>
              <p:nvPr/>
            </p:nvSpPr>
            <p:spPr>
              <a:xfrm>
                <a:off x="5930477" y="3459397"/>
                <a:ext cx="2534540" cy="643702"/>
              </a:xfrm>
              <a:prstGeom prst="rect">
                <a:avLst/>
              </a:prstGeom>
              <a:blipFill>
                <a:blip r:embed="rId10"/>
                <a:stretch>
                  <a:fillRect b="-5769"/>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79CDC2F-C373-2E47-8F51-5B769DC2AAEE}"/>
                  </a:ext>
                </a:extLst>
              </p:cNvPr>
              <p:cNvSpPr txBox="1"/>
              <p:nvPr/>
            </p:nvSpPr>
            <p:spPr>
              <a:xfrm>
                <a:off x="5930477" y="4096092"/>
                <a:ext cx="2362570" cy="847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x-none" sz="1600" i="1" dirty="0">
                          <a:latin typeface="Cambria Math" panose="02040503050406030204" pitchFamily="18" charset="0"/>
                        </a:rPr>
                        <m:t>A</m:t>
                      </m:r>
                      <m:r>
                        <a:rPr lang="vi-VN" sz="1600" i="1" dirty="0">
                          <a:latin typeface="Cambria Math" panose="02040503050406030204" pitchFamily="18" charset="0"/>
                        </a:rPr>
                        <m:t>+</m:t>
                      </m:r>
                      <m:r>
                        <m:rPr>
                          <m:sty m:val="p"/>
                        </m:rPr>
                        <a:rPr lang="vi-VN" sz="1600" i="1" dirty="0">
                          <a:latin typeface="Cambria Math" panose="02040503050406030204" pitchFamily="18" charset="0"/>
                        </a:rPr>
                        <m:t>B</m:t>
                      </m:r>
                      <m:r>
                        <a:rPr lang="vi-VN" sz="1600" i="1" dirty="0">
                          <a:latin typeface="Cambria Math" panose="02040503050406030204" pitchFamily="18" charset="0"/>
                        </a:rPr>
                        <m:t>=</m:t>
                      </m:r>
                      <m:f>
                        <m:fPr>
                          <m:ctrlPr>
                            <a:rPr lang="vi-VN" sz="1600" i="1" dirty="0">
                              <a:latin typeface="Cambria Math" panose="02040503050406030204" pitchFamily="18" charset="0"/>
                            </a:rPr>
                          </m:ctrlPr>
                        </m:fPr>
                        <m:num>
                          <m:r>
                            <a:rPr lang="vi-VN" sz="1600" i="1" dirty="0">
                              <a:latin typeface="Cambria Math" panose="02040503050406030204" pitchFamily="18" charset="0"/>
                            </a:rPr>
                            <m:t>3</m:t>
                          </m:r>
                        </m:num>
                        <m:den>
                          <m:rad>
                            <m:radPr>
                              <m:degHide m:val="on"/>
                              <m:ctrlPr>
                                <a:rPr lang="vi-VN" sz="1600" i="1" dirty="0">
                                  <a:latin typeface="Cambria Math" panose="02040503050406030204" pitchFamily="18" charset="0"/>
                                </a:rPr>
                              </m:ctrlPr>
                            </m:radPr>
                            <m:deg/>
                            <m:e>
                              <m:r>
                                <m:rPr>
                                  <m:sty m:val="p"/>
                                </m:rPr>
                                <a:rPr lang="vi-VN" sz="1600" i="1" dirty="0">
                                  <a:latin typeface="Cambria Math" panose="02040503050406030204" pitchFamily="18" charset="0"/>
                                </a:rPr>
                                <m:t>x</m:t>
                              </m:r>
                            </m:e>
                          </m:rad>
                          <m:r>
                            <a:rPr lang="vi-VN" sz="1600" i="1" dirty="0">
                              <a:latin typeface="Cambria Math" panose="02040503050406030204" pitchFamily="18" charset="0"/>
                            </a:rPr>
                            <m:t>+3</m:t>
                          </m:r>
                        </m:den>
                      </m:f>
                      <m:r>
                        <a:rPr lang="vi-VN" sz="1600" i="1" dirty="0">
                          <a:latin typeface="Cambria Math" panose="02040503050406030204" pitchFamily="18" charset="0"/>
                        </a:rPr>
                        <m:t>(đ</m:t>
                      </m:r>
                      <m:r>
                        <m:rPr>
                          <m:sty m:val="p"/>
                        </m:rPr>
                        <a:rPr lang="vi-VN" sz="1600" i="1" dirty="0">
                          <a:latin typeface="Cambria Math" panose="02040503050406030204" pitchFamily="18" charset="0"/>
                        </a:rPr>
                        <m:t>pcm</m:t>
                      </m:r>
                      <m:r>
                        <a:rPr lang="vi-VN" sz="1600" i="1" dirty="0">
                          <a:latin typeface="Cambria Math" panose="02040503050406030204" pitchFamily="18" charset="0"/>
                        </a:rPr>
                        <m:t>)</m:t>
                      </m:r>
                    </m:oMath>
                  </m:oMathPara>
                </a14:m>
                <a:endParaRPr lang="x-none" sz="1600" dirty="0"/>
              </a:p>
              <a:p>
                <a:endParaRPr lang="x-none" sz="1600" dirty="0"/>
              </a:p>
            </p:txBody>
          </p:sp>
        </mc:Choice>
        <mc:Fallback xmlns="">
          <p:sp>
            <p:nvSpPr>
              <p:cNvPr id="14" name="TextBox 13">
                <a:extLst>
                  <a:ext uri="{FF2B5EF4-FFF2-40B4-BE49-F238E27FC236}">
                    <a16:creationId xmlns:a16="http://schemas.microsoft.com/office/drawing/2014/main" id="{579CDC2F-C373-2E47-8F51-5B769DC2AAEE}"/>
                  </a:ext>
                </a:extLst>
              </p:cNvPr>
              <p:cNvSpPr txBox="1">
                <a:spLocks noRot="1" noChangeAspect="1" noMove="1" noResize="1" noEditPoints="1" noAdjustHandles="1" noChangeArrowheads="1" noChangeShapeType="1" noTextEdit="1"/>
              </p:cNvSpPr>
              <p:nvPr/>
            </p:nvSpPr>
            <p:spPr>
              <a:xfrm>
                <a:off x="5930477" y="4096092"/>
                <a:ext cx="2362570" cy="847220"/>
              </a:xfrm>
              <a:prstGeom prst="rect">
                <a:avLst/>
              </a:prstGeom>
              <a:blipFill>
                <a:blip r:embed="rId11"/>
                <a:stretch>
                  <a:fillRect/>
                </a:stretch>
              </a:blipFill>
            </p:spPr>
            <p:txBody>
              <a:bodyPr/>
              <a:lstStyle/>
              <a:p>
                <a:r>
                  <a:rPr lang="en-VN">
                    <a:noFill/>
                  </a:rPr>
                  <a:t> </a:t>
                </a:r>
              </a:p>
            </p:txBody>
          </p:sp>
        </mc:Fallback>
      </mc:AlternateContent>
      <p:cxnSp>
        <p:nvCxnSpPr>
          <p:cNvPr id="17" name="Straight Connector 16">
            <a:extLst>
              <a:ext uri="{FF2B5EF4-FFF2-40B4-BE49-F238E27FC236}">
                <a16:creationId xmlns:a16="http://schemas.microsoft.com/office/drawing/2014/main" id="{0DCEB685-387B-E444-A670-49A625E07C10}"/>
              </a:ext>
            </a:extLst>
          </p:cNvPr>
          <p:cNvCxnSpPr/>
          <p:nvPr/>
        </p:nvCxnSpPr>
        <p:spPr>
          <a:xfrm>
            <a:off x="5954455" y="2418997"/>
            <a:ext cx="1539" cy="272450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0312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heckerboard(across)">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dissolv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P spid="16" grpId="1" animBg="1"/>
      <p:bldP spid="2" grpId="0"/>
      <p:bldP spid="3" grpId="0"/>
      <p:bldP spid="9"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ext, letter&#10;&#10;Description automatically generated">
            <a:extLst>
              <a:ext uri="{FF2B5EF4-FFF2-40B4-BE49-F238E27FC236}">
                <a16:creationId xmlns:a16="http://schemas.microsoft.com/office/drawing/2014/main" id="{5CEECDDF-FBFB-484A-BCB5-3D6D11F4368A}"/>
              </a:ext>
            </a:extLst>
          </p:cNvPr>
          <p:cNvPicPr>
            <a:picLocks noChangeAspect="1"/>
          </p:cNvPicPr>
          <p:nvPr/>
        </p:nvPicPr>
        <p:blipFill>
          <a:blip r:embed="rId3"/>
          <a:stretch>
            <a:fillRect/>
          </a:stretch>
        </p:blipFill>
        <p:spPr>
          <a:xfrm>
            <a:off x="381907" y="403679"/>
            <a:ext cx="8537248" cy="4336142"/>
          </a:xfrm>
          <a:prstGeom prst="rect">
            <a:avLst/>
          </a:prstGeom>
        </p:spPr>
      </p:pic>
    </p:spTree>
    <p:extLst>
      <p:ext uri="{BB962C8B-B14F-4D97-AF65-F5344CB8AC3E}">
        <p14:creationId xmlns:p14="http://schemas.microsoft.com/office/powerpoint/2010/main" val="39144196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4.jpg">
            <a:extLst>
              <a:ext uri="{FF2B5EF4-FFF2-40B4-BE49-F238E27FC236}">
                <a16:creationId xmlns:a16="http://schemas.microsoft.com/office/drawing/2014/main" id="{CBC04B84-101E-3A46-8FB3-E1A2B86DE61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Box 3">
            <a:extLst>
              <a:ext uri="{FF2B5EF4-FFF2-40B4-BE49-F238E27FC236}">
                <a16:creationId xmlns:a16="http://schemas.microsoft.com/office/drawing/2014/main" id="{D69E2A49-88B3-A642-8C58-044ECE3DF19E}"/>
              </a:ext>
            </a:extLst>
          </p:cNvPr>
          <p:cNvSpPr txBox="1">
            <a:spLocks noChangeArrowheads="1"/>
          </p:cNvSpPr>
          <p:nvPr/>
        </p:nvSpPr>
        <p:spPr bwMode="auto">
          <a:xfrm>
            <a:off x="2114550" y="228600"/>
            <a:ext cx="5372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x-none" sz="1800" dirty="0" err="1">
                <a:solidFill>
                  <a:schemeClr val="hlink"/>
                </a:solidFill>
                <a:latin typeface="+mj-lt"/>
              </a:rPr>
              <a:t>Kiến</a:t>
            </a:r>
            <a:r>
              <a:rPr lang="en-US" altLang="x-none" sz="1800" dirty="0">
                <a:solidFill>
                  <a:schemeClr val="hlink"/>
                </a:solidFill>
                <a:latin typeface="+mj-lt"/>
              </a:rPr>
              <a:t> </a:t>
            </a:r>
            <a:r>
              <a:rPr lang="en-US" altLang="x-none" sz="1800" dirty="0" err="1">
                <a:solidFill>
                  <a:schemeClr val="hlink"/>
                </a:solidFill>
                <a:latin typeface="+mj-lt"/>
              </a:rPr>
              <a:t>thức</a:t>
            </a:r>
            <a:r>
              <a:rPr lang="en-US" altLang="x-none" sz="1800" dirty="0">
                <a:solidFill>
                  <a:schemeClr val="hlink"/>
                </a:solidFill>
                <a:latin typeface="+mj-lt"/>
              </a:rPr>
              <a:t> </a:t>
            </a:r>
            <a:r>
              <a:rPr lang="en-US" altLang="x-none" sz="1800" dirty="0" err="1">
                <a:solidFill>
                  <a:schemeClr val="hlink"/>
                </a:solidFill>
                <a:latin typeface="+mj-lt"/>
              </a:rPr>
              <a:t>cần</a:t>
            </a:r>
            <a:r>
              <a:rPr lang="en-US" altLang="x-none" sz="1800" dirty="0">
                <a:solidFill>
                  <a:schemeClr val="hlink"/>
                </a:solidFill>
                <a:latin typeface="+mj-lt"/>
              </a:rPr>
              <a:t> </a:t>
            </a:r>
            <a:r>
              <a:rPr lang="en-US" altLang="x-none" sz="1800" dirty="0" err="1">
                <a:solidFill>
                  <a:schemeClr val="hlink"/>
                </a:solidFill>
                <a:latin typeface="+mj-lt"/>
              </a:rPr>
              <a:t>nhớ</a:t>
            </a:r>
            <a:endParaRPr lang="en-US" altLang="x-none" sz="1800" dirty="0">
              <a:solidFill>
                <a:schemeClr val="hlink"/>
              </a:solidFill>
              <a:latin typeface="+mj-lt"/>
            </a:endParaRPr>
          </a:p>
        </p:txBody>
      </p:sp>
    </p:spTree>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Text Box 11">
            <a:extLst>
              <a:ext uri="{FF2B5EF4-FFF2-40B4-BE49-F238E27FC236}">
                <a16:creationId xmlns:a16="http://schemas.microsoft.com/office/drawing/2014/main" id="{EC934467-E30E-CB47-85ED-0D7E74FA500C}"/>
              </a:ext>
            </a:extLst>
          </p:cNvPr>
          <p:cNvSpPr txBox="1">
            <a:spLocks noChangeArrowheads="1"/>
          </p:cNvSpPr>
          <p:nvPr/>
        </p:nvSpPr>
        <p:spPr bwMode="auto">
          <a:xfrm>
            <a:off x="541658" y="503339"/>
            <a:ext cx="8469086"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en-US" altLang="x-none" sz="2800" dirty="0" err="1"/>
              <a:t>Làm</a:t>
            </a:r>
            <a:r>
              <a:rPr lang="en-US" altLang="x-none" sz="2800" dirty="0"/>
              <a:t> </a:t>
            </a:r>
            <a:r>
              <a:rPr lang="en-US" altLang="x-none" sz="2800" dirty="0" err="1"/>
              <a:t>lại</a:t>
            </a:r>
            <a:r>
              <a:rPr lang="en-US" altLang="x-none" sz="2800" dirty="0"/>
              <a:t> </a:t>
            </a:r>
            <a:r>
              <a:rPr lang="en-US" altLang="x-none" sz="2800" dirty="0" err="1"/>
              <a:t>các</a:t>
            </a:r>
            <a:r>
              <a:rPr lang="en-US" altLang="x-none" sz="2800" dirty="0"/>
              <a:t> </a:t>
            </a:r>
            <a:r>
              <a:rPr lang="en-US" altLang="x-none" sz="2800" dirty="0" err="1"/>
              <a:t>ví</a:t>
            </a:r>
            <a:r>
              <a:rPr lang="en-US" altLang="x-none" sz="2800" dirty="0"/>
              <a:t> </a:t>
            </a:r>
            <a:r>
              <a:rPr lang="en-US" altLang="x-none" sz="2800" dirty="0" err="1"/>
              <a:t>dụ</a:t>
            </a:r>
            <a:r>
              <a:rPr lang="en-US" altLang="x-none" sz="2800" dirty="0"/>
              <a:t> </a:t>
            </a:r>
            <a:r>
              <a:rPr lang="en-US" altLang="x-none" sz="2800" dirty="0" err="1"/>
              <a:t>và</a:t>
            </a:r>
            <a:r>
              <a:rPr lang="en-US" altLang="x-none" sz="2800" dirty="0"/>
              <a:t> </a:t>
            </a:r>
            <a:r>
              <a:rPr lang="en-US" altLang="x-none" sz="2800" dirty="0" err="1"/>
              <a:t>bài</a:t>
            </a:r>
            <a:r>
              <a:rPr lang="en-US" altLang="x-none" sz="2800" dirty="0"/>
              <a:t> </a:t>
            </a:r>
            <a:r>
              <a:rPr lang="en-US" altLang="x-none" sz="2800" dirty="0" err="1"/>
              <a:t>tập</a:t>
            </a:r>
            <a:r>
              <a:rPr lang="en-US" altLang="x-none" sz="2800" dirty="0"/>
              <a:t> </a:t>
            </a:r>
            <a:r>
              <a:rPr lang="en-US" altLang="x-none" sz="2800" dirty="0" err="1"/>
              <a:t>đã</a:t>
            </a:r>
            <a:r>
              <a:rPr lang="en-US" altLang="x-none" sz="2800" dirty="0"/>
              <a:t> </a:t>
            </a:r>
            <a:r>
              <a:rPr lang="en-US" altLang="x-none" sz="2800" dirty="0" err="1"/>
              <a:t>thực</a:t>
            </a:r>
            <a:r>
              <a:rPr lang="en-US" altLang="x-none" sz="2800" dirty="0"/>
              <a:t> </a:t>
            </a:r>
            <a:r>
              <a:rPr lang="en-US" altLang="x-none" sz="2800" dirty="0" err="1"/>
              <a:t>hiện</a:t>
            </a:r>
            <a:r>
              <a:rPr lang="en-US" altLang="x-none" sz="2800" dirty="0"/>
              <a:t> </a:t>
            </a:r>
            <a:r>
              <a:rPr lang="en-US" altLang="x-none" sz="2800" dirty="0" err="1"/>
              <a:t>trên</a:t>
            </a:r>
            <a:r>
              <a:rPr lang="en-US" altLang="x-none" sz="2800" dirty="0"/>
              <a:t> </a:t>
            </a:r>
            <a:r>
              <a:rPr lang="en-US" altLang="x-none" sz="2800" dirty="0" err="1"/>
              <a:t>lớp</a:t>
            </a:r>
            <a:r>
              <a:rPr lang="en-US" altLang="x-none" sz="2800" dirty="0"/>
              <a:t>.</a:t>
            </a:r>
          </a:p>
          <a:p>
            <a:pPr eaLnBrk="1" hangingPunct="1">
              <a:spcBef>
                <a:spcPct val="50000"/>
              </a:spcBef>
              <a:buFontTx/>
              <a:buChar char="•"/>
            </a:pPr>
            <a:r>
              <a:rPr lang="en-US" altLang="x-none" sz="2800" dirty="0" err="1"/>
              <a:t>Làm</a:t>
            </a:r>
            <a:r>
              <a:rPr lang="en-US" altLang="x-none" sz="2800" dirty="0"/>
              <a:t> </a:t>
            </a:r>
            <a:r>
              <a:rPr lang="en-US" altLang="x-none" sz="2800" dirty="0" err="1"/>
              <a:t>bài</a:t>
            </a:r>
            <a:r>
              <a:rPr lang="en-US" altLang="x-none" sz="2800" dirty="0"/>
              <a:t> </a:t>
            </a:r>
            <a:r>
              <a:rPr lang="en-US" altLang="x-none" sz="2800" dirty="0" err="1"/>
              <a:t>tập</a:t>
            </a:r>
            <a:r>
              <a:rPr lang="en-US" altLang="x-none" sz="2800" dirty="0"/>
              <a:t> 58; 59; 60; 61/</a:t>
            </a:r>
            <a:r>
              <a:rPr lang="en-US" altLang="x-none" sz="2800" dirty="0" err="1"/>
              <a:t>sgk</a:t>
            </a:r>
            <a:r>
              <a:rPr lang="en-US" altLang="x-none" sz="2800" dirty="0"/>
              <a:t>/tr32 </a:t>
            </a:r>
            <a:r>
              <a:rPr lang="en-US" altLang="x-none" sz="2800" dirty="0" err="1"/>
              <a:t>và</a:t>
            </a:r>
            <a:r>
              <a:rPr lang="en-US" altLang="x-none" sz="2800" dirty="0"/>
              <a:t> 33.</a:t>
            </a:r>
          </a:p>
          <a:p>
            <a:pPr eaLnBrk="1" hangingPunct="1">
              <a:spcBef>
                <a:spcPct val="50000"/>
              </a:spcBef>
              <a:buFontTx/>
              <a:buChar char="•"/>
            </a:pPr>
            <a:r>
              <a:rPr lang="en-US" altLang="x-none" sz="2800" dirty="0" err="1"/>
              <a:t>Chuẩn</a:t>
            </a:r>
            <a:r>
              <a:rPr lang="en-US" altLang="x-none" sz="2800" dirty="0"/>
              <a:t> </a:t>
            </a:r>
            <a:r>
              <a:rPr lang="en-US" altLang="x-none" sz="2800" dirty="0" err="1"/>
              <a:t>bị</a:t>
            </a:r>
            <a:r>
              <a:rPr lang="en-US" altLang="x-none" sz="2800" dirty="0"/>
              <a:t> </a:t>
            </a:r>
            <a:r>
              <a:rPr lang="en-US" altLang="x-none" sz="2800" dirty="0" err="1"/>
              <a:t>bài</a:t>
            </a:r>
            <a:r>
              <a:rPr lang="en-US" altLang="x-none" sz="2800" dirty="0"/>
              <a:t> </a:t>
            </a:r>
            <a:r>
              <a:rPr lang="en-US" altLang="x-none" sz="2800" dirty="0" err="1"/>
              <a:t>tập</a:t>
            </a:r>
            <a:r>
              <a:rPr lang="en-US" altLang="x-none" sz="2800" dirty="0"/>
              <a:t> </a:t>
            </a:r>
            <a:r>
              <a:rPr lang="en-US" altLang="x-none" sz="2800" dirty="0" err="1"/>
              <a:t>phần</a:t>
            </a:r>
            <a:r>
              <a:rPr lang="en-US" altLang="x-none" sz="2800" dirty="0"/>
              <a:t> </a:t>
            </a:r>
            <a:r>
              <a:rPr lang="en-US" altLang="x-none" sz="2800" dirty="0" err="1"/>
              <a:t>luyện</a:t>
            </a:r>
            <a:r>
              <a:rPr lang="en-US" altLang="x-none" sz="2800" dirty="0"/>
              <a:t> </a:t>
            </a:r>
            <a:r>
              <a:rPr lang="en-US" altLang="x-none" sz="2800" dirty="0" err="1"/>
              <a:t>tập</a:t>
            </a:r>
            <a:r>
              <a:rPr lang="en-US" altLang="x-none" sz="2800" dirty="0"/>
              <a:t>.</a:t>
            </a:r>
          </a:p>
          <a:p>
            <a:pPr eaLnBrk="1" hangingPunct="1">
              <a:spcBef>
                <a:spcPct val="50000"/>
              </a:spcBef>
              <a:buFontTx/>
              <a:buChar char="•"/>
            </a:pPr>
            <a:r>
              <a:rPr lang="en-US" altLang="x-none" sz="2800" dirty="0" err="1"/>
              <a:t>Cần</a:t>
            </a:r>
            <a:r>
              <a:rPr lang="en-US" altLang="x-none" sz="2800" dirty="0"/>
              <a:t> </a:t>
            </a:r>
            <a:r>
              <a:rPr lang="en-US" altLang="x-none" sz="2800" dirty="0" err="1"/>
              <a:t>ôn</a:t>
            </a:r>
            <a:r>
              <a:rPr lang="en-US" altLang="x-none" sz="2800" dirty="0"/>
              <a:t> </a:t>
            </a:r>
            <a:r>
              <a:rPr lang="en-US" altLang="x-none" sz="2800" dirty="0" err="1"/>
              <a:t>tập</a:t>
            </a:r>
            <a:r>
              <a:rPr lang="en-US" altLang="x-none" sz="2800" dirty="0"/>
              <a:t> </a:t>
            </a:r>
            <a:r>
              <a:rPr lang="en-US" altLang="x-none" sz="2800" dirty="0" err="1"/>
              <a:t>lại</a:t>
            </a:r>
            <a:r>
              <a:rPr lang="en-US" altLang="x-none" sz="2800" dirty="0"/>
              <a:t> </a:t>
            </a:r>
            <a:r>
              <a:rPr lang="en-US" altLang="x-none" sz="2800" dirty="0" err="1"/>
              <a:t>các</a:t>
            </a:r>
            <a:r>
              <a:rPr lang="en-US" altLang="x-none" sz="2800" dirty="0"/>
              <a:t> </a:t>
            </a:r>
            <a:r>
              <a:rPr lang="en-US" altLang="x-none" sz="2800" dirty="0" err="1"/>
              <a:t>nội</a:t>
            </a:r>
            <a:r>
              <a:rPr lang="en-US" altLang="x-none" sz="2800" dirty="0"/>
              <a:t> dung </a:t>
            </a:r>
            <a:r>
              <a:rPr lang="en-US" altLang="x-none" sz="2800" dirty="0" err="1"/>
              <a:t>lý</a:t>
            </a:r>
            <a:r>
              <a:rPr lang="en-US" altLang="x-none" sz="2800" dirty="0"/>
              <a:t> </a:t>
            </a:r>
            <a:r>
              <a:rPr lang="en-US" altLang="x-none" sz="2800" dirty="0" err="1"/>
              <a:t>thuyết</a:t>
            </a:r>
            <a:r>
              <a:rPr lang="en-US" altLang="x-none" sz="2800" dirty="0"/>
              <a:t> </a:t>
            </a:r>
            <a:r>
              <a:rPr lang="en-US" altLang="x-none" sz="2800" dirty="0" err="1"/>
              <a:t>đã</a:t>
            </a:r>
            <a:r>
              <a:rPr lang="en-US" altLang="x-none" sz="2800" dirty="0"/>
              <a:t> </a:t>
            </a:r>
            <a:r>
              <a:rPr lang="en-US" altLang="x-none" sz="2800" dirty="0" err="1"/>
              <a:t>học</a:t>
            </a:r>
            <a:r>
              <a:rPr lang="en-US" altLang="x-none" sz="2800" dirty="0"/>
              <a:t> </a:t>
            </a:r>
            <a:r>
              <a:rPr lang="en-US" altLang="x-none" sz="2800" dirty="0" err="1"/>
              <a:t>từ</a:t>
            </a:r>
            <a:r>
              <a:rPr lang="en-US" altLang="x-none" sz="2800" dirty="0"/>
              <a:t> </a:t>
            </a:r>
            <a:r>
              <a:rPr lang="en-US" altLang="x-none" sz="2800" dirty="0" err="1"/>
              <a:t>bài</a:t>
            </a:r>
            <a:r>
              <a:rPr lang="en-US" altLang="x-none" sz="2800" dirty="0"/>
              <a:t> 2 </a:t>
            </a:r>
            <a:r>
              <a:rPr lang="en-US" altLang="x-none" sz="2800" dirty="0" err="1"/>
              <a:t>đến</a:t>
            </a:r>
            <a:r>
              <a:rPr lang="en-US" altLang="x-none" sz="2800" dirty="0"/>
              <a:t> </a:t>
            </a:r>
            <a:r>
              <a:rPr lang="en-US" altLang="x-none" sz="2800" dirty="0" err="1"/>
              <a:t>bài</a:t>
            </a:r>
            <a:r>
              <a:rPr lang="en-US" altLang="x-none" sz="2800" dirty="0"/>
              <a:t> 7.</a:t>
            </a:r>
          </a:p>
          <a:p>
            <a:pPr eaLnBrk="1" hangingPunct="1">
              <a:spcBef>
                <a:spcPct val="50000"/>
              </a:spcBef>
              <a:buFontTx/>
              <a:buChar char="•"/>
            </a:pPr>
            <a:r>
              <a:rPr lang="en-US" altLang="x-none" sz="2800" dirty="0" err="1"/>
              <a:t>Luyện</a:t>
            </a:r>
            <a:r>
              <a:rPr lang="en-US" altLang="x-none" sz="2800" dirty="0"/>
              <a:t> </a:t>
            </a:r>
            <a:r>
              <a:rPr lang="en-US" altLang="x-none" sz="2800" dirty="0" err="1"/>
              <a:t>tập</a:t>
            </a:r>
            <a:r>
              <a:rPr lang="en-US" altLang="x-none" sz="2800" dirty="0"/>
              <a:t> </a:t>
            </a:r>
            <a:r>
              <a:rPr lang="en-US" altLang="x-none" sz="2800" dirty="0" err="1"/>
              <a:t>lại</a:t>
            </a:r>
            <a:r>
              <a:rPr lang="en-US" altLang="x-none" sz="2800" dirty="0"/>
              <a:t> </a:t>
            </a:r>
            <a:r>
              <a:rPr lang="en-US" altLang="x-none" sz="2800" dirty="0" err="1"/>
              <a:t>kĩ</a:t>
            </a:r>
            <a:r>
              <a:rPr lang="en-US" altLang="x-none" sz="2800" dirty="0"/>
              <a:t> </a:t>
            </a:r>
            <a:r>
              <a:rPr lang="en-US" altLang="x-none" sz="2800" dirty="0" err="1"/>
              <a:t>năng</a:t>
            </a:r>
            <a:r>
              <a:rPr lang="en-US" altLang="x-none" sz="2800" dirty="0"/>
              <a:t> </a:t>
            </a:r>
            <a:r>
              <a:rPr lang="en-US" altLang="x-none" sz="2800" dirty="0" err="1"/>
              <a:t>tìm</a:t>
            </a:r>
            <a:r>
              <a:rPr lang="en-US" altLang="x-none" sz="2800" dirty="0"/>
              <a:t> </a:t>
            </a:r>
            <a:r>
              <a:rPr lang="en-US" altLang="x-none" sz="2800" dirty="0" err="1"/>
              <a:t>điều</a:t>
            </a:r>
            <a:r>
              <a:rPr lang="en-US" altLang="x-none" sz="2800" dirty="0"/>
              <a:t> </a:t>
            </a:r>
            <a:r>
              <a:rPr lang="en-US" altLang="x-none" sz="2800" dirty="0" err="1"/>
              <a:t>kiện</a:t>
            </a:r>
            <a:r>
              <a:rPr lang="en-US" altLang="x-none" sz="2800" dirty="0"/>
              <a:t> </a:t>
            </a:r>
            <a:r>
              <a:rPr lang="en-US" altLang="x-none" sz="2800" dirty="0" err="1"/>
              <a:t>xác</a:t>
            </a:r>
            <a:r>
              <a:rPr lang="en-US" altLang="x-none" sz="2800" dirty="0"/>
              <a:t> </a:t>
            </a:r>
            <a:r>
              <a:rPr lang="en-US" altLang="x-none" sz="2800" dirty="0" err="1"/>
              <a:t>định</a:t>
            </a:r>
            <a:r>
              <a:rPr lang="en-US" altLang="x-none" sz="2800" dirty="0"/>
              <a:t> </a:t>
            </a:r>
            <a:r>
              <a:rPr lang="en-US" altLang="x-none" sz="2800" dirty="0" err="1"/>
              <a:t>cho</a:t>
            </a:r>
            <a:r>
              <a:rPr lang="en-US" altLang="x-none" sz="2800" dirty="0"/>
              <a:t> </a:t>
            </a:r>
            <a:r>
              <a:rPr lang="en-US" altLang="x-none" sz="2800" dirty="0" err="1"/>
              <a:t>biểu</a:t>
            </a:r>
            <a:r>
              <a:rPr lang="en-US" altLang="x-none" sz="2800" dirty="0"/>
              <a:t> </a:t>
            </a:r>
            <a:r>
              <a:rPr lang="en-US" altLang="x-none" sz="2800" dirty="0" err="1"/>
              <a:t>thức</a:t>
            </a:r>
            <a:r>
              <a:rPr lang="en-US" altLang="x-none" sz="2800" dirty="0"/>
              <a:t> </a:t>
            </a:r>
            <a:r>
              <a:rPr lang="en-US" altLang="x-none" sz="2800" dirty="0" err="1"/>
              <a:t>lấy</a:t>
            </a:r>
            <a:r>
              <a:rPr lang="en-US" altLang="x-none" sz="2800" dirty="0"/>
              <a:t> </a:t>
            </a:r>
            <a:r>
              <a:rPr lang="en-US" altLang="x-none" sz="2800" dirty="0" err="1"/>
              <a:t>căn</a:t>
            </a:r>
            <a:r>
              <a:rPr lang="en-US" altLang="x-none" sz="2800" dirty="0"/>
              <a:t> </a:t>
            </a:r>
            <a:r>
              <a:rPr lang="en-US" altLang="x-none" sz="2800" dirty="0" err="1"/>
              <a:t>và</a:t>
            </a:r>
            <a:r>
              <a:rPr lang="en-US" altLang="x-none" sz="2800" dirty="0"/>
              <a:t> </a:t>
            </a:r>
            <a:r>
              <a:rPr lang="en-US" altLang="x-none" sz="2800" dirty="0" err="1"/>
              <a:t>luyện</a:t>
            </a:r>
            <a:r>
              <a:rPr lang="en-US" altLang="x-none" sz="2800" dirty="0"/>
              <a:t> </a:t>
            </a:r>
            <a:r>
              <a:rPr lang="en-US" altLang="x-none" sz="2800" dirty="0" err="1"/>
              <a:t>tập</a:t>
            </a:r>
            <a:r>
              <a:rPr lang="en-US" altLang="x-none" sz="2800" dirty="0"/>
              <a:t> </a:t>
            </a:r>
            <a:r>
              <a:rPr lang="en-US" altLang="x-none" sz="2800" dirty="0" err="1"/>
              <a:t>lại</a:t>
            </a:r>
            <a:r>
              <a:rPr lang="en-US" altLang="x-none" sz="2800" dirty="0"/>
              <a:t> </a:t>
            </a:r>
            <a:r>
              <a:rPr lang="en-US" altLang="x-none" sz="2800" dirty="0" err="1"/>
              <a:t>kĩ</a:t>
            </a:r>
            <a:r>
              <a:rPr lang="en-US" altLang="x-none" sz="2800" dirty="0"/>
              <a:t> </a:t>
            </a:r>
            <a:r>
              <a:rPr lang="en-US" altLang="x-none" sz="2800" dirty="0" err="1"/>
              <a:t>năng</a:t>
            </a:r>
            <a:r>
              <a:rPr lang="en-US" altLang="x-none" sz="2800" dirty="0"/>
              <a:t> </a:t>
            </a:r>
            <a:r>
              <a:rPr lang="en-US" altLang="x-none" sz="2800" dirty="0" err="1"/>
              <a:t>rút</a:t>
            </a:r>
            <a:r>
              <a:rPr lang="en-US" altLang="x-none" sz="2800" dirty="0"/>
              <a:t> </a:t>
            </a:r>
            <a:r>
              <a:rPr lang="en-US" altLang="x-none" sz="2800" dirty="0" err="1"/>
              <a:t>gọn</a:t>
            </a:r>
            <a:r>
              <a:rPr lang="en-US" altLang="x-none" sz="2800" dirty="0"/>
              <a:t> </a:t>
            </a:r>
            <a:r>
              <a:rPr lang="en-US" altLang="x-none" sz="2800" dirty="0" err="1"/>
              <a:t>biểu</a:t>
            </a:r>
            <a:r>
              <a:rPr lang="en-US" altLang="x-none" sz="2800" dirty="0"/>
              <a:t> </a:t>
            </a:r>
            <a:r>
              <a:rPr lang="en-US" altLang="x-none" sz="2800" dirty="0" err="1"/>
              <a:t>thức</a:t>
            </a:r>
            <a:r>
              <a:rPr lang="en-US" altLang="x-none" sz="2800" dirty="0"/>
              <a:t> </a:t>
            </a:r>
            <a:r>
              <a:rPr lang="en-US" altLang="x-none" sz="2800" dirty="0" err="1"/>
              <a:t>lấy</a:t>
            </a:r>
            <a:r>
              <a:rPr lang="en-US" altLang="x-none" sz="2800" dirty="0"/>
              <a:t> </a:t>
            </a:r>
            <a:r>
              <a:rPr lang="en-US" altLang="x-none" sz="2800" dirty="0" err="1"/>
              <a:t>căn</a:t>
            </a:r>
            <a:r>
              <a:rPr lang="en-US" altLang="x-none" sz="2800" dirty="0"/>
              <a:t>.</a:t>
            </a:r>
          </a:p>
          <a:p>
            <a:pPr eaLnBrk="1" hangingPunct="1">
              <a:spcBef>
                <a:spcPct val="50000"/>
              </a:spcBef>
            </a:pPr>
            <a:r>
              <a:rPr lang="en-US" altLang="x-none" sz="2800" b="1" dirty="0"/>
              <a:t> </a:t>
            </a:r>
            <a:endParaRPr lang="en-US" altLang="x-none" sz="2800" dirty="0"/>
          </a:p>
        </p:txBody>
      </p:sp>
      <p:sp>
        <p:nvSpPr>
          <p:cNvPr id="2" name="Title 1">
            <a:extLst>
              <a:ext uri="{FF2B5EF4-FFF2-40B4-BE49-F238E27FC236}">
                <a16:creationId xmlns:a16="http://schemas.microsoft.com/office/drawing/2014/main" id="{634415D1-091C-DC4A-9BF8-A4A92FE1EE8B}"/>
              </a:ext>
            </a:extLst>
          </p:cNvPr>
          <p:cNvSpPr>
            <a:spLocks noGrp="1"/>
          </p:cNvSpPr>
          <p:nvPr>
            <p:ph type="title"/>
          </p:nvPr>
        </p:nvSpPr>
        <p:spPr>
          <a:xfrm>
            <a:off x="751650" y="123074"/>
            <a:ext cx="7640700" cy="473700"/>
          </a:xfrm>
        </p:spPr>
        <p:txBody>
          <a:bodyPr/>
          <a:lstStyle/>
          <a:p>
            <a:r>
              <a:rPr lang="en-US" sz="2800" dirty="0"/>
              <a:t>H</a:t>
            </a:r>
            <a:r>
              <a:rPr lang="x-none" sz="2800" dirty="0"/>
              <a:t>ướng dẫn về nh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2299"/>
                                        </p:tgtEl>
                                        <p:attrNameLst>
                                          <p:attrName>style.visibility</p:attrName>
                                        </p:attrNameLst>
                                      </p:cBhvr>
                                      <p:to>
                                        <p:strVal val="visible"/>
                                      </p:to>
                                    </p:set>
                                    <p:anim calcmode="lin" valueType="num">
                                      <p:cBhvr>
                                        <p:cTn id="7" dur="500" fill="hold"/>
                                        <p:tgtEl>
                                          <p:spTgt spid="1229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2299"/>
                                        </p:tgtEl>
                                        <p:attrNameLst>
                                          <p:attrName>ppt_y</p:attrName>
                                        </p:attrNameLst>
                                      </p:cBhvr>
                                      <p:tavLst>
                                        <p:tav tm="0">
                                          <p:val>
                                            <p:strVal val="#ppt_y"/>
                                          </p:val>
                                        </p:tav>
                                        <p:tav tm="100000">
                                          <p:val>
                                            <p:strVal val="#ppt_y"/>
                                          </p:val>
                                        </p:tav>
                                      </p:tavLst>
                                    </p:anim>
                                    <p:anim calcmode="lin" valueType="num">
                                      <p:cBhvr>
                                        <p:cTn id="9" dur="500" fill="hold"/>
                                        <p:tgtEl>
                                          <p:spTgt spid="1229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229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9B23611-4287-404F-86DB-38FE24308108}"/>
              </a:ext>
            </a:extLst>
          </p:cNvPr>
          <p:cNvSpPr txBox="1"/>
          <p:nvPr/>
        </p:nvSpPr>
        <p:spPr>
          <a:xfrm>
            <a:off x="2668386" y="108066"/>
            <a:ext cx="3853940" cy="523220"/>
          </a:xfrm>
          <a:prstGeom prst="rect">
            <a:avLst/>
          </a:prstGeom>
          <a:noFill/>
        </p:spPr>
        <p:txBody>
          <a:bodyPr wrap="none" rtlCol="0">
            <a:spAutoFit/>
          </a:bodyPr>
          <a:lstStyle/>
          <a:p>
            <a:r>
              <a:rPr lang="x-none" sz="2800" b="1" i="1" dirty="0">
                <a:solidFill>
                  <a:schemeClr val="tx2">
                    <a:lumMod val="75000"/>
                  </a:schemeClr>
                </a:solidFill>
              </a:rPr>
              <a:t>TRÒ CHƠI: TIẾP SỨC</a:t>
            </a:r>
          </a:p>
        </p:txBody>
      </p:sp>
      <p:sp>
        <p:nvSpPr>
          <p:cNvPr id="4" name="TextBox 3">
            <a:extLst>
              <a:ext uri="{FF2B5EF4-FFF2-40B4-BE49-F238E27FC236}">
                <a16:creationId xmlns:a16="http://schemas.microsoft.com/office/drawing/2014/main" id="{185BB9A8-A14B-824E-A368-D34A2FE418D9}"/>
              </a:ext>
            </a:extLst>
          </p:cNvPr>
          <p:cNvSpPr txBox="1"/>
          <p:nvPr/>
        </p:nvSpPr>
        <p:spPr>
          <a:xfrm>
            <a:off x="1188719" y="644043"/>
            <a:ext cx="7747461" cy="3855414"/>
          </a:xfrm>
          <a:prstGeom prst="rect">
            <a:avLst/>
          </a:prstGeom>
          <a:noFill/>
        </p:spPr>
        <p:txBody>
          <a:bodyPr wrap="square" rtlCol="0">
            <a:spAutoFit/>
          </a:bodyPr>
          <a:lstStyle/>
          <a:p>
            <a:pPr algn="ctr">
              <a:lnSpc>
                <a:spcPct val="114000"/>
              </a:lnSpc>
            </a:pPr>
            <a:r>
              <a:rPr lang="vi-VN" sz="1800" b="1" dirty="0"/>
              <a:t>CÁCH CHƠI:</a:t>
            </a:r>
          </a:p>
          <a:p>
            <a:pPr algn="just">
              <a:lnSpc>
                <a:spcPct val="114000"/>
              </a:lnSpc>
            </a:pPr>
            <a:r>
              <a:rPr lang="vi-VN" sz="1800" dirty="0"/>
              <a:t>Lớp chia làm 2 đội, khi nghe hiệu lệnh “bắt đầu” lần lượt từng đội cử người lên bàn giáo viên chọn các đáp án đã có sẵn và dán vào các khẳng định tương ứng, người chơi có nhiệm vụ xác định nhanh đáp án sau đó dán các đáp án đúng lên bảng của đội mình. Người này làm xong thì lại đến lượt người khác. Cứ như vậy cho đến hết 3 phút. Sau đó các đội sẽ có 1 phút để kiểm tra lại bài về lên sửa chữa đáp án của đội mình tương tự như lần tiếp sức trước. Sau khi giáo viên hô hết giờ thì cô giáo chiếu đáp án. Các đội kiểm tra đáp án. </a:t>
            </a:r>
          </a:p>
          <a:p>
            <a:pPr algn="ctr">
              <a:lnSpc>
                <a:spcPct val="114000"/>
              </a:lnSpc>
            </a:pPr>
            <a:r>
              <a:rPr lang="vi-VN" sz="1800" b="1" dirty="0"/>
              <a:t>CÁCH TÍNH ĐIỂM: </a:t>
            </a:r>
          </a:p>
          <a:p>
            <a:pPr algn="just">
              <a:lnSpc>
                <a:spcPct val="114000"/>
              </a:lnSpc>
            </a:pPr>
            <a:r>
              <a:rPr lang="vi-VN" sz="1800" dirty="0"/>
              <a:t>Đội xong nhanh nhất được 10 điểm. Mỗi đáp án đúng được 10 điểm. Đáp án sai không tính điểm.  </a:t>
            </a:r>
          </a:p>
        </p:txBody>
      </p:sp>
      <p:sp>
        <p:nvSpPr>
          <p:cNvPr id="2" name="TextBox 1">
            <a:extLst>
              <a:ext uri="{FF2B5EF4-FFF2-40B4-BE49-F238E27FC236}">
                <a16:creationId xmlns:a16="http://schemas.microsoft.com/office/drawing/2014/main" id="{D9559F6A-B5C7-3141-B29B-0AFD4BE22DAA}"/>
              </a:ext>
            </a:extLst>
          </p:cNvPr>
          <p:cNvSpPr txBox="1"/>
          <p:nvPr/>
        </p:nvSpPr>
        <p:spPr>
          <a:xfrm>
            <a:off x="6891460" y="61899"/>
            <a:ext cx="2252540" cy="307777"/>
          </a:xfrm>
          <a:prstGeom prst="rect">
            <a:avLst/>
          </a:prstGeom>
          <a:noFill/>
        </p:spPr>
        <p:txBody>
          <a:bodyPr wrap="none" rtlCol="0">
            <a:spAutoFit/>
          </a:bodyPr>
          <a:lstStyle/>
          <a:p>
            <a:r>
              <a:rPr lang="x-none" dirty="0"/>
              <a:t>HOẠT ĐỘNG 1: MỞ ĐẦU</a:t>
            </a:r>
          </a:p>
        </p:txBody>
      </p:sp>
    </p:spTree>
    <p:extLst>
      <p:ext uri="{BB962C8B-B14F-4D97-AF65-F5344CB8AC3E}">
        <p14:creationId xmlns:p14="http://schemas.microsoft.com/office/powerpoint/2010/main" val="2672074315"/>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17E2B-A15F-3643-8AD8-910B3190C9C4}"/>
              </a:ext>
            </a:extLst>
          </p:cNvPr>
          <p:cNvSpPr>
            <a:spLocks noGrp="1"/>
          </p:cNvSpPr>
          <p:nvPr>
            <p:ph type="title"/>
          </p:nvPr>
        </p:nvSpPr>
        <p:spPr>
          <a:xfrm>
            <a:off x="821913" y="132955"/>
            <a:ext cx="7640700" cy="473700"/>
          </a:xfrm>
        </p:spPr>
        <p:txBody>
          <a:bodyPr/>
          <a:lstStyle/>
          <a:p>
            <a:r>
              <a:rPr lang="x-none" sz="2400" dirty="0">
                <a:latin typeface="+mj-lt"/>
              </a:rPr>
              <a:t>Biến đổi đơn giản biểu thức chứa căn</a:t>
            </a:r>
          </a:p>
        </p:txBody>
      </p:sp>
      <p:sp>
        <p:nvSpPr>
          <p:cNvPr id="5" name="Oval 4">
            <a:extLst>
              <a:ext uri="{FF2B5EF4-FFF2-40B4-BE49-F238E27FC236}">
                <a16:creationId xmlns:a16="http://schemas.microsoft.com/office/drawing/2014/main" id="{99AD6E86-7F2E-924F-ADB6-4BC93F1B684F}"/>
              </a:ext>
            </a:extLst>
          </p:cNvPr>
          <p:cNvSpPr/>
          <p:nvPr/>
        </p:nvSpPr>
        <p:spPr>
          <a:xfrm>
            <a:off x="218572" y="970918"/>
            <a:ext cx="342899"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t>1</a:t>
            </a:r>
          </a:p>
        </p:txBody>
      </p:sp>
      <p:sp>
        <p:nvSpPr>
          <p:cNvPr id="6" name="Oval 5">
            <a:extLst>
              <a:ext uri="{FF2B5EF4-FFF2-40B4-BE49-F238E27FC236}">
                <a16:creationId xmlns:a16="http://schemas.microsoft.com/office/drawing/2014/main" id="{E8537A91-40BE-C448-A18F-D9A055505D8A}"/>
              </a:ext>
            </a:extLst>
          </p:cNvPr>
          <p:cNvSpPr/>
          <p:nvPr/>
        </p:nvSpPr>
        <p:spPr>
          <a:xfrm>
            <a:off x="4581706" y="997350"/>
            <a:ext cx="342900"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t>6</a:t>
            </a:r>
          </a:p>
        </p:txBody>
      </p:sp>
      <p:sp>
        <p:nvSpPr>
          <p:cNvPr id="7" name="Oval 6">
            <a:extLst>
              <a:ext uri="{FF2B5EF4-FFF2-40B4-BE49-F238E27FC236}">
                <a16:creationId xmlns:a16="http://schemas.microsoft.com/office/drawing/2014/main" id="{EED8C6CC-6C98-3849-BDA4-41CE8BAB3BD8}"/>
              </a:ext>
            </a:extLst>
          </p:cNvPr>
          <p:cNvSpPr/>
          <p:nvPr/>
        </p:nvSpPr>
        <p:spPr>
          <a:xfrm>
            <a:off x="221018" y="3612570"/>
            <a:ext cx="342900"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t>4</a:t>
            </a:r>
          </a:p>
        </p:txBody>
      </p:sp>
      <p:sp>
        <p:nvSpPr>
          <p:cNvPr id="8" name="Oval 7">
            <a:extLst>
              <a:ext uri="{FF2B5EF4-FFF2-40B4-BE49-F238E27FC236}">
                <a16:creationId xmlns:a16="http://schemas.microsoft.com/office/drawing/2014/main" id="{182EBBF0-A5EC-2C46-908E-00C2824368C9}"/>
              </a:ext>
            </a:extLst>
          </p:cNvPr>
          <p:cNvSpPr/>
          <p:nvPr/>
        </p:nvSpPr>
        <p:spPr>
          <a:xfrm>
            <a:off x="223159" y="1825119"/>
            <a:ext cx="342900"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t>2</a:t>
            </a:r>
          </a:p>
        </p:txBody>
      </p:sp>
      <p:sp>
        <p:nvSpPr>
          <p:cNvPr id="9" name="Oval 8">
            <a:extLst>
              <a:ext uri="{FF2B5EF4-FFF2-40B4-BE49-F238E27FC236}">
                <a16:creationId xmlns:a16="http://schemas.microsoft.com/office/drawing/2014/main" id="{98796C6D-8671-C54F-A9C9-DFCD7D53828D}"/>
              </a:ext>
            </a:extLst>
          </p:cNvPr>
          <p:cNvSpPr/>
          <p:nvPr/>
        </p:nvSpPr>
        <p:spPr>
          <a:xfrm>
            <a:off x="222088" y="2648203"/>
            <a:ext cx="342900"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a:t>3</a:t>
            </a:r>
          </a:p>
        </p:txBody>
      </p:sp>
      <p:sp>
        <p:nvSpPr>
          <p:cNvPr id="10" name="Oval 9">
            <a:extLst>
              <a:ext uri="{FF2B5EF4-FFF2-40B4-BE49-F238E27FC236}">
                <a16:creationId xmlns:a16="http://schemas.microsoft.com/office/drawing/2014/main" id="{FB6CBC18-BD74-3A4F-929B-B9A1DC7EC186}"/>
              </a:ext>
            </a:extLst>
          </p:cNvPr>
          <p:cNvSpPr/>
          <p:nvPr/>
        </p:nvSpPr>
        <p:spPr>
          <a:xfrm>
            <a:off x="221018" y="4435654"/>
            <a:ext cx="342900"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t>5</a:t>
            </a:r>
          </a:p>
        </p:txBody>
      </p:sp>
      <p:sp>
        <p:nvSpPr>
          <p:cNvPr id="11" name="Oval 10">
            <a:extLst>
              <a:ext uri="{FF2B5EF4-FFF2-40B4-BE49-F238E27FC236}">
                <a16:creationId xmlns:a16="http://schemas.microsoft.com/office/drawing/2014/main" id="{1B98F95A-173A-2341-BFD5-F93A7BD56FDE}"/>
              </a:ext>
            </a:extLst>
          </p:cNvPr>
          <p:cNvSpPr/>
          <p:nvPr/>
        </p:nvSpPr>
        <p:spPr>
          <a:xfrm>
            <a:off x="4581706" y="3147332"/>
            <a:ext cx="342900"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a:solidFill>
                  <a:srgbClr val="FFFFFF"/>
                </a:solidFill>
                <a:cs typeface="Arial" charset="0"/>
              </a:rPr>
              <a:t>8</a:t>
            </a:r>
          </a:p>
        </p:txBody>
      </p:sp>
      <p:sp>
        <p:nvSpPr>
          <p:cNvPr id="12" name="Oval 11">
            <a:extLst>
              <a:ext uri="{FF2B5EF4-FFF2-40B4-BE49-F238E27FC236}">
                <a16:creationId xmlns:a16="http://schemas.microsoft.com/office/drawing/2014/main" id="{BB00767B-0949-004A-B10C-948B1102094E}"/>
              </a:ext>
            </a:extLst>
          </p:cNvPr>
          <p:cNvSpPr/>
          <p:nvPr/>
        </p:nvSpPr>
        <p:spPr>
          <a:xfrm>
            <a:off x="4561609" y="4277195"/>
            <a:ext cx="342900"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solidFill>
                  <a:srgbClr val="FFFFFF"/>
                </a:solidFill>
                <a:cs typeface="Arial" charset="0"/>
              </a:rPr>
              <a:t>9</a:t>
            </a:r>
          </a:p>
        </p:txBody>
      </p:sp>
      <p:sp>
        <p:nvSpPr>
          <p:cNvPr id="13" name="Oval 25">
            <a:extLst>
              <a:ext uri="{FF2B5EF4-FFF2-40B4-BE49-F238E27FC236}">
                <a16:creationId xmlns:a16="http://schemas.microsoft.com/office/drawing/2014/main" id="{BF68A68B-7D03-0B47-A46F-2B1419FE76F2}"/>
              </a:ext>
            </a:extLst>
          </p:cNvPr>
          <p:cNvSpPr/>
          <p:nvPr/>
        </p:nvSpPr>
        <p:spPr>
          <a:xfrm>
            <a:off x="4581706" y="2086230"/>
            <a:ext cx="342900" cy="342900"/>
          </a:xfrm>
          <a:prstGeom prst="ellipse">
            <a:avLst/>
          </a:prstGeom>
          <a:solidFill>
            <a:srgbClr val="002060"/>
          </a:solidFill>
          <a:ln w="38100">
            <a:solidFill>
              <a:schemeClr val="bg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solidFill>
                  <a:srgbClr val="FFFFFF"/>
                </a:solidFill>
                <a:cs typeface="Arial" charset="0"/>
              </a:rPr>
              <a:t>7</a:t>
            </a:r>
          </a:p>
        </p:txBody>
      </p:sp>
      <p:cxnSp>
        <p:nvCxnSpPr>
          <p:cNvPr id="14" name="Straight Connector 13">
            <a:extLst>
              <a:ext uri="{FF2B5EF4-FFF2-40B4-BE49-F238E27FC236}">
                <a16:creationId xmlns:a16="http://schemas.microsoft.com/office/drawing/2014/main" id="{653BC694-2749-544D-8DB6-E7EB31797241}"/>
              </a:ext>
            </a:extLst>
          </p:cNvPr>
          <p:cNvCxnSpPr>
            <a:cxnSpLocks/>
          </p:cNvCxnSpPr>
          <p:nvPr/>
        </p:nvCxnSpPr>
        <p:spPr>
          <a:xfrm>
            <a:off x="4349336" y="528130"/>
            <a:ext cx="0" cy="4522843"/>
          </a:xfrm>
          <a:prstGeom prst="line">
            <a:avLst/>
          </a:prstGeom>
          <a:ln w="381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69A7ABC-803D-7743-AF6A-1F5F00DA76F4}"/>
                  </a:ext>
                </a:extLst>
              </p:cNvPr>
              <p:cNvSpPr txBox="1"/>
              <p:nvPr/>
            </p:nvSpPr>
            <p:spPr>
              <a:xfrm>
                <a:off x="533458" y="865642"/>
                <a:ext cx="989245" cy="4771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x-none" sz="2000" i="1" smtClean="0">
                              <a:latin typeface="Cambria Math" panose="02040503050406030204" pitchFamily="18" charset="0"/>
                            </a:rPr>
                          </m:ctrlPr>
                        </m:radPr>
                        <m:deg/>
                        <m:e>
                          <m:sSup>
                            <m:sSupPr>
                              <m:ctrlPr>
                                <a:rPr lang="vi-VN" sz="2000" b="0" i="1" smtClean="0">
                                  <a:latin typeface="Cambria Math" panose="02040503050406030204" pitchFamily="18" charset="0"/>
                                </a:rPr>
                              </m:ctrlPr>
                            </m:sSupPr>
                            <m:e>
                              <m:r>
                                <m:rPr>
                                  <m:sty m:val="p"/>
                                </m:rPr>
                                <a:rPr lang="x-none" sz="2000" i="1">
                                  <a:latin typeface="Cambria Math" panose="02040503050406030204" pitchFamily="18" charset="0"/>
                                </a:rPr>
                                <m:t>A</m:t>
                              </m:r>
                            </m:e>
                            <m:sup>
                              <m:r>
                                <a:rPr lang="vi-VN" sz="2000" b="0" i="1" smtClean="0">
                                  <a:latin typeface="Cambria Math" panose="02040503050406030204" pitchFamily="18" charset="0"/>
                                </a:rPr>
                                <m:t>2</m:t>
                              </m:r>
                            </m:sup>
                          </m:sSup>
                        </m:e>
                      </m:rad>
                      <m:r>
                        <a:rPr lang="vi-VN" sz="2000" b="0" i="0" smtClean="0">
                          <a:latin typeface="Cambria Math" panose="02040503050406030204" pitchFamily="18" charset="0"/>
                        </a:rPr>
                        <m:t>=</m:t>
                      </m:r>
                    </m:oMath>
                  </m:oMathPara>
                </a14:m>
                <a:endParaRPr lang="x-none" sz="2000" dirty="0"/>
              </a:p>
            </p:txBody>
          </p:sp>
        </mc:Choice>
        <mc:Fallback xmlns="">
          <p:sp>
            <p:nvSpPr>
              <p:cNvPr id="26" name="TextBox 25">
                <a:extLst>
                  <a:ext uri="{FF2B5EF4-FFF2-40B4-BE49-F238E27FC236}">
                    <a16:creationId xmlns:a16="http://schemas.microsoft.com/office/drawing/2014/main" id="{269A7ABC-803D-7743-AF6A-1F5F00DA76F4}"/>
                  </a:ext>
                </a:extLst>
              </p:cNvPr>
              <p:cNvSpPr txBox="1">
                <a:spLocks noRot="1" noChangeAspect="1" noMove="1" noResize="1" noEditPoints="1" noAdjustHandles="1" noChangeArrowheads="1" noChangeShapeType="1" noTextEdit="1"/>
              </p:cNvSpPr>
              <p:nvPr/>
            </p:nvSpPr>
            <p:spPr>
              <a:xfrm>
                <a:off x="533458" y="865642"/>
                <a:ext cx="989245" cy="477182"/>
              </a:xfrm>
              <a:prstGeom prst="rect">
                <a:avLst/>
              </a:prstGeom>
              <a:blipFill>
                <a:blip r:embed="rId3"/>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2F41AF2-7777-E64D-B8B4-F72A0806A99F}"/>
                  </a:ext>
                </a:extLst>
              </p:cNvPr>
              <p:cNvSpPr txBox="1"/>
              <p:nvPr/>
            </p:nvSpPr>
            <p:spPr>
              <a:xfrm>
                <a:off x="534008" y="1777312"/>
                <a:ext cx="1100301" cy="4364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x-none" sz="2000" i="1" smtClean="0">
                              <a:latin typeface="Cambria Math" panose="02040503050406030204" pitchFamily="18" charset="0"/>
                            </a:rPr>
                          </m:ctrlPr>
                        </m:radPr>
                        <m:deg/>
                        <m:e>
                          <m:r>
                            <m:rPr>
                              <m:sty m:val="p"/>
                            </m:rPr>
                            <a:rPr lang="x-none" sz="2000" i="1">
                              <a:latin typeface="Cambria Math" panose="02040503050406030204" pitchFamily="18" charset="0"/>
                            </a:rPr>
                            <m:t>A</m:t>
                          </m:r>
                          <m:r>
                            <a:rPr lang="vi-VN" sz="2000" b="0" i="1" smtClean="0">
                              <a:latin typeface="Cambria Math" panose="02040503050406030204" pitchFamily="18" charset="0"/>
                            </a:rPr>
                            <m:t>.</m:t>
                          </m:r>
                          <m:r>
                            <m:rPr>
                              <m:sty m:val="p"/>
                            </m:rPr>
                            <a:rPr lang="x-none" sz="2000" i="1">
                              <a:latin typeface="Cambria Math" panose="02040503050406030204" pitchFamily="18" charset="0"/>
                            </a:rPr>
                            <m:t>B</m:t>
                          </m:r>
                        </m:e>
                      </m:rad>
                      <m:r>
                        <a:rPr lang="vi-VN" sz="2000" b="0" i="0" smtClean="0">
                          <a:latin typeface="Cambria Math" panose="02040503050406030204" pitchFamily="18" charset="0"/>
                        </a:rPr>
                        <m:t>=</m:t>
                      </m:r>
                    </m:oMath>
                  </m:oMathPara>
                </a14:m>
                <a:endParaRPr lang="x-none" sz="2000" dirty="0"/>
              </a:p>
            </p:txBody>
          </p:sp>
        </mc:Choice>
        <mc:Fallback xmlns="">
          <p:sp>
            <p:nvSpPr>
              <p:cNvPr id="27" name="TextBox 26">
                <a:extLst>
                  <a:ext uri="{FF2B5EF4-FFF2-40B4-BE49-F238E27FC236}">
                    <a16:creationId xmlns:a16="http://schemas.microsoft.com/office/drawing/2014/main" id="{52F41AF2-7777-E64D-B8B4-F72A0806A99F}"/>
                  </a:ext>
                </a:extLst>
              </p:cNvPr>
              <p:cNvSpPr txBox="1">
                <a:spLocks noRot="1" noChangeAspect="1" noMove="1" noResize="1" noEditPoints="1" noAdjustHandles="1" noChangeArrowheads="1" noChangeShapeType="1" noTextEdit="1"/>
              </p:cNvSpPr>
              <p:nvPr/>
            </p:nvSpPr>
            <p:spPr>
              <a:xfrm>
                <a:off x="534008" y="1777312"/>
                <a:ext cx="1100301" cy="436402"/>
              </a:xfrm>
              <a:prstGeom prst="rect">
                <a:avLst/>
              </a:prstGeom>
              <a:blipFill>
                <a:blip r:embed="rId4"/>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393B38B3-B605-EE40-B6B0-EC5EC24BD806}"/>
                  </a:ext>
                </a:extLst>
              </p:cNvPr>
              <p:cNvSpPr txBox="1"/>
              <p:nvPr/>
            </p:nvSpPr>
            <p:spPr>
              <a:xfrm>
                <a:off x="517870" y="2333658"/>
                <a:ext cx="875240" cy="10016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x-none" sz="2000" i="1" smtClean="0">
                              <a:latin typeface="Cambria Math" panose="02040503050406030204" pitchFamily="18" charset="0"/>
                            </a:rPr>
                          </m:ctrlPr>
                        </m:radPr>
                        <m:deg/>
                        <m:e>
                          <m:f>
                            <m:fPr>
                              <m:ctrlPr>
                                <a:rPr lang="vi-VN" sz="2000" b="0" i="1" smtClean="0">
                                  <a:latin typeface="Cambria Math" panose="02040503050406030204" pitchFamily="18" charset="0"/>
                                </a:rPr>
                              </m:ctrlPr>
                            </m:fPr>
                            <m:num>
                              <m:r>
                                <m:rPr>
                                  <m:sty m:val="p"/>
                                </m:rPr>
                                <a:rPr lang="x-none" sz="2000" i="1">
                                  <a:latin typeface="Cambria Math" panose="02040503050406030204" pitchFamily="18" charset="0"/>
                                </a:rPr>
                                <m:t>A</m:t>
                              </m:r>
                            </m:num>
                            <m:den>
                              <m:r>
                                <m:rPr>
                                  <m:sty m:val="p"/>
                                </m:rPr>
                                <a:rPr lang="vi-VN" sz="2000" i="1">
                                  <a:latin typeface="Cambria Math" panose="02040503050406030204" pitchFamily="18" charset="0"/>
                                </a:rPr>
                                <m:t>B</m:t>
                              </m:r>
                            </m:den>
                          </m:f>
                        </m:e>
                      </m:rad>
                      <m:r>
                        <a:rPr lang="vi-VN" sz="2000" b="0" i="0" smtClean="0">
                          <a:latin typeface="Cambria Math" panose="02040503050406030204" pitchFamily="18" charset="0"/>
                        </a:rPr>
                        <m:t>=</m:t>
                      </m:r>
                    </m:oMath>
                  </m:oMathPara>
                </a14:m>
                <a:endParaRPr lang="x-none" sz="2000" dirty="0"/>
              </a:p>
            </p:txBody>
          </p:sp>
        </mc:Choice>
        <mc:Fallback xmlns="">
          <p:sp>
            <p:nvSpPr>
              <p:cNvPr id="28" name="TextBox 27">
                <a:extLst>
                  <a:ext uri="{FF2B5EF4-FFF2-40B4-BE49-F238E27FC236}">
                    <a16:creationId xmlns:a16="http://schemas.microsoft.com/office/drawing/2014/main" id="{393B38B3-B605-EE40-B6B0-EC5EC24BD806}"/>
                  </a:ext>
                </a:extLst>
              </p:cNvPr>
              <p:cNvSpPr txBox="1">
                <a:spLocks noRot="1" noChangeAspect="1" noMove="1" noResize="1" noEditPoints="1" noAdjustHandles="1" noChangeArrowheads="1" noChangeShapeType="1" noTextEdit="1"/>
              </p:cNvSpPr>
              <p:nvPr/>
            </p:nvSpPr>
            <p:spPr>
              <a:xfrm>
                <a:off x="517870" y="2333658"/>
                <a:ext cx="875240" cy="1001684"/>
              </a:xfrm>
              <a:prstGeom prst="rect">
                <a:avLst/>
              </a:prstGeom>
              <a:blipFill>
                <a:blip r:embed="rId5"/>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6C32829F-A5B1-614D-99B6-ABCAA50D78AE}"/>
                  </a:ext>
                </a:extLst>
              </p:cNvPr>
              <p:cNvSpPr txBox="1"/>
              <p:nvPr/>
            </p:nvSpPr>
            <p:spPr>
              <a:xfrm>
                <a:off x="533458" y="3524129"/>
                <a:ext cx="1146339" cy="4771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x-none" sz="2000" i="1" smtClean="0">
                              <a:latin typeface="Cambria Math" panose="02040503050406030204" pitchFamily="18" charset="0"/>
                            </a:rPr>
                          </m:ctrlPr>
                        </m:radPr>
                        <m:deg/>
                        <m:e>
                          <m:sSup>
                            <m:sSupPr>
                              <m:ctrlPr>
                                <a:rPr lang="vi-VN" sz="2000" b="0" i="1" smtClean="0">
                                  <a:latin typeface="Cambria Math" panose="02040503050406030204" pitchFamily="18" charset="0"/>
                                </a:rPr>
                              </m:ctrlPr>
                            </m:sSupPr>
                            <m:e>
                              <m:r>
                                <m:rPr>
                                  <m:sty m:val="p"/>
                                </m:rPr>
                                <a:rPr lang="x-none" sz="2000" i="1">
                                  <a:latin typeface="Cambria Math" panose="02040503050406030204" pitchFamily="18" charset="0"/>
                                </a:rPr>
                                <m:t>A</m:t>
                              </m:r>
                            </m:e>
                            <m:sup>
                              <m:r>
                                <a:rPr lang="vi-VN" sz="2000" b="0" i="1" smtClean="0">
                                  <a:latin typeface="Cambria Math" panose="02040503050406030204" pitchFamily="18" charset="0"/>
                                </a:rPr>
                                <m:t>2</m:t>
                              </m:r>
                            </m:sup>
                          </m:sSup>
                          <m:r>
                            <m:rPr>
                              <m:sty m:val="p"/>
                            </m:rPr>
                            <a:rPr lang="vi-VN" sz="2000" i="1">
                              <a:latin typeface="Cambria Math" panose="02040503050406030204" pitchFamily="18" charset="0"/>
                            </a:rPr>
                            <m:t>B</m:t>
                          </m:r>
                        </m:e>
                      </m:rad>
                      <m:r>
                        <a:rPr lang="vi-VN" sz="2000" b="0" i="0" smtClean="0">
                          <a:latin typeface="Cambria Math" panose="02040503050406030204" pitchFamily="18" charset="0"/>
                        </a:rPr>
                        <m:t>=</m:t>
                      </m:r>
                    </m:oMath>
                  </m:oMathPara>
                </a14:m>
                <a:endParaRPr lang="x-none" sz="2000" dirty="0"/>
              </a:p>
            </p:txBody>
          </p:sp>
        </mc:Choice>
        <mc:Fallback xmlns="">
          <p:sp>
            <p:nvSpPr>
              <p:cNvPr id="29" name="TextBox 28">
                <a:extLst>
                  <a:ext uri="{FF2B5EF4-FFF2-40B4-BE49-F238E27FC236}">
                    <a16:creationId xmlns:a16="http://schemas.microsoft.com/office/drawing/2014/main" id="{6C32829F-A5B1-614D-99B6-ABCAA50D78AE}"/>
                  </a:ext>
                </a:extLst>
              </p:cNvPr>
              <p:cNvSpPr txBox="1">
                <a:spLocks noRot="1" noChangeAspect="1" noMove="1" noResize="1" noEditPoints="1" noAdjustHandles="1" noChangeArrowheads="1" noChangeShapeType="1" noTextEdit="1"/>
              </p:cNvSpPr>
              <p:nvPr/>
            </p:nvSpPr>
            <p:spPr>
              <a:xfrm>
                <a:off x="533458" y="3524129"/>
                <a:ext cx="1146339" cy="477182"/>
              </a:xfrm>
              <a:prstGeom prst="rect">
                <a:avLst/>
              </a:prstGeom>
              <a:blipFill>
                <a:blip r:embed="rId6"/>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DB41C2C-33C9-9243-9100-E4CFCAADBE43}"/>
                  </a:ext>
                </a:extLst>
              </p:cNvPr>
              <p:cNvSpPr txBox="1"/>
              <p:nvPr/>
            </p:nvSpPr>
            <p:spPr>
              <a:xfrm>
                <a:off x="629675" y="4402888"/>
                <a:ext cx="1004634" cy="4344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x-none" sz="2000" i="1">
                          <a:latin typeface="Cambria Math" panose="02040503050406030204" pitchFamily="18" charset="0"/>
                        </a:rPr>
                        <m:t>A</m:t>
                      </m:r>
                      <m:rad>
                        <m:radPr>
                          <m:degHide m:val="on"/>
                          <m:ctrlPr>
                            <a:rPr lang="x-none" sz="2000" i="1" smtClean="0">
                              <a:latin typeface="Cambria Math" panose="02040503050406030204" pitchFamily="18" charset="0"/>
                            </a:rPr>
                          </m:ctrlPr>
                        </m:radPr>
                        <m:deg/>
                        <m:e>
                          <m:r>
                            <m:rPr>
                              <m:sty m:val="p"/>
                            </m:rPr>
                            <a:rPr lang="x-none" sz="2000" i="1">
                              <a:latin typeface="Cambria Math" panose="02040503050406030204" pitchFamily="18" charset="0"/>
                            </a:rPr>
                            <m:t>B</m:t>
                          </m:r>
                        </m:e>
                      </m:rad>
                      <m:r>
                        <a:rPr lang="vi-VN" sz="2000" b="0" i="0" smtClean="0">
                          <a:latin typeface="Cambria Math" panose="02040503050406030204" pitchFamily="18" charset="0"/>
                        </a:rPr>
                        <m:t>=</m:t>
                      </m:r>
                    </m:oMath>
                  </m:oMathPara>
                </a14:m>
                <a:endParaRPr lang="x-none" sz="2000" dirty="0"/>
              </a:p>
            </p:txBody>
          </p:sp>
        </mc:Choice>
        <mc:Fallback xmlns="">
          <p:sp>
            <p:nvSpPr>
              <p:cNvPr id="30" name="TextBox 29">
                <a:extLst>
                  <a:ext uri="{FF2B5EF4-FFF2-40B4-BE49-F238E27FC236}">
                    <a16:creationId xmlns:a16="http://schemas.microsoft.com/office/drawing/2014/main" id="{0DB41C2C-33C9-9243-9100-E4CFCAADBE43}"/>
                  </a:ext>
                </a:extLst>
              </p:cNvPr>
              <p:cNvSpPr txBox="1">
                <a:spLocks noRot="1" noChangeAspect="1" noMove="1" noResize="1" noEditPoints="1" noAdjustHandles="1" noChangeArrowheads="1" noChangeShapeType="1" noTextEdit="1"/>
              </p:cNvSpPr>
              <p:nvPr/>
            </p:nvSpPr>
            <p:spPr>
              <a:xfrm>
                <a:off x="629675" y="4402888"/>
                <a:ext cx="1004634" cy="434414"/>
              </a:xfrm>
              <a:prstGeom prst="rect">
                <a:avLst/>
              </a:prstGeom>
              <a:blipFill>
                <a:blip r:embed="rId7"/>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552AF2E5-3324-D045-B4EF-7C06A4A80161}"/>
                  </a:ext>
                </a:extLst>
              </p:cNvPr>
              <p:cNvSpPr txBox="1"/>
              <p:nvPr/>
            </p:nvSpPr>
            <p:spPr>
              <a:xfrm>
                <a:off x="4788070" y="654119"/>
                <a:ext cx="875240" cy="10016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x-none" sz="2000" i="1" smtClean="0">
                              <a:latin typeface="Cambria Math" panose="02040503050406030204" pitchFamily="18" charset="0"/>
                            </a:rPr>
                          </m:ctrlPr>
                        </m:radPr>
                        <m:deg/>
                        <m:e>
                          <m:f>
                            <m:fPr>
                              <m:ctrlPr>
                                <a:rPr lang="vi-VN" sz="2000" b="0" i="1" smtClean="0">
                                  <a:latin typeface="Cambria Math" panose="02040503050406030204" pitchFamily="18" charset="0"/>
                                </a:rPr>
                              </m:ctrlPr>
                            </m:fPr>
                            <m:num>
                              <m:r>
                                <m:rPr>
                                  <m:sty m:val="p"/>
                                </m:rPr>
                                <a:rPr lang="x-none" sz="2000" i="1">
                                  <a:latin typeface="Cambria Math" panose="02040503050406030204" pitchFamily="18" charset="0"/>
                                </a:rPr>
                                <m:t>A</m:t>
                              </m:r>
                            </m:num>
                            <m:den>
                              <m:r>
                                <m:rPr>
                                  <m:sty m:val="p"/>
                                </m:rPr>
                                <a:rPr lang="vi-VN" sz="2000" i="1">
                                  <a:latin typeface="Cambria Math" panose="02040503050406030204" pitchFamily="18" charset="0"/>
                                </a:rPr>
                                <m:t>B</m:t>
                              </m:r>
                            </m:den>
                          </m:f>
                        </m:e>
                      </m:rad>
                      <m:r>
                        <a:rPr lang="vi-VN" sz="2000" b="0" i="0" smtClean="0">
                          <a:latin typeface="Cambria Math" panose="02040503050406030204" pitchFamily="18" charset="0"/>
                        </a:rPr>
                        <m:t>=</m:t>
                      </m:r>
                    </m:oMath>
                  </m:oMathPara>
                </a14:m>
                <a:endParaRPr lang="x-none" sz="2000" dirty="0"/>
              </a:p>
            </p:txBody>
          </p:sp>
        </mc:Choice>
        <mc:Fallback xmlns="">
          <p:sp>
            <p:nvSpPr>
              <p:cNvPr id="32" name="TextBox 31">
                <a:extLst>
                  <a:ext uri="{FF2B5EF4-FFF2-40B4-BE49-F238E27FC236}">
                    <a16:creationId xmlns:a16="http://schemas.microsoft.com/office/drawing/2014/main" id="{552AF2E5-3324-D045-B4EF-7C06A4A80161}"/>
                  </a:ext>
                </a:extLst>
              </p:cNvPr>
              <p:cNvSpPr txBox="1">
                <a:spLocks noRot="1" noChangeAspect="1" noMove="1" noResize="1" noEditPoints="1" noAdjustHandles="1" noChangeArrowheads="1" noChangeShapeType="1" noTextEdit="1"/>
              </p:cNvSpPr>
              <p:nvPr/>
            </p:nvSpPr>
            <p:spPr>
              <a:xfrm>
                <a:off x="4788070" y="654119"/>
                <a:ext cx="875240" cy="1001684"/>
              </a:xfrm>
              <a:prstGeom prst="rect">
                <a:avLst/>
              </a:prstGeom>
              <a:blipFill>
                <a:blip r:embed="rId8"/>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D2D34272-7AE5-2642-A536-DB1C4BFB9660}"/>
                  </a:ext>
                </a:extLst>
              </p:cNvPr>
              <p:cNvSpPr txBox="1"/>
              <p:nvPr/>
            </p:nvSpPr>
            <p:spPr>
              <a:xfrm>
                <a:off x="4892241" y="1872894"/>
                <a:ext cx="844334" cy="7280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vi-VN" sz="2000" b="0" i="1" smtClean="0">
                              <a:latin typeface="Cambria Math" panose="02040503050406030204" pitchFamily="18" charset="0"/>
                            </a:rPr>
                          </m:ctrlPr>
                        </m:fPr>
                        <m:num>
                          <m:r>
                            <m:rPr>
                              <m:sty m:val="p"/>
                            </m:rPr>
                            <a:rPr lang="x-none" sz="2000" i="1" smtClean="0">
                              <a:latin typeface="Cambria Math" panose="02040503050406030204" pitchFamily="18" charset="0"/>
                            </a:rPr>
                            <m:t>A</m:t>
                          </m:r>
                        </m:num>
                        <m:den>
                          <m:rad>
                            <m:radPr>
                              <m:degHide m:val="on"/>
                              <m:ctrlPr>
                                <a:rPr lang="x-none" sz="2000" i="1" smtClean="0">
                                  <a:latin typeface="Cambria Math" panose="02040503050406030204" pitchFamily="18" charset="0"/>
                                </a:rPr>
                              </m:ctrlPr>
                            </m:radPr>
                            <m:deg/>
                            <m:e>
                              <m:r>
                                <m:rPr>
                                  <m:sty m:val="p"/>
                                </m:rPr>
                                <a:rPr lang="x-none" sz="2000" i="1">
                                  <a:latin typeface="Cambria Math" panose="02040503050406030204" pitchFamily="18" charset="0"/>
                                </a:rPr>
                                <m:t>B</m:t>
                              </m:r>
                            </m:e>
                          </m:rad>
                        </m:den>
                      </m:f>
                      <m:r>
                        <a:rPr lang="vi-VN" sz="2000" b="0" i="0" smtClean="0">
                          <a:latin typeface="Cambria Math" panose="02040503050406030204" pitchFamily="18" charset="0"/>
                        </a:rPr>
                        <m:t>=</m:t>
                      </m:r>
                    </m:oMath>
                  </m:oMathPara>
                </a14:m>
                <a:endParaRPr lang="x-none" sz="2000" dirty="0"/>
              </a:p>
            </p:txBody>
          </p:sp>
        </mc:Choice>
        <mc:Fallback xmlns="">
          <p:sp>
            <p:nvSpPr>
              <p:cNvPr id="33" name="TextBox 32">
                <a:extLst>
                  <a:ext uri="{FF2B5EF4-FFF2-40B4-BE49-F238E27FC236}">
                    <a16:creationId xmlns:a16="http://schemas.microsoft.com/office/drawing/2014/main" id="{D2D34272-7AE5-2642-A536-DB1C4BFB9660}"/>
                  </a:ext>
                </a:extLst>
              </p:cNvPr>
              <p:cNvSpPr txBox="1">
                <a:spLocks noRot="1" noChangeAspect="1" noMove="1" noResize="1" noEditPoints="1" noAdjustHandles="1" noChangeArrowheads="1" noChangeShapeType="1" noTextEdit="1"/>
              </p:cNvSpPr>
              <p:nvPr/>
            </p:nvSpPr>
            <p:spPr>
              <a:xfrm>
                <a:off x="4892241" y="1872894"/>
                <a:ext cx="844334" cy="728084"/>
              </a:xfrm>
              <a:prstGeom prst="rect">
                <a:avLst/>
              </a:prstGeom>
              <a:blipFill>
                <a:blip r:embed="rId9"/>
                <a:stretch>
                  <a:fillRect b="-3448"/>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FC18B77-485A-D844-B5F6-9443A7F71C5C}"/>
                  </a:ext>
                </a:extLst>
              </p:cNvPr>
              <p:cNvSpPr txBox="1"/>
              <p:nvPr/>
            </p:nvSpPr>
            <p:spPr>
              <a:xfrm>
                <a:off x="4892241" y="4020386"/>
                <a:ext cx="1479444" cy="7332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vi-VN" sz="2000" b="0" i="1" smtClean="0">
                              <a:latin typeface="Cambria Math" panose="02040503050406030204" pitchFamily="18" charset="0"/>
                            </a:rPr>
                          </m:ctrlPr>
                        </m:fPr>
                        <m:num>
                          <m:r>
                            <m:rPr>
                              <m:sty m:val="p"/>
                            </m:rPr>
                            <a:rPr lang="vi-VN" sz="2000" i="1" smtClean="0">
                              <a:latin typeface="Cambria Math" panose="02040503050406030204" pitchFamily="18" charset="0"/>
                            </a:rPr>
                            <m:t>C</m:t>
                          </m:r>
                        </m:num>
                        <m:den>
                          <m:rad>
                            <m:radPr>
                              <m:degHide m:val="on"/>
                              <m:ctrlPr>
                                <a:rPr lang="vi-VN" sz="200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i="1">
                              <a:latin typeface="Cambria Math" panose="02040503050406030204" pitchFamily="18" charset="0"/>
                              <a:ea typeface="Cambria Math" panose="02040503050406030204" pitchFamily="18" charset="0"/>
                            </a:rPr>
                            <m:t>±</m:t>
                          </m:r>
                          <m:rad>
                            <m:radPr>
                              <m:degHide m:val="on"/>
                              <m:ctrlPr>
                                <a:rPr lang="vi-VN" sz="2000" b="0" i="1" smtClean="0">
                                  <a:latin typeface="Cambria Math" panose="02040503050406030204" pitchFamily="18" charset="0"/>
                                </a:rPr>
                              </m:ctrlPr>
                            </m:radPr>
                            <m:deg/>
                            <m:e>
                              <m:r>
                                <m:rPr>
                                  <m:sty m:val="p"/>
                                </m:rPr>
                                <a:rPr lang="vi-VN" sz="2000" i="1">
                                  <a:latin typeface="Cambria Math" panose="02040503050406030204" pitchFamily="18" charset="0"/>
                                </a:rPr>
                                <m:t>B</m:t>
                              </m:r>
                            </m:e>
                          </m:rad>
                        </m:den>
                      </m:f>
                      <m:r>
                        <a:rPr lang="vi-VN" sz="2000" b="0" i="0" smtClean="0">
                          <a:latin typeface="Cambria Math" panose="02040503050406030204" pitchFamily="18" charset="0"/>
                        </a:rPr>
                        <m:t>=</m:t>
                      </m:r>
                    </m:oMath>
                  </m:oMathPara>
                </a14:m>
                <a:endParaRPr lang="x-none" sz="2000" dirty="0"/>
              </a:p>
            </p:txBody>
          </p:sp>
        </mc:Choice>
        <mc:Fallback xmlns="">
          <p:sp>
            <p:nvSpPr>
              <p:cNvPr id="34" name="TextBox 33">
                <a:extLst>
                  <a:ext uri="{FF2B5EF4-FFF2-40B4-BE49-F238E27FC236}">
                    <a16:creationId xmlns:a16="http://schemas.microsoft.com/office/drawing/2014/main" id="{FFC18B77-485A-D844-B5F6-9443A7F71C5C}"/>
                  </a:ext>
                </a:extLst>
              </p:cNvPr>
              <p:cNvSpPr txBox="1">
                <a:spLocks noRot="1" noChangeAspect="1" noMove="1" noResize="1" noEditPoints="1" noAdjustHandles="1" noChangeArrowheads="1" noChangeShapeType="1" noTextEdit="1"/>
              </p:cNvSpPr>
              <p:nvPr/>
            </p:nvSpPr>
            <p:spPr>
              <a:xfrm>
                <a:off x="4892241" y="4020386"/>
                <a:ext cx="1479444" cy="733278"/>
              </a:xfrm>
              <a:prstGeom prst="rect">
                <a:avLst/>
              </a:prstGeom>
              <a:blipFill>
                <a:blip r:embed="rId10"/>
                <a:stretch>
                  <a:fillRect b="-678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54027E5C-1EBC-4447-BB52-B1C1581F7E73}"/>
                  </a:ext>
                </a:extLst>
              </p:cNvPr>
              <p:cNvSpPr txBox="1"/>
              <p:nvPr/>
            </p:nvSpPr>
            <p:spPr>
              <a:xfrm>
                <a:off x="4853513" y="2879951"/>
                <a:ext cx="1311000" cy="7332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vi-VN" sz="2000" b="0" i="1" smtClean="0">
                              <a:latin typeface="Cambria Math" panose="02040503050406030204" pitchFamily="18" charset="0"/>
                            </a:rPr>
                          </m:ctrlPr>
                        </m:fPr>
                        <m:num>
                          <m:r>
                            <m:rPr>
                              <m:sty m:val="p"/>
                            </m:rPr>
                            <a:rPr lang="vi-VN" sz="2000" i="1" smtClean="0">
                              <a:latin typeface="Cambria Math" panose="02040503050406030204" pitchFamily="18" charset="0"/>
                            </a:rPr>
                            <m:t>C</m:t>
                          </m:r>
                        </m:num>
                        <m:den>
                          <m:rad>
                            <m:radPr>
                              <m:degHide m:val="on"/>
                              <m:ctrlPr>
                                <a:rPr lang="vi-VN" sz="2000" i="1" smtClean="0">
                                  <a:latin typeface="Cambria Math" panose="02040503050406030204" pitchFamily="18" charset="0"/>
                                </a:rPr>
                              </m:ctrlPr>
                            </m:radPr>
                            <m:deg/>
                            <m:e>
                              <m:r>
                                <m:rPr>
                                  <m:sty m:val="p"/>
                                </m:rPr>
                                <a:rPr lang="vi-VN" sz="2000" i="1">
                                  <a:latin typeface="Cambria Math" panose="02040503050406030204" pitchFamily="18" charset="0"/>
                                </a:rPr>
                                <m:t>A</m:t>
                              </m:r>
                            </m:e>
                          </m:rad>
                          <m:r>
                            <a:rPr lang="vi-VN" sz="2000" i="1">
                              <a:latin typeface="Cambria Math" panose="02040503050406030204" pitchFamily="18" charset="0"/>
                              <a:ea typeface="Cambria Math" panose="02040503050406030204" pitchFamily="18" charset="0"/>
                            </a:rPr>
                            <m:t>±</m:t>
                          </m:r>
                          <m:r>
                            <m:rPr>
                              <m:sty m:val="p"/>
                            </m:rPr>
                            <a:rPr lang="vi-VN" sz="2000" i="1">
                              <a:latin typeface="Cambria Math" panose="02040503050406030204" pitchFamily="18" charset="0"/>
                            </a:rPr>
                            <m:t>B</m:t>
                          </m:r>
                        </m:den>
                      </m:f>
                      <m:r>
                        <a:rPr lang="vi-VN" sz="2000" b="0" i="0" smtClean="0">
                          <a:latin typeface="Cambria Math" panose="02040503050406030204" pitchFamily="18" charset="0"/>
                        </a:rPr>
                        <m:t>=</m:t>
                      </m:r>
                    </m:oMath>
                  </m:oMathPara>
                </a14:m>
                <a:endParaRPr lang="x-none" sz="2000" dirty="0"/>
              </a:p>
            </p:txBody>
          </p:sp>
        </mc:Choice>
        <mc:Fallback xmlns="">
          <p:sp>
            <p:nvSpPr>
              <p:cNvPr id="35" name="TextBox 34">
                <a:extLst>
                  <a:ext uri="{FF2B5EF4-FFF2-40B4-BE49-F238E27FC236}">
                    <a16:creationId xmlns:a16="http://schemas.microsoft.com/office/drawing/2014/main" id="{54027E5C-1EBC-4447-BB52-B1C1581F7E73}"/>
                  </a:ext>
                </a:extLst>
              </p:cNvPr>
              <p:cNvSpPr txBox="1">
                <a:spLocks noRot="1" noChangeAspect="1" noMove="1" noResize="1" noEditPoints="1" noAdjustHandles="1" noChangeArrowheads="1" noChangeShapeType="1" noTextEdit="1"/>
              </p:cNvSpPr>
              <p:nvPr/>
            </p:nvSpPr>
            <p:spPr>
              <a:xfrm>
                <a:off x="4853513" y="2879951"/>
                <a:ext cx="1311000" cy="733278"/>
              </a:xfrm>
              <a:prstGeom prst="rect">
                <a:avLst/>
              </a:prstGeom>
              <a:blipFill>
                <a:blip r:embed="rId11"/>
                <a:stretch>
                  <a:fillRect b="-678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6" name="TextBox 34">
                <a:extLst>
                  <a:ext uri="{FF2B5EF4-FFF2-40B4-BE49-F238E27FC236}">
                    <a16:creationId xmlns:a16="http://schemas.microsoft.com/office/drawing/2014/main" id="{35F1520E-FD03-3B4A-9A20-FEAA6118546C}"/>
                  </a:ext>
                </a:extLst>
              </p:cNvPr>
              <p:cNvSpPr txBox="1">
                <a:spLocks noChangeArrowheads="1"/>
              </p:cNvSpPr>
              <p:nvPr/>
            </p:nvSpPr>
            <p:spPr bwMode="auto">
              <a:xfrm>
                <a:off x="2454060" y="1800653"/>
                <a:ext cx="188595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m:rPr>
                          <m:sty m:val="p"/>
                        </m:rPr>
                        <a:rPr lang="en-US" altLang="x-none" sz="1800" i="1" smtClean="0">
                          <a:latin typeface="Cambria Math" panose="02040503050406030204" pitchFamily="18" charset="0"/>
                        </a:rPr>
                        <m:t>V</m:t>
                      </m:r>
                      <m:r>
                        <a:rPr lang="en-US" altLang="x-none" sz="1800" i="1" smtClean="0">
                          <a:latin typeface="Cambria Math" panose="02040503050406030204" pitchFamily="18" charset="0"/>
                        </a:rPr>
                        <m:t>ớ</m:t>
                      </m:r>
                      <m:r>
                        <m:rPr>
                          <m:sty m:val="p"/>
                        </m:rPr>
                        <a:rPr lang="en-US" altLang="x-none" sz="1800" i="1" smtClean="0">
                          <a:latin typeface="Cambria Math" panose="02040503050406030204" pitchFamily="18" charset="0"/>
                        </a:rPr>
                        <m:t>i</m:t>
                      </m:r>
                      <m:r>
                        <a:rPr lang="vi-VN" altLang="x-none" sz="1800" b="0" i="1" smtClean="0">
                          <a:latin typeface="Cambria Math" panose="02040503050406030204" pitchFamily="18" charset="0"/>
                        </a:rPr>
                        <m:t> </m:t>
                      </m:r>
                      <m:r>
                        <m:rPr>
                          <m:sty m:val="p"/>
                        </m:rPr>
                        <a:rPr lang="vi-VN" altLang="x-none" sz="1800" i="1">
                          <a:latin typeface="Cambria Math" panose="02040503050406030204" pitchFamily="18" charset="0"/>
                        </a:rPr>
                        <m:t>A</m:t>
                      </m:r>
                      <m:r>
                        <a:rPr lang="vi-VN" altLang="x-none" sz="1800" b="0" i="1" smtClean="0">
                          <a:latin typeface="Cambria Math" panose="02040503050406030204" pitchFamily="18" charset="0"/>
                        </a:rPr>
                        <m:t>,</m:t>
                      </m:r>
                      <m:r>
                        <m:rPr>
                          <m:sty m:val="p"/>
                        </m:rPr>
                        <a:rPr lang="vi-VN" altLang="x-none" sz="1800" i="1">
                          <a:latin typeface="Cambria Math" panose="02040503050406030204" pitchFamily="18" charset="0"/>
                          <a:ea typeface="Cambria Math" panose="02040503050406030204" pitchFamily="18" charset="0"/>
                        </a:rPr>
                        <m:t>B</m:t>
                      </m:r>
                      <m:r>
                        <a:rPr lang="vi-VN" altLang="x-none" sz="1800" i="1" smtClean="0">
                          <a:latin typeface="Cambria Math" panose="02040503050406030204" pitchFamily="18" charset="0"/>
                          <a:ea typeface="Cambria Math" panose="02040503050406030204" pitchFamily="18" charset="0"/>
                        </a:rPr>
                        <m:t>≥</m:t>
                      </m:r>
                      <m:r>
                        <a:rPr lang="vi-VN" altLang="x-none" sz="1800" b="0" i="1" smtClean="0">
                          <a:latin typeface="Cambria Math" panose="02040503050406030204" pitchFamily="18" charset="0"/>
                          <a:ea typeface="Cambria Math" panose="02040503050406030204" pitchFamily="18" charset="0"/>
                        </a:rPr>
                        <m:t>0</m:t>
                      </m:r>
                    </m:oMath>
                  </m:oMathPara>
                </a14:m>
                <a:endParaRPr lang="en-US" altLang="x-none" sz="1800" dirty="0">
                  <a:latin typeface="Calibri" panose="020F0502020204030204" pitchFamily="34" charset="0"/>
                </a:endParaRPr>
              </a:p>
            </p:txBody>
          </p:sp>
        </mc:Choice>
        <mc:Fallback xmlns="">
          <p:sp>
            <p:nvSpPr>
              <p:cNvPr id="36" name="TextBox 34">
                <a:extLst>
                  <a:ext uri="{FF2B5EF4-FFF2-40B4-BE49-F238E27FC236}">
                    <a16:creationId xmlns:a16="http://schemas.microsoft.com/office/drawing/2014/main" id="{35F1520E-FD03-3B4A-9A20-FEAA6118546C}"/>
                  </a:ext>
                </a:extLst>
              </p:cNvPr>
              <p:cNvSpPr txBox="1">
                <a:spLocks noRot="1" noChangeAspect="1" noMove="1" noResize="1" noEditPoints="1" noAdjustHandles="1" noChangeArrowheads="1" noChangeShapeType="1" noTextEdit="1"/>
              </p:cNvSpPr>
              <p:nvPr/>
            </p:nvSpPr>
            <p:spPr bwMode="auto">
              <a:xfrm>
                <a:off x="2454060" y="1800653"/>
                <a:ext cx="1885950" cy="369332"/>
              </a:xfrm>
              <a:prstGeom prst="rect">
                <a:avLst/>
              </a:prstGeom>
              <a:blipFill>
                <a:blip r:embed="rId12"/>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7" name="TextBox 34">
                <a:extLst>
                  <a:ext uri="{FF2B5EF4-FFF2-40B4-BE49-F238E27FC236}">
                    <a16:creationId xmlns:a16="http://schemas.microsoft.com/office/drawing/2014/main" id="{9CFD7026-2360-8D44-9C7F-3E4EFEF31BD8}"/>
                  </a:ext>
                </a:extLst>
              </p:cNvPr>
              <p:cNvSpPr txBox="1">
                <a:spLocks noChangeArrowheads="1"/>
              </p:cNvSpPr>
              <p:nvPr/>
            </p:nvSpPr>
            <p:spPr bwMode="auto">
              <a:xfrm>
                <a:off x="2380067" y="2689417"/>
                <a:ext cx="188595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m:rPr>
                          <m:sty m:val="p"/>
                        </m:rPr>
                        <a:rPr lang="en-US" altLang="x-none" sz="1800" i="1" smtClean="0">
                          <a:latin typeface="Cambria Math" panose="02040503050406030204" pitchFamily="18" charset="0"/>
                        </a:rPr>
                        <m:t>V</m:t>
                      </m:r>
                      <m:r>
                        <a:rPr lang="en-US" altLang="x-none" sz="1800" i="1" smtClean="0">
                          <a:latin typeface="Cambria Math" panose="02040503050406030204" pitchFamily="18" charset="0"/>
                        </a:rPr>
                        <m:t>ớ</m:t>
                      </m:r>
                      <m:r>
                        <m:rPr>
                          <m:sty m:val="p"/>
                        </m:rPr>
                        <a:rPr lang="en-US" altLang="x-none" sz="1800" i="1" smtClean="0">
                          <a:latin typeface="Cambria Math" panose="02040503050406030204" pitchFamily="18" charset="0"/>
                        </a:rPr>
                        <m:t>i</m:t>
                      </m:r>
                      <m:r>
                        <a:rPr lang="vi-VN" altLang="x-none" sz="1800" b="0" i="1" smtClean="0">
                          <a:latin typeface="Cambria Math" panose="02040503050406030204" pitchFamily="18" charset="0"/>
                        </a:rPr>
                        <m:t> </m:t>
                      </m:r>
                      <m:r>
                        <m:rPr>
                          <m:sty m:val="p"/>
                        </m:rPr>
                        <a:rPr lang="vi-VN" altLang="x-none" sz="1800" i="1">
                          <a:latin typeface="Cambria Math" panose="02040503050406030204" pitchFamily="18" charset="0"/>
                        </a:rPr>
                        <m:t>A</m:t>
                      </m:r>
                      <m:r>
                        <a:rPr lang="vi-VN" altLang="x-none" sz="1800" i="1" smtClean="0">
                          <a:latin typeface="Cambria Math" panose="02040503050406030204" pitchFamily="18" charset="0"/>
                          <a:ea typeface="Cambria Math" panose="02040503050406030204" pitchFamily="18" charset="0"/>
                        </a:rPr>
                        <m:t>≥</m:t>
                      </m:r>
                      <m:r>
                        <a:rPr lang="vi-VN" altLang="x-none" sz="1800" b="0" i="1" smtClean="0">
                          <a:latin typeface="Cambria Math" panose="02040503050406030204" pitchFamily="18" charset="0"/>
                          <a:ea typeface="Cambria Math" panose="02040503050406030204" pitchFamily="18" charset="0"/>
                        </a:rPr>
                        <m:t>0</m:t>
                      </m:r>
                      <m:r>
                        <a:rPr lang="vi-VN" altLang="x-none" sz="1800" b="0" i="1" smtClean="0">
                          <a:latin typeface="Cambria Math" panose="02040503050406030204" pitchFamily="18" charset="0"/>
                        </a:rPr>
                        <m:t>,</m:t>
                      </m:r>
                      <m:r>
                        <m:rPr>
                          <m:sty m:val="p"/>
                        </m:rPr>
                        <a:rPr lang="vi-VN" altLang="x-none" sz="1800" i="1">
                          <a:latin typeface="Cambria Math" panose="02040503050406030204" pitchFamily="18" charset="0"/>
                          <a:ea typeface="Cambria Math" panose="02040503050406030204" pitchFamily="18" charset="0"/>
                        </a:rPr>
                        <m:t>B</m:t>
                      </m:r>
                      <m:r>
                        <a:rPr lang="vi-VN" altLang="x-none" sz="1800" b="0" i="1" smtClean="0">
                          <a:latin typeface="Cambria Math" panose="02040503050406030204" pitchFamily="18" charset="0"/>
                          <a:ea typeface="Cambria Math" panose="02040503050406030204" pitchFamily="18" charset="0"/>
                        </a:rPr>
                        <m:t>&gt;0</m:t>
                      </m:r>
                    </m:oMath>
                  </m:oMathPara>
                </a14:m>
                <a:endParaRPr lang="en-US" altLang="x-none" sz="1800" dirty="0">
                  <a:latin typeface="Calibri" panose="020F0502020204030204" pitchFamily="34" charset="0"/>
                </a:endParaRPr>
              </a:p>
            </p:txBody>
          </p:sp>
        </mc:Choice>
        <mc:Fallback xmlns="">
          <p:sp>
            <p:nvSpPr>
              <p:cNvPr id="37" name="TextBox 34">
                <a:extLst>
                  <a:ext uri="{FF2B5EF4-FFF2-40B4-BE49-F238E27FC236}">
                    <a16:creationId xmlns:a16="http://schemas.microsoft.com/office/drawing/2014/main" id="{9CFD7026-2360-8D44-9C7F-3E4EFEF31BD8}"/>
                  </a:ext>
                </a:extLst>
              </p:cNvPr>
              <p:cNvSpPr txBox="1">
                <a:spLocks noRot="1" noChangeAspect="1" noMove="1" noResize="1" noEditPoints="1" noAdjustHandles="1" noChangeArrowheads="1" noChangeShapeType="1" noTextEdit="1"/>
              </p:cNvSpPr>
              <p:nvPr/>
            </p:nvSpPr>
            <p:spPr bwMode="auto">
              <a:xfrm>
                <a:off x="2380067" y="2689417"/>
                <a:ext cx="1885950" cy="369332"/>
              </a:xfrm>
              <a:prstGeom prst="rect">
                <a:avLst/>
              </a:prstGeom>
              <a:blipFill>
                <a:blip r:embed="rId13"/>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8" name="TextBox 34">
                <a:extLst>
                  <a:ext uri="{FF2B5EF4-FFF2-40B4-BE49-F238E27FC236}">
                    <a16:creationId xmlns:a16="http://schemas.microsoft.com/office/drawing/2014/main" id="{35D12451-68C1-7743-943D-601C4F8D3860}"/>
                  </a:ext>
                </a:extLst>
              </p:cNvPr>
              <p:cNvSpPr txBox="1">
                <a:spLocks noChangeArrowheads="1"/>
              </p:cNvSpPr>
              <p:nvPr/>
            </p:nvSpPr>
            <p:spPr bwMode="auto">
              <a:xfrm>
                <a:off x="2851676" y="3610207"/>
                <a:ext cx="1196627"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left"/>
                    </m:oMathParaPr>
                    <m:oMath xmlns:m="http://schemas.openxmlformats.org/officeDocument/2006/math">
                      <m:r>
                        <m:rPr>
                          <m:sty m:val="p"/>
                        </m:rPr>
                        <a:rPr lang="en-US" altLang="x-none" sz="1800" i="1" smtClean="0">
                          <a:latin typeface="Cambria Math" panose="02040503050406030204" pitchFamily="18" charset="0"/>
                        </a:rPr>
                        <m:t>V</m:t>
                      </m:r>
                      <m:r>
                        <a:rPr lang="en-US" altLang="x-none" sz="1800" i="1" smtClean="0">
                          <a:latin typeface="Cambria Math" panose="02040503050406030204" pitchFamily="18" charset="0"/>
                        </a:rPr>
                        <m:t>ớ</m:t>
                      </m:r>
                      <m:r>
                        <m:rPr>
                          <m:sty m:val="p"/>
                        </m:rPr>
                        <a:rPr lang="en-US" altLang="x-none" sz="1800" i="1" smtClean="0">
                          <a:latin typeface="Cambria Math" panose="02040503050406030204" pitchFamily="18" charset="0"/>
                        </a:rPr>
                        <m:t>i</m:t>
                      </m:r>
                      <m:r>
                        <a:rPr lang="vi-VN" altLang="x-none" sz="1800" b="0" i="1" smtClean="0">
                          <a:latin typeface="Cambria Math" panose="02040503050406030204" pitchFamily="18" charset="0"/>
                        </a:rPr>
                        <m:t> </m:t>
                      </m:r>
                      <m:r>
                        <m:rPr>
                          <m:sty m:val="p"/>
                        </m:rPr>
                        <a:rPr lang="vi-VN" altLang="x-none" sz="1800" i="1">
                          <a:latin typeface="Cambria Math" panose="02040503050406030204" pitchFamily="18" charset="0"/>
                          <a:ea typeface="Cambria Math" panose="02040503050406030204" pitchFamily="18" charset="0"/>
                        </a:rPr>
                        <m:t>B</m:t>
                      </m:r>
                      <m:r>
                        <a:rPr lang="vi-VN" altLang="x-none" sz="1800" i="1" smtClean="0">
                          <a:latin typeface="Cambria Math" panose="02040503050406030204" pitchFamily="18" charset="0"/>
                          <a:ea typeface="Cambria Math" panose="02040503050406030204" pitchFamily="18" charset="0"/>
                        </a:rPr>
                        <m:t>≥</m:t>
                      </m:r>
                      <m:r>
                        <a:rPr lang="vi-VN" altLang="x-none" sz="1800" b="0" i="1" smtClean="0">
                          <a:latin typeface="Cambria Math" panose="02040503050406030204" pitchFamily="18" charset="0"/>
                          <a:ea typeface="Cambria Math" panose="02040503050406030204" pitchFamily="18" charset="0"/>
                        </a:rPr>
                        <m:t>0</m:t>
                      </m:r>
                    </m:oMath>
                  </m:oMathPara>
                </a14:m>
                <a:endParaRPr lang="en-US" altLang="x-none" sz="1800" dirty="0">
                  <a:latin typeface="Calibri" panose="020F0502020204030204" pitchFamily="34" charset="0"/>
                </a:endParaRPr>
              </a:p>
            </p:txBody>
          </p:sp>
        </mc:Choice>
        <mc:Fallback xmlns="">
          <p:sp>
            <p:nvSpPr>
              <p:cNvPr id="38" name="TextBox 34">
                <a:extLst>
                  <a:ext uri="{FF2B5EF4-FFF2-40B4-BE49-F238E27FC236}">
                    <a16:creationId xmlns:a16="http://schemas.microsoft.com/office/drawing/2014/main" id="{35D12451-68C1-7743-943D-601C4F8D3860}"/>
                  </a:ext>
                </a:extLst>
              </p:cNvPr>
              <p:cNvSpPr txBox="1">
                <a:spLocks noRot="1" noChangeAspect="1" noMove="1" noResize="1" noEditPoints="1" noAdjustHandles="1" noChangeArrowheads="1" noChangeShapeType="1" noTextEdit="1"/>
              </p:cNvSpPr>
              <p:nvPr/>
            </p:nvSpPr>
            <p:spPr bwMode="auto">
              <a:xfrm>
                <a:off x="2851676" y="3610207"/>
                <a:ext cx="1196627" cy="369332"/>
              </a:xfrm>
              <a:prstGeom prst="rect">
                <a:avLst/>
              </a:prstGeom>
              <a:blipFill>
                <a:blip r:embed="rId14"/>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9" name="TextBox 34">
                <a:extLst>
                  <a:ext uri="{FF2B5EF4-FFF2-40B4-BE49-F238E27FC236}">
                    <a16:creationId xmlns:a16="http://schemas.microsoft.com/office/drawing/2014/main" id="{6ECD356A-9109-3249-9124-FF00C4845885}"/>
                  </a:ext>
                </a:extLst>
              </p:cNvPr>
              <p:cNvSpPr txBox="1">
                <a:spLocks noChangeArrowheads="1"/>
              </p:cNvSpPr>
              <p:nvPr/>
            </p:nvSpPr>
            <p:spPr bwMode="auto">
              <a:xfrm>
                <a:off x="2811396" y="4435654"/>
                <a:ext cx="170023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left"/>
                    </m:oMathParaPr>
                    <m:oMath xmlns:m="http://schemas.openxmlformats.org/officeDocument/2006/math">
                      <m:r>
                        <m:rPr>
                          <m:sty m:val="p"/>
                        </m:rPr>
                        <a:rPr lang="en-US" altLang="x-none" sz="1800" i="1" smtClean="0">
                          <a:latin typeface="Cambria Math" panose="02040503050406030204" pitchFamily="18" charset="0"/>
                        </a:rPr>
                        <m:t>V</m:t>
                      </m:r>
                      <m:r>
                        <a:rPr lang="en-US" altLang="x-none" sz="1800" i="1" smtClean="0">
                          <a:latin typeface="Cambria Math" panose="02040503050406030204" pitchFamily="18" charset="0"/>
                        </a:rPr>
                        <m:t>ớ</m:t>
                      </m:r>
                      <m:r>
                        <m:rPr>
                          <m:sty m:val="p"/>
                        </m:rPr>
                        <a:rPr lang="en-US" altLang="x-none" sz="1800" i="1" smtClean="0">
                          <a:latin typeface="Cambria Math" panose="02040503050406030204" pitchFamily="18" charset="0"/>
                        </a:rPr>
                        <m:t>i</m:t>
                      </m:r>
                      <m:r>
                        <a:rPr lang="vi-VN" altLang="x-none" sz="1800" b="0" i="1" smtClean="0">
                          <a:latin typeface="Cambria Math" panose="02040503050406030204" pitchFamily="18" charset="0"/>
                        </a:rPr>
                        <m:t> </m:t>
                      </m:r>
                      <m:r>
                        <m:rPr>
                          <m:sty m:val="p"/>
                        </m:rPr>
                        <a:rPr lang="vi-VN" altLang="x-none" sz="1800" i="1">
                          <a:latin typeface="Cambria Math" panose="02040503050406030204" pitchFamily="18" charset="0"/>
                        </a:rPr>
                        <m:t>A</m:t>
                      </m:r>
                      <m:r>
                        <a:rPr lang="vi-VN" altLang="x-none" sz="1800" i="1" smtClean="0">
                          <a:latin typeface="Cambria Math" panose="02040503050406030204" pitchFamily="18" charset="0"/>
                          <a:ea typeface="Cambria Math" panose="02040503050406030204" pitchFamily="18" charset="0"/>
                        </a:rPr>
                        <m:t>≥</m:t>
                      </m:r>
                      <m:r>
                        <a:rPr lang="vi-VN" altLang="x-none" sz="1800" b="0" i="1" smtClean="0">
                          <a:latin typeface="Cambria Math" panose="02040503050406030204" pitchFamily="18" charset="0"/>
                          <a:ea typeface="Cambria Math" panose="02040503050406030204" pitchFamily="18" charset="0"/>
                        </a:rPr>
                        <m:t>,</m:t>
                      </m:r>
                      <m:r>
                        <m:rPr>
                          <m:sty m:val="p"/>
                        </m:rPr>
                        <a:rPr lang="vi-VN" altLang="x-none" sz="1800" i="1">
                          <a:latin typeface="Cambria Math" panose="02040503050406030204" pitchFamily="18" charset="0"/>
                          <a:ea typeface="Cambria Math" panose="02040503050406030204" pitchFamily="18" charset="0"/>
                        </a:rPr>
                        <m:t>B</m:t>
                      </m:r>
                      <m:r>
                        <a:rPr lang="vi-VN" altLang="x-none" sz="1800" i="1" smtClean="0">
                          <a:latin typeface="Cambria Math" panose="02040503050406030204" pitchFamily="18" charset="0"/>
                          <a:ea typeface="Cambria Math" panose="02040503050406030204" pitchFamily="18" charset="0"/>
                        </a:rPr>
                        <m:t>≥</m:t>
                      </m:r>
                      <m:r>
                        <a:rPr lang="vi-VN" altLang="x-none" sz="1800" b="0" i="1" smtClean="0">
                          <a:latin typeface="Cambria Math" panose="02040503050406030204" pitchFamily="18" charset="0"/>
                          <a:ea typeface="Cambria Math" panose="02040503050406030204" pitchFamily="18" charset="0"/>
                        </a:rPr>
                        <m:t>0</m:t>
                      </m:r>
                    </m:oMath>
                  </m:oMathPara>
                </a14:m>
                <a:endParaRPr lang="en-US" altLang="x-none" sz="1800" dirty="0">
                  <a:latin typeface="Calibri" panose="020F0502020204030204" pitchFamily="34" charset="0"/>
                </a:endParaRPr>
              </a:p>
            </p:txBody>
          </p:sp>
        </mc:Choice>
        <mc:Fallback xmlns="">
          <p:sp>
            <p:nvSpPr>
              <p:cNvPr id="39" name="TextBox 34">
                <a:extLst>
                  <a:ext uri="{FF2B5EF4-FFF2-40B4-BE49-F238E27FC236}">
                    <a16:creationId xmlns:a16="http://schemas.microsoft.com/office/drawing/2014/main" id="{6ECD356A-9109-3249-9124-FF00C4845885}"/>
                  </a:ext>
                </a:extLst>
              </p:cNvPr>
              <p:cNvSpPr txBox="1">
                <a:spLocks noRot="1" noChangeAspect="1" noMove="1" noResize="1" noEditPoints="1" noAdjustHandles="1" noChangeArrowheads="1" noChangeShapeType="1" noTextEdit="1"/>
              </p:cNvSpPr>
              <p:nvPr/>
            </p:nvSpPr>
            <p:spPr bwMode="auto">
              <a:xfrm>
                <a:off x="2811396" y="4435654"/>
                <a:ext cx="1700238" cy="369332"/>
              </a:xfrm>
              <a:prstGeom prst="rect">
                <a:avLst/>
              </a:prstGeom>
              <a:blipFill>
                <a:blip r:embed="rId15"/>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0" name="TextBox 34">
                <a:extLst>
                  <a:ext uri="{FF2B5EF4-FFF2-40B4-BE49-F238E27FC236}">
                    <a16:creationId xmlns:a16="http://schemas.microsoft.com/office/drawing/2014/main" id="{31536119-90B4-EF45-8F3C-441CA323DE32}"/>
                  </a:ext>
                </a:extLst>
              </p:cNvPr>
              <p:cNvSpPr txBox="1">
                <a:spLocks noChangeArrowheads="1"/>
              </p:cNvSpPr>
              <p:nvPr/>
            </p:nvSpPr>
            <p:spPr bwMode="auto">
              <a:xfrm>
                <a:off x="6983706" y="984134"/>
                <a:ext cx="209829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left"/>
                    </m:oMathParaPr>
                    <m:oMath xmlns:m="http://schemas.openxmlformats.org/officeDocument/2006/math">
                      <m:r>
                        <m:rPr>
                          <m:sty m:val="p"/>
                        </m:rPr>
                        <a:rPr lang="en-US" altLang="x-none" sz="1800" i="1" smtClean="0">
                          <a:latin typeface="Cambria Math" panose="02040503050406030204" pitchFamily="18" charset="0"/>
                        </a:rPr>
                        <m:t>V</m:t>
                      </m:r>
                      <m:r>
                        <a:rPr lang="en-US" altLang="x-none" sz="1800" i="1" smtClean="0">
                          <a:latin typeface="Cambria Math" panose="02040503050406030204" pitchFamily="18" charset="0"/>
                        </a:rPr>
                        <m:t>ớ</m:t>
                      </m:r>
                      <m:r>
                        <m:rPr>
                          <m:sty m:val="p"/>
                        </m:rPr>
                        <a:rPr lang="en-US" altLang="x-none" sz="1800" i="1" smtClean="0">
                          <a:latin typeface="Cambria Math" panose="02040503050406030204" pitchFamily="18" charset="0"/>
                        </a:rPr>
                        <m:t>i</m:t>
                      </m:r>
                      <m:r>
                        <a:rPr lang="vi-VN" altLang="x-none" sz="1800" b="0" i="1" smtClean="0">
                          <a:latin typeface="Cambria Math" panose="02040503050406030204" pitchFamily="18" charset="0"/>
                        </a:rPr>
                        <m:t> </m:t>
                      </m:r>
                      <m:r>
                        <m:rPr>
                          <m:sty m:val="p"/>
                        </m:rPr>
                        <a:rPr lang="vi-VN" altLang="x-none" sz="1800" i="1">
                          <a:latin typeface="Cambria Math" panose="02040503050406030204" pitchFamily="18" charset="0"/>
                        </a:rPr>
                        <m:t>A</m:t>
                      </m:r>
                      <m:r>
                        <a:rPr lang="vi-VN" altLang="x-none" sz="1800" b="0" i="1" smtClean="0">
                          <a:latin typeface="Cambria Math" panose="02040503050406030204" pitchFamily="18" charset="0"/>
                        </a:rPr>
                        <m:t>.</m:t>
                      </m:r>
                      <m:r>
                        <m:rPr>
                          <m:sty m:val="p"/>
                        </m:rPr>
                        <a:rPr lang="vi-VN" altLang="x-none" sz="1800" i="1">
                          <a:latin typeface="Cambria Math" panose="02040503050406030204" pitchFamily="18" charset="0"/>
                        </a:rPr>
                        <m:t>B</m:t>
                      </m:r>
                      <m:r>
                        <a:rPr lang="vi-VN" altLang="x-none" sz="1800" i="1" smtClean="0">
                          <a:latin typeface="Cambria Math" panose="02040503050406030204" pitchFamily="18" charset="0"/>
                          <a:ea typeface="Cambria Math" panose="02040503050406030204" pitchFamily="18" charset="0"/>
                        </a:rPr>
                        <m:t>≥</m:t>
                      </m:r>
                      <m:r>
                        <a:rPr lang="vi-VN" altLang="x-none" sz="1800" b="0" i="1" smtClean="0">
                          <a:latin typeface="Cambria Math" panose="02040503050406030204" pitchFamily="18" charset="0"/>
                          <a:ea typeface="Cambria Math" panose="02040503050406030204" pitchFamily="18" charset="0"/>
                        </a:rPr>
                        <m:t>0,</m:t>
                      </m:r>
                      <m:r>
                        <m:rPr>
                          <m:sty m:val="p"/>
                        </m:rPr>
                        <a:rPr lang="vi-VN" altLang="x-none" sz="1800" i="1">
                          <a:latin typeface="Cambria Math" panose="02040503050406030204" pitchFamily="18" charset="0"/>
                          <a:ea typeface="Cambria Math" panose="02040503050406030204" pitchFamily="18" charset="0"/>
                        </a:rPr>
                        <m:t>B</m:t>
                      </m:r>
                      <m:r>
                        <a:rPr lang="vi-VN" altLang="x-none" sz="1800" i="1">
                          <a:latin typeface="Cambria Math" panose="02040503050406030204" pitchFamily="18" charset="0"/>
                          <a:ea typeface="Cambria Math" panose="02040503050406030204" pitchFamily="18" charset="0"/>
                        </a:rPr>
                        <m:t>≠0</m:t>
                      </m:r>
                    </m:oMath>
                  </m:oMathPara>
                </a14:m>
                <a:endParaRPr lang="en-US" altLang="x-none" sz="1800" dirty="0">
                  <a:latin typeface="Calibri" panose="020F0502020204030204" pitchFamily="34" charset="0"/>
                </a:endParaRPr>
              </a:p>
            </p:txBody>
          </p:sp>
        </mc:Choice>
        <mc:Fallback xmlns="">
          <p:sp>
            <p:nvSpPr>
              <p:cNvPr id="40" name="TextBox 34">
                <a:extLst>
                  <a:ext uri="{FF2B5EF4-FFF2-40B4-BE49-F238E27FC236}">
                    <a16:creationId xmlns:a16="http://schemas.microsoft.com/office/drawing/2014/main" id="{31536119-90B4-EF45-8F3C-441CA323DE32}"/>
                  </a:ext>
                </a:extLst>
              </p:cNvPr>
              <p:cNvSpPr txBox="1">
                <a:spLocks noRot="1" noChangeAspect="1" noMove="1" noResize="1" noEditPoints="1" noAdjustHandles="1" noChangeArrowheads="1" noChangeShapeType="1" noTextEdit="1"/>
              </p:cNvSpPr>
              <p:nvPr/>
            </p:nvSpPr>
            <p:spPr bwMode="auto">
              <a:xfrm>
                <a:off x="6983706" y="984134"/>
                <a:ext cx="2098298" cy="369332"/>
              </a:xfrm>
              <a:prstGeom prst="rect">
                <a:avLst/>
              </a:prstGeom>
              <a:blipFill>
                <a:blip r:embed="rId16"/>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1" name="TextBox 34">
                <a:extLst>
                  <a:ext uri="{FF2B5EF4-FFF2-40B4-BE49-F238E27FC236}">
                    <a16:creationId xmlns:a16="http://schemas.microsoft.com/office/drawing/2014/main" id="{99202296-4BE1-324B-AB78-0A65F643F2E8}"/>
                  </a:ext>
                </a:extLst>
              </p:cNvPr>
              <p:cNvSpPr txBox="1">
                <a:spLocks noChangeArrowheads="1"/>
              </p:cNvSpPr>
              <p:nvPr/>
            </p:nvSpPr>
            <p:spPr bwMode="auto">
              <a:xfrm>
                <a:off x="6704914" y="2029048"/>
                <a:ext cx="1288515"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left"/>
                    </m:oMathParaPr>
                    <m:oMath xmlns:m="http://schemas.openxmlformats.org/officeDocument/2006/math">
                      <m:r>
                        <m:rPr>
                          <m:sty m:val="p"/>
                        </m:rPr>
                        <a:rPr lang="en-US" altLang="x-none" sz="1800" i="1" smtClean="0">
                          <a:latin typeface="Cambria Math" panose="02040503050406030204" pitchFamily="18" charset="0"/>
                        </a:rPr>
                        <m:t>V</m:t>
                      </m:r>
                      <m:r>
                        <a:rPr lang="en-US" altLang="x-none" sz="1800" i="1" smtClean="0">
                          <a:latin typeface="Cambria Math" panose="02040503050406030204" pitchFamily="18" charset="0"/>
                        </a:rPr>
                        <m:t>ớ</m:t>
                      </m:r>
                      <m:r>
                        <m:rPr>
                          <m:sty m:val="p"/>
                        </m:rPr>
                        <a:rPr lang="en-US" altLang="x-none" sz="1800" i="1" smtClean="0">
                          <a:latin typeface="Cambria Math" panose="02040503050406030204" pitchFamily="18" charset="0"/>
                        </a:rPr>
                        <m:t>i</m:t>
                      </m:r>
                      <m:r>
                        <a:rPr lang="vi-VN" altLang="x-none" sz="1800" b="0" i="1" smtClean="0">
                          <a:latin typeface="Cambria Math" panose="02040503050406030204" pitchFamily="18" charset="0"/>
                        </a:rPr>
                        <m:t> </m:t>
                      </m:r>
                      <m:r>
                        <m:rPr>
                          <m:sty m:val="p"/>
                        </m:rPr>
                        <a:rPr lang="vi-VN" altLang="x-none" sz="1800" i="1">
                          <a:latin typeface="Cambria Math" panose="02040503050406030204" pitchFamily="18" charset="0"/>
                          <a:ea typeface="Cambria Math" panose="02040503050406030204" pitchFamily="18" charset="0"/>
                        </a:rPr>
                        <m:t>B</m:t>
                      </m:r>
                      <m:r>
                        <a:rPr lang="vi-VN" altLang="x-none" sz="1800" b="0" i="1" smtClean="0">
                          <a:latin typeface="Cambria Math" panose="02040503050406030204" pitchFamily="18" charset="0"/>
                          <a:ea typeface="Cambria Math" panose="02040503050406030204" pitchFamily="18" charset="0"/>
                        </a:rPr>
                        <m:t>&gt;0</m:t>
                      </m:r>
                    </m:oMath>
                  </m:oMathPara>
                </a14:m>
                <a:endParaRPr lang="en-US" altLang="x-none" sz="1800" dirty="0">
                  <a:latin typeface="Calibri" panose="020F0502020204030204" pitchFamily="34" charset="0"/>
                </a:endParaRPr>
              </a:p>
            </p:txBody>
          </p:sp>
        </mc:Choice>
        <mc:Fallback xmlns="">
          <p:sp>
            <p:nvSpPr>
              <p:cNvPr id="41" name="TextBox 34">
                <a:extLst>
                  <a:ext uri="{FF2B5EF4-FFF2-40B4-BE49-F238E27FC236}">
                    <a16:creationId xmlns:a16="http://schemas.microsoft.com/office/drawing/2014/main" id="{99202296-4BE1-324B-AB78-0A65F643F2E8}"/>
                  </a:ext>
                </a:extLst>
              </p:cNvPr>
              <p:cNvSpPr txBox="1">
                <a:spLocks noRot="1" noChangeAspect="1" noMove="1" noResize="1" noEditPoints="1" noAdjustHandles="1" noChangeArrowheads="1" noChangeShapeType="1" noTextEdit="1"/>
              </p:cNvSpPr>
              <p:nvPr/>
            </p:nvSpPr>
            <p:spPr bwMode="auto">
              <a:xfrm>
                <a:off x="6704914" y="2029048"/>
                <a:ext cx="1288515" cy="369332"/>
              </a:xfrm>
              <a:prstGeom prst="rect">
                <a:avLst/>
              </a:prstGeom>
              <a:blipFill>
                <a:blip r:embed="rId17"/>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2" name="TextBox 34">
                <a:extLst>
                  <a:ext uri="{FF2B5EF4-FFF2-40B4-BE49-F238E27FC236}">
                    <a16:creationId xmlns:a16="http://schemas.microsoft.com/office/drawing/2014/main" id="{9BE30ACE-1DF9-1D4D-8E63-B8FFBDAEE4FA}"/>
                  </a:ext>
                </a:extLst>
              </p:cNvPr>
              <p:cNvSpPr txBox="1">
                <a:spLocks noChangeArrowheads="1"/>
              </p:cNvSpPr>
              <p:nvPr/>
            </p:nvSpPr>
            <p:spPr bwMode="auto">
              <a:xfrm>
                <a:off x="7323680" y="3120900"/>
                <a:ext cx="209829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left"/>
                    </m:oMathParaPr>
                    <m:oMath xmlns:m="http://schemas.openxmlformats.org/officeDocument/2006/math">
                      <m:r>
                        <m:rPr>
                          <m:sty m:val="p"/>
                        </m:rPr>
                        <a:rPr lang="en-US" altLang="x-none" sz="1800" i="1" smtClean="0">
                          <a:latin typeface="Cambria Math" panose="02040503050406030204" pitchFamily="18" charset="0"/>
                        </a:rPr>
                        <m:t>V</m:t>
                      </m:r>
                      <m:r>
                        <a:rPr lang="en-US" altLang="x-none" sz="1800" i="1" smtClean="0">
                          <a:latin typeface="Cambria Math" panose="02040503050406030204" pitchFamily="18" charset="0"/>
                        </a:rPr>
                        <m:t>ớ</m:t>
                      </m:r>
                      <m:r>
                        <m:rPr>
                          <m:sty m:val="p"/>
                        </m:rPr>
                        <a:rPr lang="en-US" altLang="x-none" sz="1800" i="1" smtClean="0">
                          <a:latin typeface="Cambria Math" panose="02040503050406030204" pitchFamily="18" charset="0"/>
                        </a:rPr>
                        <m:t>i</m:t>
                      </m:r>
                      <m:r>
                        <a:rPr lang="vi-VN" altLang="x-none" sz="1800" b="0" i="1" smtClean="0">
                          <a:latin typeface="Cambria Math" panose="02040503050406030204" pitchFamily="18" charset="0"/>
                        </a:rPr>
                        <m:t> </m:t>
                      </m:r>
                      <m:r>
                        <m:rPr>
                          <m:sty m:val="p"/>
                        </m:rPr>
                        <a:rPr lang="vi-VN" altLang="x-none" sz="1800" i="1">
                          <a:latin typeface="Cambria Math" panose="02040503050406030204" pitchFamily="18" charset="0"/>
                        </a:rPr>
                        <m:t>A</m:t>
                      </m:r>
                      <m:r>
                        <a:rPr lang="vi-VN" altLang="x-none" sz="1800" i="1" smtClean="0">
                          <a:latin typeface="Cambria Math" panose="02040503050406030204" pitchFamily="18" charset="0"/>
                          <a:ea typeface="Cambria Math" panose="02040503050406030204" pitchFamily="18" charset="0"/>
                        </a:rPr>
                        <m:t>≥</m:t>
                      </m:r>
                      <m:r>
                        <a:rPr lang="vi-VN" altLang="x-none" sz="1800" b="0" i="1" smtClean="0">
                          <a:latin typeface="Cambria Math" panose="02040503050406030204" pitchFamily="18" charset="0"/>
                          <a:ea typeface="Cambria Math" panose="02040503050406030204" pitchFamily="18" charset="0"/>
                        </a:rPr>
                        <m:t>0,</m:t>
                      </m:r>
                      <m:r>
                        <m:rPr>
                          <m:sty m:val="p"/>
                        </m:rPr>
                        <a:rPr lang="vi-VN" altLang="x-none" sz="1800" i="1">
                          <a:latin typeface="Cambria Math" panose="02040503050406030204" pitchFamily="18" charset="0"/>
                          <a:ea typeface="Cambria Math" panose="02040503050406030204" pitchFamily="18" charset="0"/>
                        </a:rPr>
                        <m:t>A</m:t>
                      </m:r>
                      <m:r>
                        <a:rPr lang="vi-VN" altLang="x-none" sz="1800" i="1" smtClean="0">
                          <a:latin typeface="Cambria Math" panose="02040503050406030204" pitchFamily="18" charset="0"/>
                          <a:ea typeface="Cambria Math" panose="02040503050406030204" pitchFamily="18" charset="0"/>
                        </a:rPr>
                        <m:t>≠</m:t>
                      </m:r>
                      <m:sSup>
                        <m:sSupPr>
                          <m:ctrlPr>
                            <a:rPr lang="vi-VN" altLang="x-none" sz="1800" b="0" i="1" smtClean="0">
                              <a:latin typeface="Cambria Math" panose="02040503050406030204" pitchFamily="18" charset="0"/>
                              <a:ea typeface="Cambria Math" panose="02040503050406030204" pitchFamily="18" charset="0"/>
                            </a:rPr>
                          </m:ctrlPr>
                        </m:sSupPr>
                        <m:e>
                          <m:r>
                            <m:rPr>
                              <m:sty m:val="p"/>
                            </m:rPr>
                            <a:rPr lang="vi-VN" altLang="x-none" sz="1800" i="1">
                              <a:latin typeface="Cambria Math" panose="02040503050406030204" pitchFamily="18" charset="0"/>
                              <a:ea typeface="Cambria Math" panose="02040503050406030204" pitchFamily="18" charset="0"/>
                            </a:rPr>
                            <m:t>B</m:t>
                          </m:r>
                        </m:e>
                        <m:sup>
                          <m:r>
                            <a:rPr lang="vi-VN" altLang="x-none" sz="1800" b="0" i="1" smtClean="0">
                              <a:latin typeface="Cambria Math" panose="02040503050406030204" pitchFamily="18" charset="0"/>
                              <a:ea typeface="Cambria Math" panose="02040503050406030204" pitchFamily="18" charset="0"/>
                            </a:rPr>
                            <m:t>2</m:t>
                          </m:r>
                        </m:sup>
                      </m:sSup>
                    </m:oMath>
                  </m:oMathPara>
                </a14:m>
                <a:endParaRPr lang="en-US" altLang="x-none" sz="1800" dirty="0">
                  <a:latin typeface="Calibri" panose="020F0502020204030204" pitchFamily="34" charset="0"/>
                </a:endParaRPr>
              </a:p>
            </p:txBody>
          </p:sp>
        </mc:Choice>
        <mc:Fallback xmlns="">
          <p:sp>
            <p:nvSpPr>
              <p:cNvPr id="42" name="TextBox 34">
                <a:extLst>
                  <a:ext uri="{FF2B5EF4-FFF2-40B4-BE49-F238E27FC236}">
                    <a16:creationId xmlns:a16="http://schemas.microsoft.com/office/drawing/2014/main" id="{9BE30ACE-1DF9-1D4D-8E63-B8FFBDAEE4FA}"/>
                  </a:ext>
                </a:extLst>
              </p:cNvPr>
              <p:cNvSpPr txBox="1">
                <a:spLocks noRot="1" noChangeAspect="1" noMove="1" noResize="1" noEditPoints="1" noAdjustHandles="1" noChangeArrowheads="1" noChangeShapeType="1" noTextEdit="1"/>
              </p:cNvSpPr>
              <p:nvPr/>
            </p:nvSpPr>
            <p:spPr bwMode="auto">
              <a:xfrm>
                <a:off x="7323680" y="3120900"/>
                <a:ext cx="2098298" cy="369332"/>
              </a:xfrm>
              <a:prstGeom prst="rect">
                <a:avLst/>
              </a:prstGeom>
              <a:blipFill>
                <a:blip r:embed="rId18"/>
                <a:stretch>
                  <a:fillRect b="-129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3" name="TextBox 34">
                <a:extLst>
                  <a:ext uri="{FF2B5EF4-FFF2-40B4-BE49-F238E27FC236}">
                    <a16:creationId xmlns:a16="http://schemas.microsoft.com/office/drawing/2014/main" id="{C7BBC816-2F4D-5546-897C-D2D335F95919}"/>
                  </a:ext>
                </a:extLst>
              </p:cNvPr>
              <p:cNvSpPr txBox="1">
                <a:spLocks noChangeArrowheads="1"/>
              </p:cNvSpPr>
              <p:nvPr/>
            </p:nvSpPr>
            <p:spPr bwMode="auto">
              <a:xfrm>
                <a:off x="5070237" y="4804986"/>
                <a:ext cx="2096089"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left"/>
                    </m:oMathParaPr>
                    <m:oMath xmlns:m="http://schemas.openxmlformats.org/officeDocument/2006/math">
                      <m:r>
                        <m:rPr>
                          <m:sty m:val="p"/>
                        </m:rPr>
                        <a:rPr lang="en-US" altLang="x-none" sz="1800" i="1" smtClean="0">
                          <a:latin typeface="Cambria Math" panose="02040503050406030204" pitchFamily="18" charset="0"/>
                        </a:rPr>
                        <m:t>V</m:t>
                      </m:r>
                      <m:r>
                        <a:rPr lang="en-US" altLang="x-none" sz="1800" i="1" smtClean="0">
                          <a:latin typeface="Cambria Math" panose="02040503050406030204" pitchFamily="18" charset="0"/>
                        </a:rPr>
                        <m:t>ớ</m:t>
                      </m:r>
                      <m:r>
                        <m:rPr>
                          <m:sty m:val="p"/>
                        </m:rPr>
                        <a:rPr lang="en-US" altLang="x-none" sz="1800" i="1" smtClean="0">
                          <a:latin typeface="Cambria Math" panose="02040503050406030204" pitchFamily="18" charset="0"/>
                        </a:rPr>
                        <m:t>i</m:t>
                      </m:r>
                      <m:r>
                        <a:rPr lang="vi-VN" altLang="x-none" sz="1800" b="0" i="1" smtClean="0">
                          <a:latin typeface="Cambria Math" panose="02040503050406030204" pitchFamily="18" charset="0"/>
                        </a:rPr>
                        <m:t> </m:t>
                      </m:r>
                      <m:r>
                        <m:rPr>
                          <m:sty m:val="p"/>
                        </m:rPr>
                        <a:rPr lang="vi-VN" altLang="x-none" sz="1800" i="1">
                          <a:latin typeface="Cambria Math" panose="02040503050406030204" pitchFamily="18" charset="0"/>
                        </a:rPr>
                        <m:t>A</m:t>
                      </m:r>
                      <m:r>
                        <a:rPr lang="vi-VN" altLang="x-none" sz="1800" b="0" i="1" smtClean="0">
                          <a:latin typeface="Cambria Math" panose="02040503050406030204" pitchFamily="18" charset="0"/>
                        </a:rPr>
                        <m:t>,</m:t>
                      </m:r>
                      <m:r>
                        <m:rPr>
                          <m:sty m:val="p"/>
                        </m:rPr>
                        <a:rPr lang="vi-VN" altLang="x-none" sz="1800" i="1">
                          <a:latin typeface="Cambria Math" panose="02040503050406030204" pitchFamily="18" charset="0"/>
                        </a:rPr>
                        <m:t>B</m:t>
                      </m:r>
                      <m:r>
                        <a:rPr lang="vi-VN" altLang="x-none" sz="1800" i="1" smtClean="0">
                          <a:latin typeface="Cambria Math" panose="02040503050406030204" pitchFamily="18" charset="0"/>
                          <a:ea typeface="Cambria Math" panose="02040503050406030204" pitchFamily="18" charset="0"/>
                        </a:rPr>
                        <m:t>≥</m:t>
                      </m:r>
                      <m:r>
                        <a:rPr lang="vi-VN" altLang="x-none" sz="1800" b="0" i="1" smtClean="0">
                          <a:latin typeface="Cambria Math" panose="02040503050406030204" pitchFamily="18" charset="0"/>
                          <a:ea typeface="Cambria Math" panose="02040503050406030204" pitchFamily="18" charset="0"/>
                        </a:rPr>
                        <m:t>0,</m:t>
                      </m:r>
                      <m:r>
                        <m:rPr>
                          <m:sty m:val="p"/>
                        </m:rPr>
                        <a:rPr lang="vi-VN" altLang="x-none" sz="1800" i="1">
                          <a:latin typeface="Cambria Math" panose="02040503050406030204" pitchFamily="18" charset="0"/>
                          <a:ea typeface="Cambria Math" panose="02040503050406030204" pitchFamily="18" charset="0"/>
                        </a:rPr>
                        <m:t>A</m:t>
                      </m:r>
                      <m:r>
                        <a:rPr lang="vi-VN" altLang="x-none" sz="1800" i="1" smtClean="0">
                          <a:latin typeface="Cambria Math" panose="02040503050406030204" pitchFamily="18" charset="0"/>
                          <a:ea typeface="Cambria Math" panose="02040503050406030204" pitchFamily="18" charset="0"/>
                        </a:rPr>
                        <m:t>≠</m:t>
                      </m:r>
                      <m:r>
                        <m:rPr>
                          <m:sty m:val="p"/>
                        </m:rPr>
                        <a:rPr lang="vi-VN" altLang="x-none" sz="1800" i="1">
                          <a:latin typeface="Cambria Math" panose="02040503050406030204" pitchFamily="18" charset="0"/>
                          <a:ea typeface="Cambria Math" panose="02040503050406030204" pitchFamily="18" charset="0"/>
                        </a:rPr>
                        <m:t>B</m:t>
                      </m:r>
                    </m:oMath>
                  </m:oMathPara>
                </a14:m>
                <a:endParaRPr lang="en-US" altLang="x-none" sz="1800" dirty="0">
                  <a:latin typeface="Calibri" panose="020F0502020204030204" pitchFamily="34" charset="0"/>
                </a:endParaRPr>
              </a:p>
            </p:txBody>
          </p:sp>
        </mc:Choice>
        <mc:Fallback xmlns="">
          <p:sp>
            <p:nvSpPr>
              <p:cNvPr id="43" name="TextBox 34">
                <a:extLst>
                  <a:ext uri="{FF2B5EF4-FFF2-40B4-BE49-F238E27FC236}">
                    <a16:creationId xmlns:a16="http://schemas.microsoft.com/office/drawing/2014/main" id="{C7BBC816-2F4D-5546-897C-D2D335F95919}"/>
                  </a:ext>
                </a:extLst>
              </p:cNvPr>
              <p:cNvSpPr txBox="1">
                <a:spLocks noRot="1" noChangeAspect="1" noMove="1" noResize="1" noEditPoints="1" noAdjustHandles="1" noChangeArrowheads="1" noChangeShapeType="1" noTextEdit="1"/>
              </p:cNvSpPr>
              <p:nvPr/>
            </p:nvSpPr>
            <p:spPr bwMode="auto">
              <a:xfrm>
                <a:off x="5070237" y="4804986"/>
                <a:ext cx="2096089" cy="369332"/>
              </a:xfrm>
              <a:prstGeom prst="rect">
                <a:avLst/>
              </a:prstGeom>
              <a:blipFill>
                <a:blip r:embed="rId19"/>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4" name="Rounded Rectangle 43">
                <a:extLst>
                  <a:ext uri="{FF2B5EF4-FFF2-40B4-BE49-F238E27FC236}">
                    <a16:creationId xmlns:a16="http://schemas.microsoft.com/office/drawing/2014/main" id="{F7C79AAC-F706-3647-8729-FA0BFAB92C68}"/>
                  </a:ext>
                </a:extLst>
              </p:cNvPr>
              <p:cNvSpPr/>
              <p:nvPr/>
            </p:nvSpPr>
            <p:spPr>
              <a:xfrm>
                <a:off x="1432307" y="970918"/>
                <a:ext cx="1080799" cy="369332"/>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vi-VN" sz="2000" b="0" i="0" smtClean="0">
                          <a:solidFill>
                            <a:schemeClr val="tx1"/>
                          </a:solidFill>
                          <a:latin typeface="Cambria Math" panose="02040503050406030204" pitchFamily="18" charset="0"/>
                        </a:rPr>
                        <m:t>|</m:t>
                      </m:r>
                      <m:r>
                        <m:rPr>
                          <m:sty m:val="p"/>
                        </m:rPr>
                        <a:rPr lang="vi-VN" sz="2000" b="0" i="0">
                          <a:solidFill>
                            <a:schemeClr val="tx1"/>
                          </a:solidFill>
                          <a:latin typeface="Cambria Math" panose="02040503050406030204" pitchFamily="18" charset="0"/>
                        </a:rPr>
                        <m:t>A</m:t>
                      </m:r>
                      <m:r>
                        <a:rPr lang="vi-VN" sz="2000" b="0" i="0" smtClean="0">
                          <a:solidFill>
                            <a:schemeClr val="tx1"/>
                          </a:solidFill>
                          <a:latin typeface="Cambria Math" panose="02040503050406030204" pitchFamily="18" charset="0"/>
                        </a:rPr>
                        <m:t>|</m:t>
                      </m:r>
                    </m:oMath>
                  </m:oMathPara>
                </a14:m>
                <a:endParaRPr lang="x-none" sz="2000" dirty="0">
                  <a:solidFill>
                    <a:schemeClr val="tx1"/>
                  </a:solidFill>
                </a:endParaRPr>
              </a:p>
            </p:txBody>
          </p:sp>
        </mc:Choice>
        <mc:Fallback xmlns="">
          <p:sp>
            <p:nvSpPr>
              <p:cNvPr id="44" name="Rounded Rectangle 43">
                <a:extLst>
                  <a:ext uri="{FF2B5EF4-FFF2-40B4-BE49-F238E27FC236}">
                    <a16:creationId xmlns:a16="http://schemas.microsoft.com/office/drawing/2014/main" id="{F7C79AAC-F706-3647-8729-FA0BFAB92C68}"/>
                  </a:ext>
                </a:extLst>
              </p:cNvPr>
              <p:cNvSpPr>
                <a:spLocks noRot="1" noChangeAspect="1" noMove="1" noResize="1" noEditPoints="1" noAdjustHandles="1" noChangeArrowheads="1" noChangeShapeType="1" noTextEdit="1"/>
              </p:cNvSpPr>
              <p:nvPr/>
            </p:nvSpPr>
            <p:spPr>
              <a:xfrm>
                <a:off x="1432307" y="970918"/>
                <a:ext cx="1080799" cy="369332"/>
              </a:xfrm>
              <a:prstGeom prst="roundRect">
                <a:avLst/>
              </a:prstGeom>
              <a:blipFill>
                <a:blip r:embed="rId20"/>
                <a:stretch>
                  <a:fillRect b="-15625"/>
                </a:stretch>
              </a:blipFill>
              <a:ln>
                <a:solidFill>
                  <a:schemeClr val="accent1"/>
                </a:solid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5" name="Rounded Rectangle 44">
                <a:extLst>
                  <a:ext uri="{FF2B5EF4-FFF2-40B4-BE49-F238E27FC236}">
                    <a16:creationId xmlns:a16="http://schemas.microsoft.com/office/drawing/2014/main" id="{13BDCAE5-6D9A-7D4B-8FBE-86BBF57558F8}"/>
                  </a:ext>
                </a:extLst>
              </p:cNvPr>
              <p:cNvSpPr/>
              <p:nvPr/>
            </p:nvSpPr>
            <p:spPr>
              <a:xfrm>
                <a:off x="1544402" y="1798687"/>
                <a:ext cx="1151353" cy="369332"/>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ad>
                        <m:radPr>
                          <m:degHide m:val="on"/>
                          <m:ctrlPr>
                            <a:rPr lang="x-none" sz="2000" i="1" smtClean="0">
                              <a:solidFill>
                                <a:schemeClr val="tx1"/>
                              </a:solidFill>
                              <a:latin typeface="Cambria Math" panose="02040503050406030204" pitchFamily="18" charset="0"/>
                            </a:rPr>
                          </m:ctrlPr>
                        </m:radPr>
                        <m:deg/>
                        <m:e>
                          <m:r>
                            <m:rPr>
                              <m:sty m:val="p"/>
                            </m:rPr>
                            <a:rPr lang="x-none" sz="2000" b="0" i="0">
                              <a:solidFill>
                                <a:schemeClr val="tx1"/>
                              </a:solidFill>
                              <a:latin typeface="Cambria Math" panose="02040503050406030204" pitchFamily="18" charset="0"/>
                            </a:rPr>
                            <m:t>A</m:t>
                          </m:r>
                        </m:e>
                      </m:rad>
                      <m:r>
                        <a:rPr lang="vi-VN" sz="2000" b="0" i="0" smtClean="0">
                          <a:solidFill>
                            <a:schemeClr val="tx1"/>
                          </a:solidFill>
                          <a:latin typeface="Cambria Math" panose="02040503050406030204" pitchFamily="18" charset="0"/>
                        </a:rPr>
                        <m:t>.</m:t>
                      </m:r>
                      <m:rad>
                        <m:radPr>
                          <m:degHide m:val="on"/>
                          <m:ctrlPr>
                            <a:rPr lang="x-none" sz="2000" i="1" smtClean="0">
                              <a:solidFill>
                                <a:schemeClr val="tx1"/>
                              </a:solidFill>
                              <a:latin typeface="Cambria Math" panose="02040503050406030204" pitchFamily="18" charset="0"/>
                            </a:rPr>
                          </m:ctrlPr>
                        </m:radPr>
                        <m:deg/>
                        <m:e>
                          <m:r>
                            <m:rPr>
                              <m:sty m:val="p"/>
                            </m:rPr>
                            <a:rPr lang="x-none" sz="2000" b="0" i="0">
                              <a:solidFill>
                                <a:schemeClr val="tx1"/>
                              </a:solidFill>
                              <a:latin typeface="Cambria Math" panose="02040503050406030204" pitchFamily="18" charset="0"/>
                            </a:rPr>
                            <m:t>B</m:t>
                          </m:r>
                        </m:e>
                      </m:rad>
                    </m:oMath>
                  </m:oMathPara>
                </a14:m>
                <a:endParaRPr lang="x-none" sz="2000" dirty="0">
                  <a:solidFill>
                    <a:schemeClr val="tx1"/>
                  </a:solidFill>
                </a:endParaRPr>
              </a:p>
            </p:txBody>
          </p:sp>
        </mc:Choice>
        <mc:Fallback xmlns="">
          <p:sp>
            <p:nvSpPr>
              <p:cNvPr id="45" name="Rounded Rectangle 44">
                <a:extLst>
                  <a:ext uri="{FF2B5EF4-FFF2-40B4-BE49-F238E27FC236}">
                    <a16:creationId xmlns:a16="http://schemas.microsoft.com/office/drawing/2014/main" id="{13BDCAE5-6D9A-7D4B-8FBE-86BBF57558F8}"/>
                  </a:ext>
                </a:extLst>
              </p:cNvPr>
              <p:cNvSpPr>
                <a:spLocks noRot="1" noChangeAspect="1" noMove="1" noResize="1" noEditPoints="1" noAdjustHandles="1" noChangeArrowheads="1" noChangeShapeType="1" noTextEdit="1"/>
              </p:cNvSpPr>
              <p:nvPr/>
            </p:nvSpPr>
            <p:spPr>
              <a:xfrm>
                <a:off x="1544402" y="1798687"/>
                <a:ext cx="1151353" cy="369332"/>
              </a:xfrm>
              <a:prstGeom prst="roundRect">
                <a:avLst/>
              </a:prstGeom>
              <a:blipFill>
                <a:blip r:embed="rId21"/>
                <a:stretch>
                  <a:fillRect/>
                </a:stretch>
              </a:blipFill>
              <a:ln>
                <a:solidFill>
                  <a:schemeClr val="accent1"/>
                </a:solid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6" name="Rounded Rectangle 45">
                <a:extLst>
                  <a:ext uri="{FF2B5EF4-FFF2-40B4-BE49-F238E27FC236}">
                    <a16:creationId xmlns:a16="http://schemas.microsoft.com/office/drawing/2014/main" id="{4576009A-C5AC-0F40-8A90-3154474DC384}"/>
                  </a:ext>
                </a:extLst>
              </p:cNvPr>
              <p:cNvSpPr/>
              <p:nvPr/>
            </p:nvSpPr>
            <p:spPr>
              <a:xfrm>
                <a:off x="1323648" y="2454802"/>
                <a:ext cx="1100301" cy="79126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f>
                        <m:fPr>
                          <m:ctrlPr>
                            <a:rPr lang="x-none" sz="2000" i="1" smtClean="0">
                              <a:solidFill>
                                <a:schemeClr val="tx1"/>
                              </a:solidFill>
                              <a:latin typeface="Cambria Math" panose="02040503050406030204" pitchFamily="18" charset="0"/>
                            </a:rPr>
                          </m:ctrlPr>
                        </m:fPr>
                        <m:num>
                          <m:rad>
                            <m:radPr>
                              <m:degHide m:val="on"/>
                              <m:ctrlPr>
                                <a:rPr lang="x-none" sz="2000" i="1" smtClean="0">
                                  <a:solidFill>
                                    <a:schemeClr val="tx1"/>
                                  </a:solidFill>
                                  <a:latin typeface="Cambria Math" panose="02040503050406030204" pitchFamily="18" charset="0"/>
                                </a:rPr>
                              </m:ctrlPr>
                            </m:radPr>
                            <m:deg/>
                            <m:e>
                              <m:r>
                                <m:rPr>
                                  <m:sty m:val="p"/>
                                </m:rPr>
                                <a:rPr lang="x-none" sz="2000" b="0" i="0">
                                  <a:solidFill>
                                    <a:schemeClr val="tx1"/>
                                  </a:solidFill>
                                  <a:latin typeface="Cambria Math" panose="02040503050406030204" pitchFamily="18" charset="0"/>
                                </a:rPr>
                                <m:t>A</m:t>
                              </m:r>
                            </m:e>
                          </m:rad>
                        </m:num>
                        <m:den>
                          <m:rad>
                            <m:radPr>
                              <m:degHide m:val="on"/>
                              <m:ctrlPr>
                                <a:rPr lang="x-none" sz="2000" i="1" smtClean="0">
                                  <a:solidFill>
                                    <a:schemeClr val="tx1"/>
                                  </a:solidFill>
                                  <a:latin typeface="Cambria Math" panose="02040503050406030204" pitchFamily="18" charset="0"/>
                                </a:rPr>
                              </m:ctrlPr>
                            </m:radPr>
                            <m:deg/>
                            <m:e>
                              <m:r>
                                <m:rPr>
                                  <m:sty m:val="p"/>
                                </m:rPr>
                                <a:rPr lang="x-none" sz="2000" b="0" i="0">
                                  <a:solidFill>
                                    <a:schemeClr val="tx1"/>
                                  </a:solidFill>
                                  <a:latin typeface="Cambria Math" panose="02040503050406030204" pitchFamily="18" charset="0"/>
                                </a:rPr>
                                <m:t>B</m:t>
                              </m:r>
                            </m:e>
                          </m:rad>
                        </m:den>
                      </m:f>
                    </m:oMath>
                  </m:oMathPara>
                </a14:m>
                <a:endParaRPr lang="x-none" sz="2000" dirty="0">
                  <a:solidFill>
                    <a:schemeClr val="tx1"/>
                  </a:solidFill>
                </a:endParaRPr>
              </a:p>
            </p:txBody>
          </p:sp>
        </mc:Choice>
        <mc:Fallback xmlns="">
          <p:sp>
            <p:nvSpPr>
              <p:cNvPr id="46" name="Rounded Rectangle 45">
                <a:extLst>
                  <a:ext uri="{FF2B5EF4-FFF2-40B4-BE49-F238E27FC236}">
                    <a16:creationId xmlns:a16="http://schemas.microsoft.com/office/drawing/2014/main" id="{4576009A-C5AC-0F40-8A90-3154474DC384}"/>
                  </a:ext>
                </a:extLst>
              </p:cNvPr>
              <p:cNvSpPr>
                <a:spLocks noRot="1" noChangeAspect="1" noMove="1" noResize="1" noEditPoints="1" noAdjustHandles="1" noChangeArrowheads="1" noChangeShapeType="1" noTextEdit="1"/>
              </p:cNvSpPr>
              <p:nvPr/>
            </p:nvSpPr>
            <p:spPr>
              <a:xfrm>
                <a:off x="1323648" y="2454802"/>
                <a:ext cx="1100301" cy="791267"/>
              </a:xfrm>
              <a:prstGeom prst="roundRect">
                <a:avLst/>
              </a:prstGeom>
              <a:blipFill>
                <a:blip r:embed="rId22"/>
                <a:stretch>
                  <a:fillRect b="-1538"/>
                </a:stretch>
              </a:blipFill>
              <a:ln>
                <a:solidFill>
                  <a:schemeClr val="accent1"/>
                </a:solid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7" name="Rounded Rectangle 46">
                <a:extLst>
                  <a:ext uri="{FF2B5EF4-FFF2-40B4-BE49-F238E27FC236}">
                    <a16:creationId xmlns:a16="http://schemas.microsoft.com/office/drawing/2014/main" id="{D4056E1C-3F46-C242-BF78-7959266C75DC}"/>
                  </a:ext>
                </a:extLst>
              </p:cNvPr>
              <p:cNvSpPr/>
              <p:nvPr/>
            </p:nvSpPr>
            <p:spPr>
              <a:xfrm>
                <a:off x="1645103" y="3581854"/>
                <a:ext cx="1151353" cy="369332"/>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vi-VN" sz="2000" b="0" i="0" smtClean="0">
                          <a:solidFill>
                            <a:schemeClr val="tx1"/>
                          </a:solidFill>
                          <a:latin typeface="Cambria Math" panose="02040503050406030204" pitchFamily="18" charset="0"/>
                        </a:rPr>
                        <m:t>|</m:t>
                      </m:r>
                      <m:r>
                        <m:rPr>
                          <m:sty m:val="p"/>
                        </m:rPr>
                        <a:rPr lang="vi-VN" sz="2000" b="0" i="0">
                          <a:solidFill>
                            <a:schemeClr val="tx1"/>
                          </a:solidFill>
                          <a:latin typeface="Cambria Math" panose="02040503050406030204" pitchFamily="18" charset="0"/>
                        </a:rPr>
                        <m:t>A</m:t>
                      </m:r>
                      <m:r>
                        <a:rPr lang="vi-VN" sz="2000" b="0" i="0" smtClean="0">
                          <a:solidFill>
                            <a:schemeClr val="tx1"/>
                          </a:solidFill>
                          <a:latin typeface="Cambria Math" panose="02040503050406030204" pitchFamily="18" charset="0"/>
                        </a:rPr>
                        <m:t>|</m:t>
                      </m:r>
                      <m:rad>
                        <m:radPr>
                          <m:degHide m:val="on"/>
                          <m:ctrlPr>
                            <a:rPr lang="x-none" sz="2000" i="1" smtClean="0">
                              <a:solidFill>
                                <a:schemeClr val="tx1"/>
                              </a:solidFill>
                              <a:latin typeface="Cambria Math" panose="02040503050406030204" pitchFamily="18" charset="0"/>
                            </a:rPr>
                          </m:ctrlPr>
                        </m:radPr>
                        <m:deg/>
                        <m:e>
                          <m:r>
                            <m:rPr>
                              <m:sty m:val="p"/>
                            </m:rPr>
                            <a:rPr lang="x-none" sz="2000" b="0" i="0">
                              <a:solidFill>
                                <a:schemeClr val="tx1"/>
                              </a:solidFill>
                              <a:latin typeface="Cambria Math" panose="02040503050406030204" pitchFamily="18" charset="0"/>
                            </a:rPr>
                            <m:t>B</m:t>
                          </m:r>
                        </m:e>
                      </m:rad>
                    </m:oMath>
                  </m:oMathPara>
                </a14:m>
                <a:endParaRPr lang="x-none" sz="2000" dirty="0">
                  <a:solidFill>
                    <a:schemeClr val="tx1"/>
                  </a:solidFill>
                </a:endParaRPr>
              </a:p>
            </p:txBody>
          </p:sp>
        </mc:Choice>
        <mc:Fallback xmlns="">
          <p:sp>
            <p:nvSpPr>
              <p:cNvPr id="47" name="Rounded Rectangle 46">
                <a:extLst>
                  <a:ext uri="{FF2B5EF4-FFF2-40B4-BE49-F238E27FC236}">
                    <a16:creationId xmlns:a16="http://schemas.microsoft.com/office/drawing/2014/main" id="{D4056E1C-3F46-C242-BF78-7959266C75DC}"/>
                  </a:ext>
                </a:extLst>
              </p:cNvPr>
              <p:cNvSpPr>
                <a:spLocks noRot="1" noChangeAspect="1" noMove="1" noResize="1" noEditPoints="1" noAdjustHandles="1" noChangeArrowheads="1" noChangeShapeType="1" noTextEdit="1"/>
              </p:cNvSpPr>
              <p:nvPr/>
            </p:nvSpPr>
            <p:spPr>
              <a:xfrm>
                <a:off x="1645103" y="3581854"/>
                <a:ext cx="1151353" cy="369332"/>
              </a:xfrm>
              <a:prstGeom prst="roundRect">
                <a:avLst/>
              </a:prstGeom>
              <a:blipFill>
                <a:blip r:embed="rId23"/>
                <a:stretch>
                  <a:fillRect b="-22581"/>
                </a:stretch>
              </a:blipFill>
              <a:ln>
                <a:solidFill>
                  <a:schemeClr val="accent1"/>
                </a:solid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8" name="Rounded Rectangle 47">
                <a:extLst>
                  <a:ext uri="{FF2B5EF4-FFF2-40B4-BE49-F238E27FC236}">
                    <a16:creationId xmlns:a16="http://schemas.microsoft.com/office/drawing/2014/main" id="{833DB0E1-F186-B94F-900A-85D241458E73}"/>
                  </a:ext>
                </a:extLst>
              </p:cNvPr>
              <p:cNvSpPr/>
              <p:nvPr/>
            </p:nvSpPr>
            <p:spPr>
              <a:xfrm>
                <a:off x="1649979" y="4413540"/>
                <a:ext cx="1151353" cy="369332"/>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ad>
                        <m:radPr>
                          <m:degHide m:val="on"/>
                          <m:ctrlPr>
                            <a:rPr lang="x-none" sz="2000" i="1" smtClean="0">
                              <a:solidFill>
                                <a:schemeClr val="tx1"/>
                              </a:solidFill>
                              <a:latin typeface="Cambria Math" panose="02040503050406030204" pitchFamily="18" charset="0"/>
                            </a:rPr>
                          </m:ctrlPr>
                        </m:radPr>
                        <m:deg/>
                        <m:e>
                          <m:sSup>
                            <m:sSupPr>
                              <m:ctrlPr>
                                <a:rPr lang="vi-VN" sz="2000" i="1">
                                  <a:solidFill>
                                    <a:schemeClr val="tx1"/>
                                  </a:solidFill>
                                  <a:latin typeface="Cambria Math" panose="02040503050406030204" pitchFamily="18" charset="0"/>
                                </a:rPr>
                              </m:ctrlPr>
                            </m:sSupPr>
                            <m:e>
                              <m:r>
                                <m:rPr>
                                  <m:sty m:val="p"/>
                                </m:rPr>
                                <a:rPr lang="x-none" sz="2000" b="0" i="0">
                                  <a:solidFill>
                                    <a:schemeClr val="tx1"/>
                                  </a:solidFill>
                                  <a:latin typeface="Cambria Math" panose="02040503050406030204" pitchFamily="18" charset="0"/>
                                </a:rPr>
                                <m:t>A</m:t>
                              </m:r>
                            </m:e>
                            <m:sup>
                              <m:r>
                                <a:rPr lang="vi-VN" sz="2000" b="0" i="0">
                                  <a:solidFill>
                                    <a:schemeClr val="tx1"/>
                                  </a:solidFill>
                                  <a:latin typeface="Cambria Math" panose="02040503050406030204" pitchFamily="18" charset="0"/>
                                </a:rPr>
                                <m:t>2</m:t>
                              </m:r>
                            </m:sup>
                          </m:sSup>
                          <m:r>
                            <m:rPr>
                              <m:sty m:val="p"/>
                            </m:rPr>
                            <a:rPr lang="vi-VN" sz="2000" b="0" i="0">
                              <a:solidFill>
                                <a:schemeClr val="tx1"/>
                              </a:solidFill>
                              <a:latin typeface="Cambria Math" panose="02040503050406030204" pitchFamily="18" charset="0"/>
                            </a:rPr>
                            <m:t>B</m:t>
                          </m:r>
                        </m:e>
                      </m:rad>
                    </m:oMath>
                  </m:oMathPara>
                </a14:m>
                <a:endParaRPr lang="x-none" sz="2000" dirty="0">
                  <a:solidFill>
                    <a:schemeClr val="tx1"/>
                  </a:solidFill>
                </a:endParaRPr>
              </a:p>
            </p:txBody>
          </p:sp>
        </mc:Choice>
        <mc:Fallback xmlns="">
          <p:sp>
            <p:nvSpPr>
              <p:cNvPr id="48" name="Rounded Rectangle 47">
                <a:extLst>
                  <a:ext uri="{FF2B5EF4-FFF2-40B4-BE49-F238E27FC236}">
                    <a16:creationId xmlns:a16="http://schemas.microsoft.com/office/drawing/2014/main" id="{833DB0E1-F186-B94F-900A-85D241458E73}"/>
                  </a:ext>
                </a:extLst>
              </p:cNvPr>
              <p:cNvSpPr>
                <a:spLocks noRot="1" noChangeAspect="1" noMove="1" noResize="1" noEditPoints="1" noAdjustHandles="1" noChangeArrowheads="1" noChangeShapeType="1" noTextEdit="1"/>
              </p:cNvSpPr>
              <p:nvPr/>
            </p:nvSpPr>
            <p:spPr>
              <a:xfrm>
                <a:off x="1649979" y="4413540"/>
                <a:ext cx="1151353" cy="369332"/>
              </a:xfrm>
              <a:prstGeom prst="roundRect">
                <a:avLst/>
              </a:prstGeom>
              <a:blipFill>
                <a:blip r:embed="rId24"/>
                <a:stretch>
                  <a:fillRect b="-3125"/>
                </a:stretch>
              </a:blipFill>
              <a:ln>
                <a:solidFill>
                  <a:schemeClr val="accent1"/>
                </a:solid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9" name="Rounded Rectangle 48">
                <a:extLst>
                  <a:ext uri="{FF2B5EF4-FFF2-40B4-BE49-F238E27FC236}">
                    <a16:creationId xmlns:a16="http://schemas.microsoft.com/office/drawing/2014/main" id="{B086B482-FB81-D743-941D-457B689772FD}"/>
                  </a:ext>
                </a:extLst>
              </p:cNvPr>
              <p:cNvSpPr/>
              <p:nvPr/>
            </p:nvSpPr>
            <p:spPr>
              <a:xfrm>
                <a:off x="5622243" y="764040"/>
                <a:ext cx="1100301" cy="79126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f>
                        <m:fPr>
                          <m:ctrlPr>
                            <a:rPr lang="x-none" sz="2000" i="1" smtClean="0">
                              <a:solidFill>
                                <a:schemeClr val="tx1"/>
                              </a:solidFill>
                              <a:latin typeface="Cambria Math" panose="02040503050406030204" pitchFamily="18" charset="0"/>
                            </a:rPr>
                          </m:ctrlPr>
                        </m:fPr>
                        <m:num>
                          <m:rad>
                            <m:radPr>
                              <m:degHide m:val="on"/>
                              <m:ctrlPr>
                                <a:rPr lang="x-none" sz="2000" i="1" smtClean="0">
                                  <a:solidFill>
                                    <a:schemeClr val="tx1"/>
                                  </a:solidFill>
                                  <a:latin typeface="Cambria Math" panose="02040503050406030204" pitchFamily="18" charset="0"/>
                                </a:rPr>
                              </m:ctrlPr>
                            </m:radPr>
                            <m:deg/>
                            <m:e>
                              <m:r>
                                <m:rPr>
                                  <m:sty m:val="p"/>
                                </m:rPr>
                                <a:rPr lang="x-none" sz="2000" b="0" i="0">
                                  <a:solidFill>
                                    <a:schemeClr val="tx1"/>
                                  </a:solidFill>
                                  <a:latin typeface="Cambria Math" panose="02040503050406030204" pitchFamily="18" charset="0"/>
                                </a:rPr>
                                <m:t>A</m:t>
                              </m:r>
                              <m:r>
                                <m:rPr>
                                  <m:sty m:val="p"/>
                                </m:rPr>
                                <a:rPr lang="x-none" sz="2000" b="0" i="0" smtClean="0">
                                  <a:solidFill>
                                    <a:schemeClr val="tx1"/>
                                  </a:solidFill>
                                  <a:latin typeface="Cambria Math" panose="02040503050406030204" pitchFamily="18" charset="0"/>
                                </a:rPr>
                                <m:t>B</m:t>
                              </m:r>
                            </m:e>
                          </m:rad>
                        </m:num>
                        <m:den>
                          <m:r>
                            <a:rPr lang="vi-VN" sz="2000" b="0" i="0" smtClean="0">
                              <a:solidFill>
                                <a:schemeClr val="tx1"/>
                              </a:solidFill>
                              <a:latin typeface="Cambria Math" panose="02040503050406030204" pitchFamily="18" charset="0"/>
                            </a:rPr>
                            <m:t>|</m:t>
                          </m:r>
                          <m:r>
                            <m:rPr>
                              <m:sty m:val="p"/>
                            </m:rPr>
                            <a:rPr lang="vi-VN" sz="2000" b="0" i="0">
                              <a:solidFill>
                                <a:schemeClr val="tx1"/>
                              </a:solidFill>
                              <a:latin typeface="Cambria Math" panose="02040503050406030204" pitchFamily="18" charset="0"/>
                            </a:rPr>
                            <m:t>A</m:t>
                          </m:r>
                          <m:r>
                            <a:rPr lang="vi-VN" sz="2000" b="0" i="0" smtClean="0">
                              <a:solidFill>
                                <a:schemeClr val="tx1"/>
                              </a:solidFill>
                              <a:latin typeface="Cambria Math" panose="02040503050406030204" pitchFamily="18" charset="0"/>
                            </a:rPr>
                            <m:t>|</m:t>
                          </m:r>
                        </m:den>
                      </m:f>
                    </m:oMath>
                  </m:oMathPara>
                </a14:m>
                <a:endParaRPr lang="x-none" sz="2000" dirty="0">
                  <a:solidFill>
                    <a:schemeClr val="tx1"/>
                  </a:solidFill>
                </a:endParaRPr>
              </a:p>
            </p:txBody>
          </p:sp>
        </mc:Choice>
        <mc:Fallback xmlns="">
          <p:sp>
            <p:nvSpPr>
              <p:cNvPr id="49" name="Rounded Rectangle 48">
                <a:extLst>
                  <a:ext uri="{FF2B5EF4-FFF2-40B4-BE49-F238E27FC236}">
                    <a16:creationId xmlns:a16="http://schemas.microsoft.com/office/drawing/2014/main" id="{B086B482-FB81-D743-941D-457B689772FD}"/>
                  </a:ext>
                </a:extLst>
              </p:cNvPr>
              <p:cNvSpPr>
                <a:spLocks noRot="1" noChangeAspect="1" noMove="1" noResize="1" noEditPoints="1" noAdjustHandles="1" noChangeArrowheads="1" noChangeShapeType="1" noTextEdit="1"/>
              </p:cNvSpPr>
              <p:nvPr/>
            </p:nvSpPr>
            <p:spPr>
              <a:xfrm>
                <a:off x="5622243" y="764040"/>
                <a:ext cx="1100301" cy="791267"/>
              </a:xfrm>
              <a:prstGeom prst="roundRect">
                <a:avLst/>
              </a:prstGeom>
              <a:blipFill>
                <a:blip r:embed="rId25"/>
                <a:stretch>
                  <a:fillRect b="-6154"/>
                </a:stretch>
              </a:blipFill>
              <a:ln>
                <a:solidFill>
                  <a:schemeClr val="accent1"/>
                </a:solid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50" name="Rounded Rectangle 49">
                <a:extLst>
                  <a:ext uri="{FF2B5EF4-FFF2-40B4-BE49-F238E27FC236}">
                    <a16:creationId xmlns:a16="http://schemas.microsoft.com/office/drawing/2014/main" id="{92706813-48B7-A448-9447-2E3881F81113}"/>
                  </a:ext>
                </a:extLst>
              </p:cNvPr>
              <p:cNvSpPr/>
              <p:nvPr/>
            </p:nvSpPr>
            <p:spPr>
              <a:xfrm>
                <a:off x="5646545" y="1774958"/>
                <a:ext cx="945292" cy="79126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f>
                        <m:fPr>
                          <m:ctrlPr>
                            <a:rPr lang="x-none" sz="2000" i="1" smtClean="0">
                              <a:solidFill>
                                <a:schemeClr val="tx1"/>
                              </a:solidFill>
                              <a:latin typeface="Cambria Math" panose="02040503050406030204" pitchFamily="18" charset="0"/>
                            </a:rPr>
                          </m:ctrlPr>
                        </m:fPr>
                        <m:num>
                          <m:r>
                            <m:rPr>
                              <m:sty m:val="p"/>
                            </m:rPr>
                            <a:rPr lang="x-none" sz="2000" i="1">
                              <a:solidFill>
                                <a:schemeClr val="tx1"/>
                              </a:solidFill>
                              <a:latin typeface="Cambria Math" panose="02040503050406030204" pitchFamily="18" charset="0"/>
                            </a:rPr>
                            <m:t>A</m:t>
                          </m:r>
                          <m:rad>
                            <m:radPr>
                              <m:degHide m:val="on"/>
                              <m:ctrlPr>
                                <a:rPr lang="x-none" sz="2000" i="1" smtClean="0">
                                  <a:solidFill>
                                    <a:schemeClr val="tx1"/>
                                  </a:solidFill>
                                  <a:latin typeface="Cambria Math" panose="02040503050406030204" pitchFamily="18" charset="0"/>
                                </a:rPr>
                              </m:ctrlPr>
                            </m:radPr>
                            <m:deg/>
                            <m:e>
                              <m:r>
                                <m:rPr>
                                  <m:sty m:val="p"/>
                                </m:rPr>
                                <a:rPr lang="x-none" sz="2000" b="0" i="0" smtClean="0">
                                  <a:solidFill>
                                    <a:schemeClr val="tx1"/>
                                  </a:solidFill>
                                  <a:latin typeface="Cambria Math" panose="02040503050406030204" pitchFamily="18" charset="0"/>
                                </a:rPr>
                                <m:t>B</m:t>
                              </m:r>
                            </m:e>
                          </m:rad>
                        </m:num>
                        <m:den>
                          <m:r>
                            <m:rPr>
                              <m:sty m:val="p"/>
                            </m:rPr>
                            <a:rPr lang="vi-VN" sz="2000" i="1">
                              <a:solidFill>
                                <a:schemeClr val="tx1"/>
                              </a:solidFill>
                              <a:latin typeface="Cambria Math" panose="02040503050406030204" pitchFamily="18" charset="0"/>
                            </a:rPr>
                            <m:t>B</m:t>
                          </m:r>
                        </m:den>
                      </m:f>
                    </m:oMath>
                  </m:oMathPara>
                </a14:m>
                <a:endParaRPr lang="x-none" sz="2000" dirty="0">
                  <a:solidFill>
                    <a:schemeClr val="tx1"/>
                  </a:solidFill>
                </a:endParaRPr>
              </a:p>
            </p:txBody>
          </p:sp>
        </mc:Choice>
        <mc:Fallback xmlns="">
          <p:sp>
            <p:nvSpPr>
              <p:cNvPr id="50" name="Rounded Rectangle 49">
                <a:extLst>
                  <a:ext uri="{FF2B5EF4-FFF2-40B4-BE49-F238E27FC236}">
                    <a16:creationId xmlns:a16="http://schemas.microsoft.com/office/drawing/2014/main" id="{92706813-48B7-A448-9447-2E3881F81113}"/>
                  </a:ext>
                </a:extLst>
              </p:cNvPr>
              <p:cNvSpPr>
                <a:spLocks noRot="1" noChangeAspect="1" noMove="1" noResize="1" noEditPoints="1" noAdjustHandles="1" noChangeArrowheads="1" noChangeShapeType="1" noTextEdit="1"/>
              </p:cNvSpPr>
              <p:nvPr/>
            </p:nvSpPr>
            <p:spPr>
              <a:xfrm>
                <a:off x="5646545" y="1774958"/>
                <a:ext cx="945292" cy="791267"/>
              </a:xfrm>
              <a:prstGeom prst="roundRect">
                <a:avLst/>
              </a:prstGeom>
              <a:blipFill>
                <a:blip r:embed="rId26"/>
                <a:stretch>
                  <a:fillRect/>
                </a:stretch>
              </a:blipFill>
              <a:ln>
                <a:solidFill>
                  <a:schemeClr val="accent1"/>
                </a:solid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51" name="Rounded Rectangle 50">
                <a:extLst>
                  <a:ext uri="{FF2B5EF4-FFF2-40B4-BE49-F238E27FC236}">
                    <a16:creationId xmlns:a16="http://schemas.microsoft.com/office/drawing/2014/main" id="{DB680D9C-52F9-A442-9450-06B75B308BCC}"/>
                  </a:ext>
                </a:extLst>
              </p:cNvPr>
              <p:cNvSpPr/>
              <p:nvPr/>
            </p:nvSpPr>
            <p:spPr>
              <a:xfrm>
                <a:off x="6083773" y="2781630"/>
                <a:ext cx="1285393" cy="79126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f>
                        <m:fPr>
                          <m:ctrlPr>
                            <a:rPr lang="vi-VN" sz="2000" i="1" smtClean="0">
                              <a:solidFill>
                                <a:schemeClr val="tx1"/>
                              </a:solidFill>
                              <a:latin typeface="Cambria Math" panose="02040503050406030204" pitchFamily="18" charset="0"/>
                            </a:rPr>
                          </m:ctrlPr>
                        </m:fPr>
                        <m:num>
                          <m:r>
                            <m:rPr>
                              <m:sty m:val="p"/>
                            </m:rPr>
                            <a:rPr lang="vi-VN" sz="2000" i="1">
                              <a:solidFill>
                                <a:schemeClr val="tx1"/>
                              </a:solidFill>
                              <a:latin typeface="Cambria Math" panose="02040503050406030204" pitchFamily="18" charset="0"/>
                            </a:rPr>
                            <m:t>C</m:t>
                          </m:r>
                          <m:r>
                            <a:rPr lang="vi-VN" sz="2000" b="0" i="1" smtClean="0">
                              <a:solidFill>
                                <a:schemeClr val="tx1"/>
                              </a:solidFill>
                              <a:latin typeface="Cambria Math" panose="02040503050406030204" pitchFamily="18" charset="0"/>
                            </a:rPr>
                            <m:t>(</m:t>
                          </m:r>
                          <m:rad>
                            <m:radPr>
                              <m:degHide m:val="on"/>
                              <m:ctrlPr>
                                <a:rPr lang="vi-VN" sz="2000" i="1" smtClean="0">
                                  <a:solidFill>
                                    <a:schemeClr val="tx1"/>
                                  </a:solidFill>
                                  <a:latin typeface="Cambria Math" panose="02040503050406030204" pitchFamily="18" charset="0"/>
                                </a:rPr>
                              </m:ctrlPr>
                            </m:radPr>
                            <m:deg/>
                            <m:e>
                              <m:r>
                                <m:rPr>
                                  <m:sty m:val="p"/>
                                </m:rPr>
                                <a:rPr lang="vi-VN" sz="2000" i="1">
                                  <a:solidFill>
                                    <a:schemeClr val="tx1"/>
                                  </a:solidFill>
                                  <a:latin typeface="Cambria Math" panose="02040503050406030204" pitchFamily="18" charset="0"/>
                                </a:rPr>
                                <m:t>A</m:t>
                              </m:r>
                            </m:e>
                          </m:rad>
                          <m:r>
                            <a:rPr lang="vi-VN" sz="2000" i="1">
                              <a:solidFill>
                                <a:schemeClr val="tx1"/>
                              </a:solidFill>
                              <a:latin typeface="Cambria Math" panose="02040503050406030204" pitchFamily="18" charset="0"/>
                              <a:ea typeface="Cambria Math" panose="02040503050406030204" pitchFamily="18" charset="0"/>
                            </a:rPr>
                            <m:t>∓</m:t>
                          </m:r>
                          <m:r>
                            <m:rPr>
                              <m:sty m:val="p"/>
                            </m:rPr>
                            <a:rPr lang="vi-VN" sz="2000" i="1">
                              <a:solidFill>
                                <a:schemeClr val="tx1"/>
                              </a:solidFill>
                              <a:latin typeface="Cambria Math" panose="02040503050406030204" pitchFamily="18" charset="0"/>
                              <a:ea typeface="Cambria Math" panose="02040503050406030204" pitchFamily="18" charset="0"/>
                            </a:rPr>
                            <m:t>B</m:t>
                          </m:r>
                          <m:r>
                            <a:rPr lang="vi-VN" sz="2000" b="0" i="1" smtClean="0">
                              <a:solidFill>
                                <a:schemeClr val="tx1"/>
                              </a:solidFill>
                              <a:latin typeface="Cambria Math" panose="02040503050406030204" pitchFamily="18" charset="0"/>
                            </a:rPr>
                            <m:t>)</m:t>
                          </m:r>
                        </m:num>
                        <m:den>
                          <m:r>
                            <m:rPr>
                              <m:sty m:val="p"/>
                            </m:rPr>
                            <a:rPr lang="vi-VN" sz="2000" i="1" smtClean="0">
                              <a:solidFill>
                                <a:schemeClr val="tx1"/>
                              </a:solidFill>
                              <a:latin typeface="Cambria Math" panose="02040503050406030204" pitchFamily="18" charset="0"/>
                            </a:rPr>
                            <m:t>A</m:t>
                          </m:r>
                          <m:r>
                            <a:rPr lang="vi-VN" sz="2000" b="0" i="1" smtClean="0">
                              <a:solidFill>
                                <a:schemeClr val="tx1"/>
                              </a:solidFill>
                              <a:latin typeface="Cambria Math" panose="02040503050406030204" pitchFamily="18" charset="0"/>
                              <a:ea typeface="Cambria Math" panose="02040503050406030204" pitchFamily="18" charset="0"/>
                            </a:rPr>
                            <m:t>−</m:t>
                          </m:r>
                          <m:sSup>
                            <m:sSupPr>
                              <m:ctrlPr>
                                <a:rPr lang="vi-VN" sz="2000" b="0" i="1" smtClean="0">
                                  <a:solidFill>
                                    <a:schemeClr val="tx1"/>
                                  </a:solidFill>
                                  <a:latin typeface="Cambria Math" panose="02040503050406030204" pitchFamily="18" charset="0"/>
                                </a:rPr>
                              </m:ctrlPr>
                            </m:sSupPr>
                            <m:e>
                              <m:r>
                                <m:rPr>
                                  <m:sty m:val="p"/>
                                </m:rPr>
                                <a:rPr lang="vi-VN" sz="2000" i="1">
                                  <a:solidFill>
                                    <a:schemeClr val="tx1"/>
                                  </a:solidFill>
                                  <a:latin typeface="Cambria Math" panose="02040503050406030204" pitchFamily="18" charset="0"/>
                                </a:rPr>
                                <m:t>B</m:t>
                              </m:r>
                            </m:e>
                            <m:sup>
                              <m:r>
                                <a:rPr lang="vi-VN" sz="2000" b="0" i="1" smtClean="0">
                                  <a:solidFill>
                                    <a:schemeClr val="tx1"/>
                                  </a:solidFill>
                                  <a:latin typeface="Cambria Math" panose="02040503050406030204" pitchFamily="18" charset="0"/>
                                </a:rPr>
                                <m:t>2</m:t>
                              </m:r>
                            </m:sup>
                          </m:sSup>
                        </m:den>
                      </m:f>
                    </m:oMath>
                  </m:oMathPara>
                </a14:m>
                <a:endParaRPr lang="x-none" sz="2000" dirty="0">
                  <a:solidFill>
                    <a:schemeClr val="tx1"/>
                  </a:solidFill>
                </a:endParaRPr>
              </a:p>
            </p:txBody>
          </p:sp>
        </mc:Choice>
        <mc:Fallback xmlns="">
          <p:sp>
            <p:nvSpPr>
              <p:cNvPr id="51" name="Rounded Rectangle 50">
                <a:extLst>
                  <a:ext uri="{FF2B5EF4-FFF2-40B4-BE49-F238E27FC236}">
                    <a16:creationId xmlns:a16="http://schemas.microsoft.com/office/drawing/2014/main" id="{DB680D9C-52F9-A442-9450-06B75B308BCC}"/>
                  </a:ext>
                </a:extLst>
              </p:cNvPr>
              <p:cNvSpPr>
                <a:spLocks noRot="1" noChangeAspect="1" noMove="1" noResize="1" noEditPoints="1" noAdjustHandles="1" noChangeArrowheads="1" noChangeShapeType="1" noTextEdit="1"/>
              </p:cNvSpPr>
              <p:nvPr/>
            </p:nvSpPr>
            <p:spPr>
              <a:xfrm>
                <a:off x="6083773" y="2781630"/>
                <a:ext cx="1285393" cy="791267"/>
              </a:xfrm>
              <a:prstGeom prst="roundRect">
                <a:avLst/>
              </a:prstGeom>
              <a:blipFill>
                <a:blip r:embed="rId27"/>
                <a:stretch>
                  <a:fillRect/>
                </a:stretch>
              </a:blipFill>
              <a:ln>
                <a:solidFill>
                  <a:schemeClr val="accent1"/>
                </a:solid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2" name="Rounded Rectangle 51">
                <a:extLst>
                  <a:ext uri="{FF2B5EF4-FFF2-40B4-BE49-F238E27FC236}">
                    <a16:creationId xmlns:a16="http://schemas.microsoft.com/office/drawing/2014/main" id="{15A695D8-EC28-2642-B128-993D78D51504}"/>
                  </a:ext>
                </a:extLst>
              </p:cNvPr>
              <p:cNvSpPr/>
              <p:nvPr/>
            </p:nvSpPr>
            <p:spPr>
              <a:xfrm>
                <a:off x="6314544" y="3938251"/>
                <a:ext cx="1511279" cy="791267"/>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f>
                        <m:fPr>
                          <m:ctrlPr>
                            <a:rPr lang="vi-VN" sz="2000" i="1" smtClean="0">
                              <a:solidFill>
                                <a:schemeClr val="tx1"/>
                              </a:solidFill>
                              <a:latin typeface="Cambria Math" panose="02040503050406030204" pitchFamily="18" charset="0"/>
                            </a:rPr>
                          </m:ctrlPr>
                        </m:fPr>
                        <m:num>
                          <m:r>
                            <m:rPr>
                              <m:sty m:val="p"/>
                            </m:rPr>
                            <a:rPr lang="vi-VN" sz="2000" i="1">
                              <a:solidFill>
                                <a:schemeClr val="tx1"/>
                              </a:solidFill>
                              <a:latin typeface="Cambria Math" panose="02040503050406030204" pitchFamily="18" charset="0"/>
                            </a:rPr>
                            <m:t>C</m:t>
                          </m:r>
                          <m:r>
                            <a:rPr lang="vi-VN" sz="2000" b="0" i="1" smtClean="0">
                              <a:solidFill>
                                <a:schemeClr val="tx1"/>
                              </a:solidFill>
                              <a:latin typeface="Cambria Math" panose="02040503050406030204" pitchFamily="18" charset="0"/>
                            </a:rPr>
                            <m:t>(</m:t>
                          </m:r>
                          <m:rad>
                            <m:radPr>
                              <m:degHide m:val="on"/>
                              <m:ctrlPr>
                                <a:rPr lang="vi-VN" sz="2000" i="1" smtClean="0">
                                  <a:solidFill>
                                    <a:schemeClr val="tx1"/>
                                  </a:solidFill>
                                  <a:latin typeface="Cambria Math" panose="02040503050406030204" pitchFamily="18" charset="0"/>
                                </a:rPr>
                              </m:ctrlPr>
                            </m:radPr>
                            <m:deg/>
                            <m:e>
                              <m:r>
                                <m:rPr>
                                  <m:sty m:val="p"/>
                                </m:rPr>
                                <a:rPr lang="vi-VN" sz="2000" i="1">
                                  <a:solidFill>
                                    <a:schemeClr val="tx1"/>
                                  </a:solidFill>
                                  <a:latin typeface="Cambria Math" panose="02040503050406030204" pitchFamily="18" charset="0"/>
                                </a:rPr>
                                <m:t>A</m:t>
                              </m:r>
                            </m:e>
                          </m:rad>
                          <m:r>
                            <a:rPr lang="vi-VN" sz="2000" i="1">
                              <a:solidFill>
                                <a:schemeClr val="tx1"/>
                              </a:solidFill>
                              <a:latin typeface="Cambria Math" panose="02040503050406030204" pitchFamily="18" charset="0"/>
                              <a:ea typeface="Cambria Math" panose="02040503050406030204" pitchFamily="18" charset="0"/>
                            </a:rPr>
                            <m:t>∓</m:t>
                          </m:r>
                          <m:rad>
                            <m:radPr>
                              <m:degHide m:val="on"/>
                              <m:ctrlPr>
                                <a:rPr lang="vi-VN" sz="2000" i="1">
                                  <a:solidFill>
                                    <a:schemeClr val="tx1"/>
                                  </a:solidFill>
                                  <a:latin typeface="Cambria Math" panose="02040503050406030204" pitchFamily="18" charset="0"/>
                                </a:rPr>
                              </m:ctrlPr>
                            </m:radPr>
                            <m:deg/>
                            <m:e>
                              <m:r>
                                <m:rPr>
                                  <m:sty m:val="p"/>
                                </m:rPr>
                                <a:rPr lang="vi-VN" sz="2000" i="1">
                                  <a:solidFill>
                                    <a:schemeClr val="tx1"/>
                                  </a:solidFill>
                                  <a:latin typeface="Cambria Math" panose="02040503050406030204" pitchFamily="18" charset="0"/>
                                </a:rPr>
                                <m:t>B</m:t>
                              </m:r>
                            </m:e>
                          </m:rad>
                          <m:r>
                            <a:rPr lang="vi-VN" sz="2000" b="0" i="1" smtClean="0">
                              <a:solidFill>
                                <a:schemeClr val="tx1"/>
                              </a:solidFill>
                              <a:latin typeface="Cambria Math" panose="02040503050406030204" pitchFamily="18" charset="0"/>
                            </a:rPr>
                            <m:t>)</m:t>
                          </m:r>
                        </m:num>
                        <m:den>
                          <m:r>
                            <m:rPr>
                              <m:sty m:val="p"/>
                            </m:rPr>
                            <a:rPr lang="vi-VN" sz="2000" i="1">
                              <a:solidFill>
                                <a:schemeClr val="tx1"/>
                              </a:solidFill>
                              <a:latin typeface="Cambria Math" panose="02040503050406030204" pitchFamily="18" charset="0"/>
                            </a:rPr>
                            <m:t>A</m:t>
                          </m:r>
                          <m:r>
                            <a:rPr lang="vi-VN" sz="2000" b="0" i="1" smtClean="0">
                              <a:solidFill>
                                <a:schemeClr val="tx1"/>
                              </a:solidFill>
                              <a:latin typeface="Cambria Math" panose="02040503050406030204" pitchFamily="18" charset="0"/>
                            </a:rPr>
                            <m:t>−</m:t>
                          </m:r>
                          <m:r>
                            <m:rPr>
                              <m:sty m:val="p"/>
                            </m:rPr>
                            <a:rPr lang="vi-VN" sz="2000" i="1">
                              <a:solidFill>
                                <a:schemeClr val="tx1"/>
                              </a:solidFill>
                              <a:latin typeface="Cambria Math" panose="02040503050406030204" pitchFamily="18" charset="0"/>
                              <a:ea typeface="Cambria Math" panose="02040503050406030204" pitchFamily="18" charset="0"/>
                            </a:rPr>
                            <m:t>B</m:t>
                          </m:r>
                        </m:den>
                      </m:f>
                    </m:oMath>
                  </m:oMathPara>
                </a14:m>
                <a:endParaRPr lang="x-none" sz="2000" dirty="0">
                  <a:solidFill>
                    <a:schemeClr val="tx1"/>
                  </a:solidFill>
                </a:endParaRPr>
              </a:p>
            </p:txBody>
          </p:sp>
        </mc:Choice>
        <mc:Fallback xmlns="">
          <p:sp>
            <p:nvSpPr>
              <p:cNvPr id="52" name="Rounded Rectangle 51">
                <a:extLst>
                  <a:ext uri="{FF2B5EF4-FFF2-40B4-BE49-F238E27FC236}">
                    <a16:creationId xmlns:a16="http://schemas.microsoft.com/office/drawing/2014/main" id="{15A695D8-EC28-2642-B128-993D78D51504}"/>
                  </a:ext>
                </a:extLst>
              </p:cNvPr>
              <p:cNvSpPr>
                <a:spLocks noRot="1" noChangeAspect="1" noMove="1" noResize="1" noEditPoints="1" noAdjustHandles="1" noChangeArrowheads="1" noChangeShapeType="1" noTextEdit="1"/>
              </p:cNvSpPr>
              <p:nvPr/>
            </p:nvSpPr>
            <p:spPr>
              <a:xfrm>
                <a:off x="6314544" y="3938251"/>
                <a:ext cx="1511279" cy="791267"/>
              </a:xfrm>
              <a:prstGeom prst="roundRect">
                <a:avLst/>
              </a:prstGeom>
              <a:blipFill>
                <a:blip r:embed="rId28"/>
                <a:stretch>
                  <a:fillRect/>
                </a:stretch>
              </a:blipFill>
              <a:ln>
                <a:solidFill>
                  <a:schemeClr val="accent1"/>
                </a:solidFill>
              </a:ln>
            </p:spPr>
            <p:txBody>
              <a:bodyPr/>
              <a:lstStyle/>
              <a:p>
                <a:r>
                  <a:rPr lang="vi-VN">
                    <a:noFill/>
                  </a:rPr>
                  <a:t> </a:t>
                </a:r>
              </a:p>
            </p:txBody>
          </p:sp>
        </mc:Fallback>
      </mc:AlternateContent>
    </p:spTree>
    <p:extLst>
      <p:ext uri="{BB962C8B-B14F-4D97-AF65-F5344CB8AC3E}">
        <p14:creationId xmlns:p14="http://schemas.microsoft.com/office/powerpoint/2010/main" val="1833305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checkerboard(across)">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checkerboard(across)">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linds(horizontal)">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dissolve">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dissolve">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dissolve">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P spid="50" grpId="0" animBg="1"/>
      <p:bldP spid="51" grpId="0" animBg="1"/>
      <p:bldP spid="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381CE-4AE3-7B46-BDA0-25F9E514FEF2}"/>
              </a:ext>
            </a:extLst>
          </p:cNvPr>
          <p:cNvSpPr>
            <a:spLocks noGrp="1"/>
          </p:cNvSpPr>
          <p:nvPr>
            <p:ph type="title"/>
          </p:nvPr>
        </p:nvSpPr>
        <p:spPr>
          <a:xfrm>
            <a:off x="3249715" y="414768"/>
            <a:ext cx="2644570" cy="473700"/>
          </a:xfrm>
        </p:spPr>
        <p:txBody>
          <a:bodyPr/>
          <a:lstStyle/>
          <a:p>
            <a:r>
              <a:rPr lang="x-none" dirty="0">
                <a:latin typeface="+mn-lt"/>
              </a:rPr>
              <a:t>TỔNG KẾT </a:t>
            </a:r>
          </a:p>
        </p:txBody>
      </p:sp>
      <p:sp>
        <p:nvSpPr>
          <p:cNvPr id="3" name="Title 1">
            <a:extLst>
              <a:ext uri="{FF2B5EF4-FFF2-40B4-BE49-F238E27FC236}">
                <a16:creationId xmlns:a16="http://schemas.microsoft.com/office/drawing/2014/main" id="{62566DFC-F458-DF4A-AF83-0C1E2F1583E9}"/>
              </a:ext>
            </a:extLst>
          </p:cNvPr>
          <p:cNvSpPr txBox="1">
            <a:spLocks/>
          </p:cNvSpPr>
          <p:nvPr/>
        </p:nvSpPr>
        <p:spPr>
          <a:xfrm>
            <a:off x="909286" y="1274739"/>
            <a:ext cx="2644570" cy="473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200"/>
              <a:buFont typeface="Inter"/>
              <a:buNone/>
              <a:defRPr sz="3000" b="1" i="0" u="none" strike="noStrike" cap="none">
                <a:solidFill>
                  <a:schemeClr val="dk2"/>
                </a:solidFill>
                <a:latin typeface="Inter"/>
                <a:ea typeface="Inter"/>
                <a:cs typeface="Inter"/>
                <a:sym typeface="Inter"/>
              </a:defRPr>
            </a:lvl1pPr>
            <a:lvl2pPr marR="0" lvl="1"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2pPr>
            <a:lvl3pPr marR="0" lvl="2"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3pPr>
            <a:lvl4pPr marR="0" lvl="3"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4pPr>
            <a:lvl5pPr marR="0" lvl="4"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5pPr>
            <a:lvl6pPr marR="0" lvl="5"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6pPr>
            <a:lvl7pPr marR="0" lvl="6"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7pPr>
            <a:lvl8pPr marR="0" lvl="7"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8pPr>
            <a:lvl9pPr marR="0" lvl="8"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9pPr>
          </a:lstStyle>
          <a:p>
            <a:r>
              <a:rPr lang="x-none" dirty="0">
                <a:latin typeface="+mn-lt"/>
              </a:rPr>
              <a:t>ĐỘI 1</a:t>
            </a:r>
          </a:p>
        </p:txBody>
      </p:sp>
      <p:sp>
        <p:nvSpPr>
          <p:cNvPr id="4" name="Title 1">
            <a:extLst>
              <a:ext uri="{FF2B5EF4-FFF2-40B4-BE49-F238E27FC236}">
                <a16:creationId xmlns:a16="http://schemas.microsoft.com/office/drawing/2014/main" id="{03FDFF12-FBA3-6447-809B-E10AFAAAD145}"/>
              </a:ext>
            </a:extLst>
          </p:cNvPr>
          <p:cNvSpPr txBox="1">
            <a:spLocks/>
          </p:cNvSpPr>
          <p:nvPr/>
        </p:nvSpPr>
        <p:spPr>
          <a:xfrm>
            <a:off x="5590144" y="1274739"/>
            <a:ext cx="2644570" cy="473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200"/>
              <a:buFont typeface="Inter"/>
              <a:buNone/>
              <a:defRPr sz="3000" b="1" i="0" u="none" strike="noStrike" cap="none">
                <a:solidFill>
                  <a:schemeClr val="dk2"/>
                </a:solidFill>
                <a:latin typeface="Inter"/>
                <a:ea typeface="Inter"/>
                <a:cs typeface="Inter"/>
                <a:sym typeface="Inter"/>
              </a:defRPr>
            </a:lvl1pPr>
            <a:lvl2pPr marR="0" lvl="1"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2pPr>
            <a:lvl3pPr marR="0" lvl="2"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3pPr>
            <a:lvl4pPr marR="0" lvl="3"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4pPr>
            <a:lvl5pPr marR="0" lvl="4"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5pPr>
            <a:lvl6pPr marR="0" lvl="5"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6pPr>
            <a:lvl7pPr marR="0" lvl="6"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7pPr>
            <a:lvl8pPr marR="0" lvl="7"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8pPr>
            <a:lvl9pPr marR="0" lvl="8" algn="ctr" rtl="0">
              <a:lnSpc>
                <a:spcPct val="100000"/>
              </a:lnSpc>
              <a:spcBef>
                <a:spcPts val="0"/>
              </a:spcBef>
              <a:spcAft>
                <a:spcPts val="0"/>
              </a:spcAft>
              <a:buClr>
                <a:schemeClr val="dk1"/>
              </a:buClr>
              <a:buSzPts val="4200"/>
              <a:buFont typeface="Inter-Regular"/>
              <a:buNone/>
              <a:defRPr sz="2363" b="0" i="0" u="none" strike="noStrike" cap="none">
                <a:solidFill>
                  <a:schemeClr val="dk1"/>
                </a:solidFill>
                <a:latin typeface="Inter-Regular"/>
                <a:ea typeface="Inter-Regular"/>
                <a:cs typeface="Inter-Regular"/>
                <a:sym typeface="Inter-Regular"/>
              </a:defRPr>
            </a:lvl9pPr>
          </a:lstStyle>
          <a:p>
            <a:r>
              <a:rPr lang="x-none" dirty="0">
                <a:latin typeface="+mn-lt"/>
              </a:rPr>
              <a:t>ĐỘI 2</a:t>
            </a:r>
          </a:p>
        </p:txBody>
      </p:sp>
      <p:cxnSp>
        <p:nvCxnSpPr>
          <p:cNvPr id="5" name="Straight Connector 4">
            <a:extLst>
              <a:ext uri="{FF2B5EF4-FFF2-40B4-BE49-F238E27FC236}">
                <a16:creationId xmlns:a16="http://schemas.microsoft.com/office/drawing/2014/main" id="{805B233C-D81F-2E4A-B6CF-BCC3965A931E}"/>
              </a:ext>
            </a:extLst>
          </p:cNvPr>
          <p:cNvCxnSpPr>
            <a:cxnSpLocks/>
          </p:cNvCxnSpPr>
          <p:nvPr/>
        </p:nvCxnSpPr>
        <p:spPr>
          <a:xfrm>
            <a:off x="4572000" y="1057197"/>
            <a:ext cx="0" cy="4086303"/>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93621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C61BC13-6529-B744-87BB-800E9DF871DB}"/>
              </a:ext>
            </a:extLst>
          </p:cNvPr>
          <p:cNvSpPr>
            <a:spLocks noGrp="1"/>
          </p:cNvSpPr>
          <p:nvPr>
            <p:ph type="title"/>
          </p:nvPr>
        </p:nvSpPr>
        <p:spPr>
          <a:xfrm>
            <a:off x="2075850" y="1138609"/>
            <a:ext cx="4992300" cy="2866282"/>
          </a:xfrm>
        </p:spPr>
        <p:txBody>
          <a:bodyPr/>
          <a:lstStyle/>
          <a:p>
            <a:r>
              <a:rPr lang="x-none" dirty="0">
                <a:latin typeface="Arial (Headings)"/>
              </a:rPr>
              <a:t>ĐỂ RÚT GỌN BIỂU THỨC CÓ </a:t>
            </a:r>
            <a:r>
              <a:rPr lang="vi-VN" dirty="0">
                <a:latin typeface="Arial (Headings)"/>
              </a:rPr>
              <a:t>CHỨA</a:t>
            </a:r>
            <a:r>
              <a:rPr lang="x-none" dirty="0">
                <a:latin typeface="Arial (Headings)"/>
              </a:rPr>
              <a:t> CĂN BẬC HAI, TA CẦN BIẾT VẬN DỤNG THÍCH HỢP CÁC PHÉP TÍNH VÀ CÁC PHÉP BIẾN ĐỔI ĐÃ BIẾT</a:t>
            </a:r>
          </a:p>
        </p:txBody>
      </p:sp>
    </p:spTree>
    <p:extLst>
      <p:ext uri="{BB962C8B-B14F-4D97-AF65-F5344CB8AC3E}">
        <p14:creationId xmlns:p14="http://schemas.microsoft.com/office/powerpoint/2010/main" val="481268781"/>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973EDEE9-6CAA-F846-AF0D-83E47E4D13C1}"/>
              </a:ext>
            </a:extLst>
          </p:cNvPr>
          <p:cNvSpPr txBox="1"/>
          <p:nvPr/>
        </p:nvSpPr>
        <p:spPr>
          <a:xfrm rot="16200000">
            <a:off x="-2146912" y="2400905"/>
            <a:ext cx="5143500" cy="369332"/>
          </a:xfrm>
          <a:prstGeom prst="rect">
            <a:avLst/>
          </a:prstGeom>
          <a:solidFill>
            <a:srgbClr val="FFC000"/>
          </a:solidFill>
        </p:spPr>
        <p:txBody>
          <a:bodyPr wrap="square" rtlCol="0">
            <a:spAutoFit/>
          </a:bodyPr>
          <a:lstStyle/>
          <a:p>
            <a:pPr algn="ctr"/>
            <a:r>
              <a:rPr lang="x-none" sz="1800" dirty="0"/>
              <a:t>HOẠT ĐỘNG 2: HÌNH THÀNH KIẾN THỨC</a:t>
            </a:r>
          </a:p>
        </p:txBody>
      </p:sp>
      <p:sp>
        <p:nvSpPr>
          <p:cNvPr id="3" name="TextBox 2">
            <a:extLst>
              <a:ext uri="{FF2B5EF4-FFF2-40B4-BE49-F238E27FC236}">
                <a16:creationId xmlns:a16="http://schemas.microsoft.com/office/drawing/2014/main" id="{7BD45EDD-F214-A44D-949E-1E31257B6964}"/>
              </a:ext>
            </a:extLst>
          </p:cNvPr>
          <p:cNvSpPr txBox="1"/>
          <p:nvPr/>
        </p:nvSpPr>
        <p:spPr>
          <a:xfrm>
            <a:off x="1466065" y="339709"/>
            <a:ext cx="2623456" cy="461665"/>
          </a:xfrm>
          <a:prstGeom prst="rect">
            <a:avLst/>
          </a:prstGeom>
          <a:noFill/>
        </p:spPr>
        <p:txBody>
          <a:bodyPr wrap="square" rtlCol="0">
            <a:spAutoFit/>
          </a:bodyPr>
          <a:lstStyle/>
          <a:p>
            <a:r>
              <a:rPr lang="x-none" sz="2400" i="1" dirty="0">
                <a:latin typeface="+mj-lt"/>
              </a:rPr>
              <a:t>VD1</a:t>
            </a:r>
            <a:r>
              <a:rPr lang="x-none" sz="2400" dirty="0">
                <a:latin typeface="+mj-lt"/>
              </a:rPr>
              <a:t>: Rút gọn: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491D88C-A481-8C46-9D8D-22F7ECF1F878}"/>
                  </a:ext>
                </a:extLst>
              </p:cNvPr>
              <p:cNvSpPr txBox="1"/>
              <p:nvPr/>
            </p:nvSpPr>
            <p:spPr>
              <a:xfrm>
                <a:off x="1804960" y="1718849"/>
                <a:ext cx="3857851" cy="11835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vi-VN" sz="2400" b="0" i="1" smtClean="0">
                          <a:latin typeface="Cambria Math" panose="02040503050406030204" pitchFamily="18" charset="0"/>
                        </a:rPr>
                        <m:t>=5</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f>
                        <m:fPr>
                          <m:ctrlPr>
                            <a:rPr lang="vi-VN" sz="2400" b="0" i="1" smtClean="0">
                              <a:latin typeface="Cambria Math" panose="02040503050406030204" pitchFamily="18" charset="0"/>
                            </a:rPr>
                          </m:ctrlPr>
                        </m:fPr>
                        <m:num>
                          <m:r>
                            <a:rPr lang="vi-VN" sz="2400" b="0" i="1" smtClean="0">
                              <a:latin typeface="Cambria Math" panose="02040503050406030204" pitchFamily="18" charset="0"/>
                            </a:rPr>
                            <m:t>6</m:t>
                          </m:r>
                        </m:num>
                        <m:den>
                          <m:r>
                            <a:rPr lang="vi-VN" sz="2400" b="0" i="1" smtClean="0">
                              <a:latin typeface="Cambria Math" panose="02040503050406030204" pitchFamily="18" charset="0"/>
                            </a:rPr>
                            <m:t>2</m:t>
                          </m:r>
                        </m:den>
                      </m:f>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r>
                        <m:rPr>
                          <m:sty m:val="p"/>
                        </m:rPr>
                        <a:rPr lang="vi-VN" sz="2400" i="1">
                          <a:latin typeface="Cambria Math" panose="02040503050406030204" pitchFamily="18" charset="0"/>
                        </a:rPr>
                        <m:t>a</m:t>
                      </m:r>
                      <m:rad>
                        <m:radPr>
                          <m:degHide m:val="on"/>
                          <m:ctrlPr>
                            <a:rPr lang="vi-VN" sz="2400" i="1" smtClean="0">
                              <a:latin typeface="Cambria Math" panose="02040503050406030204" pitchFamily="18" charset="0"/>
                            </a:rPr>
                          </m:ctrlPr>
                        </m:radPr>
                        <m:deg/>
                        <m:e>
                          <m:f>
                            <m:fPr>
                              <m:ctrlPr>
                                <a:rPr lang="vi-VN" sz="2400" i="1" smtClean="0">
                                  <a:latin typeface="Cambria Math" panose="02040503050406030204" pitchFamily="18" charset="0"/>
                                </a:rPr>
                              </m:ctrlPr>
                            </m:fPr>
                            <m:num>
                              <m:r>
                                <a:rPr lang="vi-VN" sz="2400" b="0" i="1" smtClean="0">
                                  <a:latin typeface="Cambria Math" panose="02040503050406030204" pitchFamily="18" charset="0"/>
                                </a:rPr>
                                <m:t>4</m:t>
                              </m:r>
                              <m:r>
                                <m:rPr>
                                  <m:sty m:val="p"/>
                                </m:rPr>
                                <a:rPr lang="vi-VN" sz="2400" i="1">
                                  <a:latin typeface="Cambria Math" panose="02040503050406030204" pitchFamily="18" charset="0"/>
                                </a:rPr>
                                <m:t>a</m:t>
                              </m:r>
                            </m:num>
                            <m:den>
                              <m:sSup>
                                <m:sSupPr>
                                  <m:ctrlPr>
                                    <a:rPr lang="vi-VN" sz="2400" b="0" i="1" smtClean="0">
                                      <a:latin typeface="Cambria Math" panose="02040503050406030204" pitchFamily="18" charset="0"/>
                                    </a:rPr>
                                  </m:ctrlPr>
                                </m:sSupPr>
                                <m:e>
                                  <m:r>
                                    <m:rPr>
                                      <m:sty m:val="p"/>
                                    </m:rPr>
                                    <a:rPr lang="vi-VN" sz="2400" i="1">
                                      <a:latin typeface="Cambria Math" panose="02040503050406030204" pitchFamily="18" charset="0"/>
                                    </a:rPr>
                                    <m:t>a</m:t>
                                  </m:r>
                                </m:e>
                                <m:sup>
                                  <m:r>
                                    <a:rPr lang="vi-VN" sz="2400" b="0" i="1" smtClean="0">
                                      <a:latin typeface="Cambria Math" panose="02040503050406030204" pitchFamily="18" charset="0"/>
                                    </a:rPr>
                                    <m:t>2</m:t>
                                  </m:r>
                                </m:sup>
                              </m:sSup>
                            </m:den>
                          </m:f>
                        </m:e>
                      </m:rad>
                      <m:r>
                        <a:rPr lang="vi-VN" sz="2400" b="0" i="1" smtClean="0">
                          <a:latin typeface="Cambria Math" panose="02040503050406030204" pitchFamily="18" charset="0"/>
                        </a:rPr>
                        <m:t>+</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e>
                      </m:rad>
                    </m:oMath>
                  </m:oMathPara>
                </a14:m>
                <a:endParaRPr lang="x-none" sz="2400" dirty="0"/>
              </a:p>
            </p:txBody>
          </p:sp>
        </mc:Choice>
        <mc:Fallback xmlns="">
          <p:sp>
            <p:nvSpPr>
              <p:cNvPr id="4" name="TextBox 3">
                <a:extLst>
                  <a:ext uri="{FF2B5EF4-FFF2-40B4-BE49-F238E27FC236}">
                    <a16:creationId xmlns:a16="http://schemas.microsoft.com/office/drawing/2014/main" id="{E491D88C-A481-8C46-9D8D-22F7ECF1F878}"/>
                  </a:ext>
                </a:extLst>
              </p:cNvPr>
              <p:cNvSpPr txBox="1">
                <a:spLocks noRot="1" noChangeAspect="1" noMove="1" noResize="1" noEditPoints="1" noAdjustHandles="1" noChangeArrowheads="1" noChangeShapeType="1" noTextEdit="1"/>
              </p:cNvSpPr>
              <p:nvPr/>
            </p:nvSpPr>
            <p:spPr>
              <a:xfrm>
                <a:off x="1804960" y="1718849"/>
                <a:ext cx="3857851" cy="1183529"/>
              </a:xfrm>
              <a:prstGeom prst="rect">
                <a:avLst/>
              </a:prstGeom>
              <a:blipFill>
                <a:blip r:embed="rId3"/>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43532E-169D-7E48-A09E-1187F74478E5}"/>
                  </a:ext>
                </a:extLst>
              </p:cNvPr>
              <p:cNvSpPr txBox="1"/>
              <p:nvPr/>
            </p:nvSpPr>
            <p:spPr>
              <a:xfrm>
                <a:off x="1807222" y="2874232"/>
                <a:ext cx="3622658" cy="5127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vi-VN" sz="2400" b="0" i="1" smtClean="0">
                          <a:latin typeface="Cambria Math" panose="02040503050406030204" pitchFamily="18" charset="0"/>
                        </a:rPr>
                        <m:t>=5</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r>
                        <a:rPr lang="vi-VN" sz="2400" b="0" i="1" smtClean="0">
                          <a:latin typeface="Cambria Math" panose="02040503050406030204" pitchFamily="18" charset="0"/>
                        </a:rPr>
                        <m:t>+3</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r>
                        <a:rPr lang="vi-VN" sz="2400" b="0" i="1" smtClean="0">
                          <a:latin typeface="Cambria Math" panose="02040503050406030204" pitchFamily="18" charset="0"/>
                        </a:rPr>
                        <m:t>−2</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e>
                      </m:rad>
                    </m:oMath>
                  </m:oMathPara>
                </a14:m>
                <a:endParaRPr lang="x-none" sz="2400" dirty="0"/>
              </a:p>
            </p:txBody>
          </p:sp>
        </mc:Choice>
        <mc:Fallback xmlns="">
          <p:sp>
            <p:nvSpPr>
              <p:cNvPr id="5" name="TextBox 4">
                <a:extLst>
                  <a:ext uri="{FF2B5EF4-FFF2-40B4-BE49-F238E27FC236}">
                    <a16:creationId xmlns:a16="http://schemas.microsoft.com/office/drawing/2014/main" id="{6743532E-169D-7E48-A09E-1187F74478E5}"/>
                  </a:ext>
                </a:extLst>
              </p:cNvPr>
              <p:cNvSpPr txBox="1">
                <a:spLocks noRot="1" noChangeAspect="1" noMove="1" noResize="1" noEditPoints="1" noAdjustHandles="1" noChangeArrowheads="1" noChangeShapeType="1" noTextEdit="1"/>
              </p:cNvSpPr>
              <p:nvPr/>
            </p:nvSpPr>
            <p:spPr>
              <a:xfrm>
                <a:off x="1807222" y="2874232"/>
                <a:ext cx="3622658" cy="512704"/>
              </a:xfrm>
              <a:prstGeom prst="rect">
                <a:avLst/>
              </a:prstGeom>
              <a:blipFill>
                <a:blip r:embed="rId4"/>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611EF0A-F0F5-594A-99C1-DF4C11C4865C}"/>
                  </a:ext>
                </a:extLst>
              </p:cNvPr>
              <p:cNvSpPr txBox="1"/>
              <p:nvPr/>
            </p:nvSpPr>
            <p:spPr>
              <a:xfrm>
                <a:off x="1804960" y="3358790"/>
                <a:ext cx="3164521" cy="1353447"/>
              </a:xfrm>
              <a:prstGeom prst="rect">
                <a:avLst/>
              </a:prstGeom>
              <a:noFill/>
            </p:spPr>
            <p:txBody>
              <a:bodyPr wrap="none" rtlCol="0">
                <a:spAutoFit/>
              </a:bodyPr>
              <a:lstStyle/>
              <a:p>
                <a:pPr marL="9525">
                  <a:lnSpc>
                    <a:spcPct val="150000"/>
                  </a:lnSpc>
                </a:pPr>
                <a14:m>
                  <m:oMathPara xmlns:m="http://schemas.openxmlformats.org/officeDocument/2006/math">
                    <m:oMathParaPr>
                      <m:jc m:val="centerGroup"/>
                    </m:oMathParaPr>
                    <m:oMath xmlns:m="http://schemas.openxmlformats.org/officeDocument/2006/math">
                      <m:r>
                        <a:rPr lang="vi-VN" sz="2400" b="0" i="1" smtClean="0">
                          <a:latin typeface="Cambria Math" panose="02040503050406030204" pitchFamily="18" charset="0"/>
                        </a:rPr>
                        <m:t>=</m:t>
                      </m:r>
                      <m:d>
                        <m:dPr>
                          <m:ctrlPr>
                            <a:rPr lang="vi-VN" sz="2400" b="0" i="1" smtClean="0">
                              <a:latin typeface="Cambria Math" panose="02040503050406030204" pitchFamily="18" charset="0"/>
                            </a:rPr>
                          </m:ctrlPr>
                        </m:dPr>
                        <m:e>
                          <m:r>
                            <a:rPr lang="vi-VN" sz="2400" b="0" i="1" smtClean="0">
                              <a:latin typeface="Cambria Math" panose="02040503050406030204" pitchFamily="18" charset="0"/>
                            </a:rPr>
                            <m:t>5+3−2</m:t>
                          </m:r>
                        </m:e>
                      </m:d>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e>
                      </m:rad>
                    </m:oMath>
                  </m:oMathPara>
                </a14:m>
                <a:endParaRPr lang="vi-VN" sz="2400" b="0" i="1" dirty="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vi-VN" sz="2400" b="0" i="1" smtClean="0">
                          <a:latin typeface="Cambria Math" panose="02040503050406030204" pitchFamily="18" charset="0"/>
                        </a:rPr>
                        <m:t> =6</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e>
                      </m:rad>
                    </m:oMath>
                  </m:oMathPara>
                </a14:m>
                <a:endParaRPr lang="x-none" sz="2400" dirty="0"/>
              </a:p>
            </p:txBody>
          </p:sp>
        </mc:Choice>
        <mc:Fallback xmlns="">
          <p:sp>
            <p:nvSpPr>
              <p:cNvPr id="10" name="TextBox 9">
                <a:extLst>
                  <a:ext uri="{FF2B5EF4-FFF2-40B4-BE49-F238E27FC236}">
                    <a16:creationId xmlns:a16="http://schemas.microsoft.com/office/drawing/2014/main" id="{3611EF0A-F0F5-594A-99C1-DF4C11C4865C}"/>
                  </a:ext>
                </a:extLst>
              </p:cNvPr>
              <p:cNvSpPr txBox="1">
                <a:spLocks noRot="1" noChangeAspect="1" noMove="1" noResize="1" noEditPoints="1" noAdjustHandles="1" noChangeArrowheads="1" noChangeShapeType="1" noTextEdit="1"/>
              </p:cNvSpPr>
              <p:nvPr/>
            </p:nvSpPr>
            <p:spPr>
              <a:xfrm>
                <a:off x="1804960" y="3358790"/>
                <a:ext cx="3164521" cy="1353447"/>
              </a:xfrm>
              <a:prstGeom prst="rect">
                <a:avLst/>
              </a:prstGeom>
              <a:blipFill>
                <a:blip r:embed="rId5"/>
                <a:stretch>
                  <a:fillRect l="-200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0BFB9F2-EB88-AF47-89B4-F164CE12B268}"/>
                  </a:ext>
                </a:extLst>
              </p:cNvPr>
              <p:cNvSpPr txBox="1"/>
              <p:nvPr/>
            </p:nvSpPr>
            <p:spPr>
              <a:xfrm>
                <a:off x="1133275" y="657622"/>
                <a:ext cx="6562924" cy="15528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400" i="1">
                          <a:latin typeface="Cambria Math" panose="02040503050406030204" pitchFamily="18" charset="0"/>
                        </a:rPr>
                        <m:t>5</m:t>
                      </m:r>
                      <m:rad>
                        <m:radPr>
                          <m:degHide m:val="on"/>
                          <m:ctrlPr>
                            <a:rPr lang="vi-VN" sz="2400" i="1">
                              <a:latin typeface="Cambria Math" panose="02040503050406030204" pitchFamily="18" charset="0"/>
                            </a:rPr>
                          </m:ctrlPr>
                        </m:radPr>
                        <m:deg/>
                        <m:e>
                          <m:r>
                            <m:rPr>
                              <m:sty m:val="p"/>
                            </m:rPr>
                            <a:rPr lang="vi-VN" sz="2400" i="1">
                              <a:latin typeface="Cambria Math" panose="02040503050406030204" pitchFamily="18" charset="0"/>
                            </a:rPr>
                            <m:t>a</m:t>
                          </m:r>
                        </m:e>
                      </m:rad>
                      <m:r>
                        <a:rPr lang="vi-VN" sz="2400" i="1">
                          <a:latin typeface="Cambria Math" panose="02040503050406030204" pitchFamily="18" charset="0"/>
                        </a:rPr>
                        <m:t>+6</m:t>
                      </m:r>
                      <m:rad>
                        <m:radPr>
                          <m:degHide m:val="on"/>
                          <m:ctrlPr>
                            <a:rPr lang="vi-VN" sz="2400" i="1">
                              <a:latin typeface="Cambria Math" panose="02040503050406030204" pitchFamily="18" charset="0"/>
                            </a:rPr>
                          </m:ctrlPr>
                        </m:radPr>
                        <m:deg/>
                        <m:e>
                          <m:f>
                            <m:fPr>
                              <m:ctrlPr>
                                <a:rPr lang="vi-VN" sz="2400" i="1">
                                  <a:latin typeface="Cambria Math" panose="02040503050406030204" pitchFamily="18" charset="0"/>
                                </a:rPr>
                              </m:ctrlPr>
                            </m:fPr>
                            <m:num>
                              <m:r>
                                <m:rPr>
                                  <m:sty m:val="p"/>
                                </m:rPr>
                                <a:rPr lang="vi-VN" sz="2400" i="1">
                                  <a:latin typeface="Cambria Math" panose="02040503050406030204" pitchFamily="18" charset="0"/>
                                </a:rPr>
                                <m:t>a</m:t>
                              </m:r>
                            </m:num>
                            <m:den>
                              <m:r>
                                <a:rPr lang="vi-VN" sz="2400" i="1">
                                  <a:latin typeface="Cambria Math" panose="02040503050406030204" pitchFamily="18" charset="0"/>
                                </a:rPr>
                                <m:t>4</m:t>
                              </m:r>
                            </m:den>
                          </m:f>
                        </m:e>
                      </m:rad>
                      <m:r>
                        <a:rPr lang="vi-VN" sz="2400" i="1">
                          <a:latin typeface="Cambria Math" panose="02040503050406030204" pitchFamily="18" charset="0"/>
                        </a:rPr>
                        <m:t>−</m:t>
                      </m:r>
                      <m:r>
                        <m:rPr>
                          <m:sty m:val="p"/>
                        </m:rPr>
                        <a:rPr lang="vi-VN" sz="2400" i="1">
                          <a:latin typeface="Cambria Math" panose="02040503050406030204" pitchFamily="18" charset="0"/>
                        </a:rPr>
                        <m:t>a</m:t>
                      </m:r>
                      <m:rad>
                        <m:radPr>
                          <m:degHide m:val="on"/>
                          <m:ctrlPr>
                            <a:rPr lang="vi-VN" sz="2400" i="1">
                              <a:latin typeface="Cambria Math" panose="02040503050406030204" pitchFamily="18" charset="0"/>
                            </a:rPr>
                          </m:ctrlPr>
                        </m:radPr>
                        <m:deg/>
                        <m:e>
                          <m:f>
                            <m:fPr>
                              <m:ctrlPr>
                                <a:rPr lang="vi-VN" sz="2400" i="1">
                                  <a:latin typeface="Cambria Math" panose="02040503050406030204" pitchFamily="18" charset="0"/>
                                </a:rPr>
                              </m:ctrlPr>
                            </m:fPr>
                            <m:num>
                              <m:r>
                                <a:rPr lang="vi-VN" sz="2400" i="1">
                                  <a:latin typeface="Cambria Math" panose="02040503050406030204" pitchFamily="18" charset="0"/>
                                </a:rPr>
                                <m:t>4</m:t>
                              </m:r>
                            </m:num>
                            <m:den>
                              <m:r>
                                <m:rPr>
                                  <m:sty m:val="p"/>
                                </m:rPr>
                                <a:rPr lang="vi-VN" sz="2400" i="1">
                                  <a:latin typeface="Cambria Math" panose="02040503050406030204" pitchFamily="18" charset="0"/>
                                </a:rPr>
                                <m:t>a</m:t>
                              </m:r>
                            </m:den>
                          </m:f>
                        </m:e>
                      </m:rad>
                      <m:r>
                        <a:rPr lang="vi-VN" sz="2400" i="1">
                          <a:latin typeface="Cambria Math" panose="02040503050406030204" pitchFamily="18" charset="0"/>
                        </a:rPr>
                        <m:t>+</m:t>
                      </m:r>
                      <m:rad>
                        <m:radPr>
                          <m:degHide m:val="on"/>
                          <m:ctrlPr>
                            <a:rPr lang="vi-VN" sz="2400" i="1">
                              <a:latin typeface="Cambria Math" panose="02040503050406030204" pitchFamily="18" charset="0"/>
                            </a:rPr>
                          </m:ctrlPr>
                        </m:radPr>
                        <m:deg/>
                        <m:e>
                          <m:r>
                            <a:rPr lang="vi-VN" sz="2400" i="1">
                              <a:latin typeface="Cambria Math" panose="02040503050406030204" pitchFamily="18" charset="0"/>
                            </a:rPr>
                            <m:t>5</m:t>
                          </m:r>
                        </m:e>
                      </m:rad>
                      <m:r>
                        <a:rPr lang="vi-VN" sz="2400" i="1">
                          <a:latin typeface="Cambria Math" panose="02040503050406030204" pitchFamily="18" charset="0"/>
                        </a:rPr>
                        <m:t> </m:t>
                      </m:r>
                      <m:r>
                        <m:rPr>
                          <m:sty m:val="p"/>
                        </m:rPr>
                        <a:rPr lang="vi-VN" sz="2400" i="1">
                          <a:latin typeface="Cambria Math" panose="02040503050406030204" pitchFamily="18" charset="0"/>
                        </a:rPr>
                        <m:t>v</m:t>
                      </m:r>
                      <m:r>
                        <a:rPr lang="vi-VN" sz="2400" i="1">
                          <a:latin typeface="Cambria Math" panose="02040503050406030204" pitchFamily="18" charset="0"/>
                        </a:rPr>
                        <m:t>ớ</m:t>
                      </m:r>
                      <m:r>
                        <m:rPr>
                          <m:sty m:val="p"/>
                        </m:rPr>
                        <a:rPr lang="vi-VN" sz="2400" i="1">
                          <a:latin typeface="Cambria Math" panose="02040503050406030204" pitchFamily="18" charset="0"/>
                        </a:rPr>
                        <m:t>i</m:t>
                      </m:r>
                      <m:r>
                        <a:rPr lang="vi-VN" sz="2400" i="1">
                          <a:latin typeface="Cambria Math" panose="02040503050406030204" pitchFamily="18" charset="0"/>
                        </a:rPr>
                        <m:t> </m:t>
                      </m:r>
                      <m:r>
                        <m:rPr>
                          <m:sty m:val="p"/>
                        </m:rPr>
                        <a:rPr lang="vi-VN" sz="2400" i="1">
                          <a:latin typeface="Cambria Math" panose="02040503050406030204" pitchFamily="18" charset="0"/>
                        </a:rPr>
                        <m:t>a</m:t>
                      </m:r>
                      <m:r>
                        <a:rPr lang="vi-VN" sz="2400" i="1">
                          <a:latin typeface="Cambria Math" panose="02040503050406030204" pitchFamily="18" charset="0"/>
                        </a:rPr>
                        <m:t>&gt;0 </m:t>
                      </m:r>
                    </m:oMath>
                  </m:oMathPara>
                </a14:m>
                <a:endParaRPr lang="x-none" sz="2400" dirty="0"/>
              </a:p>
              <a:p>
                <a:endParaRPr lang="x-none" sz="2400" dirty="0"/>
              </a:p>
            </p:txBody>
          </p:sp>
        </mc:Choice>
        <mc:Fallback xmlns="">
          <p:sp>
            <p:nvSpPr>
              <p:cNvPr id="8" name="TextBox 7">
                <a:extLst>
                  <a:ext uri="{FF2B5EF4-FFF2-40B4-BE49-F238E27FC236}">
                    <a16:creationId xmlns:a16="http://schemas.microsoft.com/office/drawing/2014/main" id="{40BFB9F2-EB88-AF47-89B4-F164CE12B268}"/>
                  </a:ext>
                </a:extLst>
              </p:cNvPr>
              <p:cNvSpPr txBox="1">
                <a:spLocks noRot="1" noChangeAspect="1" noMove="1" noResize="1" noEditPoints="1" noAdjustHandles="1" noChangeArrowheads="1" noChangeShapeType="1" noTextEdit="1"/>
              </p:cNvSpPr>
              <p:nvPr/>
            </p:nvSpPr>
            <p:spPr>
              <a:xfrm>
                <a:off x="1133275" y="657622"/>
                <a:ext cx="6562924" cy="1552861"/>
              </a:xfrm>
              <a:prstGeom prst="rect">
                <a:avLst/>
              </a:prstGeom>
              <a:blipFill>
                <a:blip r:embed="rId6"/>
                <a:stretch>
                  <a:fillRect/>
                </a:stretch>
              </a:blipFill>
            </p:spPr>
            <p:txBody>
              <a:bodyPr/>
              <a:lstStyle/>
              <a:p>
                <a:r>
                  <a:rPr lang="en-VN">
                    <a:noFill/>
                  </a:rPr>
                  <a:t> </a:t>
                </a:r>
              </a:p>
            </p:txBody>
          </p:sp>
        </mc:Fallback>
      </mc:AlternateContent>
      <p:pic>
        <p:nvPicPr>
          <p:cNvPr id="24" name="Picture 19">
            <a:extLst>
              <a:ext uri="{FF2B5EF4-FFF2-40B4-BE49-F238E27FC236}">
                <a16:creationId xmlns:a16="http://schemas.microsoft.com/office/drawing/2014/main" id="{DF01CD05-B5F2-D844-BAE8-8B92A83109A5}"/>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9465578">
            <a:off x="3603286" y="484434"/>
            <a:ext cx="1276959" cy="302647"/>
          </a:xfrm>
          <a:prstGeom prst="rect">
            <a:avLst/>
          </a:prstGeom>
        </p:spPr>
      </p:pic>
      <p:sp>
        <p:nvSpPr>
          <p:cNvPr id="23" name="Rounded Rectangle 22">
            <a:extLst>
              <a:ext uri="{FF2B5EF4-FFF2-40B4-BE49-F238E27FC236}">
                <a16:creationId xmlns:a16="http://schemas.microsoft.com/office/drawing/2014/main" id="{6E2EEBD9-09F7-9F4B-93C7-1F693E9639EC}"/>
              </a:ext>
            </a:extLst>
          </p:cNvPr>
          <p:cNvSpPr/>
          <p:nvPr/>
        </p:nvSpPr>
        <p:spPr>
          <a:xfrm>
            <a:off x="4849117" y="169746"/>
            <a:ext cx="2168349" cy="611979"/>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tx1"/>
                </a:solidFill>
              </a:rPr>
              <a:t>Khai phương của một thương </a:t>
            </a:r>
          </a:p>
        </p:txBody>
      </p:sp>
      <p:sp>
        <p:nvSpPr>
          <p:cNvPr id="28" name="Rounded Rectangle 27">
            <a:extLst>
              <a:ext uri="{FF2B5EF4-FFF2-40B4-BE49-F238E27FC236}">
                <a16:creationId xmlns:a16="http://schemas.microsoft.com/office/drawing/2014/main" id="{6548429D-ED28-2949-8FA1-441B9E936C7F}"/>
              </a:ext>
            </a:extLst>
          </p:cNvPr>
          <p:cNvSpPr/>
          <p:nvPr/>
        </p:nvSpPr>
        <p:spPr>
          <a:xfrm rot="21003510">
            <a:off x="6041305" y="1439620"/>
            <a:ext cx="2168349" cy="611979"/>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tx1"/>
                </a:solidFill>
              </a:rPr>
              <a:t>Khử mẫu của biểu thức chứa căn</a:t>
            </a:r>
          </a:p>
        </p:txBody>
      </p:sp>
      <p:pic>
        <p:nvPicPr>
          <p:cNvPr id="29" name="Picture 19">
            <a:extLst>
              <a:ext uri="{FF2B5EF4-FFF2-40B4-BE49-F238E27FC236}">
                <a16:creationId xmlns:a16="http://schemas.microsoft.com/office/drawing/2014/main" id="{0B3196FB-1FDF-BE40-90A3-0F8D26553B9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1238824">
            <a:off x="4691138" y="1618752"/>
            <a:ext cx="1317407" cy="302647"/>
          </a:xfrm>
          <a:prstGeom prst="rect">
            <a:avLst/>
          </a:prstGeom>
        </p:spPr>
      </p:pic>
      <p:sp>
        <p:nvSpPr>
          <p:cNvPr id="30" name="Rounded Rectangle 29">
            <a:extLst>
              <a:ext uri="{FF2B5EF4-FFF2-40B4-BE49-F238E27FC236}">
                <a16:creationId xmlns:a16="http://schemas.microsoft.com/office/drawing/2014/main" id="{E9C29741-25C3-5942-A56C-8901028D8692}"/>
              </a:ext>
            </a:extLst>
          </p:cNvPr>
          <p:cNvSpPr/>
          <p:nvPr/>
        </p:nvSpPr>
        <p:spPr>
          <a:xfrm>
            <a:off x="4641981" y="3953683"/>
            <a:ext cx="1034166" cy="611979"/>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N</a:t>
            </a:r>
            <a:r>
              <a:rPr lang="x-none" sz="1800" dirty="0">
                <a:solidFill>
                  <a:schemeClr val="tx1"/>
                </a:solidFill>
              </a:rPr>
              <a:t>hóm </a:t>
            </a:r>
          </a:p>
        </p:txBody>
      </p:sp>
      <p:pic>
        <p:nvPicPr>
          <p:cNvPr id="31" name="Picture 19">
            <a:extLst>
              <a:ext uri="{FF2B5EF4-FFF2-40B4-BE49-F238E27FC236}">
                <a16:creationId xmlns:a16="http://schemas.microsoft.com/office/drawing/2014/main" id="{99F8A82D-AE22-E34E-A9AB-8C48726BE5F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1238824">
            <a:off x="3401707" y="3972328"/>
            <a:ext cx="1174120" cy="302647"/>
          </a:xfrm>
          <a:prstGeom prst="rect">
            <a:avLst/>
          </a:prstGeom>
        </p:spPr>
      </p:pic>
      <p:sp>
        <p:nvSpPr>
          <p:cNvPr id="25" name="Cloud 24">
            <a:extLst>
              <a:ext uri="{FF2B5EF4-FFF2-40B4-BE49-F238E27FC236}">
                <a16:creationId xmlns:a16="http://schemas.microsoft.com/office/drawing/2014/main" id="{1DF5AA9A-311F-1848-A0E4-3016514444BA}"/>
              </a:ext>
            </a:extLst>
          </p:cNvPr>
          <p:cNvSpPr/>
          <p:nvPr/>
        </p:nvSpPr>
        <p:spPr>
          <a:xfrm rot="21272856">
            <a:off x="6247680" y="3040630"/>
            <a:ext cx="2845578" cy="1716390"/>
          </a:xfrm>
          <a:custGeom>
            <a:avLst/>
            <a:gdLst>
              <a:gd name="connsiteX0" fmla="*/ 256892 w 2845578"/>
              <a:gd name="connsiteY0" fmla="*/ 570938 h 1716390"/>
              <a:gd name="connsiteX1" fmla="*/ 370386 w 2845578"/>
              <a:gd name="connsiteY1" fmla="*/ 274423 h 1716390"/>
              <a:gd name="connsiteX2" fmla="*/ 922507 w 2845578"/>
              <a:gd name="connsiteY2" fmla="*/ 206681 h 1716390"/>
              <a:gd name="connsiteX3" fmla="*/ 1479173 w 2845578"/>
              <a:gd name="connsiteY3" fmla="*/ 136357 h 1716390"/>
              <a:gd name="connsiteX4" fmla="*/ 1696083 w 2845578"/>
              <a:gd name="connsiteY4" fmla="*/ 7946 h 1716390"/>
              <a:gd name="connsiteX5" fmla="*/ 1965095 w 2845578"/>
              <a:gd name="connsiteY5" fmla="*/ 98573 h 1716390"/>
              <a:gd name="connsiteX6" fmla="*/ 2335942 w 2845578"/>
              <a:gd name="connsiteY6" fmla="*/ 27414 h 1716390"/>
              <a:gd name="connsiteX7" fmla="*/ 2524001 w 2845578"/>
              <a:gd name="connsiteY7" fmla="*/ 221541 h 1716390"/>
              <a:gd name="connsiteX8" fmla="*/ 2765348 w 2845578"/>
              <a:gd name="connsiteY8" fmla="*/ 409947 h 1716390"/>
              <a:gd name="connsiteX9" fmla="*/ 2754545 w 2845578"/>
              <a:gd name="connsiteY9" fmla="*/ 614245 h 1716390"/>
              <a:gd name="connsiteX10" fmla="*/ 2833457 w 2845578"/>
              <a:gd name="connsiteY10" fmla="*/ 926612 h 1716390"/>
              <a:gd name="connsiteX11" fmla="*/ 2463796 w 2845578"/>
              <a:gd name="connsiteY11" fmla="*/ 1200042 h 1716390"/>
              <a:gd name="connsiteX12" fmla="*/ 2331463 w 2845578"/>
              <a:gd name="connsiteY12" fmla="*/ 1434337 h 1716390"/>
              <a:gd name="connsiteX13" fmla="*/ 1880913 w 2845578"/>
              <a:gd name="connsiteY13" fmla="*/ 1462705 h 1716390"/>
              <a:gd name="connsiteX14" fmla="*/ 1558942 w 2845578"/>
              <a:gd name="connsiteY14" fmla="*/ 1712655 h 1716390"/>
              <a:gd name="connsiteX15" fmla="*/ 1085535 w 2845578"/>
              <a:gd name="connsiteY15" fmla="*/ 1560087 h 1716390"/>
              <a:gd name="connsiteX16" fmla="*/ 382308 w 2845578"/>
              <a:gd name="connsiteY16" fmla="*/ 1409346 h 1716390"/>
              <a:gd name="connsiteX17" fmla="*/ 73115 w 2845578"/>
              <a:gd name="connsiteY17" fmla="*/ 1241601 h 1716390"/>
              <a:gd name="connsiteX18" fmla="*/ 139183 w 2845578"/>
              <a:gd name="connsiteY18" fmla="*/ 1015173 h 1716390"/>
              <a:gd name="connsiteX19" fmla="*/ -330 w 2845578"/>
              <a:gd name="connsiteY19" fmla="*/ 782864 h 1716390"/>
              <a:gd name="connsiteX20" fmla="*/ 254455 w 2845578"/>
              <a:gd name="connsiteY20" fmla="*/ 576381 h 1716390"/>
              <a:gd name="connsiteX21" fmla="*/ 256892 w 2845578"/>
              <a:gd name="connsiteY21" fmla="*/ 570938 h 1716390"/>
              <a:gd name="connsiteX0" fmla="*/ 309127 w 2845578"/>
              <a:gd name="connsiteY0" fmla="*/ 1040044 h 1716390"/>
              <a:gd name="connsiteX1" fmla="*/ 142278 w 2845578"/>
              <a:gd name="connsiteY1" fmla="*/ 1008379 h 1716390"/>
              <a:gd name="connsiteX2" fmla="*/ 456346 w 2845578"/>
              <a:gd name="connsiteY2" fmla="*/ 1386580 h 1716390"/>
              <a:gd name="connsiteX3" fmla="*/ 383362 w 2845578"/>
              <a:gd name="connsiteY3" fmla="*/ 1401718 h 1716390"/>
              <a:gd name="connsiteX4" fmla="*/ 1085403 w 2845578"/>
              <a:gd name="connsiteY4" fmla="*/ 1553094 h 1716390"/>
              <a:gd name="connsiteX5" fmla="*/ 1041402 w 2845578"/>
              <a:gd name="connsiteY5" fmla="*/ 1483962 h 1716390"/>
              <a:gd name="connsiteX6" fmla="*/ 1898830 w 2845578"/>
              <a:gd name="connsiteY6" fmla="*/ 1380700 h 1716390"/>
              <a:gd name="connsiteX7" fmla="*/ 1881243 w 2845578"/>
              <a:gd name="connsiteY7" fmla="*/ 1456547 h 1716390"/>
              <a:gd name="connsiteX8" fmla="*/ 2248072 w 2845578"/>
              <a:gd name="connsiteY8" fmla="*/ 911991 h 1716390"/>
              <a:gd name="connsiteX9" fmla="*/ 2462215 w 2845578"/>
              <a:gd name="connsiteY9" fmla="*/ 1195513 h 1716390"/>
              <a:gd name="connsiteX10" fmla="*/ 2753228 w 2845578"/>
              <a:gd name="connsiteY10" fmla="*/ 610033 h 1716390"/>
              <a:gd name="connsiteX11" fmla="*/ 2657848 w 2845578"/>
              <a:gd name="connsiteY11" fmla="*/ 716354 h 1716390"/>
              <a:gd name="connsiteX12" fmla="*/ 2524396 w 2845578"/>
              <a:gd name="connsiteY12" fmla="*/ 215581 h 1716390"/>
              <a:gd name="connsiteX13" fmla="*/ 2529402 w 2845578"/>
              <a:gd name="connsiteY13" fmla="*/ 265802 h 1716390"/>
              <a:gd name="connsiteX14" fmla="*/ 1915363 w 2845578"/>
              <a:gd name="connsiteY14" fmla="*/ 157017 h 1716390"/>
              <a:gd name="connsiteX15" fmla="*/ 1964239 w 2845578"/>
              <a:gd name="connsiteY15" fmla="*/ 92971 h 1716390"/>
              <a:gd name="connsiteX16" fmla="*/ 1458424 w 2845578"/>
              <a:gd name="connsiteY16" fmla="*/ 187531 h 1716390"/>
              <a:gd name="connsiteX17" fmla="*/ 1482071 w 2845578"/>
              <a:gd name="connsiteY17" fmla="*/ 132305 h 1716390"/>
              <a:gd name="connsiteX18" fmla="*/ 922178 w 2845578"/>
              <a:gd name="connsiteY18" fmla="*/ 206284 h 1716390"/>
              <a:gd name="connsiteX19" fmla="*/ 1007808 w 2845578"/>
              <a:gd name="connsiteY19" fmla="*/ 259842 h 1716390"/>
              <a:gd name="connsiteX20" fmla="*/ 271844 w 2845578"/>
              <a:gd name="connsiteY20" fmla="*/ 627316 h 1716390"/>
              <a:gd name="connsiteX21" fmla="*/ 256892 w 2845578"/>
              <a:gd name="connsiteY21" fmla="*/ 570938 h 1716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845578" h="1716390" fill="none" extrusionOk="0">
                <a:moveTo>
                  <a:pt x="256892" y="570938"/>
                </a:moveTo>
                <a:cubicBezTo>
                  <a:pt x="233038" y="475198"/>
                  <a:pt x="264779" y="333356"/>
                  <a:pt x="370386" y="274423"/>
                </a:cubicBezTo>
                <a:cubicBezTo>
                  <a:pt x="535825" y="155459"/>
                  <a:pt x="739270" y="64100"/>
                  <a:pt x="922507" y="206681"/>
                </a:cubicBezTo>
                <a:cubicBezTo>
                  <a:pt x="1080793" y="66409"/>
                  <a:pt x="1255894" y="13127"/>
                  <a:pt x="1479173" y="136357"/>
                </a:cubicBezTo>
                <a:cubicBezTo>
                  <a:pt x="1519534" y="72671"/>
                  <a:pt x="1599829" y="10481"/>
                  <a:pt x="1696083" y="7946"/>
                </a:cubicBezTo>
                <a:cubicBezTo>
                  <a:pt x="1816324" y="-16988"/>
                  <a:pt x="1906970" y="21950"/>
                  <a:pt x="1965095" y="98573"/>
                </a:cubicBezTo>
                <a:cubicBezTo>
                  <a:pt x="2036038" y="2907"/>
                  <a:pt x="2217032" y="-28431"/>
                  <a:pt x="2335942" y="27414"/>
                </a:cubicBezTo>
                <a:cubicBezTo>
                  <a:pt x="2422245" y="69045"/>
                  <a:pt x="2508196" y="143666"/>
                  <a:pt x="2524001" y="221541"/>
                </a:cubicBezTo>
                <a:cubicBezTo>
                  <a:pt x="2649932" y="244645"/>
                  <a:pt x="2722830" y="338840"/>
                  <a:pt x="2765348" y="409947"/>
                </a:cubicBezTo>
                <a:cubicBezTo>
                  <a:pt x="2801417" y="479510"/>
                  <a:pt x="2784721" y="537733"/>
                  <a:pt x="2754545" y="614245"/>
                </a:cubicBezTo>
                <a:cubicBezTo>
                  <a:pt x="2868316" y="703980"/>
                  <a:pt x="2872190" y="823800"/>
                  <a:pt x="2833457" y="926612"/>
                </a:cubicBezTo>
                <a:cubicBezTo>
                  <a:pt x="2799856" y="1081000"/>
                  <a:pt x="2654246" y="1205923"/>
                  <a:pt x="2463796" y="1200042"/>
                </a:cubicBezTo>
                <a:cubicBezTo>
                  <a:pt x="2478534" y="1305540"/>
                  <a:pt x="2398494" y="1353921"/>
                  <a:pt x="2331463" y="1434337"/>
                </a:cubicBezTo>
                <a:cubicBezTo>
                  <a:pt x="2186731" y="1541887"/>
                  <a:pt x="2041373" y="1539418"/>
                  <a:pt x="1880913" y="1462705"/>
                </a:cubicBezTo>
                <a:cubicBezTo>
                  <a:pt x="1864667" y="1555644"/>
                  <a:pt x="1706937" y="1672314"/>
                  <a:pt x="1558942" y="1712655"/>
                </a:cubicBezTo>
                <a:cubicBezTo>
                  <a:pt x="1366044" y="1753897"/>
                  <a:pt x="1190187" y="1705063"/>
                  <a:pt x="1085535" y="1560087"/>
                </a:cubicBezTo>
                <a:cubicBezTo>
                  <a:pt x="810817" y="1646165"/>
                  <a:pt x="531026" y="1605512"/>
                  <a:pt x="382308" y="1409346"/>
                </a:cubicBezTo>
                <a:cubicBezTo>
                  <a:pt x="248601" y="1429549"/>
                  <a:pt x="125650" y="1354103"/>
                  <a:pt x="73115" y="1241601"/>
                </a:cubicBezTo>
                <a:cubicBezTo>
                  <a:pt x="26268" y="1168613"/>
                  <a:pt x="69614" y="1068661"/>
                  <a:pt x="139183" y="1015173"/>
                </a:cubicBezTo>
                <a:cubicBezTo>
                  <a:pt x="42240" y="952788"/>
                  <a:pt x="-12369" y="871439"/>
                  <a:pt x="-330" y="782864"/>
                </a:cubicBezTo>
                <a:cubicBezTo>
                  <a:pt x="-12236" y="675588"/>
                  <a:pt x="134915" y="566824"/>
                  <a:pt x="254455" y="576381"/>
                </a:cubicBezTo>
                <a:cubicBezTo>
                  <a:pt x="255456" y="574387"/>
                  <a:pt x="256214" y="572756"/>
                  <a:pt x="256892" y="570938"/>
                </a:cubicBezTo>
                <a:close/>
              </a:path>
              <a:path w="2845578" h="1716390" fill="none" extrusionOk="0">
                <a:moveTo>
                  <a:pt x="309127" y="1040044"/>
                </a:moveTo>
                <a:cubicBezTo>
                  <a:pt x="257723" y="1030712"/>
                  <a:pt x="196423" y="1028829"/>
                  <a:pt x="142278" y="1008379"/>
                </a:cubicBezTo>
                <a:moveTo>
                  <a:pt x="456346" y="1386580"/>
                </a:moveTo>
                <a:cubicBezTo>
                  <a:pt x="438980" y="1390104"/>
                  <a:pt x="409564" y="1398344"/>
                  <a:pt x="383362" y="1401718"/>
                </a:cubicBezTo>
                <a:moveTo>
                  <a:pt x="1085403" y="1553094"/>
                </a:moveTo>
                <a:cubicBezTo>
                  <a:pt x="1068009" y="1532493"/>
                  <a:pt x="1053914" y="1507438"/>
                  <a:pt x="1041402" y="1483962"/>
                </a:cubicBezTo>
                <a:moveTo>
                  <a:pt x="1898830" y="1380700"/>
                </a:moveTo>
                <a:cubicBezTo>
                  <a:pt x="1898183" y="1406524"/>
                  <a:pt x="1889759" y="1424714"/>
                  <a:pt x="1881243" y="1456547"/>
                </a:cubicBezTo>
                <a:moveTo>
                  <a:pt x="2248072" y="911991"/>
                </a:moveTo>
                <a:cubicBezTo>
                  <a:pt x="2376076" y="965193"/>
                  <a:pt x="2465460" y="1077557"/>
                  <a:pt x="2462215" y="1195513"/>
                </a:cubicBezTo>
                <a:moveTo>
                  <a:pt x="2753228" y="610033"/>
                </a:moveTo>
                <a:cubicBezTo>
                  <a:pt x="2731131" y="652716"/>
                  <a:pt x="2701328" y="686688"/>
                  <a:pt x="2657848" y="716354"/>
                </a:cubicBezTo>
                <a:moveTo>
                  <a:pt x="2524396" y="215581"/>
                </a:moveTo>
                <a:cubicBezTo>
                  <a:pt x="2529059" y="229654"/>
                  <a:pt x="2534105" y="250886"/>
                  <a:pt x="2529402" y="265802"/>
                </a:cubicBezTo>
                <a:moveTo>
                  <a:pt x="1915363" y="157017"/>
                </a:moveTo>
                <a:cubicBezTo>
                  <a:pt x="1929329" y="131475"/>
                  <a:pt x="1947680" y="111124"/>
                  <a:pt x="1964239" y="92971"/>
                </a:cubicBezTo>
                <a:moveTo>
                  <a:pt x="1458424" y="187531"/>
                </a:moveTo>
                <a:cubicBezTo>
                  <a:pt x="1466818" y="168975"/>
                  <a:pt x="1471799" y="154076"/>
                  <a:pt x="1482071" y="132305"/>
                </a:cubicBezTo>
                <a:moveTo>
                  <a:pt x="922178" y="206284"/>
                </a:moveTo>
                <a:cubicBezTo>
                  <a:pt x="952310" y="220863"/>
                  <a:pt x="986115" y="238949"/>
                  <a:pt x="1007808" y="259842"/>
                </a:cubicBezTo>
                <a:moveTo>
                  <a:pt x="271844" y="627316"/>
                </a:moveTo>
                <a:cubicBezTo>
                  <a:pt x="264999" y="606269"/>
                  <a:pt x="263466" y="587573"/>
                  <a:pt x="256892" y="570938"/>
                </a:cubicBezTo>
              </a:path>
              <a:path w="2845578" h="1716390" stroke="0" extrusionOk="0">
                <a:moveTo>
                  <a:pt x="256892" y="570938"/>
                </a:moveTo>
                <a:cubicBezTo>
                  <a:pt x="224657" y="454275"/>
                  <a:pt x="275852" y="356251"/>
                  <a:pt x="370386" y="274423"/>
                </a:cubicBezTo>
                <a:cubicBezTo>
                  <a:pt x="550568" y="156128"/>
                  <a:pt x="728721" y="120290"/>
                  <a:pt x="922507" y="206681"/>
                </a:cubicBezTo>
                <a:cubicBezTo>
                  <a:pt x="992022" y="75846"/>
                  <a:pt x="1301201" y="59082"/>
                  <a:pt x="1479173" y="136357"/>
                </a:cubicBezTo>
                <a:cubicBezTo>
                  <a:pt x="1507985" y="59530"/>
                  <a:pt x="1614917" y="24774"/>
                  <a:pt x="1696083" y="7946"/>
                </a:cubicBezTo>
                <a:cubicBezTo>
                  <a:pt x="1802424" y="-3659"/>
                  <a:pt x="1905057" y="24285"/>
                  <a:pt x="1965095" y="98573"/>
                </a:cubicBezTo>
                <a:cubicBezTo>
                  <a:pt x="2047990" y="9362"/>
                  <a:pt x="2183067" y="3979"/>
                  <a:pt x="2335942" y="27414"/>
                </a:cubicBezTo>
                <a:cubicBezTo>
                  <a:pt x="2432354" y="42539"/>
                  <a:pt x="2494341" y="149940"/>
                  <a:pt x="2524001" y="221541"/>
                </a:cubicBezTo>
                <a:cubicBezTo>
                  <a:pt x="2652270" y="255135"/>
                  <a:pt x="2755227" y="324206"/>
                  <a:pt x="2765348" y="409947"/>
                </a:cubicBezTo>
                <a:cubicBezTo>
                  <a:pt x="2770753" y="473392"/>
                  <a:pt x="2789681" y="550621"/>
                  <a:pt x="2754545" y="614245"/>
                </a:cubicBezTo>
                <a:cubicBezTo>
                  <a:pt x="2842564" y="710383"/>
                  <a:pt x="2868187" y="833918"/>
                  <a:pt x="2833457" y="926612"/>
                </a:cubicBezTo>
                <a:cubicBezTo>
                  <a:pt x="2805361" y="1095617"/>
                  <a:pt x="2663932" y="1204349"/>
                  <a:pt x="2463796" y="1200042"/>
                </a:cubicBezTo>
                <a:cubicBezTo>
                  <a:pt x="2484632" y="1271119"/>
                  <a:pt x="2417093" y="1364076"/>
                  <a:pt x="2331463" y="1434337"/>
                </a:cubicBezTo>
                <a:cubicBezTo>
                  <a:pt x="2188454" y="1526420"/>
                  <a:pt x="2012069" y="1528000"/>
                  <a:pt x="1880913" y="1462705"/>
                </a:cubicBezTo>
                <a:cubicBezTo>
                  <a:pt x="1792774" y="1584176"/>
                  <a:pt x="1705772" y="1668524"/>
                  <a:pt x="1558942" y="1712655"/>
                </a:cubicBezTo>
                <a:cubicBezTo>
                  <a:pt x="1381112" y="1705351"/>
                  <a:pt x="1183369" y="1690802"/>
                  <a:pt x="1085535" y="1560087"/>
                </a:cubicBezTo>
                <a:cubicBezTo>
                  <a:pt x="829774" y="1701619"/>
                  <a:pt x="560844" y="1640382"/>
                  <a:pt x="382308" y="1409346"/>
                </a:cubicBezTo>
                <a:cubicBezTo>
                  <a:pt x="242557" y="1434661"/>
                  <a:pt x="138186" y="1336466"/>
                  <a:pt x="73115" y="1241601"/>
                </a:cubicBezTo>
                <a:cubicBezTo>
                  <a:pt x="33444" y="1179768"/>
                  <a:pt x="67816" y="1075910"/>
                  <a:pt x="139183" y="1015173"/>
                </a:cubicBezTo>
                <a:cubicBezTo>
                  <a:pt x="44244" y="974487"/>
                  <a:pt x="-27204" y="883299"/>
                  <a:pt x="-330" y="782864"/>
                </a:cubicBezTo>
                <a:cubicBezTo>
                  <a:pt x="21144" y="642512"/>
                  <a:pt x="82585" y="585460"/>
                  <a:pt x="254455" y="576381"/>
                </a:cubicBezTo>
                <a:cubicBezTo>
                  <a:pt x="255367" y="574658"/>
                  <a:pt x="255972" y="573157"/>
                  <a:pt x="256892" y="570938"/>
                </a:cubicBezTo>
                <a:close/>
              </a:path>
              <a:path w="2845578" h="1716390" fill="none" stroke="0" extrusionOk="0">
                <a:moveTo>
                  <a:pt x="309127" y="1040044"/>
                </a:moveTo>
                <a:cubicBezTo>
                  <a:pt x="252077" y="1039217"/>
                  <a:pt x="194652" y="1025285"/>
                  <a:pt x="142278" y="1008379"/>
                </a:cubicBezTo>
                <a:moveTo>
                  <a:pt x="456346" y="1386580"/>
                </a:moveTo>
                <a:cubicBezTo>
                  <a:pt x="432231" y="1397882"/>
                  <a:pt x="406983" y="1397824"/>
                  <a:pt x="383362" y="1401718"/>
                </a:cubicBezTo>
                <a:moveTo>
                  <a:pt x="1085403" y="1553094"/>
                </a:moveTo>
                <a:cubicBezTo>
                  <a:pt x="1072301" y="1535012"/>
                  <a:pt x="1047273" y="1509855"/>
                  <a:pt x="1041402" y="1483962"/>
                </a:cubicBezTo>
                <a:moveTo>
                  <a:pt x="1898830" y="1380700"/>
                </a:moveTo>
                <a:cubicBezTo>
                  <a:pt x="1890237" y="1408519"/>
                  <a:pt x="1890208" y="1425598"/>
                  <a:pt x="1881243" y="1456547"/>
                </a:cubicBezTo>
                <a:moveTo>
                  <a:pt x="2248072" y="911991"/>
                </a:moveTo>
                <a:cubicBezTo>
                  <a:pt x="2357607" y="973089"/>
                  <a:pt x="2462031" y="1095778"/>
                  <a:pt x="2462215" y="1195513"/>
                </a:cubicBezTo>
                <a:moveTo>
                  <a:pt x="2753228" y="610033"/>
                </a:moveTo>
                <a:cubicBezTo>
                  <a:pt x="2721412" y="641914"/>
                  <a:pt x="2709373" y="688352"/>
                  <a:pt x="2657848" y="716354"/>
                </a:cubicBezTo>
                <a:moveTo>
                  <a:pt x="2524396" y="215581"/>
                </a:moveTo>
                <a:cubicBezTo>
                  <a:pt x="2523429" y="231710"/>
                  <a:pt x="2528871" y="249333"/>
                  <a:pt x="2529402" y="265802"/>
                </a:cubicBezTo>
                <a:moveTo>
                  <a:pt x="1915363" y="157017"/>
                </a:moveTo>
                <a:cubicBezTo>
                  <a:pt x="1922946" y="128185"/>
                  <a:pt x="1944695" y="106185"/>
                  <a:pt x="1964239" y="92971"/>
                </a:cubicBezTo>
                <a:moveTo>
                  <a:pt x="1458424" y="187531"/>
                </a:moveTo>
                <a:cubicBezTo>
                  <a:pt x="1461192" y="171727"/>
                  <a:pt x="1470100" y="153236"/>
                  <a:pt x="1482071" y="132305"/>
                </a:cubicBezTo>
                <a:moveTo>
                  <a:pt x="922178" y="206284"/>
                </a:moveTo>
                <a:cubicBezTo>
                  <a:pt x="948960" y="222258"/>
                  <a:pt x="983827" y="244269"/>
                  <a:pt x="1007808" y="259842"/>
                </a:cubicBezTo>
                <a:moveTo>
                  <a:pt x="271844" y="627316"/>
                </a:moveTo>
                <a:cubicBezTo>
                  <a:pt x="259821" y="607972"/>
                  <a:pt x="259962" y="587660"/>
                  <a:pt x="256892" y="570938"/>
                </a:cubicBezTo>
              </a:path>
            </a:pathLst>
          </a:custGeom>
          <a:solidFill>
            <a:srgbClr val="FFC000"/>
          </a:solidFill>
          <a:ln w="12700">
            <a:extLst>
              <a:ext uri="{C807C97D-BFC1-408E-A445-0C87EB9F89A2}">
                <ask:lineSketchStyleProps xmlns="" xmlns:ask="http://schemas.microsoft.com/office/drawing/2018/sketchyshapes" sd="1219033472">
                  <a:prstGeom prst="cloud">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bg1">
                    <a:lumMod val="10000"/>
                  </a:schemeClr>
                </a:solidFill>
              </a:rPr>
              <a:t>Các kiến thức đã được sử dụng để rút gọn biểu thức là gì?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heckerboard(across)">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heckerboard(across)">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checkerboard(across)">
                                      <p:cBhvr>
                                        <p:cTn id="33" dur="500"/>
                                        <p:tgtEl>
                                          <p:spTgt spid="24"/>
                                        </p:tgtEl>
                                      </p:cBhvr>
                                    </p:animEffect>
                                  </p:childTnLst>
                                </p:cTn>
                              </p:par>
                            </p:childTnLst>
                          </p:cTn>
                        </p:par>
                        <p:par>
                          <p:cTn id="34" fill="hold">
                            <p:stCondLst>
                              <p:cond delay="500"/>
                            </p:stCondLst>
                            <p:childTnLst>
                              <p:par>
                                <p:cTn id="35" presetID="2" presetClass="entr" presetSubtype="4" fill="hold" grpId="0" nodeType="after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dissolve">
                                      <p:cBhvr>
                                        <p:cTn id="43" dur="500"/>
                                        <p:tgtEl>
                                          <p:spTgt spid="29"/>
                                        </p:tgtEl>
                                      </p:cBhvr>
                                    </p:animEffect>
                                  </p:childTnLst>
                                </p:cTn>
                              </p:par>
                            </p:childTnLst>
                          </p:cTn>
                        </p:par>
                        <p:par>
                          <p:cTn id="44" fill="hold">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dissolve">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checkerboard(across)">
                                      <p:cBhvr>
                                        <p:cTn id="52" dur="500"/>
                                        <p:tgtEl>
                                          <p:spTgt spid="31"/>
                                        </p:tgtEl>
                                      </p:cBhvr>
                                    </p:animEffect>
                                  </p:childTnLst>
                                </p:cTn>
                              </p:par>
                            </p:childTnLst>
                          </p:cTn>
                        </p:par>
                        <p:par>
                          <p:cTn id="53" fill="hold">
                            <p:stCondLst>
                              <p:cond delay="500"/>
                            </p:stCondLst>
                            <p:childTnLst>
                              <p:par>
                                <p:cTn id="54" presetID="5" presetClass="entr" presetSubtype="10" fill="hold" grpId="0" nodeType="after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checkerboard(across)">
                                      <p:cBhvr>
                                        <p:cTn id="5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8" grpId="0"/>
      <p:bldP spid="23" grpId="0" animBg="1"/>
      <p:bldP spid="28" grpId="0" animBg="1"/>
      <p:bldP spid="30" grpId="0" animBg="1"/>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C7B2E07-FCE0-5A45-8823-0E2DF1860B96}"/>
              </a:ext>
            </a:extLst>
          </p:cNvPr>
          <p:cNvSpPr txBox="1"/>
          <p:nvPr/>
        </p:nvSpPr>
        <p:spPr>
          <a:xfrm>
            <a:off x="695685" y="1041624"/>
            <a:ext cx="2623456" cy="461665"/>
          </a:xfrm>
          <a:prstGeom prst="rect">
            <a:avLst/>
          </a:prstGeom>
          <a:noFill/>
        </p:spPr>
        <p:txBody>
          <a:bodyPr wrap="square" rtlCol="0">
            <a:spAutoFit/>
          </a:bodyPr>
          <a:lstStyle/>
          <a:p>
            <a:r>
              <a:rPr lang="x-none" sz="2400" i="1" dirty="0">
                <a:latin typeface="+mj-lt"/>
              </a:rPr>
              <a:t>?1</a:t>
            </a:r>
            <a:r>
              <a:rPr lang="x-none" sz="2400" dirty="0">
                <a:latin typeface="+mj-lt"/>
              </a:rPr>
              <a:t>: Rút gọn: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2236FCD-AAAF-1E4C-BBB8-55B88BCA26AD}"/>
                  </a:ext>
                </a:extLst>
              </p:cNvPr>
              <p:cNvSpPr txBox="1"/>
              <p:nvPr/>
            </p:nvSpPr>
            <p:spPr>
              <a:xfrm>
                <a:off x="2386122" y="1737916"/>
                <a:ext cx="4283096" cy="5127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vi-VN" sz="2400" b="0" i="1" smtClean="0">
                          <a:latin typeface="Cambria Math" panose="02040503050406030204" pitchFamily="18" charset="0"/>
                        </a:rPr>
                        <m:t>=3</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r>
                            <m:rPr>
                              <m:sty m:val="p"/>
                            </m:rPr>
                            <a:rPr lang="vi-VN" sz="2400" i="1">
                              <a:latin typeface="Cambria Math" panose="02040503050406030204" pitchFamily="18" charset="0"/>
                            </a:rPr>
                            <m:t>a</m:t>
                          </m:r>
                        </m:e>
                      </m:rad>
                      <m:r>
                        <a:rPr lang="vi-VN" sz="2400" b="0" i="1" smtClean="0">
                          <a:latin typeface="Cambria Math" panose="02040503050406030204" pitchFamily="18" charset="0"/>
                        </a:rPr>
                        <m:t>−2</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r>
                            <m:rPr>
                              <m:sty m:val="p"/>
                            </m:rPr>
                            <a:rPr lang="vi-VN" sz="2400" i="1">
                              <a:latin typeface="Cambria Math" panose="02040503050406030204" pitchFamily="18" charset="0"/>
                            </a:rPr>
                            <m:t>a</m:t>
                          </m:r>
                        </m:e>
                      </m:rad>
                      <m:r>
                        <a:rPr lang="vi-VN" sz="2400" b="0" i="1" smtClean="0">
                          <a:latin typeface="Cambria Math" panose="02040503050406030204" pitchFamily="18" charset="0"/>
                        </a:rPr>
                        <m:t>+12</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oMath>
                  </m:oMathPara>
                </a14:m>
                <a:endParaRPr lang="x-none" sz="2400" dirty="0"/>
              </a:p>
            </p:txBody>
          </p:sp>
        </mc:Choice>
        <mc:Fallback xmlns="">
          <p:sp>
            <p:nvSpPr>
              <p:cNvPr id="5" name="TextBox 4">
                <a:extLst>
                  <a:ext uri="{FF2B5EF4-FFF2-40B4-BE49-F238E27FC236}">
                    <a16:creationId xmlns:a16="http://schemas.microsoft.com/office/drawing/2014/main" id="{52236FCD-AAAF-1E4C-BBB8-55B88BCA26AD}"/>
                  </a:ext>
                </a:extLst>
              </p:cNvPr>
              <p:cNvSpPr txBox="1">
                <a:spLocks noRot="1" noChangeAspect="1" noMove="1" noResize="1" noEditPoints="1" noAdjustHandles="1" noChangeArrowheads="1" noChangeShapeType="1" noTextEdit="1"/>
              </p:cNvSpPr>
              <p:nvPr/>
            </p:nvSpPr>
            <p:spPr>
              <a:xfrm>
                <a:off x="2386122" y="1737916"/>
                <a:ext cx="4283096" cy="512704"/>
              </a:xfrm>
              <a:prstGeom prst="rect">
                <a:avLst/>
              </a:prstGeom>
              <a:blipFill>
                <a:blip r:embed="rId3"/>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8657B57-C10A-3C4A-98FB-AEADCEDB69A4}"/>
                  </a:ext>
                </a:extLst>
              </p:cNvPr>
              <p:cNvSpPr txBox="1"/>
              <p:nvPr/>
            </p:nvSpPr>
            <p:spPr>
              <a:xfrm>
                <a:off x="2366918" y="2392183"/>
                <a:ext cx="3493136" cy="5127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vi-VN" sz="2400" b="0" i="1" smtClean="0">
                          <a:latin typeface="Cambria Math" panose="02040503050406030204" pitchFamily="18" charset="0"/>
                        </a:rPr>
                        <m:t>=</m:t>
                      </m:r>
                      <m:d>
                        <m:dPr>
                          <m:ctrlPr>
                            <a:rPr lang="vi-VN" sz="2400" b="0" i="1" smtClean="0">
                              <a:latin typeface="Cambria Math" panose="02040503050406030204" pitchFamily="18" charset="0"/>
                            </a:rPr>
                          </m:ctrlPr>
                        </m:dPr>
                        <m:e>
                          <m:r>
                            <a:rPr lang="vi-VN" sz="2400" b="0" i="1" smtClean="0">
                              <a:latin typeface="Cambria Math" panose="02040503050406030204" pitchFamily="18" charset="0"/>
                            </a:rPr>
                            <m:t>3−2+12</m:t>
                          </m:r>
                        </m:e>
                      </m:d>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oMath>
                  </m:oMathPara>
                </a14:m>
                <a:endParaRPr lang="x-none" sz="2400" dirty="0"/>
              </a:p>
            </p:txBody>
          </p:sp>
        </mc:Choice>
        <mc:Fallback xmlns="">
          <p:sp>
            <p:nvSpPr>
              <p:cNvPr id="6" name="TextBox 5">
                <a:extLst>
                  <a:ext uri="{FF2B5EF4-FFF2-40B4-BE49-F238E27FC236}">
                    <a16:creationId xmlns:a16="http://schemas.microsoft.com/office/drawing/2014/main" id="{C8657B57-C10A-3C4A-98FB-AEADCEDB69A4}"/>
                  </a:ext>
                </a:extLst>
              </p:cNvPr>
              <p:cNvSpPr txBox="1">
                <a:spLocks noRot="1" noChangeAspect="1" noMove="1" noResize="1" noEditPoints="1" noAdjustHandles="1" noChangeArrowheads="1" noChangeShapeType="1" noTextEdit="1"/>
              </p:cNvSpPr>
              <p:nvPr/>
            </p:nvSpPr>
            <p:spPr>
              <a:xfrm>
                <a:off x="2366918" y="2392183"/>
                <a:ext cx="3493136" cy="512704"/>
              </a:xfrm>
              <a:prstGeom prst="rect">
                <a:avLst/>
              </a:prstGeom>
              <a:blipFill>
                <a:blip r:embed="rId4"/>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A816AB0-17E2-3D43-AE5D-D00A6FF2FD2E}"/>
                  </a:ext>
                </a:extLst>
              </p:cNvPr>
              <p:cNvSpPr txBox="1"/>
              <p:nvPr/>
            </p:nvSpPr>
            <p:spPr>
              <a:xfrm>
                <a:off x="2429666" y="2979779"/>
                <a:ext cx="2441438" cy="1353447"/>
              </a:xfrm>
              <a:prstGeom prst="rect">
                <a:avLst/>
              </a:prstGeom>
              <a:noFill/>
            </p:spPr>
            <p:txBody>
              <a:bodyPr wrap="none" rtlCol="0">
                <a:spAutoFit/>
              </a:bodyPr>
              <a:lstStyle/>
              <a:p>
                <a:pPr marL="9525">
                  <a:lnSpc>
                    <a:spcPct val="150000"/>
                  </a:lnSpc>
                </a:pPr>
                <a14:m>
                  <m:oMathPara xmlns:m="http://schemas.openxmlformats.org/officeDocument/2006/math">
                    <m:oMathParaPr>
                      <m:jc m:val="left"/>
                    </m:oMathParaPr>
                    <m:oMath xmlns:m="http://schemas.openxmlformats.org/officeDocument/2006/math">
                      <m:r>
                        <a:rPr lang="vi-VN" sz="2400" b="0" i="1" smtClean="0">
                          <a:latin typeface="Cambria Math" panose="02040503050406030204" pitchFamily="18" charset="0"/>
                        </a:rPr>
                        <m:t>=13</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oMath>
                  </m:oMathPara>
                </a14:m>
                <a:endParaRPr lang="vi-VN" sz="2400" b="0" i="1" dirty="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vi-VN" sz="2400" b="0" i="1" smtClean="0">
                          <a:latin typeface="Cambria Math" panose="02040503050406030204" pitchFamily="18" charset="0"/>
                        </a:rPr>
                        <m:t>=(13</m:t>
                      </m:r>
                      <m:rad>
                        <m:radPr>
                          <m:degHide m:val="on"/>
                          <m:ctrlPr>
                            <a:rPr lang="vi-VN" sz="2400" b="0" i="1" smtClean="0">
                              <a:latin typeface="Cambria Math" panose="02040503050406030204" pitchFamily="18" charset="0"/>
                            </a:rPr>
                          </m:ctrlPr>
                        </m:radPr>
                        <m:deg/>
                        <m:e>
                          <m:r>
                            <a:rPr lang="vi-VN" sz="2400" b="0" i="1" smtClean="0">
                              <a:latin typeface="Cambria Math" panose="02040503050406030204" pitchFamily="18" charset="0"/>
                            </a:rPr>
                            <m:t>5</m:t>
                          </m:r>
                        </m:e>
                      </m:rad>
                      <m:r>
                        <a:rPr lang="vi-VN" sz="2400" b="0" i="1" smtClean="0">
                          <a:latin typeface="Cambria Math" panose="02040503050406030204" pitchFamily="18" charset="0"/>
                        </a:rPr>
                        <m:t>+1)</m:t>
                      </m:r>
                      <m:rad>
                        <m:radPr>
                          <m:degHide m:val="on"/>
                          <m:ctrlPr>
                            <a:rPr lang="vi-VN" sz="2400" b="0" i="1" smtClean="0">
                              <a:latin typeface="Cambria Math" panose="02040503050406030204" pitchFamily="18" charset="0"/>
                            </a:rPr>
                          </m:ctrlPr>
                        </m:radPr>
                        <m:deg/>
                        <m:e>
                          <m:r>
                            <m:rPr>
                              <m:sty m:val="p"/>
                            </m:rPr>
                            <a:rPr lang="vi-VN" sz="2400" i="1">
                              <a:latin typeface="Cambria Math" panose="02040503050406030204" pitchFamily="18" charset="0"/>
                            </a:rPr>
                            <m:t>a</m:t>
                          </m:r>
                        </m:e>
                      </m:rad>
                    </m:oMath>
                  </m:oMathPara>
                </a14:m>
                <a:endParaRPr lang="x-none" sz="2400" dirty="0"/>
              </a:p>
            </p:txBody>
          </p:sp>
        </mc:Choice>
        <mc:Fallback xmlns="">
          <p:sp>
            <p:nvSpPr>
              <p:cNvPr id="7" name="TextBox 6">
                <a:extLst>
                  <a:ext uri="{FF2B5EF4-FFF2-40B4-BE49-F238E27FC236}">
                    <a16:creationId xmlns:a16="http://schemas.microsoft.com/office/drawing/2014/main" id="{AA816AB0-17E2-3D43-AE5D-D00A6FF2FD2E}"/>
                  </a:ext>
                </a:extLst>
              </p:cNvPr>
              <p:cNvSpPr txBox="1">
                <a:spLocks noRot="1" noChangeAspect="1" noMove="1" noResize="1" noEditPoints="1" noAdjustHandles="1" noChangeArrowheads="1" noChangeShapeType="1" noTextEdit="1"/>
              </p:cNvSpPr>
              <p:nvPr/>
            </p:nvSpPr>
            <p:spPr>
              <a:xfrm>
                <a:off x="2429666" y="2979779"/>
                <a:ext cx="2441438" cy="1353447"/>
              </a:xfrm>
              <a:prstGeom prst="rect">
                <a:avLst/>
              </a:prstGeom>
              <a:blipFill>
                <a:blip r:embed="rId5"/>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9FCA7CF-7511-074A-977A-68210E689826}"/>
                  </a:ext>
                </a:extLst>
              </p:cNvPr>
              <p:cNvSpPr txBox="1"/>
              <p:nvPr/>
            </p:nvSpPr>
            <p:spPr>
              <a:xfrm>
                <a:off x="1752599" y="1008757"/>
                <a:ext cx="6433457" cy="8820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400" i="1" smtClean="0">
                          <a:latin typeface="Cambria Math" panose="02040503050406030204" pitchFamily="18" charset="0"/>
                        </a:rPr>
                        <m:t>3</m:t>
                      </m:r>
                      <m:rad>
                        <m:radPr>
                          <m:degHide m:val="on"/>
                          <m:ctrlPr>
                            <a:rPr lang="vi-VN" sz="2400" i="1">
                              <a:latin typeface="Cambria Math" panose="02040503050406030204" pitchFamily="18" charset="0"/>
                            </a:rPr>
                          </m:ctrlPr>
                        </m:radPr>
                        <m:deg/>
                        <m:e>
                          <m:r>
                            <a:rPr lang="vi-VN" sz="2400" b="0" i="1" smtClean="0">
                              <a:latin typeface="Cambria Math" panose="02040503050406030204" pitchFamily="18" charset="0"/>
                            </a:rPr>
                            <m:t>5</m:t>
                          </m:r>
                          <m:r>
                            <m:rPr>
                              <m:sty m:val="p"/>
                            </m:rPr>
                            <a:rPr lang="vi-VN" sz="2400" i="1">
                              <a:latin typeface="Cambria Math" panose="02040503050406030204" pitchFamily="18" charset="0"/>
                            </a:rPr>
                            <m:t>a</m:t>
                          </m:r>
                        </m:e>
                      </m:rad>
                      <m:r>
                        <a:rPr lang="vi-VN" sz="2400" b="0" i="1" smtClean="0">
                          <a:latin typeface="Cambria Math" panose="02040503050406030204" pitchFamily="18" charset="0"/>
                        </a:rPr>
                        <m:t>−</m:t>
                      </m:r>
                      <m:rad>
                        <m:radPr>
                          <m:degHide m:val="on"/>
                          <m:ctrlPr>
                            <a:rPr lang="vi-VN" sz="2400" i="1">
                              <a:latin typeface="Cambria Math" panose="02040503050406030204" pitchFamily="18" charset="0"/>
                            </a:rPr>
                          </m:ctrlPr>
                        </m:radPr>
                        <m:deg/>
                        <m:e>
                          <m:r>
                            <a:rPr lang="vi-VN" sz="2400" b="0" i="1" smtClean="0">
                              <a:latin typeface="Cambria Math" panose="02040503050406030204" pitchFamily="18" charset="0"/>
                            </a:rPr>
                            <m:t>20</m:t>
                          </m:r>
                          <m:r>
                            <m:rPr>
                              <m:sty m:val="p"/>
                            </m:rPr>
                            <a:rPr lang="vi-VN" sz="2400" i="1">
                              <a:latin typeface="Cambria Math" panose="02040503050406030204" pitchFamily="18" charset="0"/>
                            </a:rPr>
                            <m:t>a</m:t>
                          </m:r>
                        </m:e>
                      </m:rad>
                      <m:r>
                        <a:rPr lang="vi-VN" sz="2400" b="0" i="1" smtClean="0">
                          <a:latin typeface="Cambria Math" panose="02040503050406030204" pitchFamily="18" charset="0"/>
                        </a:rPr>
                        <m:t>+4</m:t>
                      </m:r>
                      <m:rad>
                        <m:radPr>
                          <m:degHide m:val="on"/>
                          <m:ctrlPr>
                            <a:rPr lang="vi-VN" sz="2400" i="1">
                              <a:latin typeface="Cambria Math" panose="02040503050406030204" pitchFamily="18" charset="0"/>
                            </a:rPr>
                          </m:ctrlPr>
                        </m:radPr>
                        <m:deg/>
                        <m:e>
                          <m:r>
                            <a:rPr lang="vi-VN" sz="2400" b="0" i="1" smtClean="0">
                              <a:latin typeface="Cambria Math" panose="02040503050406030204" pitchFamily="18" charset="0"/>
                            </a:rPr>
                            <m:t>45</m:t>
                          </m:r>
                          <m:r>
                            <m:rPr>
                              <m:sty m:val="p"/>
                            </m:rPr>
                            <a:rPr lang="vi-VN" sz="2400" i="1">
                              <a:latin typeface="Cambria Math" panose="02040503050406030204" pitchFamily="18" charset="0"/>
                            </a:rPr>
                            <m:t>a</m:t>
                          </m:r>
                        </m:e>
                      </m:rad>
                      <m:r>
                        <a:rPr lang="vi-VN" sz="2400" i="1">
                          <a:latin typeface="Cambria Math" panose="02040503050406030204" pitchFamily="18" charset="0"/>
                        </a:rPr>
                        <m:t>+</m:t>
                      </m:r>
                      <m:rad>
                        <m:radPr>
                          <m:degHide m:val="on"/>
                          <m:ctrlPr>
                            <a:rPr lang="vi-VN" sz="2400" i="1">
                              <a:latin typeface="Cambria Math" panose="02040503050406030204" pitchFamily="18" charset="0"/>
                            </a:rPr>
                          </m:ctrlPr>
                        </m:radPr>
                        <m:deg/>
                        <m:e>
                          <m:r>
                            <m:rPr>
                              <m:sty m:val="p"/>
                            </m:rPr>
                            <a:rPr lang="vi-VN" sz="2400" i="1" smtClean="0">
                              <a:latin typeface="Cambria Math" panose="02040503050406030204" pitchFamily="18" charset="0"/>
                            </a:rPr>
                            <m:t>a</m:t>
                          </m:r>
                        </m:e>
                      </m:rad>
                      <m:r>
                        <a:rPr lang="vi-VN" sz="2400" i="1">
                          <a:latin typeface="Cambria Math" panose="02040503050406030204" pitchFamily="18" charset="0"/>
                        </a:rPr>
                        <m:t> </m:t>
                      </m:r>
                      <m:r>
                        <m:rPr>
                          <m:sty m:val="p"/>
                        </m:rPr>
                        <a:rPr lang="vi-VN" sz="2400" i="1">
                          <a:latin typeface="Cambria Math" panose="02040503050406030204" pitchFamily="18" charset="0"/>
                        </a:rPr>
                        <m:t>v</m:t>
                      </m:r>
                      <m:r>
                        <a:rPr lang="vi-VN" sz="2400" i="1">
                          <a:latin typeface="Cambria Math" panose="02040503050406030204" pitchFamily="18" charset="0"/>
                        </a:rPr>
                        <m:t>ớ</m:t>
                      </m:r>
                      <m:r>
                        <m:rPr>
                          <m:sty m:val="p"/>
                        </m:rPr>
                        <a:rPr lang="vi-VN" sz="2400" i="1">
                          <a:latin typeface="Cambria Math" panose="02040503050406030204" pitchFamily="18" charset="0"/>
                        </a:rPr>
                        <m:t>i</m:t>
                      </m:r>
                      <m:r>
                        <a:rPr lang="vi-VN" sz="2400" i="1">
                          <a:latin typeface="Cambria Math" panose="02040503050406030204" pitchFamily="18" charset="0"/>
                        </a:rPr>
                        <m:t> </m:t>
                      </m:r>
                      <m:r>
                        <m:rPr>
                          <m:sty m:val="p"/>
                        </m:rPr>
                        <a:rPr lang="vi-VN" sz="2400" i="1">
                          <a:latin typeface="Cambria Math" panose="02040503050406030204" pitchFamily="18" charset="0"/>
                        </a:rPr>
                        <m:t>a</m:t>
                      </m:r>
                      <m:r>
                        <a:rPr lang="vi-VN" sz="2400" i="1" smtClean="0">
                          <a:latin typeface="Cambria Math" panose="02040503050406030204" pitchFamily="18" charset="0"/>
                          <a:ea typeface="Cambria Math" panose="02040503050406030204" pitchFamily="18" charset="0"/>
                        </a:rPr>
                        <m:t>≥</m:t>
                      </m:r>
                      <m:r>
                        <a:rPr lang="vi-VN" sz="2400" i="1">
                          <a:latin typeface="Cambria Math" panose="02040503050406030204" pitchFamily="18" charset="0"/>
                          <a:ea typeface="Cambria Math" panose="02040503050406030204" pitchFamily="18" charset="0"/>
                        </a:rPr>
                        <m:t>0</m:t>
                      </m:r>
                      <m:r>
                        <a:rPr lang="vi-VN" sz="2400" i="1">
                          <a:latin typeface="Cambria Math" panose="02040503050406030204" pitchFamily="18" charset="0"/>
                        </a:rPr>
                        <m:t> </m:t>
                      </m:r>
                    </m:oMath>
                  </m:oMathPara>
                </a14:m>
                <a:endParaRPr lang="x-none" sz="2400" dirty="0"/>
              </a:p>
              <a:p>
                <a:endParaRPr lang="x-none" sz="2400" dirty="0"/>
              </a:p>
            </p:txBody>
          </p:sp>
        </mc:Choice>
        <mc:Fallback xmlns="">
          <p:sp>
            <p:nvSpPr>
              <p:cNvPr id="8" name="TextBox 7">
                <a:extLst>
                  <a:ext uri="{FF2B5EF4-FFF2-40B4-BE49-F238E27FC236}">
                    <a16:creationId xmlns:a16="http://schemas.microsoft.com/office/drawing/2014/main" id="{19FCA7CF-7511-074A-977A-68210E689826}"/>
                  </a:ext>
                </a:extLst>
              </p:cNvPr>
              <p:cNvSpPr txBox="1">
                <a:spLocks noRot="1" noChangeAspect="1" noMove="1" noResize="1" noEditPoints="1" noAdjustHandles="1" noChangeArrowheads="1" noChangeShapeType="1" noTextEdit="1"/>
              </p:cNvSpPr>
              <p:nvPr/>
            </p:nvSpPr>
            <p:spPr>
              <a:xfrm>
                <a:off x="1752599" y="1008757"/>
                <a:ext cx="6433457" cy="882036"/>
              </a:xfrm>
              <a:prstGeom prst="rect">
                <a:avLst/>
              </a:prstGeom>
              <a:blipFill>
                <a:blip r:embed="rId6"/>
                <a:stretch>
                  <a:fillRect/>
                </a:stretch>
              </a:blipFill>
            </p:spPr>
            <p:txBody>
              <a:bodyPr/>
              <a:lstStyle/>
              <a:p>
                <a:r>
                  <a:rPr lang="en-VN">
                    <a:noFill/>
                  </a:rPr>
                  <a:t> </a:t>
                </a:r>
              </a:p>
            </p:txBody>
          </p:sp>
        </mc:Fallback>
      </mc:AlternateContent>
      <p:sp>
        <p:nvSpPr>
          <p:cNvPr id="10" name="TextBox 9">
            <a:extLst>
              <a:ext uri="{FF2B5EF4-FFF2-40B4-BE49-F238E27FC236}">
                <a16:creationId xmlns:a16="http://schemas.microsoft.com/office/drawing/2014/main" id="{A29724BE-744B-3844-A943-D9141BFC4C3F}"/>
              </a:ext>
            </a:extLst>
          </p:cNvPr>
          <p:cNvSpPr txBox="1"/>
          <p:nvPr/>
        </p:nvSpPr>
        <p:spPr>
          <a:xfrm>
            <a:off x="1565224" y="443512"/>
            <a:ext cx="1641796" cy="523220"/>
          </a:xfrm>
          <a:prstGeom prst="rect">
            <a:avLst/>
          </a:prstGeom>
          <a:noFill/>
        </p:spPr>
        <p:txBody>
          <a:bodyPr wrap="none" rtlCol="0">
            <a:spAutoFit/>
          </a:bodyPr>
          <a:lstStyle/>
          <a:p>
            <a:r>
              <a:rPr lang="x-none" sz="2800" b="1" dirty="0"/>
              <a:t>Áp dụng</a:t>
            </a:r>
          </a:p>
        </p:txBody>
      </p:sp>
      <p:pic>
        <p:nvPicPr>
          <p:cNvPr id="11" name="Picture 19">
            <a:extLst>
              <a:ext uri="{FF2B5EF4-FFF2-40B4-BE49-F238E27FC236}">
                <a16:creationId xmlns:a16="http://schemas.microsoft.com/office/drawing/2014/main" id="{7C3D8523-F274-2F4C-AB50-588B32A9FBE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0268442">
            <a:off x="3976768" y="708091"/>
            <a:ext cx="1404159" cy="302647"/>
          </a:xfrm>
          <a:prstGeom prst="rect">
            <a:avLst/>
          </a:prstGeom>
        </p:spPr>
      </p:pic>
      <p:sp>
        <p:nvSpPr>
          <p:cNvPr id="12" name="Rounded Rectangle 11">
            <a:extLst>
              <a:ext uri="{FF2B5EF4-FFF2-40B4-BE49-F238E27FC236}">
                <a16:creationId xmlns:a16="http://schemas.microsoft.com/office/drawing/2014/main" id="{BB34EC11-9F3D-E340-A697-0F7EB09C6546}"/>
              </a:ext>
            </a:extLst>
          </p:cNvPr>
          <p:cNvSpPr/>
          <p:nvPr/>
        </p:nvSpPr>
        <p:spPr>
          <a:xfrm rot="21102936">
            <a:off x="5358248" y="143506"/>
            <a:ext cx="2168349" cy="611979"/>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tx1"/>
                </a:solidFill>
              </a:rPr>
              <a:t>Đưa thừa số ra ngoài dấu căn</a:t>
            </a:r>
          </a:p>
        </p:txBody>
      </p:sp>
      <p:pic>
        <p:nvPicPr>
          <p:cNvPr id="13" name="Picture 19">
            <a:extLst>
              <a:ext uri="{FF2B5EF4-FFF2-40B4-BE49-F238E27FC236}">
                <a16:creationId xmlns:a16="http://schemas.microsoft.com/office/drawing/2014/main" id="{45A8E60B-55E0-714B-A88D-CEC791F19786}"/>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7400331">
            <a:off x="4687559" y="604162"/>
            <a:ext cx="706516" cy="302647"/>
          </a:xfrm>
          <a:prstGeom prst="rect">
            <a:avLst/>
          </a:prstGeom>
        </p:spPr>
      </p:pic>
      <p:sp>
        <p:nvSpPr>
          <p:cNvPr id="14" name="Cloud 13">
            <a:extLst>
              <a:ext uri="{FF2B5EF4-FFF2-40B4-BE49-F238E27FC236}">
                <a16:creationId xmlns:a16="http://schemas.microsoft.com/office/drawing/2014/main" id="{6A61124E-BAC4-DC4E-B922-C4816A70D403}"/>
              </a:ext>
            </a:extLst>
          </p:cNvPr>
          <p:cNvSpPr/>
          <p:nvPr/>
        </p:nvSpPr>
        <p:spPr>
          <a:xfrm rot="21272856">
            <a:off x="6247680" y="3040630"/>
            <a:ext cx="2845578" cy="1716390"/>
          </a:xfrm>
          <a:custGeom>
            <a:avLst/>
            <a:gdLst>
              <a:gd name="connsiteX0" fmla="*/ 256892 w 2845578"/>
              <a:gd name="connsiteY0" fmla="*/ 570938 h 1716390"/>
              <a:gd name="connsiteX1" fmla="*/ 370386 w 2845578"/>
              <a:gd name="connsiteY1" fmla="*/ 274423 h 1716390"/>
              <a:gd name="connsiteX2" fmla="*/ 922507 w 2845578"/>
              <a:gd name="connsiteY2" fmla="*/ 206681 h 1716390"/>
              <a:gd name="connsiteX3" fmla="*/ 1479173 w 2845578"/>
              <a:gd name="connsiteY3" fmla="*/ 136357 h 1716390"/>
              <a:gd name="connsiteX4" fmla="*/ 1696083 w 2845578"/>
              <a:gd name="connsiteY4" fmla="*/ 7946 h 1716390"/>
              <a:gd name="connsiteX5" fmla="*/ 1965095 w 2845578"/>
              <a:gd name="connsiteY5" fmla="*/ 98573 h 1716390"/>
              <a:gd name="connsiteX6" fmla="*/ 2335942 w 2845578"/>
              <a:gd name="connsiteY6" fmla="*/ 27414 h 1716390"/>
              <a:gd name="connsiteX7" fmla="*/ 2524001 w 2845578"/>
              <a:gd name="connsiteY7" fmla="*/ 221541 h 1716390"/>
              <a:gd name="connsiteX8" fmla="*/ 2765348 w 2845578"/>
              <a:gd name="connsiteY8" fmla="*/ 409947 h 1716390"/>
              <a:gd name="connsiteX9" fmla="*/ 2754545 w 2845578"/>
              <a:gd name="connsiteY9" fmla="*/ 614245 h 1716390"/>
              <a:gd name="connsiteX10" fmla="*/ 2833457 w 2845578"/>
              <a:gd name="connsiteY10" fmla="*/ 926612 h 1716390"/>
              <a:gd name="connsiteX11" fmla="*/ 2463796 w 2845578"/>
              <a:gd name="connsiteY11" fmla="*/ 1200042 h 1716390"/>
              <a:gd name="connsiteX12" fmla="*/ 2331463 w 2845578"/>
              <a:gd name="connsiteY12" fmla="*/ 1434337 h 1716390"/>
              <a:gd name="connsiteX13" fmla="*/ 1880913 w 2845578"/>
              <a:gd name="connsiteY13" fmla="*/ 1462705 h 1716390"/>
              <a:gd name="connsiteX14" fmla="*/ 1558942 w 2845578"/>
              <a:gd name="connsiteY14" fmla="*/ 1712655 h 1716390"/>
              <a:gd name="connsiteX15" fmla="*/ 1085535 w 2845578"/>
              <a:gd name="connsiteY15" fmla="*/ 1560087 h 1716390"/>
              <a:gd name="connsiteX16" fmla="*/ 382308 w 2845578"/>
              <a:gd name="connsiteY16" fmla="*/ 1409346 h 1716390"/>
              <a:gd name="connsiteX17" fmla="*/ 73115 w 2845578"/>
              <a:gd name="connsiteY17" fmla="*/ 1241601 h 1716390"/>
              <a:gd name="connsiteX18" fmla="*/ 139183 w 2845578"/>
              <a:gd name="connsiteY18" fmla="*/ 1015173 h 1716390"/>
              <a:gd name="connsiteX19" fmla="*/ -330 w 2845578"/>
              <a:gd name="connsiteY19" fmla="*/ 782864 h 1716390"/>
              <a:gd name="connsiteX20" fmla="*/ 254455 w 2845578"/>
              <a:gd name="connsiteY20" fmla="*/ 576381 h 1716390"/>
              <a:gd name="connsiteX21" fmla="*/ 256892 w 2845578"/>
              <a:gd name="connsiteY21" fmla="*/ 570938 h 1716390"/>
              <a:gd name="connsiteX0" fmla="*/ 309127 w 2845578"/>
              <a:gd name="connsiteY0" fmla="*/ 1040044 h 1716390"/>
              <a:gd name="connsiteX1" fmla="*/ 142278 w 2845578"/>
              <a:gd name="connsiteY1" fmla="*/ 1008379 h 1716390"/>
              <a:gd name="connsiteX2" fmla="*/ 456346 w 2845578"/>
              <a:gd name="connsiteY2" fmla="*/ 1386580 h 1716390"/>
              <a:gd name="connsiteX3" fmla="*/ 383362 w 2845578"/>
              <a:gd name="connsiteY3" fmla="*/ 1401718 h 1716390"/>
              <a:gd name="connsiteX4" fmla="*/ 1085403 w 2845578"/>
              <a:gd name="connsiteY4" fmla="*/ 1553094 h 1716390"/>
              <a:gd name="connsiteX5" fmla="*/ 1041402 w 2845578"/>
              <a:gd name="connsiteY5" fmla="*/ 1483962 h 1716390"/>
              <a:gd name="connsiteX6" fmla="*/ 1898830 w 2845578"/>
              <a:gd name="connsiteY6" fmla="*/ 1380700 h 1716390"/>
              <a:gd name="connsiteX7" fmla="*/ 1881243 w 2845578"/>
              <a:gd name="connsiteY7" fmla="*/ 1456547 h 1716390"/>
              <a:gd name="connsiteX8" fmla="*/ 2248072 w 2845578"/>
              <a:gd name="connsiteY8" fmla="*/ 911991 h 1716390"/>
              <a:gd name="connsiteX9" fmla="*/ 2462215 w 2845578"/>
              <a:gd name="connsiteY9" fmla="*/ 1195513 h 1716390"/>
              <a:gd name="connsiteX10" fmla="*/ 2753228 w 2845578"/>
              <a:gd name="connsiteY10" fmla="*/ 610033 h 1716390"/>
              <a:gd name="connsiteX11" fmla="*/ 2657848 w 2845578"/>
              <a:gd name="connsiteY11" fmla="*/ 716354 h 1716390"/>
              <a:gd name="connsiteX12" fmla="*/ 2524396 w 2845578"/>
              <a:gd name="connsiteY12" fmla="*/ 215581 h 1716390"/>
              <a:gd name="connsiteX13" fmla="*/ 2529402 w 2845578"/>
              <a:gd name="connsiteY13" fmla="*/ 265802 h 1716390"/>
              <a:gd name="connsiteX14" fmla="*/ 1915363 w 2845578"/>
              <a:gd name="connsiteY14" fmla="*/ 157017 h 1716390"/>
              <a:gd name="connsiteX15" fmla="*/ 1964239 w 2845578"/>
              <a:gd name="connsiteY15" fmla="*/ 92971 h 1716390"/>
              <a:gd name="connsiteX16" fmla="*/ 1458424 w 2845578"/>
              <a:gd name="connsiteY16" fmla="*/ 187531 h 1716390"/>
              <a:gd name="connsiteX17" fmla="*/ 1482071 w 2845578"/>
              <a:gd name="connsiteY17" fmla="*/ 132305 h 1716390"/>
              <a:gd name="connsiteX18" fmla="*/ 922178 w 2845578"/>
              <a:gd name="connsiteY18" fmla="*/ 206284 h 1716390"/>
              <a:gd name="connsiteX19" fmla="*/ 1007808 w 2845578"/>
              <a:gd name="connsiteY19" fmla="*/ 259842 h 1716390"/>
              <a:gd name="connsiteX20" fmla="*/ 271844 w 2845578"/>
              <a:gd name="connsiteY20" fmla="*/ 627316 h 1716390"/>
              <a:gd name="connsiteX21" fmla="*/ 256892 w 2845578"/>
              <a:gd name="connsiteY21" fmla="*/ 570938 h 1716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845578" h="1716390" fill="none" extrusionOk="0">
                <a:moveTo>
                  <a:pt x="256892" y="570938"/>
                </a:moveTo>
                <a:cubicBezTo>
                  <a:pt x="233038" y="475198"/>
                  <a:pt x="264779" y="333356"/>
                  <a:pt x="370386" y="274423"/>
                </a:cubicBezTo>
                <a:cubicBezTo>
                  <a:pt x="535825" y="155459"/>
                  <a:pt x="739270" y="64100"/>
                  <a:pt x="922507" y="206681"/>
                </a:cubicBezTo>
                <a:cubicBezTo>
                  <a:pt x="1080793" y="66409"/>
                  <a:pt x="1255894" y="13127"/>
                  <a:pt x="1479173" y="136357"/>
                </a:cubicBezTo>
                <a:cubicBezTo>
                  <a:pt x="1519534" y="72671"/>
                  <a:pt x="1599829" y="10481"/>
                  <a:pt x="1696083" y="7946"/>
                </a:cubicBezTo>
                <a:cubicBezTo>
                  <a:pt x="1816324" y="-16988"/>
                  <a:pt x="1906970" y="21950"/>
                  <a:pt x="1965095" y="98573"/>
                </a:cubicBezTo>
                <a:cubicBezTo>
                  <a:pt x="2036038" y="2907"/>
                  <a:pt x="2217032" y="-28431"/>
                  <a:pt x="2335942" y="27414"/>
                </a:cubicBezTo>
                <a:cubicBezTo>
                  <a:pt x="2422245" y="69045"/>
                  <a:pt x="2508196" y="143666"/>
                  <a:pt x="2524001" y="221541"/>
                </a:cubicBezTo>
                <a:cubicBezTo>
                  <a:pt x="2649932" y="244645"/>
                  <a:pt x="2722830" y="338840"/>
                  <a:pt x="2765348" y="409947"/>
                </a:cubicBezTo>
                <a:cubicBezTo>
                  <a:pt x="2801417" y="479510"/>
                  <a:pt x="2784721" y="537733"/>
                  <a:pt x="2754545" y="614245"/>
                </a:cubicBezTo>
                <a:cubicBezTo>
                  <a:pt x="2868316" y="703980"/>
                  <a:pt x="2872190" y="823800"/>
                  <a:pt x="2833457" y="926612"/>
                </a:cubicBezTo>
                <a:cubicBezTo>
                  <a:pt x="2799856" y="1081000"/>
                  <a:pt x="2654246" y="1205923"/>
                  <a:pt x="2463796" y="1200042"/>
                </a:cubicBezTo>
                <a:cubicBezTo>
                  <a:pt x="2478534" y="1305540"/>
                  <a:pt x="2398494" y="1353921"/>
                  <a:pt x="2331463" y="1434337"/>
                </a:cubicBezTo>
                <a:cubicBezTo>
                  <a:pt x="2186731" y="1541887"/>
                  <a:pt x="2041373" y="1539418"/>
                  <a:pt x="1880913" y="1462705"/>
                </a:cubicBezTo>
                <a:cubicBezTo>
                  <a:pt x="1864667" y="1555644"/>
                  <a:pt x="1706937" y="1672314"/>
                  <a:pt x="1558942" y="1712655"/>
                </a:cubicBezTo>
                <a:cubicBezTo>
                  <a:pt x="1366044" y="1753897"/>
                  <a:pt x="1190187" y="1705063"/>
                  <a:pt x="1085535" y="1560087"/>
                </a:cubicBezTo>
                <a:cubicBezTo>
                  <a:pt x="810817" y="1646165"/>
                  <a:pt x="531026" y="1605512"/>
                  <a:pt x="382308" y="1409346"/>
                </a:cubicBezTo>
                <a:cubicBezTo>
                  <a:pt x="248601" y="1429549"/>
                  <a:pt x="125650" y="1354103"/>
                  <a:pt x="73115" y="1241601"/>
                </a:cubicBezTo>
                <a:cubicBezTo>
                  <a:pt x="26268" y="1168613"/>
                  <a:pt x="69614" y="1068661"/>
                  <a:pt x="139183" y="1015173"/>
                </a:cubicBezTo>
                <a:cubicBezTo>
                  <a:pt x="42240" y="952788"/>
                  <a:pt x="-12369" y="871439"/>
                  <a:pt x="-330" y="782864"/>
                </a:cubicBezTo>
                <a:cubicBezTo>
                  <a:pt x="-12236" y="675588"/>
                  <a:pt x="134915" y="566824"/>
                  <a:pt x="254455" y="576381"/>
                </a:cubicBezTo>
                <a:cubicBezTo>
                  <a:pt x="255456" y="574387"/>
                  <a:pt x="256214" y="572756"/>
                  <a:pt x="256892" y="570938"/>
                </a:cubicBezTo>
                <a:close/>
              </a:path>
              <a:path w="2845578" h="1716390" fill="none" extrusionOk="0">
                <a:moveTo>
                  <a:pt x="309127" y="1040044"/>
                </a:moveTo>
                <a:cubicBezTo>
                  <a:pt x="257723" y="1030712"/>
                  <a:pt x="196423" y="1028829"/>
                  <a:pt x="142278" y="1008379"/>
                </a:cubicBezTo>
                <a:moveTo>
                  <a:pt x="456346" y="1386580"/>
                </a:moveTo>
                <a:cubicBezTo>
                  <a:pt x="438980" y="1390104"/>
                  <a:pt x="409564" y="1398344"/>
                  <a:pt x="383362" y="1401718"/>
                </a:cubicBezTo>
                <a:moveTo>
                  <a:pt x="1085403" y="1553094"/>
                </a:moveTo>
                <a:cubicBezTo>
                  <a:pt x="1068009" y="1532493"/>
                  <a:pt x="1053914" y="1507438"/>
                  <a:pt x="1041402" y="1483962"/>
                </a:cubicBezTo>
                <a:moveTo>
                  <a:pt x="1898830" y="1380700"/>
                </a:moveTo>
                <a:cubicBezTo>
                  <a:pt x="1898183" y="1406524"/>
                  <a:pt x="1889759" y="1424714"/>
                  <a:pt x="1881243" y="1456547"/>
                </a:cubicBezTo>
                <a:moveTo>
                  <a:pt x="2248072" y="911991"/>
                </a:moveTo>
                <a:cubicBezTo>
                  <a:pt x="2376076" y="965193"/>
                  <a:pt x="2465460" y="1077557"/>
                  <a:pt x="2462215" y="1195513"/>
                </a:cubicBezTo>
                <a:moveTo>
                  <a:pt x="2753228" y="610033"/>
                </a:moveTo>
                <a:cubicBezTo>
                  <a:pt x="2731131" y="652716"/>
                  <a:pt x="2701328" y="686688"/>
                  <a:pt x="2657848" y="716354"/>
                </a:cubicBezTo>
                <a:moveTo>
                  <a:pt x="2524396" y="215581"/>
                </a:moveTo>
                <a:cubicBezTo>
                  <a:pt x="2529059" y="229654"/>
                  <a:pt x="2534105" y="250886"/>
                  <a:pt x="2529402" y="265802"/>
                </a:cubicBezTo>
                <a:moveTo>
                  <a:pt x="1915363" y="157017"/>
                </a:moveTo>
                <a:cubicBezTo>
                  <a:pt x="1929329" y="131475"/>
                  <a:pt x="1947680" y="111124"/>
                  <a:pt x="1964239" y="92971"/>
                </a:cubicBezTo>
                <a:moveTo>
                  <a:pt x="1458424" y="187531"/>
                </a:moveTo>
                <a:cubicBezTo>
                  <a:pt x="1466818" y="168975"/>
                  <a:pt x="1471799" y="154076"/>
                  <a:pt x="1482071" y="132305"/>
                </a:cubicBezTo>
                <a:moveTo>
                  <a:pt x="922178" y="206284"/>
                </a:moveTo>
                <a:cubicBezTo>
                  <a:pt x="952310" y="220863"/>
                  <a:pt x="986115" y="238949"/>
                  <a:pt x="1007808" y="259842"/>
                </a:cubicBezTo>
                <a:moveTo>
                  <a:pt x="271844" y="627316"/>
                </a:moveTo>
                <a:cubicBezTo>
                  <a:pt x="264999" y="606269"/>
                  <a:pt x="263466" y="587573"/>
                  <a:pt x="256892" y="570938"/>
                </a:cubicBezTo>
              </a:path>
              <a:path w="2845578" h="1716390" stroke="0" extrusionOk="0">
                <a:moveTo>
                  <a:pt x="256892" y="570938"/>
                </a:moveTo>
                <a:cubicBezTo>
                  <a:pt x="224657" y="454275"/>
                  <a:pt x="275852" y="356251"/>
                  <a:pt x="370386" y="274423"/>
                </a:cubicBezTo>
                <a:cubicBezTo>
                  <a:pt x="550568" y="156128"/>
                  <a:pt x="728721" y="120290"/>
                  <a:pt x="922507" y="206681"/>
                </a:cubicBezTo>
                <a:cubicBezTo>
                  <a:pt x="992022" y="75846"/>
                  <a:pt x="1301201" y="59082"/>
                  <a:pt x="1479173" y="136357"/>
                </a:cubicBezTo>
                <a:cubicBezTo>
                  <a:pt x="1507985" y="59530"/>
                  <a:pt x="1614917" y="24774"/>
                  <a:pt x="1696083" y="7946"/>
                </a:cubicBezTo>
                <a:cubicBezTo>
                  <a:pt x="1802424" y="-3659"/>
                  <a:pt x="1905057" y="24285"/>
                  <a:pt x="1965095" y="98573"/>
                </a:cubicBezTo>
                <a:cubicBezTo>
                  <a:pt x="2047990" y="9362"/>
                  <a:pt x="2183067" y="3979"/>
                  <a:pt x="2335942" y="27414"/>
                </a:cubicBezTo>
                <a:cubicBezTo>
                  <a:pt x="2432354" y="42539"/>
                  <a:pt x="2494341" y="149940"/>
                  <a:pt x="2524001" y="221541"/>
                </a:cubicBezTo>
                <a:cubicBezTo>
                  <a:pt x="2652270" y="255135"/>
                  <a:pt x="2755227" y="324206"/>
                  <a:pt x="2765348" y="409947"/>
                </a:cubicBezTo>
                <a:cubicBezTo>
                  <a:pt x="2770753" y="473392"/>
                  <a:pt x="2789681" y="550621"/>
                  <a:pt x="2754545" y="614245"/>
                </a:cubicBezTo>
                <a:cubicBezTo>
                  <a:pt x="2842564" y="710383"/>
                  <a:pt x="2868187" y="833918"/>
                  <a:pt x="2833457" y="926612"/>
                </a:cubicBezTo>
                <a:cubicBezTo>
                  <a:pt x="2805361" y="1095617"/>
                  <a:pt x="2663932" y="1204349"/>
                  <a:pt x="2463796" y="1200042"/>
                </a:cubicBezTo>
                <a:cubicBezTo>
                  <a:pt x="2484632" y="1271119"/>
                  <a:pt x="2417093" y="1364076"/>
                  <a:pt x="2331463" y="1434337"/>
                </a:cubicBezTo>
                <a:cubicBezTo>
                  <a:pt x="2188454" y="1526420"/>
                  <a:pt x="2012069" y="1528000"/>
                  <a:pt x="1880913" y="1462705"/>
                </a:cubicBezTo>
                <a:cubicBezTo>
                  <a:pt x="1792774" y="1584176"/>
                  <a:pt x="1705772" y="1668524"/>
                  <a:pt x="1558942" y="1712655"/>
                </a:cubicBezTo>
                <a:cubicBezTo>
                  <a:pt x="1381112" y="1705351"/>
                  <a:pt x="1183369" y="1690802"/>
                  <a:pt x="1085535" y="1560087"/>
                </a:cubicBezTo>
                <a:cubicBezTo>
                  <a:pt x="829774" y="1701619"/>
                  <a:pt x="560844" y="1640382"/>
                  <a:pt x="382308" y="1409346"/>
                </a:cubicBezTo>
                <a:cubicBezTo>
                  <a:pt x="242557" y="1434661"/>
                  <a:pt x="138186" y="1336466"/>
                  <a:pt x="73115" y="1241601"/>
                </a:cubicBezTo>
                <a:cubicBezTo>
                  <a:pt x="33444" y="1179768"/>
                  <a:pt x="67816" y="1075910"/>
                  <a:pt x="139183" y="1015173"/>
                </a:cubicBezTo>
                <a:cubicBezTo>
                  <a:pt x="44244" y="974487"/>
                  <a:pt x="-27204" y="883299"/>
                  <a:pt x="-330" y="782864"/>
                </a:cubicBezTo>
                <a:cubicBezTo>
                  <a:pt x="21144" y="642512"/>
                  <a:pt x="82585" y="585460"/>
                  <a:pt x="254455" y="576381"/>
                </a:cubicBezTo>
                <a:cubicBezTo>
                  <a:pt x="255367" y="574658"/>
                  <a:pt x="255972" y="573157"/>
                  <a:pt x="256892" y="570938"/>
                </a:cubicBezTo>
                <a:close/>
              </a:path>
              <a:path w="2845578" h="1716390" fill="none" stroke="0" extrusionOk="0">
                <a:moveTo>
                  <a:pt x="309127" y="1040044"/>
                </a:moveTo>
                <a:cubicBezTo>
                  <a:pt x="252077" y="1039217"/>
                  <a:pt x="194652" y="1025285"/>
                  <a:pt x="142278" y="1008379"/>
                </a:cubicBezTo>
                <a:moveTo>
                  <a:pt x="456346" y="1386580"/>
                </a:moveTo>
                <a:cubicBezTo>
                  <a:pt x="432231" y="1397882"/>
                  <a:pt x="406983" y="1397824"/>
                  <a:pt x="383362" y="1401718"/>
                </a:cubicBezTo>
                <a:moveTo>
                  <a:pt x="1085403" y="1553094"/>
                </a:moveTo>
                <a:cubicBezTo>
                  <a:pt x="1072301" y="1535012"/>
                  <a:pt x="1047273" y="1509855"/>
                  <a:pt x="1041402" y="1483962"/>
                </a:cubicBezTo>
                <a:moveTo>
                  <a:pt x="1898830" y="1380700"/>
                </a:moveTo>
                <a:cubicBezTo>
                  <a:pt x="1890237" y="1408519"/>
                  <a:pt x="1890208" y="1425598"/>
                  <a:pt x="1881243" y="1456547"/>
                </a:cubicBezTo>
                <a:moveTo>
                  <a:pt x="2248072" y="911991"/>
                </a:moveTo>
                <a:cubicBezTo>
                  <a:pt x="2357607" y="973089"/>
                  <a:pt x="2462031" y="1095778"/>
                  <a:pt x="2462215" y="1195513"/>
                </a:cubicBezTo>
                <a:moveTo>
                  <a:pt x="2753228" y="610033"/>
                </a:moveTo>
                <a:cubicBezTo>
                  <a:pt x="2721412" y="641914"/>
                  <a:pt x="2709373" y="688352"/>
                  <a:pt x="2657848" y="716354"/>
                </a:cubicBezTo>
                <a:moveTo>
                  <a:pt x="2524396" y="215581"/>
                </a:moveTo>
                <a:cubicBezTo>
                  <a:pt x="2523429" y="231710"/>
                  <a:pt x="2528871" y="249333"/>
                  <a:pt x="2529402" y="265802"/>
                </a:cubicBezTo>
                <a:moveTo>
                  <a:pt x="1915363" y="157017"/>
                </a:moveTo>
                <a:cubicBezTo>
                  <a:pt x="1922946" y="128185"/>
                  <a:pt x="1944695" y="106185"/>
                  <a:pt x="1964239" y="92971"/>
                </a:cubicBezTo>
                <a:moveTo>
                  <a:pt x="1458424" y="187531"/>
                </a:moveTo>
                <a:cubicBezTo>
                  <a:pt x="1461192" y="171727"/>
                  <a:pt x="1470100" y="153236"/>
                  <a:pt x="1482071" y="132305"/>
                </a:cubicBezTo>
                <a:moveTo>
                  <a:pt x="922178" y="206284"/>
                </a:moveTo>
                <a:cubicBezTo>
                  <a:pt x="948960" y="222258"/>
                  <a:pt x="983827" y="244269"/>
                  <a:pt x="1007808" y="259842"/>
                </a:cubicBezTo>
                <a:moveTo>
                  <a:pt x="271844" y="627316"/>
                </a:moveTo>
                <a:cubicBezTo>
                  <a:pt x="259821" y="607972"/>
                  <a:pt x="259962" y="587660"/>
                  <a:pt x="256892" y="570938"/>
                </a:cubicBezTo>
              </a:path>
            </a:pathLst>
          </a:custGeom>
          <a:solidFill>
            <a:srgbClr val="FFC000"/>
          </a:solidFill>
          <a:ln w="12700">
            <a:extLst>
              <a:ext uri="{C807C97D-BFC1-408E-A445-0C87EB9F89A2}">
                <ask:lineSketchStyleProps xmlns="" xmlns:ask="http://schemas.microsoft.com/office/drawing/2018/sketchyshapes" sd="1219033472">
                  <a:prstGeom prst="cloud">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bg1">
                    <a:lumMod val="10000"/>
                  </a:schemeClr>
                </a:solidFill>
              </a:rPr>
              <a:t>Các kiến thức đã được sử dụng để rút gọn biểu thức là gì? </a:t>
            </a:r>
          </a:p>
        </p:txBody>
      </p:sp>
      <p:sp>
        <p:nvSpPr>
          <p:cNvPr id="15" name="TextBox 14">
            <a:extLst>
              <a:ext uri="{FF2B5EF4-FFF2-40B4-BE49-F238E27FC236}">
                <a16:creationId xmlns:a16="http://schemas.microsoft.com/office/drawing/2014/main" id="{A8077C19-9CD6-0F4B-96C7-BF694EEEB7D7}"/>
              </a:ext>
            </a:extLst>
          </p:cNvPr>
          <p:cNvSpPr txBox="1"/>
          <p:nvPr/>
        </p:nvSpPr>
        <p:spPr>
          <a:xfrm rot="16200000">
            <a:off x="-2308776" y="2387084"/>
            <a:ext cx="5143500" cy="369332"/>
          </a:xfrm>
          <a:prstGeom prst="rect">
            <a:avLst/>
          </a:prstGeom>
          <a:solidFill>
            <a:srgbClr val="FFC000"/>
          </a:solidFill>
        </p:spPr>
        <p:txBody>
          <a:bodyPr wrap="square" rtlCol="0">
            <a:spAutoFit/>
          </a:bodyPr>
          <a:lstStyle/>
          <a:p>
            <a:pPr algn="ctr"/>
            <a:r>
              <a:rPr lang="x-none" sz="1800" dirty="0"/>
              <a:t>HOẠT ĐỘNG 2: HÌNH THÀNH KIẾN THỨC</a:t>
            </a:r>
          </a:p>
        </p:txBody>
      </p:sp>
    </p:spTree>
    <p:extLst>
      <p:ext uri="{BB962C8B-B14F-4D97-AF65-F5344CB8AC3E}">
        <p14:creationId xmlns:p14="http://schemas.microsoft.com/office/powerpoint/2010/main" val="416689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heckerboard(across)">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dissolve">
                                      <p:cBhvr>
                                        <p:cTn id="37" dur="500"/>
                                        <p:tgtEl>
                                          <p:spTgt spid="11"/>
                                        </p:tgtEl>
                                      </p:cBhvr>
                                    </p:animEffect>
                                  </p:childTnLst>
                                </p:cTn>
                              </p:par>
                              <p:par>
                                <p:cTn id="38" presetID="9"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dissolve">
                                      <p:cBhvr>
                                        <p:cTn id="40" dur="500"/>
                                        <p:tgtEl>
                                          <p:spTgt spid="13"/>
                                        </p:tgtEl>
                                      </p:cBhvr>
                                    </p:animEffect>
                                  </p:childTnLst>
                                </p:cTn>
                              </p:par>
                            </p:childTnLst>
                          </p:cTn>
                        </p:par>
                        <p:par>
                          <p:cTn id="41" fill="hold">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dissolv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2"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5">
            <a:extLst>
              <a:ext uri="{FF2B5EF4-FFF2-40B4-BE49-F238E27FC236}">
                <a16:creationId xmlns:a16="http://schemas.microsoft.com/office/drawing/2014/main" id="{D52A1909-187E-C543-BC79-B91504B8180A}"/>
              </a:ext>
            </a:extLst>
          </p:cNvPr>
          <p:cNvSpPr>
            <a:spLocks noChangeArrowheads="1"/>
          </p:cNvSpPr>
          <p:nvPr/>
        </p:nvSpPr>
        <p:spPr bwMode="auto">
          <a:xfrm>
            <a:off x="1143001" y="235906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p:sp>
        <p:nvSpPr>
          <p:cNvPr id="5127" name="Rectangle 7">
            <a:extLst>
              <a:ext uri="{FF2B5EF4-FFF2-40B4-BE49-F238E27FC236}">
                <a16:creationId xmlns:a16="http://schemas.microsoft.com/office/drawing/2014/main" id="{9556CB8C-CFBD-9843-8353-5920693F54B3}"/>
              </a:ext>
            </a:extLst>
          </p:cNvPr>
          <p:cNvSpPr>
            <a:spLocks noChangeArrowheads="1"/>
          </p:cNvSpPr>
          <p:nvPr/>
        </p:nvSpPr>
        <p:spPr bwMode="auto">
          <a:xfrm>
            <a:off x="1143001" y="-126958"/>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x-none" altLang="x-none" sz="1050">
              <a:latin typeface="Calibri" panose="020F0502020204030204" pitchFamily="34"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4F8E36A-D06C-1C44-B398-9325D5208F70}"/>
                  </a:ext>
                </a:extLst>
              </p:cNvPr>
              <p:cNvSpPr txBox="1">
                <a:spLocks noChangeArrowheads="1"/>
              </p:cNvSpPr>
              <p:nvPr/>
            </p:nvSpPr>
            <p:spPr bwMode="auto">
              <a:xfrm>
                <a:off x="971550" y="599870"/>
                <a:ext cx="6115050" cy="6085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d>
                        <m:dPr>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dPr>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1+</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e>
                          </m:rad>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3</m:t>
                              </m:r>
                            </m:e>
                          </m:rad>
                        </m:e>
                      </m:d>
                      <m:d>
                        <m:dPr>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dPr>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1+</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e>
                          </m:rad>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3</m:t>
                              </m:r>
                            </m:e>
                          </m:rad>
                        </m:e>
                      </m:d>
                      <m:r>
                        <a:rPr lang="vi-VN" altLang="x-none" sz="2800" b="0" i="0" smtClean="0">
                          <a:solidFill>
                            <a:schemeClr val="bg1">
                              <a:lumMod val="10000"/>
                            </a:schemeClr>
                          </a:solidFill>
                          <a:latin typeface="Cambria Math" panose="02040503050406030204" pitchFamily="18" charset="0"/>
                          <a:cs typeface="Times New Roman" panose="02020603050405020304" pitchFamily="18" charset="0"/>
                        </a:rPr>
                        <m:t>=2</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e>
                      </m:rad>
                    </m:oMath>
                  </m:oMathPara>
                </a14:m>
                <a:endParaRPr lang="en-US" altLang="x-none" sz="2800" dirty="0">
                  <a:solidFill>
                    <a:schemeClr val="bg1">
                      <a:lumMod val="10000"/>
                    </a:schemeClr>
                  </a:solidFill>
                  <a:latin typeface="+mj-lt"/>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94F8E36A-D06C-1C44-B398-9325D5208F70}"/>
                  </a:ext>
                </a:extLst>
              </p:cNvPr>
              <p:cNvSpPr txBox="1">
                <a:spLocks noRot="1" noChangeAspect="1" noMove="1" noResize="1" noEditPoints="1" noAdjustHandles="1" noChangeArrowheads="1" noChangeShapeType="1" noTextEdit="1"/>
              </p:cNvSpPr>
              <p:nvPr/>
            </p:nvSpPr>
            <p:spPr bwMode="auto">
              <a:xfrm>
                <a:off x="971550" y="599870"/>
                <a:ext cx="6115050" cy="608500"/>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p:sp>
        <p:nvSpPr>
          <p:cNvPr id="12" name="TextBox 11">
            <a:extLst>
              <a:ext uri="{FF2B5EF4-FFF2-40B4-BE49-F238E27FC236}">
                <a16:creationId xmlns:a16="http://schemas.microsoft.com/office/drawing/2014/main" id="{A0F212DC-A1B9-FB4A-9291-CC559BC2030B}"/>
              </a:ext>
            </a:extLst>
          </p:cNvPr>
          <p:cNvSpPr txBox="1"/>
          <p:nvPr/>
        </p:nvSpPr>
        <p:spPr>
          <a:xfrm>
            <a:off x="1143001" y="81779"/>
            <a:ext cx="4920343" cy="523220"/>
          </a:xfrm>
          <a:prstGeom prst="rect">
            <a:avLst/>
          </a:prstGeom>
          <a:noFill/>
        </p:spPr>
        <p:txBody>
          <a:bodyPr wrap="square" rtlCol="0">
            <a:spAutoFit/>
          </a:bodyPr>
          <a:lstStyle/>
          <a:p>
            <a:r>
              <a:rPr lang="x-none" sz="2800" i="1" dirty="0">
                <a:latin typeface="+mj-lt"/>
              </a:rPr>
              <a:t>VD1</a:t>
            </a:r>
            <a:r>
              <a:rPr lang="x-none" sz="2800" dirty="0">
                <a:latin typeface="+mj-lt"/>
              </a:rPr>
              <a:t>: Chứng minh đẳng thứ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E748D86-C812-D146-8B36-79EC3480F75E}"/>
                  </a:ext>
                </a:extLst>
              </p:cNvPr>
              <p:cNvSpPr txBox="1">
                <a:spLocks noChangeArrowheads="1"/>
              </p:cNvSpPr>
              <p:nvPr/>
            </p:nvSpPr>
            <p:spPr bwMode="auto">
              <a:xfrm>
                <a:off x="1132599" y="1309300"/>
                <a:ext cx="6115050" cy="33833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114000"/>
                  </a:lnSpc>
                </a:pPr>
                <a:r>
                  <a:rPr lang="vi-VN" altLang="x-none" sz="2800" i="1" dirty="0">
                    <a:solidFill>
                      <a:schemeClr val="bg1">
                        <a:lumMod val="10000"/>
                      </a:schemeClr>
                    </a:solidFill>
                    <a:cs typeface="Times New Roman" panose="02020603050405020304" pitchFamily="18" charset="0"/>
                  </a:rPr>
                  <a:t>Giải: </a:t>
                </a:r>
              </a:p>
              <a:p>
                <a:pPr eaLnBrk="1" hangingPunct="1">
                  <a:lnSpc>
                    <a:spcPct val="114000"/>
                  </a:lnSpc>
                </a:pPr>
                <a:r>
                  <a:rPr lang="vi-VN" altLang="x-none" sz="2800" dirty="0">
                    <a:solidFill>
                      <a:schemeClr val="bg1">
                        <a:lumMod val="10000"/>
                      </a:schemeClr>
                    </a:solidFill>
                    <a:cs typeface="Times New Roman" panose="02020603050405020304" pitchFamily="18" charset="0"/>
                  </a:rPr>
                  <a:t>Biến đổi vế trái ta có: </a:t>
                </a:r>
              </a:p>
              <a:p>
                <a:pPr eaLnBrk="1" hangingPunct="1">
                  <a:lnSpc>
                    <a:spcPct val="114000"/>
                  </a:lnSpc>
                </a:pPr>
                <a14:m>
                  <m:oMathPara xmlns:m="http://schemas.openxmlformats.org/officeDocument/2006/math">
                    <m:oMathParaPr>
                      <m:jc m:val="left"/>
                    </m:oMathParaPr>
                    <m:oMath xmlns:m="http://schemas.openxmlformats.org/officeDocument/2006/math">
                      <m:d>
                        <m:dPr>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dPr>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1+</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e>
                          </m:rad>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3</m:t>
                              </m:r>
                            </m:e>
                          </m:rad>
                        </m:e>
                      </m:d>
                      <m:d>
                        <m:dPr>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dPr>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1+</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e>
                          </m:rad>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3</m:t>
                              </m:r>
                            </m:e>
                          </m:rad>
                        </m:e>
                      </m:d>
                    </m:oMath>
                  </m:oMathPara>
                </a14:m>
                <a:endParaRPr lang="vi-VN" altLang="x-none" sz="2800" b="0" i="1" dirty="0">
                  <a:solidFill>
                    <a:schemeClr val="bg1">
                      <a:lumMod val="10000"/>
                    </a:schemeClr>
                  </a:solidFill>
                  <a:latin typeface="Cambria Math" panose="02040503050406030204" pitchFamily="18" charset="0"/>
                  <a:cs typeface="Times New Roman" panose="02020603050405020304" pitchFamily="18" charset="0"/>
                </a:endParaRPr>
              </a:p>
              <a:p>
                <a:pPr eaLnBrk="1" hangingPunct="1">
                  <a:lnSpc>
                    <a:spcPct val="114000"/>
                  </a:lnSpc>
                </a:pPr>
                <a14:m>
                  <m:oMathPara xmlns:m="http://schemas.openxmlformats.org/officeDocument/2006/math">
                    <m:oMathParaPr>
                      <m:jc m:val="left"/>
                    </m:oMathParaPr>
                    <m:oMath xmlns:m="http://schemas.openxmlformats.org/officeDocument/2006/math">
                      <m:r>
                        <a:rPr lang="vi-VN" altLang="x-none" sz="2800" b="0" i="0" smtClean="0">
                          <a:solidFill>
                            <a:schemeClr val="bg1">
                              <a:lumMod val="10000"/>
                            </a:schemeClr>
                          </a:solidFill>
                          <a:latin typeface="Cambria Math" panose="02040503050406030204" pitchFamily="18" charset="0"/>
                          <a:cs typeface="Times New Roman" panose="02020603050405020304" pitchFamily="18" charset="0"/>
                        </a:rPr>
                        <m:t>=</m:t>
                      </m:r>
                      <m:sSup>
                        <m:sSupPr>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sSupPr>
                        <m:e>
                          <m:d>
                            <m:dPr>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dPr>
                            <m:e>
                              <m:r>
                                <a:rPr lang="vi-VN" altLang="x-none" sz="2800" b="0" i="0" smtClean="0">
                                  <a:solidFill>
                                    <a:schemeClr val="bg1">
                                      <a:lumMod val="10000"/>
                                    </a:schemeClr>
                                  </a:solidFill>
                                  <a:latin typeface="Cambria Math" panose="02040503050406030204" pitchFamily="18" charset="0"/>
                                  <a:cs typeface="Times New Roman" panose="02020603050405020304" pitchFamily="18" charset="0"/>
                                </a:rPr>
                                <m:t>1+</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e>
                              </m:rad>
                            </m:e>
                          </m:d>
                        </m:e>
                        <m:sup>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sup>
                      </m:sSup>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m:t>
                      </m:r>
                      <m:sSup>
                        <m:sSupPr>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sSupPr>
                        <m:e>
                          <m:d>
                            <m:dPr>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dPr>
                            <m:e>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3</m:t>
                                  </m:r>
                                </m:e>
                              </m:rad>
                            </m:e>
                          </m:d>
                        </m:e>
                        <m:sup>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sup>
                      </m:sSup>
                    </m:oMath>
                  </m:oMathPara>
                </a14:m>
                <a:endParaRPr lang="vi-VN" altLang="x-none" sz="2800" b="0" dirty="0">
                  <a:solidFill>
                    <a:schemeClr val="bg1">
                      <a:lumMod val="10000"/>
                    </a:schemeClr>
                  </a:solidFill>
                  <a:latin typeface="+mj-lt"/>
                  <a:cs typeface="Times New Roman" panose="02020603050405020304" pitchFamily="18" charset="0"/>
                </a:endParaRPr>
              </a:p>
              <a:p>
                <a:pPr eaLnBrk="1" hangingPunct="1">
                  <a:lnSpc>
                    <a:spcPct val="114000"/>
                  </a:lnSpc>
                </a:pPr>
                <a14:m>
                  <m:oMathPara xmlns:m="http://schemas.openxmlformats.org/officeDocument/2006/math">
                    <m:oMathParaPr>
                      <m:jc m:val="left"/>
                    </m:oMathParaPr>
                    <m:oMath xmlns:m="http://schemas.openxmlformats.org/officeDocument/2006/math">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1+2</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e>
                      </m:rad>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3</m:t>
                      </m:r>
                    </m:oMath>
                  </m:oMathPara>
                </a14:m>
                <a:endParaRPr lang="vi-VN" altLang="x-none" sz="2800" b="0" dirty="0">
                  <a:solidFill>
                    <a:schemeClr val="bg1">
                      <a:lumMod val="10000"/>
                    </a:schemeClr>
                  </a:solidFill>
                  <a:latin typeface="+mj-lt"/>
                  <a:cs typeface="Times New Roman" panose="02020603050405020304" pitchFamily="18" charset="0"/>
                </a:endParaRPr>
              </a:p>
              <a:p>
                <a:pPr eaLnBrk="1" hangingPunct="1">
                  <a:lnSpc>
                    <a:spcPct val="114000"/>
                  </a:lnSpc>
                </a:pPr>
                <a14:m>
                  <m:oMath xmlns:m="http://schemas.openxmlformats.org/officeDocument/2006/math">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rad>
                      <m:radPr>
                        <m:degHide m:val="on"/>
                        <m:ctrlP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ctrlPr>
                      </m:radPr>
                      <m:deg/>
                      <m:e>
                        <m:r>
                          <a:rPr lang="vi-VN" altLang="x-none" sz="2800" b="0" i="1" smtClean="0">
                            <a:solidFill>
                              <a:schemeClr val="bg1">
                                <a:lumMod val="10000"/>
                              </a:schemeClr>
                            </a:solidFill>
                            <a:latin typeface="Cambria Math" panose="02040503050406030204" pitchFamily="18" charset="0"/>
                            <a:cs typeface="Times New Roman" panose="02020603050405020304" pitchFamily="18" charset="0"/>
                          </a:rPr>
                          <m:t>2</m:t>
                        </m:r>
                      </m:e>
                    </m:rad>
                  </m:oMath>
                </a14:m>
                <a:r>
                  <a:rPr lang="en-US" altLang="x-none" sz="2800" dirty="0">
                    <a:solidFill>
                      <a:schemeClr val="bg1">
                        <a:lumMod val="10000"/>
                      </a:schemeClr>
                    </a:solidFill>
                    <a:latin typeface="+mj-lt"/>
                    <a:cs typeface="Times New Roman" panose="02020603050405020304" pitchFamily="18" charset="0"/>
                  </a:rPr>
                  <a:t> (= VP) (ĐPCM) </a:t>
                </a:r>
              </a:p>
            </p:txBody>
          </p:sp>
        </mc:Choice>
        <mc:Fallback xmlns="">
          <p:sp>
            <p:nvSpPr>
              <p:cNvPr id="15" name="TextBox 14">
                <a:extLst>
                  <a:ext uri="{FF2B5EF4-FFF2-40B4-BE49-F238E27FC236}">
                    <a16:creationId xmlns:a16="http://schemas.microsoft.com/office/drawing/2014/main" id="{BE748D86-C812-D146-8B36-79EC3480F75E}"/>
                  </a:ext>
                </a:extLst>
              </p:cNvPr>
              <p:cNvSpPr txBox="1">
                <a:spLocks noRot="1" noChangeAspect="1" noMove="1" noResize="1" noEditPoints="1" noAdjustHandles="1" noChangeArrowheads="1" noChangeShapeType="1" noTextEdit="1"/>
              </p:cNvSpPr>
              <p:nvPr/>
            </p:nvSpPr>
            <p:spPr bwMode="auto">
              <a:xfrm>
                <a:off x="1132599" y="1309300"/>
                <a:ext cx="6115050" cy="3383362"/>
              </a:xfrm>
              <a:prstGeom prst="rect">
                <a:avLst/>
              </a:prstGeom>
              <a:blipFill>
                <a:blip r:embed="rId4"/>
                <a:stretch>
                  <a:fillRect l="-2075" t="-1498" b="-412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VN">
                    <a:noFill/>
                  </a:rPr>
                  <a:t> </a:t>
                </a:r>
              </a:p>
            </p:txBody>
          </p:sp>
        </mc:Fallback>
      </mc:AlternateContent>
      <p:pic>
        <p:nvPicPr>
          <p:cNvPr id="16" name="Picture 19">
            <a:extLst>
              <a:ext uri="{FF2B5EF4-FFF2-40B4-BE49-F238E27FC236}">
                <a16:creationId xmlns:a16="http://schemas.microsoft.com/office/drawing/2014/main" id="{C778C5F7-E0FE-E241-ABCA-6EDFF986EBF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20564942">
            <a:off x="4403121" y="2988284"/>
            <a:ext cx="1276959" cy="302647"/>
          </a:xfrm>
          <a:prstGeom prst="rect">
            <a:avLst/>
          </a:prstGeom>
        </p:spPr>
      </p:pic>
      <p:sp>
        <p:nvSpPr>
          <p:cNvPr id="17" name="Rounded Rectangle 16">
            <a:extLst>
              <a:ext uri="{FF2B5EF4-FFF2-40B4-BE49-F238E27FC236}">
                <a16:creationId xmlns:a16="http://schemas.microsoft.com/office/drawing/2014/main" id="{384138C9-F3D2-9146-A8F0-57374068A08D}"/>
              </a:ext>
            </a:extLst>
          </p:cNvPr>
          <p:cNvSpPr/>
          <p:nvPr/>
        </p:nvSpPr>
        <p:spPr>
          <a:xfrm rot="21242405">
            <a:off x="5788470" y="2473596"/>
            <a:ext cx="3138843" cy="611979"/>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tx1"/>
                </a:solidFill>
              </a:rPr>
              <a:t>Hằng đẳng thức hiệu hai bình phương</a:t>
            </a:r>
          </a:p>
        </p:txBody>
      </p:sp>
      <p:sp>
        <p:nvSpPr>
          <p:cNvPr id="18" name="Cloud 17">
            <a:extLst>
              <a:ext uri="{FF2B5EF4-FFF2-40B4-BE49-F238E27FC236}">
                <a16:creationId xmlns:a16="http://schemas.microsoft.com/office/drawing/2014/main" id="{3A5EB636-4B9F-824F-BB99-0C81F3B142FD}"/>
              </a:ext>
            </a:extLst>
          </p:cNvPr>
          <p:cNvSpPr/>
          <p:nvPr/>
        </p:nvSpPr>
        <p:spPr>
          <a:xfrm rot="21272856">
            <a:off x="5771342" y="3295802"/>
            <a:ext cx="2845578" cy="1716390"/>
          </a:xfrm>
          <a:custGeom>
            <a:avLst/>
            <a:gdLst>
              <a:gd name="connsiteX0" fmla="*/ 256892 w 2845578"/>
              <a:gd name="connsiteY0" fmla="*/ 570938 h 1716390"/>
              <a:gd name="connsiteX1" fmla="*/ 370386 w 2845578"/>
              <a:gd name="connsiteY1" fmla="*/ 274423 h 1716390"/>
              <a:gd name="connsiteX2" fmla="*/ 922507 w 2845578"/>
              <a:gd name="connsiteY2" fmla="*/ 206681 h 1716390"/>
              <a:gd name="connsiteX3" fmla="*/ 1479173 w 2845578"/>
              <a:gd name="connsiteY3" fmla="*/ 136357 h 1716390"/>
              <a:gd name="connsiteX4" fmla="*/ 1696083 w 2845578"/>
              <a:gd name="connsiteY4" fmla="*/ 7946 h 1716390"/>
              <a:gd name="connsiteX5" fmla="*/ 1965095 w 2845578"/>
              <a:gd name="connsiteY5" fmla="*/ 98573 h 1716390"/>
              <a:gd name="connsiteX6" fmla="*/ 2335942 w 2845578"/>
              <a:gd name="connsiteY6" fmla="*/ 27414 h 1716390"/>
              <a:gd name="connsiteX7" fmla="*/ 2524001 w 2845578"/>
              <a:gd name="connsiteY7" fmla="*/ 221541 h 1716390"/>
              <a:gd name="connsiteX8" fmla="*/ 2765348 w 2845578"/>
              <a:gd name="connsiteY8" fmla="*/ 409947 h 1716390"/>
              <a:gd name="connsiteX9" fmla="*/ 2754545 w 2845578"/>
              <a:gd name="connsiteY9" fmla="*/ 614245 h 1716390"/>
              <a:gd name="connsiteX10" fmla="*/ 2833457 w 2845578"/>
              <a:gd name="connsiteY10" fmla="*/ 926612 h 1716390"/>
              <a:gd name="connsiteX11" fmla="*/ 2463796 w 2845578"/>
              <a:gd name="connsiteY11" fmla="*/ 1200042 h 1716390"/>
              <a:gd name="connsiteX12" fmla="*/ 2331463 w 2845578"/>
              <a:gd name="connsiteY12" fmla="*/ 1434337 h 1716390"/>
              <a:gd name="connsiteX13" fmla="*/ 1880913 w 2845578"/>
              <a:gd name="connsiteY13" fmla="*/ 1462705 h 1716390"/>
              <a:gd name="connsiteX14" fmla="*/ 1558942 w 2845578"/>
              <a:gd name="connsiteY14" fmla="*/ 1712655 h 1716390"/>
              <a:gd name="connsiteX15" fmla="*/ 1085535 w 2845578"/>
              <a:gd name="connsiteY15" fmla="*/ 1560087 h 1716390"/>
              <a:gd name="connsiteX16" fmla="*/ 382308 w 2845578"/>
              <a:gd name="connsiteY16" fmla="*/ 1409346 h 1716390"/>
              <a:gd name="connsiteX17" fmla="*/ 73115 w 2845578"/>
              <a:gd name="connsiteY17" fmla="*/ 1241601 h 1716390"/>
              <a:gd name="connsiteX18" fmla="*/ 139183 w 2845578"/>
              <a:gd name="connsiteY18" fmla="*/ 1015173 h 1716390"/>
              <a:gd name="connsiteX19" fmla="*/ -330 w 2845578"/>
              <a:gd name="connsiteY19" fmla="*/ 782864 h 1716390"/>
              <a:gd name="connsiteX20" fmla="*/ 254455 w 2845578"/>
              <a:gd name="connsiteY20" fmla="*/ 576381 h 1716390"/>
              <a:gd name="connsiteX21" fmla="*/ 256892 w 2845578"/>
              <a:gd name="connsiteY21" fmla="*/ 570938 h 1716390"/>
              <a:gd name="connsiteX0" fmla="*/ 309127 w 2845578"/>
              <a:gd name="connsiteY0" fmla="*/ 1040044 h 1716390"/>
              <a:gd name="connsiteX1" fmla="*/ 142278 w 2845578"/>
              <a:gd name="connsiteY1" fmla="*/ 1008379 h 1716390"/>
              <a:gd name="connsiteX2" fmla="*/ 456346 w 2845578"/>
              <a:gd name="connsiteY2" fmla="*/ 1386580 h 1716390"/>
              <a:gd name="connsiteX3" fmla="*/ 383362 w 2845578"/>
              <a:gd name="connsiteY3" fmla="*/ 1401718 h 1716390"/>
              <a:gd name="connsiteX4" fmla="*/ 1085403 w 2845578"/>
              <a:gd name="connsiteY4" fmla="*/ 1553094 h 1716390"/>
              <a:gd name="connsiteX5" fmla="*/ 1041402 w 2845578"/>
              <a:gd name="connsiteY5" fmla="*/ 1483962 h 1716390"/>
              <a:gd name="connsiteX6" fmla="*/ 1898830 w 2845578"/>
              <a:gd name="connsiteY6" fmla="*/ 1380700 h 1716390"/>
              <a:gd name="connsiteX7" fmla="*/ 1881243 w 2845578"/>
              <a:gd name="connsiteY7" fmla="*/ 1456547 h 1716390"/>
              <a:gd name="connsiteX8" fmla="*/ 2248072 w 2845578"/>
              <a:gd name="connsiteY8" fmla="*/ 911991 h 1716390"/>
              <a:gd name="connsiteX9" fmla="*/ 2462215 w 2845578"/>
              <a:gd name="connsiteY9" fmla="*/ 1195513 h 1716390"/>
              <a:gd name="connsiteX10" fmla="*/ 2753228 w 2845578"/>
              <a:gd name="connsiteY10" fmla="*/ 610033 h 1716390"/>
              <a:gd name="connsiteX11" fmla="*/ 2657848 w 2845578"/>
              <a:gd name="connsiteY11" fmla="*/ 716354 h 1716390"/>
              <a:gd name="connsiteX12" fmla="*/ 2524396 w 2845578"/>
              <a:gd name="connsiteY12" fmla="*/ 215581 h 1716390"/>
              <a:gd name="connsiteX13" fmla="*/ 2529402 w 2845578"/>
              <a:gd name="connsiteY13" fmla="*/ 265802 h 1716390"/>
              <a:gd name="connsiteX14" fmla="*/ 1915363 w 2845578"/>
              <a:gd name="connsiteY14" fmla="*/ 157017 h 1716390"/>
              <a:gd name="connsiteX15" fmla="*/ 1964239 w 2845578"/>
              <a:gd name="connsiteY15" fmla="*/ 92971 h 1716390"/>
              <a:gd name="connsiteX16" fmla="*/ 1458424 w 2845578"/>
              <a:gd name="connsiteY16" fmla="*/ 187531 h 1716390"/>
              <a:gd name="connsiteX17" fmla="*/ 1482071 w 2845578"/>
              <a:gd name="connsiteY17" fmla="*/ 132305 h 1716390"/>
              <a:gd name="connsiteX18" fmla="*/ 922178 w 2845578"/>
              <a:gd name="connsiteY18" fmla="*/ 206284 h 1716390"/>
              <a:gd name="connsiteX19" fmla="*/ 1007808 w 2845578"/>
              <a:gd name="connsiteY19" fmla="*/ 259842 h 1716390"/>
              <a:gd name="connsiteX20" fmla="*/ 271844 w 2845578"/>
              <a:gd name="connsiteY20" fmla="*/ 627316 h 1716390"/>
              <a:gd name="connsiteX21" fmla="*/ 256892 w 2845578"/>
              <a:gd name="connsiteY21" fmla="*/ 570938 h 1716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845578" h="1716390" fill="none" extrusionOk="0">
                <a:moveTo>
                  <a:pt x="256892" y="570938"/>
                </a:moveTo>
                <a:cubicBezTo>
                  <a:pt x="233038" y="475198"/>
                  <a:pt x="264779" y="333356"/>
                  <a:pt x="370386" y="274423"/>
                </a:cubicBezTo>
                <a:cubicBezTo>
                  <a:pt x="535825" y="155459"/>
                  <a:pt x="739270" y="64100"/>
                  <a:pt x="922507" y="206681"/>
                </a:cubicBezTo>
                <a:cubicBezTo>
                  <a:pt x="1080793" y="66409"/>
                  <a:pt x="1255894" y="13127"/>
                  <a:pt x="1479173" y="136357"/>
                </a:cubicBezTo>
                <a:cubicBezTo>
                  <a:pt x="1519534" y="72671"/>
                  <a:pt x="1599829" y="10481"/>
                  <a:pt x="1696083" y="7946"/>
                </a:cubicBezTo>
                <a:cubicBezTo>
                  <a:pt x="1816324" y="-16988"/>
                  <a:pt x="1906970" y="21950"/>
                  <a:pt x="1965095" y="98573"/>
                </a:cubicBezTo>
                <a:cubicBezTo>
                  <a:pt x="2036038" y="2907"/>
                  <a:pt x="2217032" y="-28431"/>
                  <a:pt x="2335942" y="27414"/>
                </a:cubicBezTo>
                <a:cubicBezTo>
                  <a:pt x="2422245" y="69045"/>
                  <a:pt x="2508196" y="143666"/>
                  <a:pt x="2524001" y="221541"/>
                </a:cubicBezTo>
                <a:cubicBezTo>
                  <a:pt x="2649932" y="244645"/>
                  <a:pt x="2722830" y="338840"/>
                  <a:pt x="2765348" y="409947"/>
                </a:cubicBezTo>
                <a:cubicBezTo>
                  <a:pt x="2801417" y="479510"/>
                  <a:pt x="2784721" y="537733"/>
                  <a:pt x="2754545" y="614245"/>
                </a:cubicBezTo>
                <a:cubicBezTo>
                  <a:pt x="2868316" y="703980"/>
                  <a:pt x="2872190" y="823800"/>
                  <a:pt x="2833457" y="926612"/>
                </a:cubicBezTo>
                <a:cubicBezTo>
                  <a:pt x="2799856" y="1081000"/>
                  <a:pt x="2654246" y="1205923"/>
                  <a:pt x="2463796" y="1200042"/>
                </a:cubicBezTo>
                <a:cubicBezTo>
                  <a:pt x="2478534" y="1305540"/>
                  <a:pt x="2398494" y="1353921"/>
                  <a:pt x="2331463" y="1434337"/>
                </a:cubicBezTo>
                <a:cubicBezTo>
                  <a:pt x="2186731" y="1541887"/>
                  <a:pt x="2041373" y="1539418"/>
                  <a:pt x="1880913" y="1462705"/>
                </a:cubicBezTo>
                <a:cubicBezTo>
                  <a:pt x="1864667" y="1555644"/>
                  <a:pt x="1706937" y="1672314"/>
                  <a:pt x="1558942" y="1712655"/>
                </a:cubicBezTo>
                <a:cubicBezTo>
                  <a:pt x="1366044" y="1753897"/>
                  <a:pt x="1190187" y="1705063"/>
                  <a:pt x="1085535" y="1560087"/>
                </a:cubicBezTo>
                <a:cubicBezTo>
                  <a:pt x="810817" y="1646165"/>
                  <a:pt x="531026" y="1605512"/>
                  <a:pt x="382308" y="1409346"/>
                </a:cubicBezTo>
                <a:cubicBezTo>
                  <a:pt x="248601" y="1429549"/>
                  <a:pt x="125650" y="1354103"/>
                  <a:pt x="73115" y="1241601"/>
                </a:cubicBezTo>
                <a:cubicBezTo>
                  <a:pt x="26268" y="1168613"/>
                  <a:pt x="69614" y="1068661"/>
                  <a:pt x="139183" y="1015173"/>
                </a:cubicBezTo>
                <a:cubicBezTo>
                  <a:pt x="42240" y="952788"/>
                  <a:pt x="-12369" y="871439"/>
                  <a:pt x="-330" y="782864"/>
                </a:cubicBezTo>
                <a:cubicBezTo>
                  <a:pt x="-12236" y="675588"/>
                  <a:pt x="134915" y="566824"/>
                  <a:pt x="254455" y="576381"/>
                </a:cubicBezTo>
                <a:cubicBezTo>
                  <a:pt x="255456" y="574387"/>
                  <a:pt x="256214" y="572756"/>
                  <a:pt x="256892" y="570938"/>
                </a:cubicBezTo>
                <a:close/>
              </a:path>
              <a:path w="2845578" h="1716390" fill="none" extrusionOk="0">
                <a:moveTo>
                  <a:pt x="309127" y="1040044"/>
                </a:moveTo>
                <a:cubicBezTo>
                  <a:pt x="257723" y="1030712"/>
                  <a:pt x="196423" y="1028829"/>
                  <a:pt x="142278" y="1008379"/>
                </a:cubicBezTo>
                <a:moveTo>
                  <a:pt x="456346" y="1386580"/>
                </a:moveTo>
                <a:cubicBezTo>
                  <a:pt x="438980" y="1390104"/>
                  <a:pt x="409564" y="1398344"/>
                  <a:pt x="383362" y="1401718"/>
                </a:cubicBezTo>
                <a:moveTo>
                  <a:pt x="1085403" y="1553094"/>
                </a:moveTo>
                <a:cubicBezTo>
                  <a:pt x="1068009" y="1532493"/>
                  <a:pt x="1053914" y="1507438"/>
                  <a:pt x="1041402" y="1483962"/>
                </a:cubicBezTo>
                <a:moveTo>
                  <a:pt x="1898830" y="1380700"/>
                </a:moveTo>
                <a:cubicBezTo>
                  <a:pt x="1898183" y="1406524"/>
                  <a:pt x="1889759" y="1424714"/>
                  <a:pt x="1881243" y="1456547"/>
                </a:cubicBezTo>
                <a:moveTo>
                  <a:pt x="2248072" y="911991"/>
                </a:moveTo>
                <a:cubicBezTo>
                  <a:pt x="2376076" y="965193"/>
                  <a:pt x="2465460" y="1077557"/>
                  <a:pt x="2462215" y="1195513"/>
                </a:cubicBezTo>
                <a:moveTo>
                  <a:pt x="2753228" y="610033"/>
                </a:moveTo>
                <a:cubicBezTo>
                  <a:pt x="2731131" y="652716"/>
                  <a:pt x="2701328" y="686688"/>
                  <a:pt x="2657848" y="716354"/>
                </a:cubicBezTo>
                <a:moveTo>
                  <a:pt x="2524396" y="215581"/>
                </a:moveTo>
                <a:cubicBezTo>
                  <a:pt x="2529059" y="229654"/>
                  <a:pt x="2534105" y="250886"/>
                  <a:pt x="2529402" y="265802"/>
                </a:cubicBezTo>
                <a:moveTo>
                  <a:pt x="1915363" y="157017"/>
                </a:moveTo>
                <a:cubicBezTo>
                  <a:pt x="1929329" y="131475"/>
                  <a:pt x="1947680" y="111124"/>
                  <a:pt x="1964239" y="92971"/>
                </a:cubicBezTo>
                <a:moveTo>
                  <a:pt x="1458424" y="187531"/>
                </a:moveTo>
                <a:cubicBezTo>
                  <a:pt x="1466818" y="168975"/>
                  <a:pt x="1471799" y="154076"/>
                  <a:pt x="1482071" y="132305"/>
                </a:cubicBezTo>
                <a:moveTo>
                  <a:pt x="922178" y="206284"/>
                </a:moveTo>
                <a:cubicBezTo>
                  <a:pt x="952310" y="220863"/>
                  <a:pt x="986115" y="238949"/>
                  <a:pt x="1007808" y="259842"/>
                </a:cubicBezTo>
                <a:moveTo>
                  <a:pt x="271844" y="627316"/>
                </a:moveTo>
                <a:cubicBezTo>
                  <a:pt x="264999" y="606269"/>
                  <a:pt x="263466" y="587573"/>
                  <a:pt x="256892" y="570938"/>
                </a:cubicBezTo>
              </a:path>
              <a:path w="2845578" h="1716390" stroke="0" extrusionOk="0">
                <a:moveTo>
                  <a:pt x="256892" y="570938"/>
                </a:moveTo>
                <a:cubicBezTo>
                  <a:pt x="224657" y="454275"/>
                  <a:pt x="275852" y="356251"/>
                  <a:pt x="370386" y="274423"/>
                </a:cubicBezTo>
                <a:cubicBezTo>
                  <a:pt x="550568" y="156128"/>
                  <a:pt x="728721" y="120290"/>
                  <a:pt x="922507" y="206681"/>
                </a:cubicBezTo>
                <a:cubicBezTo>
                  <a:pt x="992022" y="75846"/>
                  <a:pt x="1301201" y="59082"/>
                  <a:pt x="1479173" y="136357"/>
                </a:cubicBezTo>
                <a:cubicBezTo>
                  <a:pt x="1507985" y="59530"/>
                  <a:pt x="1614917" y="24774"/>
                  <a:pt x="1696083" y="7946"/>
                </a:cubicBezTo>
                <a:cubicBezTo>
                  <a:pt x="1802424" y="-3659"/>
                  <a:pt x="1905057" y="24285"/>
                  <a:pt x="1965095" y="98573"/>
                </a:cubicBezTo>
                <a:cubicBezTo>
                  <a:pt x="2047990" y="9362"/>
                  <a:pt x="2183067" y="3979"/>
                  <a:pt x="2335942" y="27414"/>
                </a:cubicBezTo>
                <a:cubicBezTo>
                  <a:pt x="2432354" y="42539"/>
                  <a:pt x="2494341" y="149940"/>
                  <a:pt x="2524001" y="221541"/>
                </a:cubicBezTo>
                <a:cubicBezTo>
                  <a:pt x="2652270" y="255135"/>
                  <a:pt x="2755227" y="324206"/>
                  <a:pt x="2765348" y="409947"/>
                </a:cubicBezTo>
                <a:cubicBezTo>
                  <a:pt x="2770753" y="473392"/>
                  <a:pt x="2789681" y="550621"/>
                  <a:pt x="2754545" y="614245"/>
                </a:cubicBezTo>
                <a:cubicBezTo>
                  <a:pt x="2842564" y="710383"/>
                  <a:pt x="2868187" y="833918"/>
                  <a:pt x="2833457" y="926612"/>
                </a:cubicBezTo>
                <a:cubicBezTo>
                  <a:pt x="2805361" y="1095617"/>
                  <a:pt x="2663932" y="1204349"/>
                  <a:pt x="2463796" y="1200042"/>
                </a:cubicBezTo>
                <a:cubicBezTo>
                  <a:pt x="2484632" y="1271119"/>
                  <a:pt x="2417093" y="1364076"/>
                  <a:pt x="2331463" y="1434337"/>
                </a:cubicBezTo>
                <a:cubicBezTo>
                  <a:pt x="2188454" y="1526420"/>
                  <a:pt x="2012069" y="1528000"/>
                  <a:pt x="1880913" y="1462705"/>
                </a:cubicBezTo>
                <a:cubicBezTo>
                  <a:pt x="1792774" y="1584176"/>
                  <a:pt x="1705772" y="1668524"/>
                  <a:pt x="1558942" y="1712655"/>
                </a:cubicBezTo>
                <a:cubicBezTo>
                  <a:pt x="1381112" y="1705351"/>
                  <a:pt x="1183369" y="1690802"/>
                  <a:pt x="1085535" y="1560087"/>
                </a:cubicBezTo>
                <a:cubicBezTo>
                  <a:pt x="829774" y="1701619"/>
                  <a:pt x="560844" y="1640382"/>
                  <a:pt x="382308" y="1409346"/>
                </a:cubicBezTo>
                <a:cubicBezTo>
                  <a:pt x="242557" y="1434661"/>
                  <a:pt x="138186" y="1336466"/>
                  <a:pt x="73115" y="1241601"/>
                </a:cubicBezTo>
                <a:cubicBezTo>
                  <a:pt x="33444" y="1179768"/>
                  <a:pt x="67816" y="1075910"/>
                  <a:pt x="139183" y="1015173"/>
                </a:cubicBezTo>
                <a:cubicBezTo>
                  <a:pt x="44244" y="974487"/>
                  <a:pt x="-27204" y="883299"/>
                  <a:pt x="-330" y="782864"/>
                </a:cubicBezTo>
                <a:cubicBezTo>
                  <a:pt x="21144" y="642512"/>
                  <a:pt x="82585" y="585460"/>
                  <a:pt x="254455" y="576381"/>
                </a:cubicBezTo>
                <a:cubicBezTo>
                  <a:pt x="255367" y="574658"/>
                  <a:pt x="255972" y="573157"/>
                  <a:pt x="256892" y="570938"/>
                </a:cubicBezTo>
                <a:close/>
              </a:path>
              <a:path w="2845578" h="1716390" fill="none" stroke="0" extrusionOk="0">
                <a:moveTo>
                  <a:pt x="309127" y="1040044"/>
                </a:moveTo>
                <a:cubicBezTo>
                  <a:pt x="252077" y="1039217"/>
                  <a:pt x="194652" y="1025285"/>
                  <a:pt x="142278" y="1008379"/>
                </a:cubicBezTo>
                <a:moveTo>
                  <a:pt x="456346" y="1386580"/>
                </a:moveTo>
                <a:cubicBezTo>
                  <a:pt x="432231" y="1397882"/>
                  <a:pt x="406983" y="1397824"/>
                  <a:pt x="383362" y="1401718"/>
                </a:cubicBezTo>
                <a:moveTo>
                  <a:pt x="1085403" y="1553094"/>
                </a:moveTo>
                <a:cubicBezTo>
                  <a:pt x="1072301" y="1535012"/>
                  <a:pt x="1047273" y="1509855"/>
                  <a:pt x="1041402" y="1483962"/>
                </a:cubicBezTo>
                <a:moveTo>
                  <a:pt x="1898830" y="1380700"/>
                </a:moveTo>
                <a:cubicBezTo>
                  <a:pt x="1890237" y="1408519"/>
                  <a:pt x="1890208" y="1425598"/>
                  <a:pt x="1881243" y="1456547"/>
                </a:cubicBezTo>
                <a:moveTo>
                  <a:pt x="2248072" y="911991"/>
                </a:moveTo>
                <a:cubicBezTo>
                  <a:pt x="2357607" y="973089"/>
                  <a:pt x="2462031" y="1095778"/>
                  <a:pt x="2462215" y="1195513"/>
                </a:cubicBezTo>
                <a:moveTo>
                  <a:pt x="2753228" y="610033"/>
                </a:moveTo>
                <a:cubicBezTo>
                  <a:pt x="2721412" y="641914"/>
                  <a:pt x="2709373" y="688352"/>
                  <a:pt x="2657848" y="716354"/>
                </a:cubicBezTo>
                <a:moveTo>
                  <a:pt x="2524396" y="215581"/>
                </a:moveTo>
                <a:cubicBezTo>
                  <a:pt x="2523429" y="231710"/>
                  <a:pt x="2528871" y="249333"/>
                  <a:pt x="2529402" y="265802"/>
                </a:cubicBezTo>
                <a:moveTo>
                  <a:pt x="1915363" y="157017"/>
                </a:moveTo>
                <a:cubicBezTo>
                  <a:pt x="1922946" y="128185"/>
                  <a:pt x="1944695" y="106185"/>
                  <a:pt x="1964239" y="92971"/>
                </a:cubicBezTo>
                <a:moveTo>
                  <a:pt x="1458424" y="187531"/>
                </a:moveTo>
                <a:cubicBezTo>
                  <a:pt x="1461192" y="171727"/>
                  <a:pt x="1470100" y="153236"/>
                  <a:pt x="1482071" y="132305"/>
                </a:cubicBezTo>
                <a:moveTo>
                  <a:pt x="922178" y="206284"/>
                </a:moveTo>
                <a:cubicBezTo>
                  <a:pt x="948960" y="222258"/>
                  <a:pt x="983827" y="244269"/>
                  <a:pt x="1007808" y="259842"/>
                </a:cubicBezTo>
                <a:moveTo>
                  <a:pt x="271844" y="627316"/>
                </a:moveTo>
                <a:cubicBezTo>
                  <a:pt x="259821" y="607972"/>
                  <a:pt x="259962" y="587660"/>
                  <a:pt x="256892" y="570938"/>
                </a:cubicBezTo>
              </a:path>
            </a:pathLst>
          </a:custGeom>
          <a:solidFill>
            <a:srgbClr val="FFC000"/>
          </a:solidFill>
          <a:ln w="12700">
            <a:extLst>
              <a:ext uri="{C807C97D-BFC1-408E-A445-0C87EB9F89A2}">
                <ask:lineSketchStyleProps xmlns="" xmlns:ask="http://schemas.microsoft.com/office/drawing/2018/sketchyshapes" sd="1219033472">
                  <a:prstGeom prst="cloud">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sz="1800" dirty="0">
                <a:solidFill>
                  <a:schemeClr val="bg1">
                    <a:lumMod val="10000"/>
                  </a:schemeClr>
                </a:solidFill>
              </a:rPr>
              <a:t>Các kiến thức đã được sử dụng để rút gọn biểu thức là gì? </a:t>
            </a:r>
          </a:p>
        </p:txBody>
      </p:sp>
      <p:sp>
        <p:nvSpPr>
          <p:cNvPr id="19" name="TextBox 18">
            <a:extLst>
              <a:ext uri="{FF2B5EF4-FFF2-40B4-BE49-F238E27FC236}">
                <a16:creationId xmlns:a16="http://schemas.microsoft.com/office/drawing/2014/main" id="{1E031574-FA19-184C-91D0-D6999559DAA7}"/>
              </a:ext>
            </a:extLst>
          </p:cNvPr>
          <p:cNvSpPr txBox="1"/>
          <p:nvPr/>
        </p:nvSpPr>
        <p:spPr>
          <a:xfrm rot="16200000">
            <a:off x="-2308776" y="2387084"/>
            <a:ext cx="5143500" cy="369332"/>
          </a:xfrm>
          <a:prstGeom prst="rect">
            <a:avLst/>
          </a:prstGeom>
          <a:solidFill>
            <a:srgbClr val="FFC000"/>
          </a:solidFill>
        </p:spPr>
        <p:txBody>
          <a:bodyPr wrap="square" rtlCol="0">
            <a:spAutoFit/>
          </a:bodyPr>
          <a:lstStyle/>
          <a:p>
            <a:pPr algn="ctr"/>
            <a:r>
              <a:rPr lang="x-none" sz="1800" dirty="0"/>
              <a:t>HOẠT ĐỘNG 2: HÌNH THÀNH KIẾN THỨ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checkerboard(across)">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5" grpId="0"/>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Line 3">
            <a:extLst>
              <a:ext uri="{FF2B5EF4-FFF2-40B4-BE49-F238E27FC236}">
                <a16:creationId xmlns:a16="http://schemas.microsoft.com/office/drawing/2014/main" id="{FDCA4DD6-5B1E-8746-B82C-6CDDC3632C76}"/>
              </a:ext>
            </a:extLst>
          </p:cNvPr>
          <p:cNvSpPr>
            <a:spLocks noChangeShapeType="1"/>
          </p:cNvSpPr>
          <p:nvPr/>
        </p:nvSpPr>
        <p:spPr bwMode="auto">
          <a:xfrm>
            <a:off x="1143000" y="571500"/>
            <a:ext cx="6858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x-none" sz="4000" dirty="0"/>
          </a:p>
        </p:txBody>
      </p:sp>
      <p:sp>
        <p:nvSpPr>
          <p:cNvPr id="15364" name="Slide Number Placeholder 18">
            <a:extLst>
              <a:ext uri="{FF2B5EF4-FFF2-40B4-BE49-F238E27FC236}">
                <a16:creationId xmlns:a16="http://schemas.microsoft.com/office/drawing/2014/main" id="{F1799EEC-F524-574C-B277-365EE55B95A6}"/>
              </a:ext>
            </a:extLst>
          </p:cNvPr>
          <p:cNvSpPr txBox="1">
            <a:spLocks noGrp="1"/>
          </p:cNvSpPr>
          <p:nvPr/>
        </p:nvSpPr>
        <p:spPr bwMode="auto">
          <a:xfrm>
            <a:off x="6057900" y="4683919"/>
            <a:ext cx="16002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1F756F95-77F3-B242-B1D7-986049EDA2F3}" type="slidenum">
              <a:rPr lang="en-US" altLang="x-none" sz="1050">
                <a:solidFill>
                  <a:srgbClr val="FF0000"/>
                </a:solidFill>
                <a:latin typeface="Calibri" panose="020F0502020204030204" pitchFamily="34" charset="0"/>
              </a:rPr>
              <a:pPr algn="r" eaLnBrk="1" hangingPunct="1"/>
              <a:t>9</a:t>
            </a:fld>
            <a:endParaRPr lang="en-US" altLang="x-none" sz="1050">
              <a:solidFill>
                <a:srgbClr val="FF0000"/>
              </a:solidFill>
              <a:latin typeface="Calibri" panose="020F0502020204030204" pitchFamily="34" charset="0"/>
            </a:endParaRPr>
          </a:p>
        </p:txBody>
      </p:sp>
      <p:sp>
        <p:nvSpPr>
          <p:cNvPr id="21510" name="TextBox 7">
            <a:extLst>
              <a:ext uri="{FF2B5EF4-FFF2-40B4-BE49-F238E27FC236}">
                <a16:creationId xmlns:a16="http://schemas.microsoft.com/office/drawing/2014/main" id="{D2711331-CB62-DA4E-A9D0-C1ACB850BCF8}"/>
              </a:ext>
            </a:extLst>
          </p:cNvPr>
          <p:cNvSpPr txBox="1">
            <a:spLocks noChangeArrowheads="1"/>
          </p:cNvSpPr>
          <p:nvPr/>
        </p:nvSpPr>
        <p:spPr bwMode="auto">
          <a:xfrm>
            <a:off x="831187" y="1144489"/>
            <a:ext cx="7902038"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indent="357188" eaLnBrk="1" hangingPunct="1"/>
            <a:r>
              <a:rPr lang="en-US" altLang="x-none" sz="2800" b="1" dirty="0" err="1">
                <a:latin typeface="+mn-lt"/>
                <a:cs typeface="Times New Roman" panose="02020603050405020304" pitchFamily="18" charset="0"/>
              </a:rPr>
              <a:t>Để</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rút</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gọn</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biểu</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thức</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chứa</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căn</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thức</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bậc</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hai</a:t>
            </a:r>
            <a:r>
              <a:rPr lang="en-US" altLang="x-none" sz="2800" b="1" dirty="0">
                <a:latin typeface="+mn-lt"/>
                <a:cs typeface="Times New Roman" panose="02020603050405020304" pitchFamily="18" charset="0"/>
              </a:rPr>
              <a:t> ta </a:t>
            </a:r>
            <a:r>
              <a:rPr lang="en-US" altLang="x-none" sz="2800" b="1" dirty="0" err="1">
                <a:latin typeface="+mn-lt"/>
                <a:cs typeface="Times New Roman" panose="02020603050405020304" pitchFamily="18" charset="0"/>
              </a:rPr>
              <a:t>thực</a:t>
            </a:r>
            <a:r>
              <a:rPr lang="en-US" altLang="x-none" sz="2800" b="1" dirty="0">
                <a:latin typeface="+mn-lt"/>
                <a:cs typeface="Times New Roman" panose="02020603050405020304" pitchFamily="18" charset="0"/>
              </a:rPr>
              <a:t> </a:t>
            </a:r>
            <a:r>
              <a:rPr lang="en-US" altLang="x-none" sz="2800" b="1" dirty="0" err="1">
                <a:latin typeface="+mn-lt"/>
                <a:cs typeface="Times New Roman" panose="02020603050405020304" pitchFamily="18" charset="0"/>
              </a:rPr>
              <a:t>hiện</a:t>
            </a:r>
            <a:r>
              <a:rPr lang="en-US" altLang="x-none" sz="2800" b="1" dirty="0">
                <a:latin typeface="+mn-lt"/>
                <a:cs typeface="Times New Roman" panose="02020603050405020304" pitchFamily="18" charset="0"/>
              </a:rPr>
              <a:t>:</a:t>
            </a:r>
          </a:p>
          <a:p>
            <a:pPr algn="just" eaLnBrk="1" hangingPunct="1">
              <a:buFontTx/>
              <a:buChar char="-"/>
            </a:pP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Dùng</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cá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phép</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biến</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đổi</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đơn</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giản</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cá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căn</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hứ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bậ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hai</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nếu</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có</a:t>
            </a:r>
            <a:r>
              <a:rPr lang="en-US" altLang="x-none" sz="2800" dirty="0">
                <a:latin typeface="+mn-lt"/>
                <a:cs typeface="Times New Roman" panose="02020603050405020304" pitchFamily="18" charset="0"/>
              </a:rPr>
              <a:t>)</a:t>
            </a:r>
          </a:p>
          <a:p>
            <a:pPr algn="just" eaLnBrk="1" hangingPunct="1">
              <a:buFontTx/>
              <a:buChar char="-"/>
            </a:pP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Vận</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dụng</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cá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quy</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ắ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hự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hiện</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phép</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ính</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để</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hu</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gọn</a:t>
            </a:r>
            <a:r>
              <a:rPr lang="en-US" altLang="x-none" sz="2800" dirty="0">
                <a:latin typeface="+mn-lt"/>
                <a:cs typeface="Times New Roman" panose="02020603050405020304" pitchFamily="18" charset="0"/>
              </a:rPr>
              <a:t>.</a:t>
            </a:r>
          </a:p>
          <a:p>
            <a:pPr algn="just" eaLnBrk="1" hangingPunct="1">
              <a:buFontTx/>
              <a:buChar char="-"/>
            </a:pP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Dùng</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hằng</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đẳng</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hứ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hoặ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phân</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ích</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đa</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hức</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hành</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nhân</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tử</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nếu</a:t>
            </a:r>
            <a:r>
              <a:rPr lang="en-US" altLang="x-none" sz="2800" dirty="0">
                <a:latin typeface="+mn-lt"/>
                <a:cs typeface="Times New Roman" panose="02020603050405020304" pitchFamily="18" charset="0"/>
              </a:rPr>
              <a:t> </a:t>
            </a:r>
            <a:r>
              <a:rPr lang="en-US" altLang="x-none" sz="2800" dirty="0" err="1">
                <a:latin typeface="+mn-lt"/>
                <a:cs typeface="Times New Roman" panose="02020603050405020304" pitchFamily="18" charset="0"/>
              </a:rPr>
              <a:t>cần</a:t>
            </a:r>
            <a:r>
              <a:rPr lang="en-US" altLang="x-none" sz="2800" dirty="0">
                <a:latin typeface="+mn-lt"/>
                <a:cs typeface="Times New Roman" panose="02020603050405020304" pitchFamily="18" charset="0"/>
              </a:rPr>
              <a:t>)….</a:t>
            </a:r>
          </a:p>
        </p:txBody>
      </p:sp>
      <p:sp>
        <p:nvSpPr>
          <p:cNvPr id="5" name="TextBox 4">
            <a:extLst>
              <a:ext uri="{FF2B5EF4-FFF2-40B4-BE49-F238E27FC236}">
                <a16:creationId xmlns:a16="http://schemas.microsoft.com/office/drawing/2014/main" id="{9896EF2B-8B03-5B4E-879A-4FE9EC52B85C}"/>
              </a:ext>
            </a:extLst>
          </p:cNvPr>
          <p:cNvSpPr txBox="1"/>
          <p:nvPr/>
        </p:nvSpPr>
        <p:spPr>
          <a:xfrm>
            <a:off x="3783964" y="200729"/>
            <a:ext cx="1576072" cy="523220"/>
          </a:xfrm>
          <a:prstGeom prst="rect">
            <a:avLst/>
          </a:prstGeom>
          <a:noFill/>
        </p:spPr>
        <p:txBody>
          <a:bodyPr wrap="none" rtlCol="0">
            <a:spAutoFit/>
          </a:bodyPr>
          <a:lstStyle/>
          <a:p>
            <a:r>
              <a:rPr lang="x-none" sz="2800" b="1" dirty="0">
                <a:solidFill>
                  <a:schemeClr val="bg2">
                    <a:lumMod val="75000"/>
                  </a:schemeClr>
                </a:solidFill>
                <a:highlight>
                  <a:srgbClr val="FFFF00"/>
                </a:highlight>
              </a:rPr>
              <a:t>Ghi nhớ</a:t>
            </a:r>
          </a:p>
        </p:txBody>
      </p:sp>
      <p:sp>
        <p:nvSpPr>
          <p:cNvPr id="10" name="TextBox 9">
            <a:extLst>
              <a:ext uri="{FF2B5EF4-FFF2-40B4-BE49-F238E27FC236}">
                <a16:creationId xmlns:a16="http://schemas.microsoft.com/office/drawing/2014/main" id="{624BA1E4-5DBD-A242-8A69-B4D35E1D3987}"/>
              </a:ext>
            </a:extLst>
          </p:cNvPr>
          <p:cNvSpPr txBox="1"/>
          <p:nvPr/>
        </p:nvSpPr>
        <p:spPr>
          <a:xfrm rot="16200000">
            <a:off x="-2308776" y="2387084"/>
            <a:ext cx="5143500" cy="369332"/>
          </a:xfrm>
          <a:prstGeom prst="rect">
            <a:avLst/>
          </a:prstGeom>
          <a:solidFill>
            <a:srgbClr val="FFC000"/>
          </a:solidFill>
        </p:spPr>
        <p:txBody>
          <a:bodyPr wrap="square" rtlCol="0">
            <a:spAutoFit/>
          </a:bodyPr>
          <a:lstStyle/>
          <a:p>
            <a:pPr algn="ctr"/>
            <a:r>
              <a:rPr lang="x-none" sz="1800" dirty="0"/>
              <a:t>HOẠT ĐỘNG 2: HÌNH THÀNH KIẾN THỨC</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510"/>
                                        </p:tgtEl>
                                        <p:attrNameLst>
                                          <p:attrName>style.visibility</p:attrName>
                                        </p:attrNameLst>
                                      </p:cBhvr>
                                      <p:to>
                                        <p:strVal val="visible"/>
                                      </p:to>
                                    </p:set>
                                    <p:animEffect transition="in" filter="diamond(in)">
                                      <p:cBhvr>
                                        <p:cTn id="7"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Lst>
  </p:timing>
</p:sld>
</file>

<file path=ppt/theme/theme1.xml><?xml version="1.0" encoding="utf-8"?>
<a:theme xmlns:a="http://schemas.openxmlformats.org/drawingml/2006/main" name="HS Electives: Sociology Subject for High School - 9th Grade: Concepts in Probability and Statistics by Slidesgo">
  <a:themeElements>
    <a:clrScheme name="Simple Light">
      <a:dk1>
        <a:srgbClr val="452666"/>
      </a:dk1>
      <a:lt1>
        <a:srgbClr val="F6F3D9"/>
      </a:lt1>
      <a:dk2>
        <a:srgbClr val="452666"/>
      </a:dk2>
      <a:lt2>
        <a:srgbClr val="F26F55"/>
      </a:lt2>
      <a:accent1>
        <a:srgbClr val="FCE657"/>
      </a:accent1>
      <a:accent2>
        <a:srgbClr val="37C1CA"/>
      </a:accent2>
      <a:accent3>
        <a:srgbClr val="3889C6"/>
      </a:accent3>
      <a:accent4>
        <a:srgbClr val="EA76A6"/>
      </a:accent4>
      <a:accent5>
        <a:srgbClr val="FFFFFF"/>
      </a:accent5>
      <a:accent6>
        <a:srgbClr val="FFFFFF"/>
      </a:accent6>
      <a:hlink>
        <a:srgbClr val="45266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0</TotalTime>
  <Words>1119</Words>
  <Application>Microsoft Office PowerPoint</Application>
  <PresentationFormat>On-screen Show (16:9)</PresentationFormat>
  <Paragraphs>167</Paragraphs>
  <Slides>19</Slides>
  <Notes>1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9" baseType="lpstr">
      <vt:lpstr>Ubuntu</vt:lpstr>
      <vt:lpstr>Inter</vt:lpstr>
      <vt:lpstr>Calibri</vt:lpstr>
      <vt:lpstr>Arial (Headings)</vt:lpstr>
      <vt:lpstr>Inter-Regular</vt:lpstr>
      <vt:lpstr>Cambria Math</vt:lpstr>
      <vt:lpstr>Arial</vt:lpstr>
      <vt:lpstr>Times New Roman</vt:lpstr>
      <vt:lpstr>HS Electives: Sociology Subject for High School - 9th Grade: Concepts in Probability and Statistics by Slidesgo</vt:lpstr>
      <vt:lpstr>Equation</vt:lpstr>
      <vt:lpstr>PHÒNG GD&amp;ĐT QUẬN LONG BIÊN TRƯỜNG THCS LONG BIÊN</vt:lpstr>
      <vt:lpstr>PowerPoint Presentation</vt:lpstr>
      <vt:lpstr>Biến đổi đơn giản biểu thức chứa căn</vt:lpstr>
      <vt:lpstr>TỔNG KẾT </vt:lpstr>
      <vt:lpstr>ĐỂ RÚT GỌN BIỂU THỨC CÓ CHỨA CĂN BẬC HAI, TA CẦN BIẾT VẬN DỤNG THÍCH HỢP CÁC PHÉP TÍNH VÀ CÁC PHÉP BIẾN ĐỔI ĐÃ BIẾ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OLOGY SUBJECT FOR HIGH SCHOOL</dc:title>
  <dc:creator>Admin</dc:creator>
  <cp:lastModifiedBy>Admin</cp:lastModifiedBy>
  <cp:revision>20</cp:revision>
  <dcterms:modified xsi:type="dcterms:W3CDTF">2022-10-16T12:52:48Z</dcterms:modified>
</cp:coreProperties>
</file>